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notesSlides/notesSlide1.xml" ContentType="application/vnd.openxmlformats-officedocument.presentationml.notesSlide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9"/>
  </p:notesMasterIdLst>
  <p:sldIdLst>
    <p:sldId id="256" r:id="rId2"/>
    <p:sldId id="312" r:id="rId3"/>
    <p:sldId id="313" r:id="rId4"/>
    <p:sldId id="257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1" r:id="rId18"/>
    <p:sldId id="272" r:id="rId19"/>
    <p:sldId id="274" r:id="rId20"/>
    <p:sldId id="275" r:id="rId21"/>
    <p:sldId id="315" r:id="rId22"/>
    <p:sldId id="317" r:id="rId23"/>
    <p:sldId id="318" r:id="rId24"/>
    <p:sldId id="284" r:id="rId25"/>
    <p:sldId id="273" r:id="rId26"/>
    <p:sldId id="276" r:id="rId27"/>
    <p:sldId id="319" r:id="rId28"/>
    <p:sldId id="286" r:id="rId29"/>
    <p:sldId id="277" r:id="rId30"/>
    <p:sldId id="278" r:id="rId31"/>
    <p:sldId id="287" r:id="rId32"/>
    <p:sldId id="279" r:id="rId33"/>
    <p:sldId id="288" r:id="rId34"/>
    <p:sldId id="329" r:id="rId35"/>
    <p:sldId id="280" r:id="rId36"/>
    <p:sldId id="289" r:id="rId37"/>
    <p:sldId id="281" r:id="rId38"/>
    <p:sldId id="282" r:id="rId39"/>
    <p:sldId id="290" r:id="rId40"/>
    <p:sldId id="283" r:id="rId41"/>
    <p:sldId id="331" r:id="rId42"/>
    <p:sldId id="330" r:id="rId43"/>
    <p:sldId id="291" r:id="rId44"/>
    <p:sldId id="293" r:id="rId45"/>
    <p:sldId id="292" r:id="rId46"/>
    <p:sldId id="294" r:id="rId47"/>
    <p:sldId id="295" r:id="rId48"/>
    <p:sldId id="296" r:id="rId49"/>
    <p:sldId id="320" r:id="rId50"/>
    <p:sldId id="299" r:id="rId51"/>
    <p:sldId id="300" r:id="rId52"/>
    <p:sldId id="301" r:id="rId53"/>
    <p:sldId id="311" r:id="rId54"/>
    <p:sldId id="298" r:id="rId55"/>
    <p:sldId id="303" r:id="rId56"/>
    <p:sldId id="304" r:id="rId57"/>
    <p:sldId id="305" r:id="rId58"/>
    <p:sldId id="306" r:id="rId59"/>
    <p:sldId id="308" r:id="rId60"/>
    <p:sldId id="309" r:id="rId61"/>
    <p:sldId id="327" r:id="rId62"/>
    <p:sldId id="321" r:id="rId63"/>
    <p:sldId id="322" r:id="rId64"/>
    <p:sldId id="323" r:id="rId65"/>
    <p:sldId id="324" r:id="rId66"/>
    <p:sldId id="325" r:id="rId67"/>
    <p:sldId id="328" r:id="rId6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1" autoAdjust="0"/>
    <p:restoredTop sz="94660"/>
  </p:normalViewPr>
  <p:slideViewPr>
    <p:cSldViewPr>
      <p:cViewPr varScale="1">
        <p:scale>
          <a:sx n="73" d="100"/>
          <a:sy n="73" d="100"/>
        </p:scale>
        <p:origin x="462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1.wmf"/><Relationship Id="rId1" Type="http://schemas.openxmlformats.org/officeDocument/2006/relationships/image" Target="../media/image6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09T06:38:49.32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094 12617 325 0,'0'0'261'0,"0"0"-72"16,0 0-75-16,0 0-29 0,0 0 13 0,0 0 22 15,0 0-3-15,0 0-39 0,-11-18-22 16,11 18-14-16,0 0-6 0,0 0 3 15,0-2 3-15,0 2-3 0,0 0-3 16,0 0 0-16,-3 0-1 0,1 0 4 16,2 0-3-16,0 0-3 0,0 0-4 15,-3 0-3-15,2 0 13 0,-1 0-3 16,0 0-4-16,0 0-9 0,-2-1-1 16,2 1-2-16,0-3 9 0,-3 3 20 15,3 0 6-15,0 0-3 0,0 0-1 0,2 0-5 16,0 0 9-16,0 0-4 0,0 0 4 15,2 0-22-15,2 0-33 0,1 3-10 16,0 2 10-16,8 3 13 0,7 3 38 16,12 1 20-16,6-1 13 0,7 0-13 15,-3-2-29-15,-2-1 0 0,-5-3-26 16,-1-3-4-16,-3 0-12 0,1 1-1 16,2-1 1-16,-4 0 1 0,-5-2 0 15,-2 0 11-15,-8 2-12 0,0-2-18 16,2 0 18-16,11 0 0 0,-4 0-16 0,3 0 0 15,-2 0 0-15,-7 0-10 0,7 0 7 16,-7 0-4-16,-1-2 21 0,-2 0-17 16,-6 2-7-16,-3 0 7 0,1 0 17 15,-5-2 2-15,-1 2 1 0,-1 0 2 16,0-3 13-16,0 3 13 0,0 0 6 16,0 0 1-16,0 0-7 0,-3-2-26 15,-4 0-3-15,1-1-1 0,0 1 1 16,-3 2-1-16,-3-3-15 0,-4 1-16 15,0 0 6-15,-4 2 13 0,-1 0 10 0,-4 0-8 16,4 0 9-16,-3 0 2 0,-1 0-3 16,8 0 2-16,0 0-28 0,0 4 9 15,4 1 17-15,0 0-26 0,2 0 3 16,3 1-9-16,2 0-7 0,2-1 10 16,0 1 3-16,0 0 29 0,0-1 2 0,0 2-1 15,2-2 1-15,-2 0 11 0,0 0 0 16,-2 0 29-16,-2 3 32 0,-6 1 6 15,0 2-6-15,-3 0 7 0,-5 2-1 16,2 2-54-16,-4 2 35 0,2 1-20 16,0 0-9-16,4 4-19 0,1-1 9 15,5-1 1-15,-2 0-22 0,10-1 2 16,-1 0-2-16,5-2 1 0,0 2 1 16,9 3 26-16,5-4 19 0,0 1-13 0,8-1 12 15,-1 2 23-15,5-5-9 0,-4-1 2 16,4 0-19-16,-2-3-2 0,-3-2-20 15,0 1 3-15,-2-4-13 0,1 0-9 16,-4-2 0-16,-1-3 9 0,2 1-12 16,-3-2-1-16,2 0-14 0,-1 0-36 15,-3-5-15-15,2-1-23 0,-2-2-25 16,-2 1-4-16,1-3-35 0,0 0 15 16,-3-1-135-16,1 2-18 0,-3-2-16 15,0 1-44-15,1-4-189 0,-4 5-476 0</inkml:trace>
  <inkml:trace contextRef="#ctx0" brushRef="#br0" timeOffset="1154.4967">15461 12840 145 0,'0'0'485'0,"0"0"-260"15,0 0-133-15,0 0-21 0,0 0 11 16,0 0-24-16,0 0 37 0,0 0-63 16,0 0-9-16,0 0-7 0,2-25 20 15,-2 23 42-15,0 0-3 0,0 0 23 0,0-2-43 16,0 0-3-16,0 3-13 0,0-3 16 16,0 0 23-16,0-1-16 0,-2 1-59 15,-2-2 36-15,0 1-26 0,-3 0 33 16,-2-1-17-16,1 3-13 0,-3-3-15 15,-1 2 1-15,-8 0 11 0,4 3-11 16,-10 1 1-16,-6 0-2 0,-6 0-1 16,3 3 1-16,9 5 38 0,3-1 16 0,11 4 13 15,-7 0-23-15,4 4 17 16,1 5-30-16,0-2 10 0,7 3-40 0,7 1-2 16,0-2-15-16,0-1-1 0,15-3 13 15,5-1 0-15,8-6-10 0,8-4 13 16,3-5 13-16,-10 0-9 0,-3-7-4 15,-12 0 0-15,4-5-1 0,-2-3-11 16,8-6 12-16,-1-9 19 0,5-5-19 16,-5-5 45-16,-4 2-45 0,-1-3-16 15,-6 2 3-15,0-5-6 0,4-4-36 0,-4 2-39 16,-1 2 42-16,-5 6-19 0,-4 11 48 16,0 8 23-16,-2 5 29 0,0 5 39 15,2 0-19-15,-2 0 9 0,3 2-29 16,-3 3 4-16,0 0 19 0,0 4 9 15,0 0-13-15,0 0-48 0,0 8 0 16,-9 8 0-16,-1 20 70 0,-7 8 72 16,-3 5 32-16,6 1-107 0,0-4-9 15,4-8 18-15,4-1 7 0,0-5-31 16,2-5-17-16,-1-8-35 0,5-5 1 0,0 1-1 16,0-1-1-16,0 3-54 0,2 1-34 15,5-1-45-15,-1-2-75 0,2-2-81 16,0-1-17-16,4-2-1 0,-2-5-151 15,0-1-163-15,2-4-196 0</inkml:trace>
  <inkml:trace contextRef="#ctx0" brushRef="#br0" timeOffset="1839.2921">15779 12754 75 0,'0'0'655'16,"0"0"-443"-16,0 0-75 0,0 0 85 0,0 0-4 16,0 0-43-16,0 0-9 0,-4 110-62 15,0-81-42-15,0-5 19 0,2-4-23 16,-1-4-19-16,-1-1 8 0,1 0-46 16,3-1 11-16,0-5 21 0,-2-3-31 15,2-2-2-15,0-4 0 0,0 1 19 16,0-1 27-16,0 0 12 0,0 0 16 15,0-1 7-15,0-9-81 0,0-3-16 16,0-4-155-16,0-3 44 0,0 1 66 16,0 2-14-16,2 0 52 0,3 4 4 0,0 2 4 15,-3 3 15-15,2 1 2 0,-3 0 79 16,2 3-45-16,1 1-33 0,-2 0 36 16,0 3 22-16,0 0-28 0,1 0-33 15,3 0 0-15,0 0 0 0,3 8 14 16,2 1 41-16,-3-1-7 0,2 6-25 15,2-3 45-15,-6 2-7 0,0 2-58 16,0-4 36-16,-2-2 0 0,0-1-37 0,1-3 16 16,0 1-18-16,-5-4 0 0,0-2-1 15,2 2 1-15,-2-2 1 0,0 0 22 16,0 0 2-16,0 0-8 0,0 0-15 16,0 0 17-16,0 0 0 0,0 0 10 15,4-4-29-15,-2-4-45 0,4-3-45 16,0 0 58-16,3 2-4 0,2-4 7 15,-1 2 26-15,3 1-42 0,2 0 42 16,0 3-23-16,-1 4 26 0,4-2 45 16,-4 3 0-16,6-1 7 0,-3 3-13 0,-6 0-1 15,5 0-15-15,-3 0 25 0,-7 0-45 16,2 0 13-16,0 0 13 0,-2 3-3 16,-3 4-24-16,0 1 46 0,1 1 0 15,-2 2 58-15,2 2 19 0,-4 5-80 16,2-3-20-16,-2 3 20 0,0-1-32 15,3 0-10-15,-1-2-6 0,-1-3-2 16,2-2 3-16,-1-1-12 0,3-4-21 0,-1-1-73 16,0-1-52-16,0-3-40 0,3 0-77 15,-1 0-7-15,-1-1-15 0,7-9-165 16,-5 0-689-16</inkml:trace>
  <inkml:trace contextRef="#ctx0" brushRef="#br0" timeOffset="2210.9629">15066 13254 928 0,'0'0'453'0,"0"0"-248"16,0 0-82-16,133 29 7 0,-79-25-6 16,-3 0 12-16,11-2-13 0,5 0 13 15,5 0-6-15,3-1 8 0,-7 1 14 16,-14 0-49-16,-9 0-81 0,-4 0-22 15,-7 0-45-15,-6-1-55 0,-10 4-9 16,-3-3-10-16,-2-1-46 0,-3 3-10 0,3 1-29 16,-2-2-14-16,-5 1-42 0,-1 2-92 15,-3-2-55-15,-2 1-108 0</inkml:trace>
  <inkml:trace contextRef="#ctx0" brushRef="#br0" timeOffset="2736.2349">15290 13759 703 0,'0'0'274'0,"0"0"-163"15,0 0-40-15,0 0 17 0,0 0 23 16,0 0 10-16,0 0-21 0,-124-4-41 0,90 8-23 15,-6 8-14-15,-3 3 8 0,5 4 22 16,6-2 19-16,6-2-9 0,12-1 3 16,-1-1-17-16,2 3 17 0,0 1 10 15,3 0-36-15,4 0-38 0,3-4 0 16,3-2 2-16,9-1-1 0,10-3 34 16,13-4-4-16,8-3-6 0,4 0-12 15,-3-10-14-15,-9-1-26 0,-12 1 23 16,0-1-39-16,-6-1 39 0,8-3 2 15,1-6-1-15,5-8-11 0,-4-7 13 0,-4-3 0 16,-4 2 19-16,-6 2-4 0,-1 5-15 16,-5 3-26-16,0 6 10 0,-2 4 0 15,0 3 3-15,-2-3 13 0,0 2 9 16,0-2-8-16,0 5 17 0,0 5 11 16,0 2 13-16,0 3 29 0,0 2-6 15,0 0-39-15,0 0-26 0,-2 0-42 0,0 2-13 16,-4 14 55-16,-5 12 29 15,-4 7 117-15,0 5-24 0,2 1-16 0,0-7-6 16,6-5-48-16,4-5-5 0,1-5-46 16,2-4-1-16,0-1 0 0,0-2-2 15,0 3-27-15,0 0-61 0,4-4-84 16,2 1-62-16,6-6 6 0,0-1-10 16,1-3-55-16,4-2-197 0,-4 0-296 0</inkml:trace>
  <inkml:trace contextRef="#ctx0" brushRef="#br0" timeOffset="3002.9564">15594 13554 727 0,'0'0'534'0,"0"0"-250"0,0 0-226 0,0 0-22 16,0 0 110-16,0 0 72 0,-38 100 2 15,26-50 4-15,-1-1 11 0,5-1-3 16,1-8-33-16,0-1-33 0,3-5-83 16,4-4-16-16,-2-4-48 0,2-9 3 15,0-4-22-15,0-4 0 0,0-2 0 16,0 2-32-16,2-4-86 0,0-2-73 16,5-3-69-16,4 0-33 0,-1-7 12 0,5-12-44 15,0-9-152-15,-2 1-763 16</inkml:trace>
  <inkml:trace contextRef="#ctx0" brushRef="#br0" timeOffset="3175.2507">15590 13799 790 0,'0'0'603'16,"0"0"-297"-16,0 0-173 0,0 0-26 16,0 0 36-16,0 0 19 0,0 0-33 15,0 0-57-15,0 0-50 0,0 0-19 0,0 0-3 16,89-3-30-16,-63 0-96 15,-4 1-16-15,-2 1-34 0,4-1-12 0,-3 0-95 16,2-5-127-16,-6 4-418 0</inkml:trace>
  <inkml:trace contextRef="#ctx0" brushRef="#br0" timeOffset="3579.5963">16646 13379 1172 0,'0'0'437'16,"0"0"-255"-16,0 0-179 0,0 0 10 15,0 0 32-15,141-18 46 0,-100 16-29 16,-13 2-48-16,-12 0-14 0,-2 0-78 16,0 0-81-16,-3 0-52 0,2 4-95 15,-7 0-66-15,-4-1-270 0</inkml:trace>
  <inkml:trace contextRef="#ctx0" brushRef="#br0" timeOffset="3750.4116">16669 13518 1341 0,'0'0'423'0,"0"0"-228"0,0 0-101 16,0 0 48-16,0 0 20 0,116-11 0 15,-81 5-69-15,-3 2-47 0,-6 0-44 16,0 2-2-16,-6 1-20 0,-1 1-57 16,-3 0-68-16,2 0-33 0,-6 0-66 15,-5 0-84-15,6 0-219 0,-9 0-540 0</inkml:trace>
  <inkml:trace contextRef="#ctx0" brushRef="#br0" timeOffset="4270.5132">17554 13365 928 0,'0'0'1116'0,"0"0"-1006"16,0 0-110-16,0 0-143 0,145-4 131 16,-93 6 10-16,0 5 2 0,-8-5 0 15,-3 5-16-15,-12-2-71 0,-3-2-60 16,-12 2-178-16,2-3-411 0,-6 0 50 15</inkml:trace>
  <inkml:trace contextRef="#ctx0" brushRef="#br0" timeOffset="4993.4502">18310 13080 1573 0,'0'0'361'0,"0"0"-361"0,0 0-108 0,0 0 108 15,0 0 30-15,0 0 100 0,6 125-17 16,-2-76-19-16,-2 1 0 0,1-6-10 16,-1-5-29-16,0-5 0 0,0-8-23 15,0-7-19-15,-2-6-9 0,0-1 5 16,2-2-6-16,-2-3-3 0,0 2 0 15,0-6 13-15,0-3 7 0,0 0 31 16,0 0 27-16,0 0 18 0,0 0 14 16,0-8-30-16,0-1-64 0,0-4-16 0,0-5-19 15,0 1 18-15,0-2-3 16,5-2-66-16,3 0 6 0,0-1-20 0,6 0-39 16,0-2 30-16,3 4 90 0,2-1-120 15,0 4 65-15,3 3 57 0,-6 3 1 16,6 2 0-16,-6 5 12 0,2 1-9 15,-1 1 32-15,-2 2 20 0,-3 0-23 16,-1 0-19-16,-1 9 20 0,-1 2-4 16,2 2 39-16,-3 9-49 0,-2 10 87 15,3 6-22-15,-2 2-30 0,-2-2 23 0,0-9-38 16,-3-10 3-16,1-5-42 0,2-5-1 16,-2 0 1-16,0 1 3 0,4-3-1 15,-2 0-2-15,-3-5 19 0,0-2 4 16,1 0 9-16,2 0 19 0,4-7 9 15,1-3-9-15,10-10-51 0,-2-6-38 16,8-9-19-16,-4 0-36 0,-4 11 22 16,-5 6-41-16,-3 7 22 0,4 2 61 15,-2 1 29-15,4-2 0 0,-2 6 29 0,-2 1 42 16,2 3-13-16,-2 0 25 0,1 0 7 16,-2 0-23-16,-1 5-19 0,1 2-4 15,-3 6-2-15,0-2-14 0,4 2-5 16,-4 1 34-16,0 1-28 0,-2 0-13 15,1 1-15-15,0-1 1 0,-3-2-1 16,0 0-1-16,0-1 0 0,0 0 0 16,-2-3-35-16,1-1-57 0,-1 1-30 0,-2-1-18 15,2 0-30-15,0-1-20 0,-1 1-58 16,2-2 18-16,2 1 23 0,1 1-33 16,-1-3-30-16,5 2-157 0,0-5-270 15</inkml:trace>
  <inkml:trace contextRef="#ctx0" brushRef="#br0" timeOffset="5264.2836">19773 13285 1472 0,'0'0'530'0,"0"0"-404"0,0 0-67 16,0 0-24-16,0 0 104 0,0 0-6 15,18 119-1-15,-18-81-16 0,0-1-54 16,0-6-43-16,0-4-18 0,-2 0-1 16,0-4-106-16,-2-4-59 0,0-6-55 15,0 1 0-15,-4-3-43 0,-4 0-153 16,2-1-66-16,2-3-258 0</inkml:trace>
  <inkml:trace contextRef="#ctx0" brushRef="#br0" timeOffset="5438.9063">19527 13507 1460 0,'0'0'533'0,"0"0"-254"16,0 0-169-16,0 0 58 0,0 0 61 15,0 0-11-15,0 0-54 0,0 0-88 16,0 0-76-16,152-8-3 0,-90 12-16 15,-5 1-13-15,-4-1-64 0,0 2-48 0,0-2-27 16,-3 1-54-16,-12 0-34 16,-11-3-55-16,-12-2-86 0,-7 0-307 0</inkml:trace>
  <inkml:trace contextRef="#ctx0" brushRef="#br0" timeOffset="6143.4029">20404 13298 1282 0,'0'0'287'0,"0"0"-235"0,0 0 52 15,0 0 68-15,0 0-42 0,0 0-23 16,24 111-20-16,-19-76-12 0,-1 0-20 0,-2 0 0 15,-1-6 3-15,-1-4-3 0,0-4-7 16,0-4-25-16,0-4-1 0,0-6-9 16,0 1-13-16,0 1 23 0,0-4 6 15,0-1 0-15,0-4 6 0,0 0 26 16,0 0 26-16,0 0 19 0,0-2 6 16,0-5-28-16,0-3-83 0,0-4 18 15,4-3-19-15,0-2-13 0,2-1-51 16,3-2-38-16,1-1-33 0,1 1 16 15,4-2-23-15,-4 2 48 0,8 0-38 0,-3 3 35 16,-1 4 49-16,0 4 47 0,-2 0-21 16,-3 4 22-16,1 1 19 0,-2 2 1 15,-1 1 28-15,-3 1 78 0,4 0-55 16,-1 2 4-16,-2 0-17 0,0 0-23 16,0 4 1-16,-1 5 18 0,1 5 7 15,1 3 61-15,-1 4-22 0,-2 2-39 16,0 0 3-16,-2-1 9 0,-1 4-44 0,3-6 6 15,0 2-13-15,-2-5-21 16,0-3 2-16,0-3 18 0,0-4-21 0,0-3 0 16,-2-2 15-16,5-2 5 0,-3 0 5 15,2 0 4-15,5 0 2 0,1-4 11 16,10-5 11-16,4-2-53 0,11-6-23 16,9-9-37-16,10-1-7 0,-1 1-57 15,-5 4 3-15,-3 7-13 0,-5 8 63 16,-9 0 20-16,-6 7 51 0,-13 0 70 15,-1 0-25-15,-5 0 13 0,5 5-17 0,-3 3-12 16,1 3 9-16,-3 3 4 0,-4 6 54 16,2 11-33-16,1 5 20 0,-4 3-26 15,-1-5-6-15,0-11-7 0,0-7-16 16,3-6-28-16,-1 6 0 0,1-3-31 16,0 1-45-16,2-1-23 0,-1-5-44 15,0-1-58-15,4-1-107 0,4-2-121 16,0-3 37-16,3-1-154 0,-5 0-789 15</inkml:trace>
  <inkml:trace contextRef="#ctx0" brushRef="#br0" timeOffset="6997.4198">21672 13801 889 0,'0'0'456'16,"0"0"-264"-16,0 0-91 0,0 0-10 15,0 0 42-15,-112-35 10 0,93 35 26 16,-9 0 22-16,5 2-7 0,0 9-45 16,2 1-30-16,-1 4-25 0,6 2-39 15,0-2-20-15,6 1-25 0,4-4-3 0,2-1-16 16,4 0-10-16,0-3 0 0,0-4-48 15,4 3 9-15,6-4-25 0,2 1-30 16,6-5 26-16,-1 0 7 0,0 0 9 16,0 0 39-16,0 0-7 0,0-7-29 15,-1-3 7-15,4 1-14 0,-4 0 1 16,4-2 6-16,-3 2 42 0,-2 4 36 16,-2 3 52-16,-1 2 62 0,-4 0-39 15,4 0-14-15,-2 4 14 0,-2 3-10 16,-2 3-10-16,8 2 22 0,-4 0 21 0,3 5 8 15,4-2-41-15,0-1-7 0,3 2-23 16,6-4 7-16,0-1 32 0,2-4-29 16,-1-1-32-16,-1-4 3 0,-5-2 10 15,0 0 6-15,-5 0-31 0,4-2 31 16,-7-4 4-16,-3-3-4 0,2 0-3 16,-4-3-17-16,-4-1 33 0,-1-1-45 15,-3-4-10-15,0 4-13 0,0-1 7 0,-1 1 13 16,-9-1-16-16,-10 1-4 0,-5-1-41 15,-9 3 22-15,-4 3 1 0,4 5 41 16,8 4 35-16,-1 0 20 0,-3 6-55 16,0 4-22-16,3 1 20 0,7-3-11 15,10-1-16-15,-5 1 0 0,4-1 13 16,-3 2-35-16,3 2-52 0,0-4-10 16,4 1-42-16,2-2-52 0,3-1-72 15,-1-1-144-15,3-1-638 0</inkml:trace>
  <inkml:trace contextRef="#ctx0" brushRef="#br0" timeOffset="10251.381">3293 16990 88 0,'0'0'134'0,"0"0"-53"0,0 0 24 0,0 0 2 16,0 0 40-16,0 0 19 0,0 0-110 15,0 0-37-15,-27-21 27 0,23 17-14 16,-2 2-28-16,2-2 61 0,-1 3 10 16,1-1 55-16,-3 2 39 0,3-2-22 15,0 0-56-15,-1 2-36 0,-1 0 10 16,2 0-3-16,0 0-1 0,-2 0-2 15,-1 0-4-15,1 0-3 0,-2 2-7 0,5 2-6 16,-5 1 3-16,2 2 4 0,-7 1-7 16,4 4 3-16,1 2 22 0,-1-2-21 15,-2 3 15-15,3 2 38 0,2 0-21 16,-1 2 8-16,5 0-25 0,2 0 29 16,0-1-16-16,2 0-1 0,9-1-28 15,1-4-13-15,6-1 6 0,-1-4-9 16,6-4 2-16,-2-4-5 0,3 0-21 0,1 0-2 15,-2-10-56-15,-1-1-34 16,-1-1 13-16,-2-1-3 0,-5-1 25 0,-1 2-9 16,1-3 12-16,-6 4-6 0,-2 2-3 15,-2 1-13-15,0-2-13 0,-2 2 45 16,-2-1 3-16,0 1 39 0,0 3-36 16,0-4-3-16,0 5 7 0,-4 0 31 15,0 0-57-15,0 1 58 0,0 1 18 16,2 2 1-16,-2-3-19 0,2 1-19 15,-1 2 3-15,1 0 12 0,-1 0-15 0,2 0 19 16,-2-2 13-16,1 2 3 0,0 0-3 16,0 0-12-16,0 0 1 0,0-2 11 15,0 0 7-15,-2 2 19 0,2 0 6 16,-1 0-26-16,1 0 1 0,-2 0-19 16,4 0 15-16,-2 0 3 0,2 0-6 15,0 4-13-15,-2 3 4 0,2-2 12 16,0 3-13-16,0-4 13 0,0 5-14 0,0 0 27 15,4 1 52-15,2 0-33 0,5 3-28 16,2-1 9-16,-2 0 6 0,5 5 42 16,2-5-2-16,0 5-27 0,6 0 13 15,-3-5-49-15,0 2 27 0,2-7-20 16,1-2-17-16,0-2 18 0,-4-3 5 16,4 0 1-16,-1-8-26 0,1-5-23 15,-2-2-86-15,0-3-19 0,-1 1 64 16,-1 1 15-16,-4-2 27 0,0 1-36 0,-6 1 35 15,0-1-12-15,-4 2-1 0,2-1 20 16,-7-1 16-16,-1 2 32 0,0-2 5 16,0 2-37-16,-9 1 0 0,3-3 30 15,-4 3-30-15,2 1 0 0,-6 2 1 16,1 0 67-16,1 2-49 0,2 4 13 16,-5 0 33-16,2-2-23 0,3 5-20 15,-4-1 7-15,2 3-10 0,0 0-16 0,-2 0-1 16,2 0-2-16,-1 5 0 15,-2 3-2-15,-2 4-17 0,3-3 6 0,-4 3 11 16,4 0 0-16,-4 3-21 0,2 2 22 16,-2-3 1-16,1 3-12 0,3 1 12 15,-1 1-1-15,2 1 1 0,5-2-4 16,4-1-9-16,0 3-3 0,-2-3 15 16,6-1-76-16,0-3-136 0,6-4-32 0,0-1-57 15,-1-4-114-15,2-2-355 16</inkml:trace>
  <inkml:trace contextRef="#ctx0" brushRef="#br0" timeOffset="12132.5633">11947 13212 158 0,'0'0'485'0,"0"0"-250"15,0 0-121-15,0 0-36 16,0 0 10-16,0 0 46 0,0 0-20 0,0 0-46 16,2-2-22-16,0 2-10 0,0 0 3 15,0 0-7-15,0 0-9 0,0 0 19 16,2 0 0-16,-2 0-19 0,-2 0-21 15,0 0 21-15,0 0 19 0,0 0-3 16,0 0-13-16,0 0-13 0,0 0-12 16,2 0 1-16,0 0 11 0,4 0 4 15,4-2-15-15,12 2 21 0,7-1-10 0,19 1-13 16,4-2 0-16,5 0 1 16,7 2 14-16,-3-2-15 0,8-2-12 0,3 0 11 15,4 1-8-15,3-1 9 0,4-1 3 16,0 0 30-16,1 1 6 0,-5 0 19 15,-11 0-32-15,-8-1-26 0,1-1-45 16,-8 3 45-16,-6-3 16 0,-1 2-14 16,-6 0-4-16,-6 1-32 0,-8 3 5 15,-9 0-36-15,-4 0 46 0,-5 0-23 0,-3 0-1 16,-1 0 21-16,-2 0-14 0,-2 0-62 16,0 0-45-16,-2 0-45 0,-9 5 64 15,-8 3-32-15,-6-1-24 0,-9 1-358 16</inkml:trace>
  <inkml:trace contextRef="#ctx0" brushRef="#br0" timeOffset="12694.5803">12017 13361 121 0,'0'0'199'0,"0"0"107"0,0 0-19 16,0 0-59-16,0 0-7 0,0 0-35 16,0 0-46-16,0 0-39 0,0 0-11 15,0 0-34-15,47-17-43 0,-13 16 35 16,13 1 14-16,10-2-4 0,7 2 1 15,8 0 22-15,2 0-36 0,7 0 26 16,2 0 13-16,1 0 10 0,-4 0-33 0,-2 0 7 16,-10 0-65-16,-11 2 7 0,-4-2-10 15,-9 0-3-15,-10 0 3 0,-10 0 1 16,-11 0-1-16,0 0 0 0,-3 0-23 16,-4 0 22-16,-2 0-18 0,-1 0 17 15,-3 0 2-15,0 0 0 0,0 0-28 16,0 0 7-16,0 0 21 0,-6 0 0 15,6 0-41-15,-3 0-52 0,-1 0-53 16,-2-2-22-16,-3 0-14 0,0 0-29 16,-1-1-140-16,0 2-14 0,-4 1-166 0,6 0 94 15,87 10 366-15</inkml:trace>
  <inkml:trace contextRef="#ctx0" brushRef="#br0" timeOffset="13321.9057">12803 12918 595 0,'0'0'342'0,"0"0"-228"15,0 0-3-15,0 0 61 0,0 0-6 16,0 0-65-16,0 0-52 0,0 0-10 16,0 0 13-16,0 0 6 0,4-4 4 15,-4 4-16-15,0 0-4 0,0 0 0 0,2 0 10 16,-1 0 9-16,5 0-2 0,0 0-27 15,4 0 1-15,14 11 25 0,10 5 13 16,11 7-6-16,5 2 9 0,-3 0-25 16,-3-2-11-16,-10-5 4 0,-3 4 10 15,2-3 9-15,-8-4-25 0,-3-1-20 16,-11-3-14-16,4-3 13 0,-3 1-15 16,-1-1-28-16,-1-1 28 0,-1-1 16 15,-7-1-16-15,-1-5-19 0,2 0 19 16,-3 2 16-16,0-2 19 0,0 0-6 0,0 0 7 15,0 0-17-15,0 0-5 0,0 0-14 16,0 5-26-16,-3 0-6 0,-7 11 32 16,-4 9 61-16,-12 11 19 0,-7 5-45 15,-8 4 17-15,-3-3 31 0,-2-5-32 16,-2 1 0-16,-1-2-19 0,0-4-7 16,3 0-2-16,0-5 21 0,9-4-12 15,4-5-7-15,8-7-21 0,9-2-4 0,-4-3-4 16,4 1 4-16,-7 1 10 15,5-1-10-15,-1-2-57 0,4 1-36 0,3-4-34 16,0-1-8-16,4 2-57 0,4-2-82 16,-2 1-36-16,0 2-83 0,1-2-192 15,-1 0-522-15</inkml:trace>
  <inkml:trace contextRef="#ctx0" brushRef="#br0" timeOffset="17955.8311">14606 12312 138 0,'0'0'127'0,"0"0"33"15,0 0-36-15,0 0 94 0,0 0-42 16,0 0-120-16,0 0 6 0,0 0-62 16,26-36 104-16,-23 33 7 0,-3 2-27 15,0 1-15-15,0 0-1 0,0-1 0 16,0 1-3-16,0 0-22 0,0-3-27 15,0 3 13-15,0-2-3 0,0 2-3 16,-3 0-22-16,1 0 0 0,-1 0 0 0,2 0 0 16,-1 0 12-16,-2-2-10 0,1 2-3 15,2 0 0-15,-1 0-3 0,-2-3-20 16,-2 1-19-16,-4 0-13 0,0 0 9 16,2 2 20-16,-1-2 26 0,-4 2-3 15,3 0-20-15,-1 0 1 0,-5 0-1 16,4 0-10-16,0 0 33 0,-2 0 13 15,0 0-13-15,2 0-25 0,-6 0 8 0,4 2 15 16,-1 2-16-16,-3 1 12 0,6-3 6 16,0 3 0-16,-2-3-10 0,2 4 7 15,0-3 0-15,2 1 3 0,0-2 0 16,0 1-39-16,3 2 39 0,-6-2 6 16,0 1 7-16,3 0-3 0,-6 1-10 15,4 0-3-15,2 0 3 0,-6 0 12 0,2 4-12 16,1-2 0-16,-3 1-20 15,2-1 40-15,0 1 2 0,0-1 11 0,2 0-10 16,0 4-23-16,-3-4 3 0,5 1-3 16,0 2 42-16,0 0-32 0,-3-3 10 15,4 3-22-15,-1-1 4 0,2 0 18 16,-1 2-20-16,2 0 0 0,1-2 16 16,0 0-12-16,0 1-4 0,-3 2 2 15,-2 0-1-15,3-1 1 0,-3 0 18 16,-2 0-19-16,1 1-1 0,3 1 0 0,-4-1 0 15,0-3 11-15,3 2-9 0,0 1 22 16,-2-2-2-16,2 1-18 0,0-1-4 16,-1 2 22-16,0-3-9 0,3 2 20 15,2-2-15-15,-1 1-17 0,1 0 11 16,2 0-10-16,0-1-2 0,-1 1 17 16,3-3 2-16,0 3-6 0,-1-1-12 15,-1 1 19-15,1 1-20 0,2 2 1 16,-1-1 1-16,-2 2 1 0,1 1-3 15,0 0 1-15,1 1-1 0,-3 1 0 0,4 1 3 16,-3 0-1-16,2-1-2 0,2 1-12 16,0-1 11-16,0 0-15 0,0 0 16 15,0-2-3-15,0 0-13 0,0 1 16 16,6-1 1-16,-2-1-1 0,0 0-1 16,-1-2 1-16,4 0 2 0,-1 1 11 15,1-2-13-15,3 2 1 0,0-1 11 16,0 2-12-16,0-1 0 0,3 1 2 0,-2-1 11 15,-1-2 0-15,-2 1-13 0,4 0-19 16,-4-3 19-16,0-1 2 0,-4 1-1 16,3-3 0-16,-3 1-1 0,1 0-3 15,-1 0 0-15,0-1 2 0,0-2 1 16,0 1-2-16,-2-1 2 0,5 2-9 16,-3-3 9-16,5 6 13 0,1-4 3 15,1 0-13-15,-1 2-1 0,8 0-1 0,-6 0 15 16,3-1-14-16,2 0 14 15,-4-1-16-15,-1 2-2 0,1-2 0 0,-2-2-11 16,-3 2 13-16,3-1-3 0,-4 0 1 16,-1-3 1-16,0 3 1 0,-3-2 0 15,4 0 1-15,0 0-1 0,0-2 0 16,1 2 0-16,0 0 4 0,1-1 9 16,-1-1-11-16,3 2-2 0,0 0 0 15,-3 0-2-15,2 2 2 0,4-2 0 16,-4 0-2-16,2 1 2 0,4-3 2 15,-4 2-2-15,-1 1-3 0,4-3 3 0,-2 0 13 16,-1 2 4-16,4-2-17 0,-4 0 2 16,0 0-1-16,4 0 0 0,-2-2 1 15,1-3 8-15,0 0-10 0,0-1-1 16,0-1 1-16,2 1-20 0,-5 1 7 16,6 1-6-16,-6-2 3 0,1-1 16 0,2 4 0 15,-2-1-2-15,-3 1-2 16,5-2 3-16,-2 2 1 0,-1-3 0 0,2 1 3 15,-2-3 27-15,-2-1-28 0,6 1 36 16,-6-1-38-16,1-2 0 0,-1 2 39 16,3 2-39-16,-2-3 0 0,-4 1-3 15,4 1 16-15,1 0 17 0,-2 2-30 16,-4 1-17-16,5-1 17 0,-2 2 0 16,-1 0-23-16,0-1 20 0,-1 0 6 15,-1 3-3-15,5-5 16 0,-5 3-16 0,1 0 0 16,-1 1 6-16,-2-3 33 0,2 0-23 15,1-1-12-15,-1-2 22 0,1 1-13 16,-3-4 3-16,2 0-32 0,0-2 3 16,-1-1-20-16,4-3 20 0,-3-5 0 15,2 1-48-15,-1 0 12 0,1-2 13 16,-1 6 10-16,1-5 26 0,1 2-62 16,-1-1 36-16,0 2-7 0,1-1 31 0,0 1 1 15,-3 1 0-15,-2 0 1 0,-2 0 1 16,0 2 12-16,0 2 6 0,0-2 1 15,0 2 35-15,-2-2-19 0,2 0-20 16,1 3 20-16,-3-1-7 0,1-2-26 16,3 3 33-16,-2-3-33 0,-2 2 52 15,2-3-42-15,0 0-6 0,2 3 15 16,-2-1-21-16,0-1 1 0,0-1 32 0,0 3-21 16,0-1 26-16,0 1-26 15,-2 0 20-15,0 0-31 0,0 2 29 0,0-1-18 16,0 2 0-16,0 0 3 0,0 2-3 15,0-2 19-15,0 2 3 0,0 1-35 16,-2-1 0-16,-2 3 0 0,0-1 55 16,-2 0 41-16,0 1-67 0,-4-1-29 15,2 0 0-15,2 1 22 0,-2-1 17 16,1 0-39-16,-4 4 22 0,5-3-6 16,0 1 33-16,-1 0-49 0,3 1 9 0,-2 1-25 15,-1-2 32-15,1 1 39 16,2 0-55-16,-1 0-45 0,1-1 19 0,-2 1 25 15,0 1-1-15,-1-2 2 0,2 2 21 16,-3 1-17-16,2-2-8 0,-2 0-60 16,-4 0 64-16,2-2-6 0,2 3-7 15,-3-2 13-15,-2 3-1 0,3-3-15 16,-1 3 16-16,1-1-13 0,-1-1 13 16,2 2-7-16,0-2 5 0,2 5 2 15,-2-5-19-15,0 3 15 0,1-2-9 0,1 3 4 16,1-1 9-16,0 2 0 0,2 0-25 15,-1-3 6-15,1 3 18 0,-1 0-2 16,-1 0-64-16,0 0-34 0,-2 0-9 16,-3 0-10-16,1 3-55 0,0 4-59 15,-1 0-110-15,-5 4-51 0,8-4-263 16</inkml:trace>
  <inkml:trace contextRef="#ctx0" brushRef="#br0" timeOffset="30684.8696">16499 15429 89 0,'0'-3'108'0,"0"1"52"0,-2-3 61 0,0-1 37 16,2 2-121-16,-2-1-33 0,0 1 13 15,0-1 40-15,0-2-57 0,0 2-5 16,-4 0 28-16,6 0-74 0,0 0 3 15,-2 0 0-15,2 2 3 0,0 1-25 16,0-2 28-16,-2 1-32 0,2 1 10 16,0 0 16-16,0-2-10 0,0 2 3 15,0 1 0-15,0-2-19 0,-2 3 4 0,2 0-8 16,0 0-9-16,0 0-13 0,0 0 0 16,0 0-19-16,0 0-7 0,0 0-3 15,0 0-10-15,0 0-20 0,0 10 4 16,4 0 55-16,1 8 26 0,2 9 29 15,-1 8 4-15,0-2-30 0,-4-1 13 16,0-11-10-16,-2-6-13 0,2-2-19 16,-2 2-4-16,0 1 4 0,2 1 13 0,-2-2-9 15,0-4-3-15,0-2 0 0,0-2 0 16,0-5-1-16,0 0-1 0,2 0 1 16,-2 0 2-16,0-2 0 0,0 0 11 15,0 0 0-15,0 0-10 0,0 0 12 16,0 0-15-16,0 0-2 0,-2 0-1 15,0 0 3-15,2 0 0 0,0 0-1 16,-2 0 1-16,2 0 13 0,-2 0 0 0,2-4-13 16,0 0 0-16,0-3-36 15,0 0-3-15,0 2 36 0,2-6 1 0,2 1-24 16,1-1-26-16,8-2 10 0,-3-3-71 16,1 3 64-16,4 1 47 0,-2 0-21 15,-1 4 23-15,-5 1 3 0,6 2 14 16,-6 3-21-16,2-5 4 0,-3 6-1 15,-1 1-24-15,4-2 24 0,-1 2 0 16,-2 0-2-16,1 0 3 0,4 2 13 0,3 6 23 16,-1-3 12-16,-1 4-9 0,4 3-10 15,-4 0 14-15,0-1-31 0,4 3 8 16,-6-2 12-16,1 1-32 0,0 0 33 16,-3-2 2-16,-2 0-34 0,1-2-1 15,-3 2-1-15,0-2-2 0,-2-3 3 16,0 0 0-16,-2-1 0 0,0-1 0 15,0-1-3-15,0-3 0 0,0 0-10 0,0 1 13 16,0-1 1-16,0 0 18 16,0 0 13-16,0 0 1 0,0 0 6 0,0 0-1 15,0 0 8-15,0 0 2 0,0 0 20 16,0-1-4-16,0-4-64 0,2-2-38 16,3-1-50-16,2-1 17 0,-1-3 7 15,4 0 12-15,-2 1-29 0,8 0 3 16,-4 2-22-16,3-1 74 0,2 3 26 15,0 0 3-15,7 3 30 0,-4 0-4 16,4 3 58-16,0-1 40 0,-1 2-18 0,-2 0-31 16,-1 0 6-16,3 6 19 0,-7 3-13 15,0-1-3-15,-4 4-49 0,-1-1 30 16,-3 0-27-16,-2 0 2 0,2 2-43 16,-3-2-10-16,0 0 10 0,-4-3 0 15,2 2-2-15,-1 1-36 0,0-2-26 16,0 0-17-16,-1-1-57 0,2 0-39 15,1 0 6-15,0-3-1 0,4 1-45 0,0 0-3 16,2-4-8-16,3-2-120 0,6 0-154 16,-6 0-173-16</inkml:trace>
  <inkml:trace contextRef="#ctx0" brushRef="#br0" timeOffset="31260.8406">17675 15662 68 0,'0'0'640'15,"0"0"-354"-15,0 0-159 0,0 0 46 16,0 0-30-16,0 0 20 0,0 0-23 16,0 0-39-16,0 0-1 0,0 0-19 15,-16-59-48-15,16 51-7 0,3 0 16 16,1 0-41-16,0-3-1 0,3 2-26 15,2 0 26-15,-1 0 18 0,-2 1-17 0,3-1-2 16,-3 5-28-16,3-1 29 0,0 3 23 16,1 0-7-16,-2 2-19 0,6 0 3 15,0 0-23-15,-1 4-16 0,4 1 39 16,0 5 18-16,0 1-2 0,0 3 3 16,-3-4 11-16,4 2-27 0,-4-2 20 15,1 0-20-15,0-2-1 0,-2-1 1 16,2-3 33-16,0 2-23 0,-5-6 0 0,0 3 6 15,2-3-19-15,-2 0 2 0,-4 0 24 16,3 0 16-16,0-3-6 0,-3-5-1 16,0 2 7-16,1-1-42 0,-1-3 0 15,-2 3-22-15,2-3 9 0,1-2-42 16,-3 1-36-16,1 1 10 0,-3-1-39 16,0 1 42-16,-2 5-26 0,0 1-16 15,0 0 6-15,0 4-146 0,-4 0-95 16,-5 0-333-16</inkml:trace>
  <inkml:trace contextRef="#ctx0" brushRef="#br0" timeOffset="31741.5548">17537 15886 47 0,'0'0'101'16,"0"0"46"-16,0 0 188 0,0 0-123 15,0 0-62-15,0 0-52 0,0 0-30 16,0 0-51-16,0 0 142 0,0 0-84 15,52-50 68-15,-43 47-48 0,1 1-27 0,-2 2-52 16,0 0 30-16,0 0 28 0,0 0 1 16,4 0 0-16,-2 5 9 0,-2 3-3 15,8-1-16-15,-3 4 26 0,-2-3 6 16,5 3-71-16,1-1 9 0,0 2-12 16,2-4 9-16,-2-3 0 0,6-1-29 15,-4-2 43-15,7-2-30 0,-4 0-13 16,-2 0 13-16,0-2-15 0,-3-2 1 0,-7-1 21 15,3-3-10-15,-4 2-13 0,1 0-27 16,-4-1-15-16,2 0 29 0,2-4 13 16,-4 4-52-16,-2-2 50 0,0 0 1 15,-2 4-107-15,-2 0 17 0,0-3-19 16,0 4-17-16,0 1-22 0,0-2-42 16,-2 3-70-16,-4 0-123 0,0 0-365 15</inkml:trace>
  <inkml:trace contextRef="#ctx0" brushRef="#br0" timeOffset="32675.5407">18646 15678 718 0,'0'0'401'0,"0"0"-143"15,0 0-106-15,0 0 14 0,0 0-78 16,0 0 49-16,0 0-27 0,0 0 0 0,0 0-35 16,0 0-62-16,0-29-13 15,0 29-46-15,0 0-28 0,0 9 74 0,0 11 9 16,-5 6 128-16,-3 8 15 0,5-2 6 15,-4-4-23-15,4-11-12 0,1-6-59 16,-3 1-3-16,4 0-19 0,-1 0-4 16,2-4 17-16,-3-1-17 0,3-5-9 15,-2 0-26-15,2 1 13 0,0-3 16 16,0 0 13-16,0 0 3 0,-2 0-4 16,2-3 4-16,-5-1-48 0,3-7-13 15,-1 2-105-15,2-4 48 0,1-5 19 16,0 3-93-16,0-2-23 0,0 1 22 0,4 1 48 15,3 2 9-15,2 1 86 0,-3 5-70 16,2 0 68-16,-1 0-9 0,8 3-68 16,-1 0 20-16,-2 1 45 0,6 1 13 15,-1 0 0-15,0 0-10 0,0 0 13 16,-1 2 3-16,2-1 26 0,-6 1 19 0,-1 0 14 16,0 0 9-16,-5 0-19 15,1 0-23-15,-3 5 22 0,-2 5 78 0,0-1 7 16,-2 4 50-16,2 3-90 0,0 1 9 15,-2 0-15-15,0 3 8 0,0-1-37 16,0-2-13-16,0 2-14 0,0-1 8 16,0-5-41-16,0 0 0 0,0-5 12 15,0-1-13-15,0-5-2 0,0 3-33 16,0-5-28-16,0 0 22 0,0 0 19 0,0 0-4 16,4 0-9-16,3-11 0 0,2-2-80 15,3-4-80-15,4-5-7 0,-2 1 105 16,-2 0-61-16,6 3 87 0,-6 3-42 15,-1 3 100-15,2 4 13 0,-2 2 10 16,-1 1-10-16,2 1 2 0,4 2 43 16,-2 0 68-16,-1 2 7 0,2 0-30 15,0 0-29-15,2 4 10 0,0 5-20 16,2 0-3-16,-2 5 10 0,-5 0-32 16,1-1 9-16,-4 2 32 0,-3 3-23 0,-2-5-43 15,1 2-2-15,-3-1-17 0,0-1-33 16,-2 0-4-16,0 0-38 0,0-1-61 15,0-2-39-15,-2-1-69 0,-7 1-13 16,-1-3-53-16,-3-1-215 0,4 1-595 16</inkml:trace>
  <inkml:trace contextRef="#ctx0" brushRef="#br0" timeOffset="33453.4762">19495 16133 961 0,'0'0'472'15,"0"0"-346"-15,0 0-125 0,0 0 24 16,0 0 76-16,0 0 16 0,0 0-49 16,0 0-26-16,0 0 20 0,0 0 19 15,34-28-33-15,-34 25-5 0,0 1 9 16,-2-3 16-16,0 2-1 0,-7-2-11 0,4 3-11 16,-3-3 26-16,-2 3-10 15,-7-1-45-15,2 3 20 0,-2 0 9 0,-3 0 13 16,2 0-14-16,0 7-43 0,2 3 18 15,-2-2-19-15,8 3-45 0,1-2 32 16,3 2-19-16,3-4 29 0,2 0-27 16,1 1 28-16,0 0-28 0,4-1 10 15,9-1-54-15,1 1-3 0,6-2 5 16,-4-1-18-16,6-3-4 0,-1-1 42 16,0 0-19-16,-1 0 48 0,3 0-22 0,-3 0 9 15,2-5 23-15,-6 3-3 0,2-3 16 16,-6 5 22-16,-2 0 37 0,2 0 22 15,-5 0-10-15,1 0 10 0,-2 0-6 16,-2 0-11-16,8 0 4 0,-4 7-3 16,0-3 28-16,3 1-60 0,2 1-30 15,1 1 39-15,3 1-39 0,3-2 36 0,-4-3 35 16,4 4-55-16,-2-6 4 0,-2 1-11 16,1-2-9-16,-5 0 16 0,3 0-16 15,-2 0 20-15,-5-2 15 0,0-1-3 16,2-2 33-16,-4-4-36 0,-2-1-16 15,2 1-15-15,-2-2-1 0,1-3-19 16,-1 1-20-16,-2-1-67 0,1 2 10 16,-1-1 9-16,-2 4 61 0,0-4-45 0,0 2 36 15,0 2-1-15,0 0-18 0,-7-1-8 16,-2 3 60-16,-3 1-45 0,-3-2 46 16,-10 2-40-16,-7 3 38 0,-9-1 3 15,-3 4 17-15,3 0 28 0,3 0 19 16,3 7 1-16,5 5 22 0,9-4-19 15,5-1 22-15,2 3-77 0,1 1-13 16,-4 3-22-16,6 3 20 0,1-2-17 16,3 0-74-16,3 1-91 0,4-5-52 15,0 0-85-15,0-3-112 0,2-1-651 0</inkml:trace>
  <inkml:trace contextRef="#ctx0" brushRef="#br0" timeOffset="35811.9146">14068 11951 230 0,'0'0'307'0,"0"0"-199"0,0 0-82 16,0 0-10-16,0 0 7 0,0 0 13 16,0 0-34-16,0 0 21 0,0 10-23 15,0-7 0-15,0-3 42 0,0 2-42 0,2-2-2 16,-2 0-28-16,0 0-18 15,0 0-8-15,0 0 56 0,0 0 32 0,0 0-13 16,0 0-19-16,0 0-91 0,2 0-150 16,0 0 29-16</inkml:trace>
  <inkml:trace contextRef="#ctx0" brushRef="#br0" timeOffset="37121.4399">14223 11802 380 0,'0'0'411'16,"0"0"-199"-16,0 0-104 0,0 0-7 15,0 0-7-15,0 0 36 0,0 0-35 16,0 0-61-16,0 0-33 0,0 0 11 15,-14-22 21-15,14 20-32 0,0-3 57 16,0 3-19-16,0-5 33 0,0 1-30 16,0 1 0-16,2-1-39 0,-2-2 26 15,0 3-3-15,2-3-13 0,1 0-13 0,0 0-15 16,1-1-11-16,2 0-2 16,0-1 28-16,4-1 29 0,0-1-29 0,-2 0 0 15,5 3 0-15,0-4 0 0,2 1-33 16,-3 0-15-16,4 3 48 0,-4 0 22 15,0-2-22-15,4 4-29 0,-4 2 26 16,3-1 3-16,2 0 19 0,0 1-15 16,3 1-1-16,-4-2 26 0,4-1-3 15,-4 4-23-15,6-2-2 0,-3-2 12 16,4 2 0-16,0-1-3 0,2 0-10 16,2 1-6-16,-3 1 3 0,0-1 6 0,-3 3 7 15,1 2-10-15,-6 0 1 0,4 0 19 16,-5 0-20-16,2 2 0 0,0 3 0 15,-1 3 2-15,6 3 31 0,-3 2 9 16,8-1-3-16,10 3-36 0,1 2 15 16,4 1-17-16,-3-5 0 0,-3-4-1 15,0-1 3-15,-2-2 26 0,-3-3-27 16,-1 0-1-16,-7-3 15 0,-8 0-14 16,-4 0 31-16,3 0-10 0,2 0-11 0,-2-6 10 15,2 0-21-15,-4-3 56 0,4-1-22 16,-2 0-34-16,-4-3 33 0,6 1 2 15,-4 0-33-15,-3-2-3 0,1 2-6 16,1-3-10-16,-2 2 16 0,-1 0-33 16,-2 1 1-16,0 2 32 0,-2 1 3 15,2 1-1-15,-4 1 18 0,0 3-20 16,-2 0-29-16,0 0 28 0,0 0 1 0,0 2-3 16,0 0-45-16,0 2 28 0,0-3 17 15,0 3 3-15,0 0-2 0,0 0-17 16,0 0-14-16,0 0 1 0,0 0-7 15,0 0-7-15,0 0 1 0,0 0-17 16,0 0-3-16,0 0 7 0,0 0-1 16,0 3-12-16,0 5 35 0,0 6 36 15,0 1 33-15,0 3-7 0,0 4 22 0,0 1-25 16,0 0-3-16,4-1-18 16,2 2 11-16,2-2 23 0,5 2-34 0,4-3 27 15,0 0-10-15,7-2 7 0,6 2-22 16,6-1 9-16,6-2 3 0,3-3 13 15,-5-4-28-15,-6-6-1 0,-9-1-29 16,-3-4 10-16,-8 0 19 0,8 0-17 16,-4 0 17-16,6 0 2 0,1 0-2 15,1-7-32-15,0-1 16 0,-6 3 32 16,4-2 7-16,-3 1-7 0,5 1-14 0,6-1 27 16,6 0 20-16,2 3-47 15,1 2 21-15,-3 1-4 0,-5 0 21 0,-1 4-38 16,-2 5-2-16,-8-1 3 0,-8-1 13 15,-1 4-14-15,2 4 17 0,0-1-19 16,-3 8-21-16,4 2 21 0,-8 5 0 16,-2 6 11-16,-2-3-9 0,-4-7 18 0,0-7-20 15,0-6 1-15,0 4 1 16,0-1-4-16,-4 2-9 0,0-3-25 0,2-1-152 16,-2-3 74-16,2-3-149 0,-2-5-196 15,2 0-363-15</inkml:trace>
  <inkml:trace contextRef="#ctx0" brushRef="#br0" timeOffset="38144.5611">14953 10891 528 0,'0'0'336'0,"0"0"-225"0,0 0-66 0,0 0-2 16,0 0-4-16,0 0-26 0,0 0-13 15,0 0-36-15,0 0 4 0,0-2 2 16,0 2 17-16,0 0 11 0,0 0 2 16,0 0 12-16,0 0 11 0,0 0 3 15,0 0 0-15,0 0 6 0,0 0 1 16,0 0-10-16,0 0-20 0,0 0-3 15,0 0-19-15,0 0 6 0,0 0 13 16,0 0 26-16,0 0 58 0,0 0 37 0,0 0 9 16,0 0-16-16,0 0-7 0,0 0 4 15,4-2-14-15,3 0-3 0,0 0-23 16,1-1-25-16,-2-1 28 0,2 0-35 16,2-3 32-16,-2 2-3 0,2-1-68 15,1-1-16-15,2-3 15 0,0 3-31 16,-2-1 32-16,7-2 0 0,-1 1-5 15,3-1 3-15,-2 1-12 0,-1 1-2 0,2 3 3 16,-4 1 13-16,0 1-1 16,-4 3-30-16,-3 0 5 0,2 0 0 0,0 0 7 15,-2 0-24-15,0 5 24 0,1 0 16 16,4 1-23-16,-3 2 13 0,1 1 10 16,6-1 3-16,0-1 0 0,-1 0 16 15,8 0-16-15,-3-1 2 0,3-2 17 16,1-1-2-16,-4 0-14 0,-1-2 36 15,-6-1-38-15,-1 0 12 0,-4 0 16 16,-3 0-16-16,-2 0 35 0,-2 0 17 0,-2 0 10 16,2-4-21-16,-2 1 1 0,3-1-55 15,-3-1-72-15,0 2 24 0,0-2-23 16,0 3-39-16,0-3 48 0,0 3-74 16,-3-1-1-16,1-1 21 0,-2 2 12 15,2 2-27-15,-2 0-54 0,2 0-53 16,-2 0-88-16,-3 0-130 0,0 0 123 15,42 23 317-15</inkml:trace>
  <inkml:trace contextRef="#ctx0" brushRef="#br0" timeOffset="38757.168">15074 11117 365 0,'0'0'636'16,"0"0"-255"-16,0 0-238 0,0 0 7 16,0 0-36-16,0 0-4 0,0 0-16 15,0 0-48-15,0 0 2 0,0 0-1 16,60-53-47-16,-55 48-23 0,2-1 16 15,0 3-5-15,2-1 8 0,-2 0 4 0,2 2-42 16,-2 0 13-16,3 0 27 0,1 2 2 16,-2 0 18-16,1 0 5 0,2 2-22 15,1 4 0-15,2 0 2 0,3 3 10 16,1 1 20-16,-1-1-12 0,6 1-20 16,4-1 40-16,8-1 5 0,4-3 6 15,-3-3-20-15,-11-2 17 0,4 0 6 16,-8 0 6-16,-4-2 7 0,4-3-26 0,-7-3 6 15,-3 1 1-15,6-3 15 0,-6 1-19 16,-3-1 45-16,-1 0-64 0,1 1-23 16,-5-1 10-16,0 3-13 0,-1 0-19 15,-1-4-55-15,-2 4-20 0,0 1 40 16,0 1-56-16,0-1-71 0,-5 2 26 16,1 2-21-16,-2 0-35 0,-1 2 16 15,1 0-94-15,-1 0-99 0,1 0-287 16</inkml:trace>
  <inkml:trace contextRef="#ctx0" brushRef="#br0" timeOffset="39272.7948">16049 10979 168 0,'0'0'467'0,"0"0"-236"0,0 0-32 16,0 0-92-16,0 0 79 0,0 0-39 15,0 0-43-15,45 103-52 0,-33-95 3 16,6-1 23-16,-4-1-10 0,1-2-22 15,0-1-14-15,0-3-3 0,-5 0 23 0,5 0 26 16,0 0-26-16,-3-3-29 0,6-3 38 16,-4-2-32-16,2 1-26 0,-2-3 55 15,1-2-42-15,2-1 39 0,-4 0-39 16,-1-2-14-16,-1-1-1 0,0 1-1 16,-5 0 17-16,-2-1 25 0,0 1-40 15,-4 2 27-15,0-2-29 0,0-1-42 16,0 3 42-16,-4-3 0 0,-4 6-32 0,-2-2 28 15,-4 0-44-15,2 3 15 0,-3 1 11 16,-4 0-59-16,0 4 61 0,-5-3-18 16,-2 3 12-16,0 2 19 0,0 1 5 15,-2 1 4-15,5 0 12 0,0 0 6 16,6 0-19-16,-1 3 0 0,3 1-1 16,5 3-14-16,0 0 1 0,0 2-26 15,4 2 16-15,2 8-55 0,2 8-42 0,2 9-16 16,6 6-40-16,12-2-201 0,-1-12-396 15</inkml:trace>
  <inkml:trace contextRef="#ctx0" brushRef="#br0" timeOffset="42875.5243">19488 16109 492 0,'0'0'470'0,"0"0"-265"16,0 0-176-16,0 0-16 0,0 0 33 15,0 0 52-15,0 0-4 0,0 0-53 16,0 0-41-16,3 0-26 0,-1 0 8 0,0 0 18 15,0-2 29-15,-2 2 17 0,0 0 6 16,0 0 19-16,0-2 11 0,0 2-14 16,0 0-3-16,0-3-4 0,0 1-31 15,0 0-1-15,0-2 16 0,0 2 10 16,0 0 14-16,0-1-69 0,0 1-7 16,0-5 7-16,0 2 0 0,0-1 16 15,0 0-16-15,0 3 0 0,0-3-19 0,0 2 3 16,2-3 3-16,-2 4 0 15,2-4 0-15,0 3-16 0,0-2-5 0,-2 2 32 16,1 0 2-16,2 3-2 0,-3-1 2 16,2 0 3-16,-2-2 20 0,0 4-23 15,0-4-20-15,0 1 20 0,0 3 26 16,0-4 20-16,0 2-30 0,0 2-16 16,0-4-18-16,0 0 16 0,0 4 4 15,0-4 12-15,0 3-11 0,0-4-3 16,0 3-3-16,0 2-13 0,-2-1-23 0,2 1 37 15,-3-4-11-15,0 4 0 0,-1-3-35 16,0 3 25-16,-3-3-13 0,-2 1 4 16,3 0 6-16,2 2-10 0,-2-2 13 15,1 0 10-15,1 2 10 0,0 0 0 16,2-1-10-16,0 1 11 0,0 0-1 16,-1 0 0-16,-1 0-10 0,0 0-6 15,-1 0 2-15,-1 0 16 0,0 0-2 0,-2 0-23 16,-1 1 7-16,0 3 15 15,-1-2-18-15,0 3 5 0,-6 2 17 0,6-2 17 16,-3 1-17-16,-2 0-2 0,4 0 2 16,1-1 0-16,-2 1 12 0,0 0-12 15,2 1-2-15,0-3-1 0,-2 4 3 16,4-5-1-16,2 3 1 0,0 0 3 16,-1-4 0-16,3 4 14 0,0 0 5 15,-1-3 4-15,3 3-22 0,-2 0-2 16,2-1-1-16,2 2-1 0,-2-5 0 0,2 3 2 15,0 1 11-15,0 0-13 0,0-1 16 16,0 1-14-16,0-1 1 0,2 3 26 16,4 0 0-16,5 1-27 0,0-1 37 15,1 0-3-15,1-1-23 0,2 4-13 16,-3-9-13-16,3 4 1 0,0 1 11 16,-2-2-11-16,2-1-20 0,-2-1 12 15,-1-1 17-15,4 2-17 0,-4-4-9 16,-4 0 26-16,3 0 1 0,-2 0 4 15,-1 0 9-15,-4 0 15 0,2-1-23 0,-3-5 23 16,1 2 29-16,0-3-35 0,1 0 9 16,-1-1-6-16,-2-1-22 0,2 0 15 15,-4 1 20-15,2 0-36 0,-2 1-9 16,0-3 8-16,0 2 0 0,0 1 1 16,0 1-2-16,0-1 2 0,0 1-13 15,-2-1 12-15,-2 0-55 0,2 0 40 0,-2 1 3 16,1 2-26-16,1 0 39 0,0 3-1 15,2 1-21-15,0 0-20 0,0 0 10 16,0-2 30-16,0 2 2 0,0 0 1 16,0 0 0-16,0-2-1 0,0 2 1 15,0 0 0-15,0 0 1 0,0 0 1 16,0 0 10-16,0 0 0 0,0 0 4 16,0 0-4-16,0 0 3 0,0 0 3 15,0 0 1-15,0 0-18 0,0 0-2 16,0 0-2-16,0 2-21 0,0 3 23 0,0 3 34 15,2 1 27-15,5 5-15 0,-1-1-14 16,-2 2-3-16,3 3-3 0,-1-5-6 16,-2 2-19-16,5 0 15 0,0-1-16 15,-1-1 3-15,2-1-6 0,-3 0 4 16,8-4-2-16,-5-1-34 0,1-2-55 16,0 1-30-16,1-4 42 0,0 0-69 15,1 0-77-15,1-2-151 0,-4 0-345 0</inkml:trace>
  <inkml:trace contextRef="#ctx0" brushRef="#br0" timeOffset="47266.0752">22394 13304 139 0,'0'0'594'0,"0"0"-435"15,0 0-77-15,0 0-66 0,0 0 36 16,0 0-39-16,22-19-10 0,-18 17-6 16,-2-1-3-16,-2 3 6 0,2 0 23 15,0-2-23-15,-2 2-16 0,2-2 16 16,-2-1 20-16,2 3 42 0,-2-2 16 16,0 2-3-16,0 0-17 0,0 0-25 15,0 0-20-15,0-3 23 0,0 1 9 0,0 2 20 16,0 0 0-16,0-2-32 0,0 2-7 15,0 0-13-15,0 0 0 0,0 0 3 16,0 0-14-16,0 0-2 0,0 0-2 16,0 0-11-16,0 0 0 0,0 0 10 15,0 0 0-15,0 0-13 0,0 0 12 16,0 0 2-16,0 0-14 0,0 0-7 0,-2 0-19 16,0 0-20-16,-2 0-23 0,-2 4 7 15,-4 4 78-15,-4 1 0 0,0 3 4 16,-4-1 67-16,2 2-70 0,-3 3 12 15,1-1 26-15,-1 0-3 0,0 1 26 16,0 1-59-16,0 1 23 0,0 0 13 16,2 1 23-16,-1 0-30 0,5 0-30 15,-4 2 24-15,4-1-23 0,-1 0 13 16,4 4 10-16,2-4-24 0,-1 1-1 16,3 1 0-16,-4 0 28 0,7-1-26 0,-5 0 23 15,5 2-4-15,-1 0-9 0,1-2 10 16,0 3-21-16,1-2 2 0,-2-1 12 15,0 0 3-15,1-1-15 0,-2 0 25 16,5 1 3-16,-2-1-16 0,2-2 30 16,0-2-46-16,0-4 16 0,0 1-4 15,2-2-11-15,6-1 24 0,0-3 14 16,4 5-37-16,2-2 27 0,8-1-16 0,-1 3 5 16,6-2-18-16,8 0-84 0,-3 0-68 15,-7-3-27-15,1-1-19 0,-6-3-163 16,0-2-236-16,0-1-83 0</inkml:trace>
  <inkml:trace contextRef="#ctx0" brushRef="#br0" timeOffset="48403.7048">22481 13552 186 0,'0'0'388'15,"0"0"-176"-15,0 0-193 0,0 0 47 16,0 0 44-16,0 0 50 0,0 0-36 15,0 0-75-15,0 0 58 0,0 0 0 16,20-34-32-16,-20 34-32 0,0-1-11 16,0 1 10-16,0 0 4 0,0 0-14 0,0 0-6 15,0 0-13-15,0 0-13 0,0 0-3 16,0 0-26-16,0 0-13 0,0 0-17 16,0 1-22-16,0 6-1 0,0 5 66 15,0 3 16-15,2 4 26 0,0 3 20 16,-2 2-27-16,2 0 12 0,-1 0-29 15,-1 1 15-15,5 0-14 0,-3 0 1 16,1-3-2-16,8 0 17 0,-5-3-15 16,2-2-2-16,0-3 14 0,-1-5-3 15,2-1 3-15,-3-3-13 0,-2-3 40 0,0 0-27 16,0 0 7-16,-1-2 25 0,-2 0 1 16,2 0 10-16,-3 0 18 0,2 0 14 15,-2 0-3-15,2 0 2 0,1-2-28 16,5-4-40-16,0 1-38 0,-1-3 49 15,0 1-33-15,-2-2 64 0,6-4-64 16,-2 0-32-16,1-2 9 0,2-3 23 16,1-1 26-16,2-2-26 0,0 0-32 0,2-1 9 15,0-2-16-15,-1 4-29 16,-4-2 43-16,0 5 8 0,0 2 17 0,-6 3-74 16,0 3 58-16,-2 3-20 0,-2 2-35 15,-2 2 19-15,0 2-26 0,0 0-46 16,0 0-71-16,0 0-130 0,0 0-56 15,0 0-222-15</inkml:trace>
  <inkml:trace contextRef="#ctx0" brushRef="#br0" timeOffset="49479.5153">22749 13895 150 0,'0'0'590'16,"0"0"-345"-16,0 0-245 0,0 0-36 15,0 0 36-15,0 0 52 0,0 0-23 16,0 0-12-16,0 0 64 0,0 0-55 15,-8 95-23-15,8-81 33 0,0-3-33 16,0 0 36-16,0-4 10 0,0 0-32 0,0-1 9 16,0-5 13-16,0 2-26 0,0-3-12 15,0 0 18-15,0 0 37 0,0 0 18 16,0 0 5-16,0 0-5 0,0 0-9 16,-2 0-6-16,2 0-7 0,-3-4-10 15,3-2-6-15,0-1-36 0,0 0-46 16,0-3-22-16,0 1 19 0,0 0 48 15,5-2-80-15,3 1 19 0,-2 0-19 16,5 1 26-16,-4 3 12 0,1 0 43 16,-4 4 65-16,2 1-45 0,-2-1 29 0,1 2-46 15,0 0 20-15,1 0 0 0,0 0-23 16,0 2 16-16,1 1-13 0,1 3 65 16,3 1-42-16,-3-1-24 0,-1 1 0 15,1 1 1-15,-2-1 20 0,1 0 3 16,0-3 9-16,-3 2-22 0,0-3-11 15,-2-1 11-15,0-2-10 0,0 2-1 16,-2-2 14-16,0 0 10 0,0 0-3 0,2 0-1 16,-2 0 4-16,0 0 0 0,0 0 0 15,0 0-3-15,0 0-20 0,0 0-3 16,0 0 0-16,0 0-19 0,0 0-10 16,0 0-7-16,0 0 0 0,0 2 7 15,2 1 0-15,2 2 29 0,0-1 16 16,4-1 0-16,-4 2-14 0,-2-5 2 0,0 3 18 15,-2-3-18-15,2 0 15 16,-2 0-3-16,0 0 4 0,0 0 2 0,0 0 4 16,0 0 4-16,0 0 5 0,0 0 1 15,0 0-4-15,0 0 7 0,0 0 0 16,0 0-7-16,0 0 7 0,0 0-3 16,0-3-36-16,0-4-45 0,0 4 9 15,0-5 13-15,2 2 10 0,0-2 10 0,0 1-16 16,2-3-7-16,1 1 0 15,-1-3-45-15,0 3 38 0,3-2 32 0,-1 1-22 16,0 1-6-16,3 2 29 0,-1-1-61 16,3 5 44-16,2 1-2 0,1 2-7 15,4 0-3-15,1 0 5 0,4 0 24 16,-2 0 32-16,1 5-19 0,-2 2 0 16,-2-2 20-16,-2 5 12 0,-2-2-44 15,-2 1 32-15,-6 1-32 0,1-3 64 16,-3 0-64-16,-4 0 0 0,2-2 25 0,-2 1-23 15,0-2-3-15,0 0-2 0,0-1 2 16,0 1 0-16,0 0 1 0,0 0-1 16,0-1-11-16,0 4-21 0,0-2-40 15,0 0-45-15,0 2 13 0,0-1-71 16,0-1-4-16,9 3-55 0,-3-3-99 16,1-1-290-16,-29-71 393 0</inkml:trace>
  <inkml:trace contextRef="#ctx0" brushRef="#br0" timeOffset="50082.1725">23620 13306 54 0,'0'0'1065'15,"0"0"-860"-15,0 0-178 0,0 0 5 16,0 0 121-16,0 0-65 0,84 134 13 16,-58-78-10-16,-1 0-43 0,-3 4 11 0,-8 0-30 15,-6 1-10-15,0 2 4 16,-6 3-8-16,-2 1-14 0,-12 0 0 0,-8-1 1 15,-8-1 4-15,-8-5-6 0,-5-4-1 16,-5-12-38-16,-5-5-29 0,-3-6-13 16,-3-10 12-16,-1-4-22 0,-5-3-61 15,1-6-190-15,3-3 65 0,15 0-411 16</inkml:trace>
  <inkml:trace contextRef="#ctx0" brushRef="#br0" timeOffset="64232.1655">16664 16477 73 0,'0'-3'326'0,"0"3"-127"0,0-4-111 16,0 0-7-16,0 0 37 0,0 3-11 16,0-3-9-16,0 2 9 0,0 0-28 15,0 2-21-15,0-2-2 0,0 0-8 16,0 1 8-16,0-2-8 0,0 2 14 15,0 1-6-15,0 0-11 0,0-3-6 0,0 3 3 16,0-1 1-16,0 1-8 0,0-4-9 16,0 1 10-16,0 3 6 0,0-2 7 15,-2-1-10-15,2 1-13 0,-2-2-4 16,0 2 4-16,-1-2-22 0,2 3 9 16,-3-1-10-16,2-2 20 0,0 4-4 15,2-2-16-15,-2 2 13 0,2 0-3 16,0 0-13-16,0 0 0 0,0 0-13 0,0 0-6 15,4 0-7-15,6 0 7 0,8 2 19 16,15 5 3-16,16 5 33 0,8 0-15 16,6-3-20-16,2 3 21 0,-5-5-22 15,3 2-1-15,5-2-12 0,5 3 13 16,8-1 0-16,7 0 13 0,5 1 32 16,5 1 10-16,1-1-13 0,5 3 3 15,4 1 20-15,7 2 55 0,3-2 2 16,2-2-16-16,-5 0-16 0,-2-2-13 15,-5 0 7-15,-4 0-4 0,-6-3 0 0,-3-1-17 16,-6-3 11-16,-7 1 31 0,-3 4-23 16,-8-3-19-16,-11 2-15 0,-8 1-10 15,-16-5-1-15,-13 1-36 0,-5-4 16 16,-10 2-16-16,0-2 0 0,1 0 3 16,0 0 8-16,-5 0-11 0,-4 2 1 15,2-2 20-15,-2 0 7 0,0 0-4 16,0 2 3-16,0-2 1 0,0 0-4 0,0 0 6 15,0 0-3-15,0 0-16 0,0 0-12 16,0 0-16-16,0 0-3 0,0 0 0 16,0 0 4-16,0 0-7 0,0 0-51 15,0 0-59-15,-2 0-20 0,0 0 6 16,-4 0-58-16,-8 0-93 0,-18 4-142 16,-16-3-40-16,-1 1-253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09T06:51:44.71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145 13576 38 0,'3'2'33'0,"2"0"-14"16,0-2-19-16,4 3-13 0,-5-3 2 16,2 2 11-16,0 0 13 0,-1 0 7 15,3 2-1-15,3-2 8 0,-3 0-5 16,-2-1-22-16,2 1 4 0,1 0-4 16,0 0 32-16,-3-2-9 0,0 2-10 15,1-2-11-15,-1 2-2 0,0-2-17 16,1 0 17-16,0 1 1 0,-3-1 0 0,-1 0-1 15,4 0-21-15,-4 0 21 16,4 0 4-16,3 0-2 0,-2 0-2 0,-4 0-13 16,2 0-17-16,3 0 27 0,0 0 1 15,-2 0-14-15,0 0-14 0,0 0 4 16,1 0 13-16,-2-1 10 0,3-1 2 16,0 0 1-16,-3 0 0 0,2-2 0 0,0 3 0 15,0-1-13-15,0 0-10 0,-2 0-15 16,2 0 38-16</inkml:trace>
  <inkml:trace contextRef="#ctx0" brushRef="#br0" timeOffset="1974.3811">7765 13218 18 0,'0'0'40'0,"0"0"-5"0,0 0 5 15,0 0-5-15,0 0 5 0,0 0 51 0,0 0 49 16,0 0-13-16,0 0-55 15,0 0 62-15,0 0-33 0,-21-65-36 0,21 62-26 16,0-3-6-16,0 2-17 0,0 0-16 16,0-2-13-16,0 2 11 0,0 1-24 15,0-2 0-15,0-2-17 0,0 3-2 16,0-2 12-16,0 3 0 0,0-3 32 16,0 3-1-16,0-3 2 0,0 0 13 15,0 1-11-15,0-4 30 0,0 1-31 16,0 3 11-16,0-2 17 0,0 1-28 0,0 0 1 15,-4 1-2-15,1-2 7 0,1 2-7 16,0-1-62-16,-2 0 10 0,2 1-39 16,-2-1 38-16,-1 0-15 0,1 1-14 15,-1-2 82-15,1 2 0 0,-1 1 79 16,2 0-27-16,1 0-19 0,-2 1 25 16,0 1 20-16,0-2-52 0,-2 2-12 15,2-2 12-15,1 2-13 0,-2 0 19 16,0 1 28-16,2-3-60 0,-1 2-23 15,-1-1 23-15,1 1 38 0,-3-1-15 0,3 1-21 16,1 0 0-16,-2-2 24 0,1 2-22 16,-3 0-4-16,3 0 0 0,-4 1-2 15,-1-1 0-15,0 0 2 0,-1 0-1 16,0 0 0-16,-4-1-2 0,2 0-10 0,1 1 0 16,-4-1 10-16,3 1-36 0,1 0 35 15,-2-1-45-15,2 1 14 0,3-1-8 16,0-1 21-16,-4 3 21 0,6-4-7 15,-2 3 8-15,2 2 42 0,2-3 0 16,-3 1-24-16,3 0-18 0,-1 2-17 16,1 0 15-16,0 0-11 0,0 0-10 15,2 0-16-15,-2 0-23 0,-1 0-22 16,3 0 22-16,-2 0-7 0,-2 0 33 16,1 0 20-16,-1 0 15 0,-1 0 1 0,2 0-1 15,0 0 0-15,-1 0 1 0,0 2 2 16,-4 0 0-16,4 1-2 0,-1-3-2 15,2 4 2-15,-1-1 1 0,-1-2-1 16,2 1 1-16,-2 0-1 0,4 1 0 16,-4-3-1-16,1 2-2 0,0 3 3 15,0-3 1-15,-1 0 2 0,2-1-3 16,1 1 1-16,0 1-1 0,-2-2 4 0,4 1-3 16,-4 0 2-16,-2 0-1 15,2 0-2-15,0 1 0 0,0 1-1 0,0-2 1 16,0 2-1-16,-1 0 1 0,0-1 2 15,0 2 0-15,0 1-2 0,0-3 0 16,-1 3-11-16,-3 0 10 0,3-1 0 16,-1 2-51-16,1-2-30 0,2 0 1 15,-3 2 12-15,2-4 56 0,1 3 12 16,0 0-1-16,4 1 2 0,-2-1 43 16,0 0 12-16,-1-3-16 0,2 4 4 0,-1-2 12 15,2 0 7-15,0 4 16 0,0-4 10 16,0 2-65-16,0 1-3 0,0 1-4 15,-2-4-15-15,2 2 1 0,0-1 0 16,-1 2 44-16,1-1 0 0,0 1-46 16,0-3-3-16,0 2-13 0,2-2 16 15,-5 1 12-15,5-2-10 0,-2 2 21 16,2-1-23-16,-2 1 0 0,2-2 0 0,0-1-29 16,0 1-50-16,0 0 24 15,0 0 9-15,0-1 1 0,0 2-4 16,0-1 0-16,0 1 23 0,0-1 26 0,0 2 0 15,0-1-20-15,0 1 7 0,0-2-13 16,0 0 25-16,2 1 1 0,0 0-2 16,-2-3-1-16,0 5 3 0,0-1 0 15,3 0 15-15,-3-1-14 0,0 3 15 16,0-3 5-16,0 2-21 0,0 0 0 16,0-1 21-16,0 0-21 0,0 1 0 0,0 1-2 15,0-3 4-15,0 4 4 0,2-2 50 16,2 1 38-16,0-1 27 0,-1 3-46 15,1-3-17-15,0 0-19 0,2 0 10 16,-2-2-3-16,0 1-30 0,3 0-3 16,-2-2 7-16,-1 1 3 0,0-1 12 15,0 0-12-15,0 1-23 0,0-5 23 0,-2 5-3 16,3-3 22-16,-2-1-40 0,3 3-1 16,-2-1 1-16,0-3-1 0,-2 3-1 15,2-1 0-15,0 0 2 0,-1 2-2 16,-1-2-2-16,2-2 1 0,-2 1 1 15,0 2 17-15,0-3-4 0,-1 1-10 16,3 1 13-16,-2 0 27 0,0 0 9 16,2 0-10-16,-2 0-19 0,3-1 39 15,-1 1-17-15,2 0-22 0,0 3-11 16,3-4-12-16,0 3 0 0,-2-1 1 0,2-1 1 16,0 1 0-16,2-1-1 0,-3 0-1 15,-2 0-1-15,2 1-2 0,-1-3 0 16,0 3-30-16,-3-2 20 0,0-1 11 15,0 0 1-15,-1 2 0 0,1-2 1 16,2 0 1-16,0 0 1 0,3 0 1 16,0 0 14-16,-2 0-14 0,3 0 13 15,3-3-15-15,-3-2 1 0,0 2-2 16,1-1-13-16,2-1-6 0,-3 5 3 16,1-5-4-16,-1 2 4 0,-1-2 3 0,0 1 10 15,1 3-17-15,0-3 19 0,2 0 1 16,-2 1 0-16,-2 0 0 0,3 0 0 15,-2-1 1-15,-3 2 15 0,-2 0 10 16,3-1-9-16,-3 0-15 0,2 1 0 16,-2 0 0-16,3 1 0 0,-3-1-1 15,1 2-1-15,-1-2-1 0,0-1-1 16,0 3-1-16,-2-3 1 0,2 3-2 16,0-2-12-16,4 0-13 0,-2 0 13 0,0-2 15 15,2 0-22-15,-2-1 0 0,5-1-3 16,-2 0-7-16,-1-3 31 0,3-1-8 15,-1 0 10-15,1 1 0 0,-4-3-1 16,1 4 1-16,-1-4-13 0,0 0-26 16,1 1 39-16,-2-2-29 0,-2-1-23 15,-2 1 6-15,0-1 10 0,-1 2-16 0,2-5-10 16,-3 2-19-16,2 1-49 0,0-1-170 16,0-2 48-16,-1 3 44 0</inkml:trace>
  <inkml:trace contextRef="#ctx0" brushRef="#br0" timeOffset="97960.3657">5901 11296 198 0,'-8'-4'124'0,"-2"1"78"16,2-1-59-16,0 2-84 0,-1-2 3 0,3 0-3 15,2 1 38-15,-1 3 4 0,1-3 13 16,2 3-58-16,2-2-56 0,-2 2-26 15,2 0 3-15,-2 0 0 0,0 0-16 16,2 0 16-16,-3 0 7 0,3 0 0 16,0 0-10-16,-2 0 6 0,-1 2-26 15,2 1 1-15,-3 2-89 0,2-1-35 16,-1 1-69-16,2-1 49 0,1 0 35 0</inkml:trace>
  <inkml:trace contextRef="#ctx0" brushRef="#br0" timeOffset="98064.6699">5901 11296 109 0</inkml:trace>
  <inkml:trace contextRef="#ctx0" brushRef="#br0" timeOffset="99118.9401">5901 11296 109 0,'-19'-15'261'0,"14"15"-17"0,1-2-74 0,0 0-73 0,2 0-35 0,0 2-19 0,0-3-20 15,2 3-22-15,0 0 2 0,0 0 0 16,0 0-3-16,0 0-1 0,0-3-1 15,0 1 0-15,0 2 2 0,0 0 12 16,0-2 17-16,0 2 36 0,0 0 43 16,0 0 22-16,0-1-13 0,0 1-10 15,0-3-25-15,-2-1-43 0,-1-1-26 16,-2 1-10-16,2-4 20 0,-4 3 22 0,1-4-22 16,-3 1-22-16,1-2 25 15,-2 0-24-15,-4-1 14 0,4 0 4 0,-3-2-2 16,-2-3-17-16,3 3 15 0,1-3 23 15,1 1 16-15,-3 0-55 0,2 1-1 16,3 1 1-16,2-1 1 0,-4 3 2 16,4 0 16-16,2 1-6 0,-1-2-13 15,4 1 0-15,-1 2 0 0,-2-2 20 16,2 0-20-16,0 0-2 0,-3-2 2 16,1 0 2-16,-3-3 14 0,3 1 23 0,-2 0-26 15,-3 0-13-15,3-1 26 0,0 3 0 16,-3-3 6-16,3 3-32 0,-1 0 3 15,3 1-3-15,0 1 13 0,0-1-3 16,0 2-10-16,-3-1 13 0,2 0-13 16,1-3 42-16,0 3-32 0,0-3-10 15,0 0-17-15,-2 2 14 0,4-2-5 0,-5 1 8 16,0-1 55-16,3 1-55 16,-2-2-23-16,2 2 21 0,0-2-27 0,-1-1 13 15,1 1 16-15,-3 2-1 0,1-3 1 16,2 3 32-16,-2-1-31 0,1 2 14 15,-1-3-15-15,2 1-48 0,-2-3 48 16,-1 2 5-16,0 1-4 0,1-3 17 16,0-1-11-16,-1 1 6 0,4-1-26 0,-1 1-13 15,-4-2 23-15,2 1 6 0,0 2 7 16,0-1-7-16,-2 2-3 0,5-1 0 16,-4-1-2-16,-3 2 2 0,0-1 19 15,0-1-19-15,3-1-13 0,-6 1 11 16,2-1 2-16,2 0 0 0,-4-3 29 15,1 3-13-15,2-4-32 0,-1 1-13 16,0 1 6-16,1-2 23 0,1 0 13 16,1 2 40-16,-3-1-51 0,0-1 25 15,-1-3-7-15,2 1 3 0,-4 2-23 0,4-1 0 16,-1 4 11-16,0 0 60 16,1-1-48-16,1 3 37 0,1 0-59 0,0 0-2 15,-1 1 18-15,2 3-30 0,1 1 16 16,0-1-3-16,0 4 42 0,2-3-42 15,-4 3-29-15,4-3 29 0,-2 1 0 16,2 0-40-16,-2-4 40 0,2 2 0 16,-3 0 0-16,-2 0 13 0,5-3-13 0,-2-1 2 15,2 0-2-15,-3-3 0 16,3 2 6-16,0-3-35 0,-3 0 29 0,1-3-45 16,-1 4 45-16,-1-1 55 0,2-1-39 15,-2 2 7-15,-2-1-43 0,2 1 20 16,-2-2 0-16,2 3 26 0,-4 0 10 15,2 0-10-15,2-1-20 0,-2-1-6 16,3 3 0-16,-2 0-13 0,2-2 13 16,0 3 36-16,4 0-23 0,-1 0-13 15,0 0 1-15,0-2 63 0,-1-1-64 0,-2 0-75 16,3-1 75-16,-2-1-19 16,0 2 28-16,-1-3-31 0,1 2 18 0,-5-7 4 15,-2-1 4-15,3-8 34 0,-5-3-38 16,-1 1 32-16,7 4-15 0,-5 2-14 15,4 0-6-15,2 1 3 0,0 1 0 16,-3-3 14-16,4 2-14 0,3 0-17 16,-2 6-37-16,2-3 28 0,-1 7 23 15,1 5 3-15,0 1-2 0,2 3 0 16,-3-3-72-16,3 1 16 0,0-2-45 0,2 2 22 16,0 3-88-16,0 1-12 0,0 0 9 15,5 1-59-15,7 2-147 0,-1 0-303 16,-1 3 168-16</inkml:trace>
  <inkml:trace contextRef="#ctx0" brushRef="#br0" timeOffset="102298.681">5472 14647 160 0,'0'0'58'16,"0"0"409"-16,0 0-220 0,0 0-100 15,0 0-52-15,0 0-8 0,0 0-21 0,0 0-37 16,-6-3-27-16,6 1-2 0,0 2-16 16,0 0-7-16,0 0 7 0,0 0 14 15,0 0-2-15,0-2-22 0,0 2 25 16,0 0 1-16,0 0 29 0,0 0-12 15,0 0-17-15,0 0-2 0,0 0-34 16,0 0-75-16,2 0-71 0,2 0-245 16,2 0 84-16,3 0 128 0,-30 2 215 15</inkml:trace>
  <inkml:trace contextRef="#ctx0" brushRef="#br0" timeOffset="103427.0722">5651 14594 2 0,'0'0'78'0,"0"0"-35"15,0 0 48-15,0 0-75 0,0 0-12 16,0 0-1-16,0 0 134 0,0 0 52 15,0 0 43-15,0 0-187 0,-52-2-42 16,48 2 69-16,4 0-7 0,0 0-65 16,0 0-20-16,-3 0-16 0,3 0-20 0,-1 0 17 15,-1 0 39-15,0 2 36 0,-3 2-23 16,3-1 26-16,0-3 17 0,0 3-4 16,0-2-7-16,0 1 8 0,-4 0-31 15,-3 2-8-15,2-1-14 0,-1 1-1 16,0 4-28-16,-1-3 13 0,0 0 16 15,-1 1 0-15,2-3 0 0,1 3-26 16,-2 0 25-16,1-1-6 0,4-1-9 16,0-1 16-16,1-2 0 0,-1 1 0 15,0 3 45-15,0-5-2 0,0 5 9 0,-1-3-3 16,-1-1 3-16,-1 3-29 0,-1 0 19 16,-1 0-9-16,-2 2 22 0,1 0-42 15,0 0 3-15,-1-1-3 0,0 3-11 16,1-5 11-16,-1 3 0 0,3 0-9 15,-3 0-4-15,0 0 0 0,1-3-15 16,2 3 15-16,-4-1 13 0,2 2-11 0,-2 1 17 16,3-3-18-16,-4 1 0 0,3-3 11 15,-1 3-9-15,-1 2 13 0,-2-3-15 16,2 5-1-16,0-2 0 0,-4 1-11 16,2 3 11-16,-4 0 1 0,-1-3-1 15,2 2-3-15,-2 0-18 0,3-1 20 16,-4-1 1-16,5 4 0 0,-4-2 24 15,2-2-11-15,0 3 16 0,2-3-13 16,3 1 4-16,-2-3-17 0,2 3 20 16,2 1-22-16,-4 2-1 0,0-1 0 0,-2 3 16 15,-2 1-16-15,1 2 0 0,-3-4-22 16,2 1-8-16,-2 3 4 0,2-3 25 16,-2 2 0-16,0-2-27 0,5 3 28 15,-5-1 1-15,4 1 12 0,-6-3-13 16,3 3 16-16,-3-2-16 0,2 3 20 15,-4 0-20-15,0-5 1 0,4 4 9 16,-2-2 10-16,1-4-20 0,2 5 0 0,-2-5 12 16,1 3 4-16,0-2 7 15,-2 0-20-15,1 0 0 0,1 1 45 0,2-4-31 16,0 1 31-16,1 0-31 0,3-1 18 16,-2-1-35-16,0 3 16 0,-1-2-14 15,0 1-2-15,-4-2 1 0,4 3-1 16,-3 0-14-16,-3-1 14 0,-5 2-30 15,-8 3 30-15,-6 1-2 0,0 2 2 16,3-3 0-16,3-4 0 0,13-1 2 16,2-3 18-16,4 0-17 0,-1 0 17 0,-1 0-17 15,-4 3-1-15,-2 2 23 0,-3-1-25 16,4 1-1-16,2-3 0 0,-4 1 1 16,5 1-1-16,-5-2-6 0,1-2 7 15,2 2 0-15,-5 1 1 0,-6 1 11 16,-4 1-12-16,-1 3 0 0,1-3 0 15,6 1 31-15,5-4-18 0,3-3-11 16,8-2 27-16,-4 3 0 0,-1 2 7 16,-2-2-10-16,-2 5-23 0,1-4 20 15,-2 4-4-15,5 1-17 0,-2 0 1 0,2 1 14 16,-1 2-17-16,2 2 0 0,-6 0 1 16,0 3-1-16,3-2 1 0,-3 1 2 15,6 0-1-15,-7 2-1 0,6-1 1 16,-2-4-2-16,0-1-10 0,4 1-20 15,1-9 8-15,8-3 22 0,2-2 18 16,6-4-18-16,2 0-16 0,0-12-98 0,23-22-100 16,18-24-127-16,7-12-774 0</inkml:trace>
  <inkml:trace contextRef="#ctx0" brushRef="#br0" timeOffset="159388.7035">14115 7773 112 0,'0'0'85'0,"0"0"332"16,0 0-130-16,0 0-140 0,0 0-43 15,0 0-10-15,0 0 63 0,0 0-89 16,-1-46 69-16,1 39-50 0,0 0-12 16,0 0 0-16,-2 1-52 0,2-2-10 15,-2 5 9-15,2-1-18 0,-2 0-6 0,2 2 2 16,0 2-16-16,-3-2-16 0,3 2-27 16,0 0-25-16,-1 0-40 0,1 0-64 15,-2 0-47-15,0 0 27 0,-2 0-102 16,2 0-13-16,-2 0 124 0,-1 0 72 15,-2 2 127-15</inkml:trace>
  <inkml:trace contextRef="#ctx0" brushRef="#br0" timeOffset="160421.5821">13973 7599 76 0,'0'0'36'0,"0"0"-13"0,0 0 169 16,0 0 43-16,0 0-75 0,0 0 3 15,0 0-114-15,0 0 29 0,0 0-3 16,0 0-7-16,-18-21 4 0,18 21 9 16,-2 0 1-16,2 0-4 0,0 0-13 0,0 0-29 15,0 0-23-15,0 0-13 0,0 0-49 16,0 0-39-16,0 4-20 0,-2 7 108 16,2 7 137-16,-2 11-29 0,2 8-47 15,-2 4-15-15,2-6-11 0,0-4-35 16,0-12 0-16,0-3 21 0,0-3-1 15,2 0-17-15,2 0-1 0,2 1-1 0,4-4 12 16,-6-3 36-16,2-3-23 0,-2 0-23 16,0-4-3-16,0 0 1 0,3 0 15 15,4 0 1-15,3-4 15 0,6-7-6 16,1-6-26-16,0-1-19 0,2-7-69 16,1 2 72-16,-5 1 16 0,2-2-55 15,-8 6 16-15,1 3 39 0,-2 1 14 16,-8 6-12-16,-3 2 44 0,2 4-16 15,-3 1 15-15,0 1-3 0,0 0-3 0,0 0-39 16,0 0-3-16,0 0-42 0,0 0-4 16,0 0-10-16,0 0-19 0,0 3-3 15,2-1 38-15,2 7 43 0,2-5 49 16,6 4-30-16,0-3 4 0,-2 2 3 16,3-3-24-16,4 0 56 0,-4-4-45 15,5 0 17-15,0 0 5 0,-4 0-35 16,4-6 10-16,-3-3-10 0,0 2 13 15,-3-3 10-15,-3-3 19 0,-3 0 10 0,0-2-10 16,1-1-26-16,-5-1 66 0,-2-1-57 16,0 0 18-16,0-3-43 0,0-2 16 15,-2 1 10-15,-7-6 32 0,1 6-58 16,2-3 2-16,-3 2 43 0,3 5-25 16,-3-1-18-16,3 2-4 0,1 2 4 15,1 1-8-15,2 3 6 0,0 4-20 16,0 3 20-16,2 0 0 0,0 4-39 15,0 0-45-15,0 0-49 0,0 0-23 16,0 0-45-16,2 2-121 0,2 5 39 0,5 3 64 16,0 3-312-16</inkml:trace>
  <inkml:trace contextRef="#ctx0" brushRef="#br0" timeOffset="160683.6026">14648 7492 781 0,'0'0'453'16,"0"0"-199"-16,0 0-167 0,0 0-87 15,0 0 0-15,0 0 0 0,0 0 34 16,110-35-34-16,-85 30 0 0,0-1 13 15,-1 2-12-15,2-2-1 0,-5 2-30 0,4 1 17 16,-3-1-58-16,-3-1-10 0,0 2-53 16,-2 1-32-16,-5-2-3 0,0 0-197 15,-6 3-61-15</inkml:trace>
  <inkml:trace contextRef="#ctx0" brushRef="#br0" timeOffset="161251.6346">15076 7193 59 0,'0'0'104'0,"0"0"131"15,0 0-30-15,0 0 56 0,2 120-127 16,-2-88-82-16,1-7 3 0,3-5 20 16,-4-7-49-16,0 1-26 0,2 0 59 15,-2-5-27-15,0-3-32 0,2-3 39 16,-2-3 49-16,0 0 55 0,0 0 1 16,0 0-11-16,3 0-20 0,-1 0 1 15,-2-5-4-15,2-4-94 0,0-3-12 16,1-8-8-16,4-8-60 0,-1 2 38 0,1-1-36 15,0 4 13-15,-1 3 1 0,0-1-95 16,0 1 94-16,3 2 49 0,-3 2 0 16,3 4-1-16,-1 2-19 0,-1 1 7 15,-1 1-32-15,2 2 45 0,1 0-13 16,2 2 10-16,-3 1-12 0,2 1 15 16,2 0 35-16,-2 0-12 0,-2 2-20 15,-1 0 10-15,1 0-13 0,1 0 31 16,-3 0-29-16,1 4 6 0,-3 1-5 0,2 3 20 15,2 4 20-15,1 0 15 0,-2 2-9 16,-1 3-4-16,0 1-9 0,-2-1 0 16,2 1-7-16,2-5-29 0,-4 2 1 15,0-5 15-15,-2-2-16 0,2 1 16 16,0-4-16-16,-2-1 0 0,-2-2 0 16,2 2 1-16,0-4-2 0,1 2-67 15,1 0-23-15,3-2-22 0,1 0-43 0,3 0-104 16,5-14-92-16,2 0-431 0</inkml:trace>
  <inkml:trace contextRef="#ctx0" brushRef="#br0" timeOffset="161450.6813">15635 7263 891 0,'0'0'756'0,"0"0"-422"0,0 0-172 16,0 0-68-16,0 0-6 0,0 0 67 15,0 0-19-15,0 0-17 0,0 0 7 16,0 0-126-16,32-53-57 0,-27 46 24 16,2 1-15-16,0 1-158 0,1-3-5 15,3 5-38-15,-5-3-24 0,2 2-36 16,2-2-202-16,-7 2-213 0</inkml:trace>
  <inkml:trace contextRef="#ctx0" brushRef="#br0" timeOffset="161909.7987">16138 6899 430 0,'0'0'431'0,"0"0"-291"15,0 0-91-15,-117 37 68 16,79-16 11-16,10-2-128 0,9-2 0 0,7-4 104 16,-1 3-65-16,4-1 36 0,1 5-23 15,-3 4 4-15,4-2-37 0,5-2 53 16,2-3-27-16,0 0-9 0,2-3 22 16,10-1 17-16,0 0 16 0,1 0-68 15,10-3-21-15,12 0 46 0,13-2-22 0,5-5 7 16,3-3-7-16,-8 0-5 0,-3 0-21 15,-3-3-100-15,1-3-66 0,-3 1 7 16,2-2-117-16,-10-1-92 0,-8 6-352 16</inkml:trace>
  <inkml:trace contextRef="#ctx0" brushRef="#br0" timeOffset="163846.7341">18085 16087 236 0,'0'0'577'0,"0"0"-303"0,0 0-147 15,0 0 16-15,0 0-62 0,0 0 56 16,0 0-17-16,0 0-45 0,0 0-33 0,-15-26-16 16,15 24-3-16,0 1-23 15,0-1 0-15,0 0 22 0,-2 0 7 0,2 2 3 16,0-4-29-16,0 4 0 0,0-2-2 16,0 2-1-16,-2 0-2 0,2 0-14 15,0-2 14-15,0 2 0 0,0 0 2 16,0 0 4-16,0 0 15 0,0 0 4 15,0 0 6-15,0 0 10 0,0-3 3 16,0 0-19-16,0 3 9 0,0-4-16 0,0 2 14 16,0 2-14-16,0-1 3 0,0 1-6 15,0-4-13-15,0 2-15 0,0 1-8 16,0-2 17-16,0 1 6 0,0 0 19 16,0 2-18-16,0 0-1 0,0 0-1 15,0 0 1-15,2 0 0 0,-2 0 13 16,0 0-13-16,0 0-1 0,0 0-31 15,0 0 3-15,0 0-10 0,0 2-20 0,2 6 59 16,-1 6 4-16,6 6 64 0,2 11-36 16,0 10-29-16,-4 5 39 0,2 0-38 15,-5-5 35-15,2-7-2 0,0-3-37 16,2-6-1-16,-2-6-8 0,-1-7 9 16,2 1 0-16,-1-4 0 0,0 2-10 15,0-3 9-15,-2-3 1 0,-1 0 0 16,3-3 1-16,-4-2 21 0,0 0 17 0,2 0 13 15,-2 0 16-15,2 0 26 16,3 0 22-16,1-7 16 0,5-2-16 0,5-4-100 16,4-4-14-16,-2 0-2 0,4-2 0 15,-3-5 2-15,6-2 88 0,-1-1-90 16,-5 4 1-16,-1 0-2 0,2 0 14 16,6-5-29-16,3-11 16 0,1 7-39 15,-6 4 13-15,-8 8-22 0,-6 7 7 16,8-5 21-16,-3 1-115 0,2-2 134 15,-2 4-63-15,-5 0 25 0,1 3-29 0,-4 5 29 16,-4 1 1-16,0 3 38 0,-1 0-17 16,-2 3-21-16,0 0-24 0,0 0-19 15,0 0-16-15,0 0-39 0,0 0-36 16,0 4-62-16,0 2-49 0,0 3 126 16,0 5-6-16,0-3-146 0,0-1-144 15</inkml:trace>
  <inkml:trace contextRef="#ctx0" brushRef="#br0" timeOffset="164108.8999">18626 16216 465 0,'0'0'678'0,"0"0"-290"0,0 0-219 15,0 0-88-15,0 0 20 0,0 0 22 0,0 0-39 16,0 0-64-16,0 0-19 0,0 0-1 16,42 6 49-16,-24-3-23 0,3-1 35 15,0 1-29-15,2-1-10 0,0-1-22 16,-1-1-2-16,1 2 0 0,1-2-99 16,-3 0-54-16,3 0-14 0,-4 0-39 15,2 0-186-15,-10 0-404 0</inkml:trace>
  <inkml:trace contextRef="#ctx0" brushRef="#br0" timeOffset="164657.1056">19175 16061 530 0,'0'0'274'0,"0"0"-218"0,0 0 77 16,0 100 1-16,0-74-10 0,-3-7-27 16,1-3 73-16,-3 2-47 0,1 2-48 15,-1 3-33-15,3-4-19 0,0 0 3 16,0-3-10-16,2-5-14 0,0-3 37 16,-2-3-36-16,2-3-2 0,0 2 2 15,0-4 16-15,0 0 1 0,0 0 9 0,0 0 7 16,0 0 16-16,0 0 22 0,0 0 1 15,0 0-1-15,0-4-6 0,0-1-22 16,0-3-46-16,0-1-26 0,0-5 0 16,4 0-13-16,3-1 16 0,6-4 23 15,-3 0-16-15,5-1-42 0,2-2-108 16,0 1 163-16,3 3-89 0,-4-2 90 16,0 6 4-16,-2 2 1 0,-3 3-3 15,-3 4-26-15,1 1 13 0,-3 0-35 16,0 4 28-16,-1 0 19 0,-3 0 1 15,2 0 26-15,-2 2 0 0,4 4 16 0,1 1-39 16,2 3 97-16,-3-1-6 0,0 5-45 16,-2 1 6-16,0 2 16 0,0-2-19 15,-1 4-10-15,2 1 7 0,-3 1-46 16,0-1 45-16,0 0-48 0,0-1 13 16,-2-3-13-16,0-1 0 0,0-2 26 15,0 0-3-15,0-3-23 0,0-2-4 0,0-1-15 16,2-1-68-16,-2 1-46 15,0-5-19-15,0 2-10 0,0-2-79 0,0-2-175 16,0 0-255-16,0 0 24 16</inkml:trace>
  <inkml:trace contextRef="#ctx0" brushRef="#br0" timeOffset="164885.5708">19590 16422 747 0,'0'0'814'16,"0"0"-427"-16,0 0-274 0,0 0-84 16,0 0 108-16,0 0 141 0,0 0-14 15,0 0-177-15,0 0-87 0,0 0-35 16,24-28 33-16,-21 21 2 0,2 2 14 16,-1 0-14-16,0 1-42 0,-4 0 42 15,4 2-68-15,-1-4-145 0,4 3 16 0,-4-1-17 16,0 0 29-16,1 0-23 0,-1-1-332 15,0 1-626-15</inkml:trace>
  <inkml:trace contextRef="#ctx0" brushRef="#br0" timeOffset="165504.4212">20136 16136 99 0,'0'0'606'0,"0"0"-358"0,0 0-157 16,0 0-65-16,0 0-6 0,0 0-19 16,0 0 28-16,0 0 43 0,0 0 19 15,0 0-88-15,-109 25 27 0,93-14 87 0,-4 1-58 16,6 1-58-16,-5 1 34 0,8 0 34 15,0-2-56-15,3 0 45 0,-1-1 1 16,2 0 19-16,5-1-29 0,-2 2-8 16,2-3-40-16,2 1 53 0,-2-3-12 15,2 1 7-15,0-1-4 0,0 0-32 16,0 2 26-16,0-3-26 0,0-1 36 16,4 3-30-16,0-2 62 0,3-1-55 0,4 2 52 15,-1 0-11-15,1-1 24 0,2-2-36 16,2-1 29-16,-1 1-27 0,4-2-5 15,-2 0 9-15,-2-2-35 0,4 0 0 16,-3 0-25-16,2 0 43 0,-2 0-41 16,-1 0 17-16,0 0-19 0,-2 0-2 15,-2 0 0-15,4 0-31 0,-4-2 29 16,-2 2-62-16,-1-4-38 0,1 2-32 0,-1-3 19 16,-1 3-29-16,0-4-4 0,3-1-23 15,-3 2-62-15,1 1 29 0,0-1-58 16,-6 1-82-16,2 0-294 0</inkml:trace>
  <inkml:trace contextRef="#ctx0" brushRef="#br0" timeOffset="192311.7958">13677 10524 41 0,'0'0'114'0,"0"0"-62"16,0-2-52-16,0-1-27 0,2 3 24 0,1-2-13 15,1-1-72-15</inkml:trace>
  <inkml:trace contextRef="#ctx0" brushRef="#br0" timeOffset="192457.0943">13677 10524 67 0</inkml:trace>
  <inkml:trace contextRef="#ctx0" brushRef="#br0" timeOffset="192542.2352">13677 10524 67 0,'42'-17'56'0,"-42"17"-50"0,0 0-6 0,0 0-22 0,0 0-1 0,0 0 3 0,0 0-6 16,0 0-5-16,0 0 31 15,-2 0 0-15,2 3-2 0,-3-3-3 0,2 2 5 16,1 0 0-16,0-2 0 16,0 0 0-16</inkml:trace>
  <inkml:trace contextRef="#ctx0" brushRef="#br0" timeOffset="193276.5077">13739 10604 36 0,'0'0'85'15,"0"0"-43"-15,0 0 313 16,0 0-19-16,0 0-140 0,0 0-43 0,0 0-13 16,0 0-20-16,0 0 4 0,0 0-91 15,0 0-20-15,-2-19-13 0,-1 14 65 16,3 5-63-16,-1-4 1 0,1 1 16 16,-2 2 16-16,2-1-34 0,-2 0 34 15,2-1-25-15,-2 2-10 0,2 0 0 16,-3-2 6-16,3 1 23 0,-1 0-9 15,1 2-7-15,0-2-10 0,0 2 17 0,-4-1-1 16,2-1-19-16,2 0 1 0,0 2 2 16,0-2 27-16,0 0-21 0,-3 0-9 15,2 2 0-15,1-1 25 0,-2 1-2 16,2 0-22-16,0 0 0 0,-2-3 1 16,2 3 18-16,-2-2 9 0,2 2 0 15,-3-1-19-15,2-1-10 0,1-2 0 16,-2 0 23-16,0 2-23 0,0-3 3 0,-1 3-3 15,2-1 22-15,-2 1-15 0,1 0 9 16,2-1-16-16,-2-1 13 0,0 2-13 16,0 0-3-16,-1 2 3 0,3-2 16 15,0 2-16-15,0 0-1 0,0 0-15 16,0-2 16-16,0 2 1 0,0 0 0 16,0 0 0-16,0 0 0 0,0 0-1 15,0 0-1-15,0 0-15 0,0 0-17 16,0 0-15-16,0 0-33 0,0 0-78 0,0 0-72 15,0 4-209-15,0 4-35 0,0 4 103 16,0-36 48-16</inkml:trace>
  <inkml:trace contextRef="#ctx0" brushRef="#br0" timeOffset="194261.5327">13856 10665 78 0,'0'0'30'0,"0"0"107"0,0 0 110 15,0 0-25-15,0 0-17 0,0 0-90 16,0 0-63-16,0 0-30 0,0 0 18 16,0 0-18-16,-34-26 30 0,30 22 101 15,0 2-107-15,-1-2 16 0,0 1-4 0,-1 3-54 16,2-5 64-16,-2 2-68 0,2 2 0 15,-3-5 2-15,-1 5 18 0,2-3-19 16,-3 0 18-16,-1 2-15 0,7-1 28 16,-1 0-9-16,0 2 13 0,2-1-4 15,0 0 4-15,0 2-36 0,2-2 0 16,0 2 0-16,-3-2 18 0,3 2-4 16,-1-2-13-16,-5-1-1 0,3 3 13 15,2 0-13-15,-1-4 0 0,-2 1-9 16,0 2 9-16,2-1 26 0,-2 0 6 0,0-2-32 15,-3 0 26-15,0 2-3 0,1-3-21 16,2 1 27-16,-2 0 10 0,1 1-23 16,-1-3 2-16,0 2-18 0,-1-1-3 15,2 0 3-15,1 2 20 0,0-2-7 16,1 3 0-16,2 0 0 0,-1 2 6 16,0-3-19-16,0 3 0 0,2-2 0 15,0 2 13-15,-2-2-10 0,2 2 1 0,-2-2-4 16,0 2-36-16,0-2 23 15,-2 0 10-15,-2-2 6 0,4 3 26 0,-2-3-17 16,2 0-11-16,-2 0 21 0,0 0-1 16,-2-1-19-16,-3-2-4 0,0 0 15 15,1-1 4-15,2 3-17 0,-1-1 1 16,1 0 8-16,0 1 21 0,-1 1-14 0,1-1-16 16,-1-2-13-16,3 3 13 15,-2-2 26-15,2-1-20 0,-2 2 10 0,-2-1-16 16,2 0 0-16,0 1 26 0,2-2-13 15,0 2 10-15,-2 0-1 0,1 0 1 16,-2-1-22-16,1 1-1 0,-2-1 23 16,2-1-10-16,-3 0 0 0,-2 2 57 15,3-1-69-15,1 0-2 0,1 3 2 16,2-3 8-16,-2 2 8 0,1 2-34 16,-2 0 8-16,3-2-17 0,2 3-6 0,-2 1 9 15,2-2 22-15,0 2-12 0,2 0 11 16,0 0-1-16,0 0 0 0,0 0 2 15,0 0 0-15,0 0-2 0,0 0 1 16,0 0 1-16,0 0 1 0,0 0 0 16,0 0 1-16,0 0-1 0,0 0 0 15,0 0-1-15,0 0 0 0,0 0-2 16,0 0 0-16,0 0-13 0,0 0 0 0,0 0-33 16,0 0-22-16,0 0-13 15,0 0-26-15,0 0-36 0,0 0-59 0,-4 5-91 16,-1 1 98-16,0 4 18 0,-1 1-256 15,2-3-24-15,28-48 299 0</inkml:trace>
  <inkml:trace contextRef="#ctx0" brushRef="#br0" timeOffset="195324.9503">13036 10415 91 0,'0'0'49'0,"0"0"-26"16,0 0 293-16,0 0-74 0,0 0-99 0,0 0-81 15,0 0-29-15,0 0-14 16,0 0 20-16,0 0-3 0,7-5-13 0,-7 5 16 15,0 0 23-15,2-3 6 0,-2 3-3 16,0 0-13-16,0 0 1 0,0 0-1 16,0-2 9-16,0 2 8 0,0 0-14 15,0-2-9-15,0 0-43 0,0 1 16 0,0-3-9 16,0 2 19-16,0 0-3 16,0 0-26-16,0 1 1 0,-2-2 3 0,-1 2-4 15,1-3-20-15,-2 2 20 0,2 2 16 16,0-2 7-16,2 2-23 0,0 0-3 15,0 0-20-15,0 0-9 0,0 0-1 16,0 0-3-16,0 0 10 0,2 0-9 16,-2 0 9-16,4 0 13 0,0 0-13 15,3 0 26-15,4 6 68 0,-1 0-32 16,5-1-7-16,0 2 20 0,-2-1 12 0,6 2-38 16,-8-3 6-16,3 4-7 0,-1-3-21 15,-2-1 1-15,-5-1 0 0,0 1 1 16,-2-1-1-16,0 0 1 0,1-2 11 15,-2 3-14-15,-1-5-1 0,0 3 0 16,2-1-1-16,0 2 2 0,-1-1 0 16,4 1 0-16,2 2-1 0,2 0-10 15,1-1 11-15,1 3 19 0,4-1-17 0,0 0 0 16,0 0-1-16,-2 1 12 16,-3 0-13-16,4-3-4 0,-4 1 4 0,-1-1-2 15,0 1 1-15,-3-2 1 0,1 0 1 16,-5-3-1-16,0 2-16 0,-2-1 16 15,0-2 2-15,-2 0 0 0,2 0 2 16,-2 2-2-16,0-2-2 0,2 0-1 16,-2 0-2-16,2 0-10 0,0 3 10 15,5-1 0-15,0 0 3 0,1 2 2 16,0-1-1-16,8 3-1 0,-6 0 3 0,2-2 1 16,4 3-4-16,-4-3-1 0,-1 1 1 15,1 2 1-15,2-1 1 0,-3-1-2 16,-1 1-17-16,5-1 17 0,-5 0 0 15,0 0-10-15,1-1 10 0,0-1 19 16,-3 2-19-16,1-1-2 0,1 0 2 0,1 1 23 16,0-1 9-16,-1 0-6 15,4 1-3-15,-3 2 9 0,-1-4-6 0,2 2 7 16,1 0-33-16,-5-1 2 0,1-1 24 16,-3 2-24-16,-2-4 11 0,-2-1 7 15,3 2-4-15,-5-2-3 0,0 0 3 16,0 0 7-16,0 0-4 0,0 0-16 15,1 0 26-15,-1 0-3 0,0 0 0 16,0 0 0-16,0 0-26 0,0 0-3 16,0 0-62-16,3 0-38 0,-3 0-14 15,2-2-16-15,-2-4 3 0,2 1-163 16,-2-5-192-16,0 2-232 0,-7 39 420 0</inkml:trace>
  <inkml:trace contextRef="#ctx0" brushRef="#br0" timeOffset="196270.4381">13278 10302 34 0,'0'0'32'0,"0"0"24"15,0 0 2-15,0 0-31 0,0 0 77 16,0 0 186-16,0 0-107 0,0 0-33 16,0 0-40-16,0 0-38 0,-6-8-13 15,6 7 9-15,-2 1-16 0,2 0 10 16,0 0 16-16,-2 0-19 0,2 0-30 15,0 0-10-15,-3 0 8 0,3 0-5 16,-3 0 4-16,3 0-6 0,0 0-7 0,0 0-10 16,-1 0-1-16,1 0-2 15,0 0-1-15,0 0 0 0,0 0 0 0,-2 0 1 16,0 0-1-16,0 0 0 0,-1 0-19 16,0 0 18-16,-4 0 0 0,-3 0-18 15,0 4 10-15,3-1 7 0,-4 1-11 16,-1 0-14-16,2 2 28 0,-1-1 1 15,-1 2 16-15,0-2-4 0,-1 1-13 16,-2 1 16-16,0-1-16 0,-1 1 0 16,-4 1 13-16,3-1-13 0,0 0 6 0,4-1-5 15,-1-1-1-15,1-1 20 16,0 2-17-16,1-5-1 0,-2 3 21 0,4-2-20 16,4-2 10-16,-1 3 0 0,1-3 13 15,-5 0-13-15,3 0-13 0,-1 1 3 16,3-1 16-16,-2 0-18 0,1 0-1 15,0 0-3-15,3 0-17 0,0 0 19 16,2 0 0-16,0 0 0 0,2 0-2 0,0 0-10 16,0 0 13-16,0 0 16 15,0 0 0-15,0 0 1 0,0 0-14 0,0 0 0 16,0 0 0-16,0 0 27 0,0 2-14 16,2-2-15-16,0 0 0 0,-2 0 1 15,2 0 14-15,0 0-6 0,0 2-10 16,0 1-39-16,1-3 7 0,-1 5 32 15,2 1 3-15,1 0 39 0,1 3 13 0,2-2 4 16,-3 1 3-16,3-3-17 0,-2 2-13 16,1-2-16-16,-3 1-15 0,0-2-1 15,1 0 2-15,-1-1 12 0,-2-1-14 16,2 2 2-16,0 0 11 0,0-2-12 16,6 3 0-16,-4-3-1 0,0 5 23 15,2-4-10-15,1 2-13 0,0 0-55 16,-1 0-13-16,0 1-59 0,-1 2-3 15,-1-3-140-15,-2 3-85 0,-4 1-306 0</inkml:trace>
  <inkml:trace contextRef="#ctx0" brushRef="#br0" timeOffset="197039.7584">12907 10442 23 0,'0'0'72'16,"0"0"-4"-16,0 0-35 0,0 0-4 15,0 0 0-15,0 0 95 0,0 0 7 0,0 0-4 16,0 0-23-16,0 0-52 0,50-4-39 15,-40 4 66-15,-2 0-8 0,-2 0-6 16,-2 0-48-16,2 0-17 0,3 0 0 16,-2 0 29-16,1 0 36 0,-2 2-16 15,3 0 3-15,-1 2-26 0,3-3-23 16,2 1 20-16,1 2 33 0,6-1-24 16,-5 0 20-16,8 2-48 0,-2-2 5 0,3 3 4 15,-4-3-11-15,3 3-4 16,2 0-28-16,-7-1 7 0,2 1-32 0,-5 0-85 15,-5-1 10-15,2-1 61 0,-2 1-32 16,-4 0-124-16,-2-2-107 0,0 2 87 16</inkml:trace>
  <inkml:trace contextRef="#ctx0" brushRef="#br0" timeOffset="224177.9031">8333 10482 76 0,'0'0'82'0,"0"0"-53"0,0 0 25 16,0 0-53-16,0 0 285 0,0 0-31 15,0-8-125-15,0 7-65 0,0-1-19 0,3 0 6 16,-3 0 6-16,0-1 30 0,2 3-13 16,-2-3-39-16,0 3-10 0,0-2-10 15,0 2-13-15,0-2 10 0,0 2-12 16,0 0 1-16,0 0 11 0,0 0 6 15,0-1 7-15,0 1 1 0,0 0 2 16,0 0-3-16,0-3-3 0,0 3 3 16,0-2-7-16,0 2-6 0,2 0 0 0,-2-2-13 15,2 2-2-15,0-2-27 16,2 1-1-16,1-1 1 0,1-2 13 0,3 0 4 16,1 0 12-16,1 1 29 0,3-3 7 15,0 1-33-15,0 2 14 0,6-2 5 16,-2-2 11-16,4 2-33 0,-3-3 3 15,7 1 10-15,-6 1-10 0,6-2 59 16,2 3-62-16,-5-2 2 0,1 2 21 16,-4-1 1-16,0 3-22 0,-6-3 9 15,2 2-11-15,-4 0 16 0,1 1-16 0,2-2 0 16,-4 2 1-16,3-1-1 0,2 0 16 16,-4-2 4-16,2 2-17 0,2-2 10 15,-6 3-13-15,3-1 0 0,2 0 2 16,-2 1 2-16,1-1 9 0,4 0 3 15,-2 0-13-15,6-1 13 0,-3 0 20 16,2 0-33-16,0-1 1 0,1 2-1 16,-4 0 26-16,2 1 0 0,-7 1-13 0,1-2-3 15,-1 1-9-15,-6 2 22 16,-1 1-23-16,-5-2-1 0,2 2 11 0,-3 0-10 16,0 0 20-16,0 0 6 0,0 0 7 15,0 0-4-15,0 0-32 0,0 0-29 16,0 0-10-16,-3 0 38 0,2 0-31 15,-1 0-24-15,0 0-15 0,-3 0-30 16,-1 0-29-16,0 0-26 0,-5 0-16 16,0 0-85-16,-3 0-79 0,-6 0-199 15,101 0 230-15</inkml:trace>
  <inkml:trace contextRef="#ctx0" brushRef="#br0" timeOffset="224688.5532">8608 10268 74 0,'0'0'75'0,"0"0"-36"0,0 0-19 0,0 0 156 15,0 0 68-15,0 0-55 0,0 0-91 16,0 0-46-16,0 0-19 0,0 0-7 16,0 0-10-16,0 0-14 0,0 0-2 15,0 0-13-15,0 0-6 0,0 0 2 16,0-3 17-16,0 3 3 0,0 0 36 15,2 0 10-15,-2-2-4 0,2 2 1 16,0-3 9-16,0 3 4 0,-2-2 12 0,0 2-12 16,0 0-23-16,0 0-17 0,0 0-19 15,0 0 0-15,2 0 0 0,-2 0 4 16,0 0 12-16,0 0 0 0,0 0 4 16,0 0 2-16,0 0 1 0,0 0-3 15,0 0-19-15,0 0-1 0,0 0 0 16,0 0 1-16,0 0-1 0,2-2-16 15,2 0-14-15,3 1-18 0,4-5-50 16,-3 2-29-16,3 0-39 0,-3 1 22 16,-3-1 14-16,3-1-114 0,-5 4 35 0,-1-1 49 15,0-3-26-15</inkml:trace>
  <inkml:trace contextRef="#ctx0" brushRef="#br0" timeOffset="224726.4503">8608 10268 109 0</inkml:trace>
  <inkml:trace contextRef="#ctx0" brushRef="#br0" timeOffset="225365.7397">8608 10268 109 0,'83'-61'296'0,"-85"61"37"0,2 0-131 0,0 0-68 0,-2 0-17 0,2 0 16 15,0 0-6-15,0 0-29 0,0 0-43 16,0 0-39-16,-2 0-16 0,2 0-2 0,-3 0 1 16,-2 0 1-16,1 0 4 0,0 0-2 15,-1 0-2-15,2 0 0 0,-1 0 0 16,-3 0-3-16,-1 3-17 0,-3 1-16 16,0 1 33-16,3 0 0 0,-5 1-20 15,2 0 10-15,3-1 12 0,0-1 1 16,0 2 27-16,-4-3-27 0,6 1 0 15,-2 1 15-15,2-3-2 0,-1 1-11 16,0-1-1-16,1 0 12 0,4-2-12 16,0 1 1-16,0-1 0 0,0 3-1 0,0-3-1 15,-3 2-20-15,-1 1 1 0,0 1-7 16,-3 4-10-16,0-1 16 0,-1 1 20 16,-3 2 13-16,-2 1 17 0,3-1-30 15,-2-1 0-15,2-2-2 0,2 2-9 16,1-4 11-16,0 1 39 0,3 0-13 15,0-2-23-15,3 0-6 0,1-1 3 16,-2-1-23-16,2 0 23 0,0 2 13 0,0-3-10 16,-1 1 10-16,0 0-11 15,1-2 11-15,0 2 10 0,2-2-21 0,-3 3 2 16,3-3 9-16,0 0-11 0,-1 1-1 16,-2-1 2-16,0 0 0 0,1 2 7 15,0 0-7-15,0 1-6 0,0-3 3 16,0 0-1-16,2 0 0 0,0 0 1 15,0 0 1-15,0 0 2 0,0 0 17 16,0 0-1-16,0 0 27 0,0 0 3 0,0 0 6 16,0 0-26-16,0 0-26 0,2 0-3 15,-2 0-1-15,2 0-12 0,-2 0-3 16,0 0-3-16,0 0-7 0,0 0-7 16,0 0 7-16,0 2 0 0,0-2-6 15,2 5 25-15,-2-3 7 0,2 1 59 16,0 3-43-16,5 0 3 0,-2-1-19 15,-1 1 1-15,2 2 12 0,2 0-10 0,3 1 26 16,2 1 26-16,0-1-16 16,1 1-37-16,4 0 11 0,-4-1 0 0,1-1-1 15,-2 1-12-15,2-3 0 0,-2 1 3 16,-1 1-1-16,1-2-2 0,2 2 0 16,-2-3-90-16,3 3 2 0,0 0-68 15,-2-3 9-15,1 2-129 0,-2 1-80 16,-5-1-211-16</inkml:trace>
  <inkml:trace contextRef="#ctx0" brushRef="#br0" timeOffset="225522.3243">8741 10675 441 0,'0'0'981'15,"0"0"-763"-15,0 0-179 0,0 0-39 16,0 0-19-16,0 0-20 0,0 0-53 15,0 0-132-15,0 0-174 0,0 0-247 0</inkml:trace>
  <inkml:trace contextRef="#ctx0" brushRef="#br0" timeOffset="237765.1133">5308 12363 70 0,'0'0'107'0,"0"0"-51"0,0 0-56 0,0 0-16 15,0 0-3-15,-2 0-14 16,0 0 10-16,2 0 7 0,-3 0 14 0,2 0 2 15,1 0 29-15,-2 0 30 0,2 0-10 16,0 0-3-16,-2 0 74 0,2 0 151 16,0 0-105-16,0-3-91 0,0 3-46 15,0-2-6-15,-2 0-23 0,2 0 0 16,-3 1 16-16,3 1 43 0,0-2-13 16,0 2-27-16,0-3-16 0,0 2-3 15,0-3-33-15,0 0 33 0,0 2 26 0,0 1 10 16,0-1 3-16,0 0 13 15,0 0-52-15,0-1 0 0,0 2 0 0,0 1 19 16,0-1 7-16,0-2-12 0,0 1-13 16,0-1-1-16,0-2-69 0,0 3 46 15,3-1 23-15,-3 1 49 0,0 0 33 16,0-2-7-16,0 2-62 0,0-2-13 16,0 2 0-16,0-1 16 0,0 1 10 0,0 0 36 15,0 2-20-15,0-2-19 16,0 2-23-16,0 0 1 0,0 0 18 0,0-2 11 15,0 2-1-15,0 0-13 0,0 0-13 16,0 0 14-16,0 0-14 0,0 0 13 16,0 0-3-16,0 0 7 0,0 0-7 15,0 0-10-15,0 0-1 0,0 0-2 16,0 0-1-16,0 0 0 0,0 0-1 16,0 2-18-16,0 0-16 0,-3-2-16 15,3 2-16-15,0 0 10 0,0 0-4 0,0-1-20 16,0 4 69-16,0 0 13 0,3 4 127 15,1-2-36-15,2 2-58 0,0 1-1 16,3-1-12-16,-2 2 6 0,-2-1-3 16,2 2-21-16,2-3 14 0,-3 2 0 15,0 1 4-15,1-3-1 0,-2 1-15 16,1 0-2-16,-2-1 11 0,0 1 10 16,0-1-1-16,0 1-21 0,0-2 32 15,0 1-20-15,0-3 10 0,0-1-21 16,-4 1-1-16,2 1 41 0,-1-2-23 0,-1-2 1 15,3 1-10-15,-3-1-10 0,2-1-13 16,0 1 12-16,0 1 1 0,0 0 16 16,0 0 0-16,0 1-13 0,0 1 10 15,2-3-13-15,-1 4 13 0,3-2-9 16,-3-1-1-16,1 2 14 0,0-1-17 16,0 3 2-16,0-2-2 0,1-2 0 0,-1 1 0 15,-2-1 13-15,2 0-13 0,-2-1 13 16,1 2-13-16,-2-3 0 0,2 0-1 15,-3 0 1-15,2-1 2 0,-2-1 11 16,0 0-10-16,0 0 10 0,0 0-9 16,0 0 12-16,0 0-3 0,0 0-13 15,0 0-1-15,0 0-19 0,0 0-12 16,0 0-7-16,0 0-10 0,2 0-3 16,-2 0-6-16,0 0-7 0,0 0-19 15,0 0-17-15,0 0-10 0,0 0-29 0,0 0-48 16,0 0 8-16,0 0-2 0,-4 0-121 15,-3 0-40-15,1-1 76 0,21 2 267 0</inkml:trace>
  <inkml:trace contextRef="#ctx0" brushRef="#br0" timeOffset="238414.4038">5368 12566 63 0,'0'0'85'15,"0"0"-59"-15,0 0 127 0,0 0 49 16,0 0-3-16,0 0-85 0,0 0-55 0,0 0-20 16,0 0-39-16,0 0-48 15,-11-2 23-15,7-1 24 0,0 3-7 0,2-2 8 16,-4 0 0-16,3 0-25 0,-1 0 25 15,1-1 19-15,2 0 66 0,-1 0 16 16,2 1 13-16,-2 0-20 0,2-2 46 16,0 3-6-16,0-1-85 0,0-3 12 15,0 3 4-15,0 1 0 0,0 1-31 16,0 0-34-16,0 0-33 0,0 0-6 16,0 0 10-16,0 0 6 0,0 0-3 0,0 0 0 15,0 0-6-15,0 0-14 0,0 0 4 16,2 0 36-16,1 1 6 0,4 3 58 15,4 1-9-15,-1 0 3 0,1 1-29 16,2-1-1-16,-1 3 11 0,2-1 19 16,-2 1-52-16,3 2 29 0,0-3-13 15,0 1-12-15,-3-2 2 0,-1 1-4 16,-2-2-2-16,-1 0 7 0,-2-2 6 16,-2-1-26-16,1-2 9 0,-3 3 4 0,0-3 3 15,-2 0 13-15,0 0-3 0,0 0 0 16,0 0 3-16,0 0 0 0,0 0 1 15,0 0-4-15,0 0 0 0,0 0 3 16,0 0 3-16,0 0-2 0,3 0 5 16,-3 0 4-16,0 0-3 0,2 0 0 15,0 0 3-15,-2 0 6 0,4-5 10 16,0-2 10-16,2-2-46 0,5-3 33 0,2-1-78 16,-1-3 26-16,-2 3-19 0,4-2 19 15,-6 1-9-15,1 1-60 0,-1 4 14 16,-4-1 39-16,3 3-42 0,-3 0-33 15,-1 2-33-15,-1 2-25 0,0 1 64 16,-2 2-61-16,0-3-66 0,0 3-245 16,0 0-45-16</inkml:trace>
  <inkml:trace contextRef="#ctx0" brushRef="#br0" timeOffset="245704.2764">9459 15865 123 0,'0'0'52'0,"0"0"-32"0,0 0 250 15,0 0-22-15,0-3-82 0,0 3-81 16,0 0-30-16,0 0-2 0,0 0 5 16,0 0 11-16,2-1 5 0,-2 1-5 0,0 0-4 15,0-2 0-15,0 2 3 0,0 0 7 16,0 0-10-16,0-2-6 0,0 2-17 15,2 0-27-15,-2 0-15 0,0 0-16 16,0 0-4-16,0 0 4 0,0 0-3 16,2 0 6-16,-2-2-4 0,0 0 4 15,2 2 10-15,-2-2 0 0,2 2 1 16,-2 0 2-16,0 0 0 0,2-1 3 16,-2 1 13-16,0 0-16 0,3 0-2 15,-3-2-17-15,4-2-7 0,3 4 13 0,-1-4 10 16,0 0 0-16,1 1-10 0,-1 3-15 15,0-2 27-15,3-1 0 0,-3 1-12 16,1 0 11-16,-1 1 0 0,0-3 1 16,0 1 1-16,2 3 10 0,-6-1 1 15,2-1-11-15,-4 0-20 0,2 2 18 16,-2 0 1-16,0 0 1 0,0 0 2 0,2 0-2 16,-2 0 0-16,0 0-26 0,0 0-32 15,0 0 2-15,0 0 14 0,0 0-3 16,0 0 2-16,0 0 4 0,0 0 7 15,0 0 13-15,0 0 19 0,0 0 2 16,0 2-2-16,-2 0-16 0,0-1-20 16,0-1-26-16,2 0 10 0,-2 0-6 15,2 0-53-15,-2 0-88 0,-1 0-98 16,-1 0 115-16,3 3 45 0</inkml:trace>
  <inkml:trace contextRef="#ctx0" brushRef="#br0" timeOffset="246527.4346">9525 15833 18 0,'0'0'46'0,"0"0"6"0,0 0 14 16,0 0 48-16,0 0 81 0,0 0-9 0,0 0-62 16,0 0-62-16,0 0-39 0,0 0 3 15,-15 0 6-15,15 0 1 0,0 0-10 16,0 0-22-16,0 0-1 0,0 0-2 15,0 0-18-15,0 0 17 0,0 0-20 16,0 0 21-16,0 0 2 0,0 0 2 16,0 0 21-16,0 0-10 0,0 0 0 15,0 0 7-15,0 0 6 0,0 0 0 0,0 0-13 16,0 0-13-16,0 0-1 0,2 0-22 16,-2 0 0-16,2 0 10 0,0 0-3 15,3 0-17-15,-1 0-9 0,0 0 29 16,1-2 13-16,-1 2 19 0,2 0-8 15,-2 0-9-15,2 0-1 0,-3 0-1 16,6-3 26-16,-3 1-13 0,0 0-13 16,-2 2 0-16,1-1 20 0,0-2-20 0,1-1 3 15,4 3 46-15,0-3 0 16,-1 2-29-16,1-2-4 0,5 1-16 0,-2-4 58 16,-1 2-35-16,4-1-23 0,-4 0-24 15,1 5 24-15,0-6 13 0,-6 6-10 16,4-5-6-16,-2 4-5 0,0 0 8 15,-1-1 0-15,1 1 0 0,-4-2-2 16,4 0-11-16,1 2-4 0,-4-1-14 16,-2 0 31-16,2 2 0 0,2-2 0 15,-1 0-13-15,2 1 9 0,-1-3 4 0,0 2-13 16,3-1-13-16,-2 2 23 0,1-1 1 16,-1-1-40-16,-1 0 22 0,5 2-3 15,-4-3-3-15,-1 3 26 0,0-2-1 16,-2 1-4-16,4 1 5 0,-4-1 29 15,-2 0-9-15,0 2 9 0,0-3 30 16,3 2 6-16,-3 0-65 0,5-1 2 0,-5 1 28 16,2-1-27-16,-2 2 1 15,1 1-4-15,-1-2-8 0,2-2-8 0,0 2 16 16,1 0 0-16,0 1-12 0,-1-1 11 16,2 0-18-16,-2 0 16 0,6 2-10 15,-6-2-6-15,2 2-1 0,2-2 13 16,1 2-6-16,0-1 9 0,-3-2 2 15,3 3-6-15,-3 0 8 0,3-3 3 16,-2 3-2-16,-1 0-1 0,0 0-4 16,2 0 4-16,-3 0 17 0,0 0-17 0,-1 0-20 15,0 0 20-15,1 0 2 0,0 0 15 16,-3 0-16-16,-2-1-1 0,-1 1 0 16,2 0-20-16,-3 0-26 0,0 0 11 15,0 0-1-15,0 0-3 0,0 0-4 16,0 0-15-16,0 0-24 0,0 0-25 15,-3 0-63-15,0 1-3 0,-1 2 33 16,-3-3 3-16</inkml:trace>
  <inkml:trace contextRef="#ctx0" brushRef="#br0" timeOffset="247205.7596">9834 15741 23 0,'0'0'55'0,"0"0"14"0,0 0-33 16,0 0 211-16,0 0-64 15,0 0-53-15,0 0-68 0,0 0-9 0,0 0-31 16,0 0-20-16,37 0 34 0,-33 0 3 16,0-3 10-16,3 2 33 0,-4 1-53 15,4-3-26-15,0 2 36 0,3-1 43 16,1 0 12-16,2-2-35 0,1 0-33 15,2 0 19-15,-2 2 24 0,1-4-25 16,2 3-43-16,0-1 11 0,3-3 18 16,-4 0-27-16,6 2-3 0,-6-3 3 0,4 3-3 15,-5-3 29-15,1 2-6 0,0 1-20 16,-4-1-4-16,-2 2 1 0,4-3-22 16,-4 5 22-16,0-3 1 0,1 3-1 15,1-3 0-15,2 1-3 0,-2 2-26 16,2-4 29-16,0 5 10 0,-2-3-10 15,3 2-33-15,-2-2 30 0,0 2 3 0,0 2 33 16,-1-4-32-16,1 3-1 0,-2 1-10 16,-2-3 8-16,-1 3-21 0,-2-1-16 15,-2-1 3-15,0 2 35 0,4-2-41 16,-6 2-26-16,-2 0 9 0,2 0 59 16,-2 0 3-16,0 0 23 0,0 0-12 15,0 0-14-15,0 0-13 0,0 0 11 16,0 0-1-16,0 0-10 0,0 0-3 0,0 0-20 15,0 0-20-15,0 0-2 16,0 0 2-16,0 0 11 0,0 0-7 0,0 0-17 16,0 0-22-16,0 0-52 0,0 0-99 15,0 0 56-15,0 0 79 0,0 0 29 16,0 0 12-16,0 2 1 0</inkml:trace>
  <inkml:trace contextRef="#ctx0" brushRef="#br0" timeOffset="248097.2102">10308 15541 24 0,'0'0'91'0,"0"0"-61"15,0 0 328-15,0 0-231 0,0 0-107 16,0 0 143-16,0 0-78 0,0 0 42 0,0 0-114 16,0 0 52-16,-58-26-65 0,53 26-3 15,-4-4-10-15,0 2 0 0,1 2 6 16,-2-2-22-16,-4 2-7 0,6-2 36 16,-2 1 49-16,1 1 19 0,3-2-42 15,-1 2 23-15,2 0 33 0,4-2 6 16,-1 2 6-16,2 0-26 0,0 0-47 15,0 0-21-15,0 0-2 0,0 0-2 0,0 0-12 16,0 0 0-16,0 0-4 16,0 0 20-16,0 0 14 0,0 0 22 0,0 0 7 15,0 0 2-15,0 0-12 0,2 0-17 16,-1 0-14-16,2 0 0 0,-1 0-2 16,0 0-2-16,3 0-14 0,-1 0 16 15,1 0 13-15,1 0 10 0,-3 0-6 16,6 0-17-16,-1 2-3 0,4 0 3 0,-1 1 19 15,3-1-6-15,5 4 10 16,-4-5-23-16,4 3 6 0,0 2-22 0,1-2 16 16,-2 2-1-16,4-2 1 0,-8 0 2 15,1 0-1-15,0-1 1 0,-4 1-2 16,-3-2 0-16,0 2-3 0,0-4-16 16,-4 1 18-16,-2-1-3 0,0 3 2 15,-2-3 1-15,2 0 1 0,-2 0 1 16,0 0 15-16,0 0 17 0,2 0-7 0,-2 0-13 15,2 1-12-15,-2-1 1 16,4 2 1-16,-2-2 30 0,0 0-20 0,0 0-13 16,-2 2 1-16,0-2 0 0,2 0 0 15,-2 2 1-15,0-2 11 0,0 2-9 16,0-2 15-16,0 0 10 0,0 0 20 16,0 3 9-16,0-3 4 0,0 0-7 15,0 0-10-15,0 0-2 0,0 2-8 16,-2-2-19-16,2 0-16 0,-2 3-13 15,2-1-6-15,0 1 18 0,0 5 1 0,-2-2 32 16,2 1-30-16,0-1 2 0,-2 2 12 16,2 2-13-16,-2-1 68 0,0 1-3 15,2 1 6-15,-4 0 14 0,0 2-8 16,2-2-12-16,-2-2-36 0,-4 2 10 16,4-1 16-16,0 0-20 0,-2-1 10 15,2 1-28-15,0-3-17 0,-1 0 13 16,3 1-16-16,0-2-2 0,0 0-2 0,-3-2-8 15,3 0 9-15,0 0 3 0,2-1-1 16,-2 1-11-16,2-2-14 0,0 0-16 16,0 1-9-16,0 4 6 0,0-2-90 15,0 3-4-15,0 0-32 0,0-2 2 16,0 3 23-16,0-2-71 0,6 4 45 16,1-4-277-16,-3-4-203 0,1 0 65 15,-27-82 587-15</inkml:trace>
  <inkml:trace contextRef="#ctx0" brushRef="#br0" timeOffset="290378.9268">11992 13138 35 0,'0'-5'42'0,"-3"2"-6"16,3-1-3-16,0 1 29 0,-2-2 6 16,2 2 69-16,0-3-65 0,-2 1 32 15,0-1-16-15,0 0 7 0,2-2 45 16,-4 3-59-16,2-2-32 0,0 0 42 15,0 1-45-15,-2 1 26 0,2-3 25 16,0 3-58-16,-2-2 17 0,2 4 6 16,0-2-27-16,2 0-35 0,-2 3-3 0,2 0 3 15,0 1-2-15,-2-1 1 16,2 0 1-16,0 2 0 0,0 0 2 0,0-3-1 16,0 3 0-16,0-1-1 0,0-1-1 15,0 0-31-15,0 0 32 0,-2 0 0 16,2 0 22-16,0 1-22 0,-2-1-29 15,2-2 29-15,0 0 12 0,-2 2-12 16,2-3-2-16,0 1 2 0,0-1-3 16,0-2-6-16,0 1 9 0,0 1 0 15,0-3-3-15,0 2-1 0,0 1 8 0,0 1-11 16,0-1 9-16,0 5-4 16,0 0 2-16,0 0-16 0,0 0-7 0,0 0-6 15,0 0-7-15,0 0-10 0,0 0 4 16,0 0 13-16,0 0-7 0,0 0-16 15,0 0 16-15,0 7 36 0,0 0 16 16,0 5 62-16,0 1-74 0,0 1 71 16,0 1-38-16,0-2-37 0,0 2 0 0,0 1 0 15,0-1 42-15,0 0-19 16,0-2 3-16,0 1 6 0,0-1-30 0,-2-2 37 16,2-1-3-16,0 0 6 0,0-2-15 15,0-3-5-15,-2 1-22 0,2-2 13 16,0-1 1-16,0 1-14 0,-2 0 0 15,2 0 0-15,-2 1 3 0,2 2 29 16,0 1-3-16,-2 1 1 0,2 0-17 16,0 2 6-16,0-2 7 0,0 4-13 15,0-4 0-15,0 3 3 0,0 0 7 0,0-1-20 16,0-2 33-16,2 3-20 16,0 0-13-16,-2-3 1 0,2 2 9 0,-2-1 0 15,2-1 16-15,-2 0-9 0,2 2-17 16,0-4-3-16,-2 3 3 0,2-3 20 15,0 1-11-15,-2-5-12 0,2 4 26 16,-2-6-6-16,0 3-4 0,2-1 10 0,-2-3-6 16,0 0 2-16,0 0-6 15,0 0 10-15,0 0 3 0,0 0-6 0,0 0 0 16,0 0-10-16,0 0-10 16,0 0 13-16,0 0-13 0,0 0-3 0,0 0 0 15,0 0-13-15,0 0 0 0,0 0 1 16,0 0-1-16,0 0 9 0,0 0-9 15,2 0 10-15,-2 0-13 0,0 0 3 16,0 0 10-16,0 0-13 0,0 0 3 16,0 0 9-16,2 3-9 0,2 1 13 0,-2 0 18 15,0 2-18-15,2 1 0 0,-2 0 1 16,0 3 0-16,0 0 0 0,2-1-1 16,-4 1 1-16,2-1 2 0,-2 1-2 15,2-2 2-15,-2-1-1 0,0-1 19 16,2-2-21-16,-2 0 0 0,0-3 1 15,0-1 0-15,0 0 3 0,0 2 18 16,0-2 7-16,0 0 4 0,0 0 2 16,0 0 11-16,0 0 5 0,0 0 4 0,2 0 7 15,-2 0-1-15,0 0-26 0,0 0-14 16,0 0-21-16,0 0-1 0,0-2-15 16,0 2-4-16,0 0-9 0,0 0-6 15,0 0 9-15,0 0 3 0,0 0-2 16,0 0-5-16,0 0 11 0,0 0 19 15,0 0 16-15,0 0-13 0,3 0-1 16,-3 4 8-16,2-2-8 0,-2 0 12 16,0 1-12-16,2-3 10 0,-2 1-10 0,0-1 1 15,0 0 16-15,0 0-3 0,0 0 0 16,0 0 7-16,0 0 3 0,0 0-13 16,0 0-13-16,0 0-2 15,0 2-21-15,0 0 7 0,0 1 3 0,0 6 13 16,0-2 13-16,0 3 9 0,0 1-18 15,0 0-4-15,0-1 6 0,0 0-9 16,0-1 4-16,0-2-1 0,0 1 2 0,0-1 14 16,0-5-16-16,0 1-1 0,0-3 1 15,0 2 16-15,0-2 0 0,0 0 0 16,2 0 4-16,-2 0-7 0,0 0-13 16,0 0-41-16,0 0-20 0,0 0-26 15,0 0-36-15,0-2-23 0,-2-3-55 16,-5-6-110-16,-3-5-301 0,0-1-553 15,37 68 1165-15</inkml:trace>
  <inkml:trace contextRef="#ctx0" brushRef="#br0" timeOffset="291296.6195">7527 13176 101 0,'0'0'65'0,"0"0"-4"16,0 0-60-16,0 0 31 0,0 0-16 0,0 0-6 15,0 0-10-15,0 0-52 0,0 0 0 16,-2 0-4-16,2 0-9 0,0 0 4 16,0 0 61-16</inkml:trace>
  <inkml:trace contextRef="#ctx0" brushRef="#br0" timeOffset="291435.8348">7527 13176 16 0,'0'-46'30'0,"0"46"9"0,0 0-39 15,-2 0-11-15,2 0-12 0,0 0 0 16,-4 0 17-16,-1 6 2 0,1 0 8 16,0 2-8-16,0-1-14 0,-3 0 18 15,3 3 0-15</inkml:trace>
  <inkml:trace contextRef="#ctx0" brushRef="#br0" timeOffset="293148.3865">11943 13151 201 0,'0'0'140'0,"0"0"219"0,0 0-196 16,0 0-134-16,0 0-12 0,0 0 43 16,0 0-59-16,0 0 18 0,0 0-16 15,0 0-3-15,10-33 20 0,-8 33 3 16,-2-3-23-16,2-1-40 0,0 2 40 16,2 0 98-16,-4-1-36 0,0 0 6 0,0 0-48 15,2-1-7-15,-2 0-13 0,0-2 75 16,0 2-75-16,0-1-16 0,0 2 16 15,0-4-2-15,0 3-16 0,-2-2 17 16,-4 1-12-16,4-1 13 0,0 3 33 16,0-4-33-16,0 2-3 0,0 2 3 15,2-2 22-15,-2 3-2 0,2 0-7 0,0 1 3 16,0 1-3-16,0 0-10 0,0 0 9 16,0 0-12-16,0 0-26 0,0 0-13 15,0 0-7-15,0 0 4 0,0 0 3 16,0 0 3-16,0 0-3 0,0 0-6 15,0 0-24-15,0 1-12 0,0 8 81 16,0-2 32-16,0 4 60 0,0 0-60 16,0 4-19-16,0-2 3 0,-2 0 10 0,0-2 30 15,2 0-37-15,-2 4-19 16,0-4 39-16,2 0-35 0,0 0 28 0,0 2 20 16,0-2-22-16,0 0-14 0,0 0 65 15,0 2-51-15,0 1-4 0,-2-2 19 16,2 1-9-16,0-1-10 0,0-1-23 15,0 0 17-15,0-1-19 0,-2 1 2 16,2-1-3-16,-3 0 0 0,1-3 0 16,2 1 3-16,-2-1-3 0,2 2 0 15,0-2 10-15,0 3-9 0,0-3 11 0,0 0-12 16,0 1 0-16,0 1-3 0,0-2 1 16,0 1-9-16,0-3 11 0,2-1 0 15,-2 0 13-15,0 0-13 0,2-3-1 16,-2-1 0-16,0 2-2 0,0-2 0 15,0 0 2-15,0 0 1 0,0 0 2 16,0 0 11-16,0 0 0 0,0 0 17 16,0 0-1-16,0 0-10 0,0 0-19 0,0 0-16 15,0 0 13-15,0 0 3 16,0 0 2-16,0 0-2 0,0 0-1 0,0 0-2 16,0-2-20-16,0-2-10 0,0 1-32 15,0-3-97-15,0 1 41 0,-2-3 40 16,2 1-10-16,0 0 35 0,0 0-32 15,0-1-179-15,0-1-85 0,0 1 107 16,2 82 52-16</inkml:trace>
  <inkml:trace contextRef="#ctx0" brushRef="#br0" timeOffset="294393.1966">11838 14021 110 0,'0'0'463'0,"0"0"-287"0,0 0 153 0,0 0-65 16,0 0-40-16,0 0-90 16,0 0-37-16,0 0 7 0,0 0-10 0,0 0-19 15,0-38-30-15,0 32-22 0,0 0-26 16,0-2 6-16,0 0 20 0,4 1-14 16,-4 0-9-16,0-1-29 0,0-1 26 15,0 2 6-15,0-2-32 0,0-1-7 16,-4 3 36-16,2-1-1 0,-2 0-2 15,0 1-16-15,0 1-20 0,0 0 39 16,-2 1 0-16,-3-1-20 0,-2 0 17 0,3 1-65 16,-2 3 66-16,0-3 1 0,0 3-15 15,-1 2-16-15,1-3 29 0,-2 3-43 16,-5 0-42-16,4 0 33 0,-5 0-20 16,4 3 17-16,1-1 45 0,-2 5-10 15,4 0 20-15,1 1-20 0,0 1 10 16,0 1 13-16,3 2 53 0,2-1-14 15,1 2-23-15,2 0-16 0,2 3-1 16,0-1 1-16,0-2 12 0,0 1-11 16,4-2 28-16,2 2-16 0,4-4-13 0,4 2 0 15,-2-2 0-15,1-3 31 0,4-1-31 16,-4-2-5-16,-1-1 5 0,4-3 0 16,-6 0 0-16,2 0 3 0,1 0-3 15,-3-2 0-15,0-3-23 0,2-1 23 16,-1-1 29-16,-4-3-9 0,3 0-20 15,-2-2-21-15,3 1 21 0,-4-2 4 16,1 1-4-16,-2 1 0 0,0 1 28 0,-2-1-28 16,4 2-23-16,-5-1-16 15,0 2 3-15,-1 2-29 0,-2 1 65 0,0 1-23 16,0 0 10-16,0 0-32 0,0 1 19 16,0 3 26-16,0 0 9 0,-2 0 40 15,-1 0-23-15,3 0-22 0,-1 0 31 16,-1-2 4-16,-4 2 23 0,2 0-13 15,2 0-10-15,0-3 19 0,0 3 1 16,2 0-10-16,-2 0-23 0,2 0-13 0,0 0-13 16,0 0 0-16,0 0-4 0,0 0-22 15,0 0 4-15,0 5 22 0,0 2 15 16,0 1 21-16,0 3-4 0,4 0-32 16,0 3 0-16,6-1 0 0,-2-2 1 15,2 4 35-15,5-2 9 0,2 0 4 16,2-2 12-16,3 0-2 0,0-1-1 15,2-2-9-15,0 0-24 0,-5-2-8 0,2-3 38 16,-4 1-33-16,-3-2-9 0,2-2 3 16,-6 0 0-16,-6 0-13 0,0 0 16 15,-2 0 4-15,1 0 2 0,-3 0-2 16,2 0 6-16,-2 0 0 0,1 0 7 16,-1 0-36-16,4 0-50 0,-2 0-24 15,0-2-17-15,0 0-18 0,0 2-11 16,4-2-16-16,-2-1-36 0,4-1-124 15,1 0-130-15,0 0-125 0,-5 2-111 16,-57 25 662-16</inkml:trace>
  <inkml:trace contextRef="#ctx0" brushRef="#br0" timeOffset="295550.6284">7554 13072 162 0,'0'0'170'0,"0"0"266"0,0 0-250 15,0 0-98-15,0 0-52 0,0 0-23 16,0 0-11-16,0 0 1 0,0 0-3 16,22-7-13-16,-22 7 12 0,0 0 1 15,0 0 3-15,0 0-1 0,0 0 0 16,0 0-1-16,0 0-1 0,0 0-2 0,0 0-21 15,0 0-26-15,0 0-19 0,0 0-43 16,0 0-81-16,0 0-17 0,2 2 170 16,2 1-66-16,0-1-87 0</inkml:trace>
  <inkml:trace contextRef="#ctx0" brushRef="#br0" timeOffset="298003.2609">12058 13260 32 0,'0'0'215'0,"0"0"-124"15,0 0 108-15,0 0-3 0,0 0-37 0,0 0-51 16,0 0-33-16,0 0-23 0,0 0-10 16,0-7-12-16,0 7-14 0,0 0-3 15,0 0 10-15,0 0 16 0,0 0 13 16,0 0 3-16,0 0-13 0,0 0-12 16,0 0-14-16,0 0-3 0,0 0 7 15,0 0 12-15,0 0-6 0,0 0-6 16,0 0-7-16,0 0-12 0,0 0-1 0,0 0 1 15,0 0 1-15,0 0 1 16,0 0-3-16,0 0 0 0,0 0-23 0,0 0-6 16,0 0-3-16,0 0-4 0,0 0-6 15,0 0-66-15,0 0 1 0,0 0 9 16,0 0 10-16,0 0 3 0,0 0-12 16,0 0-40-16,0 0-56 0,0 3 177 15,2-1-85-15,0 3-69 0,2 0 73 16,0-2 25-16,0 2-13 0</inkml:trace>
  <inkml:trace contextRef="#ctx0" brushRef="#br0" timeOffset="298346.4802">12147 13306 250 0,'0'0'470'16,"0"0"-340"-16,0 0-130 0,0 0-365 16,0 0 52-16,0 0 141 0</inkml:trace>
  <inkml:trace contextRef="#ctx0" brushRef="#br0" timeOffset="300464.4503">16706 13083 5 0,'0'0'30'15,"0"0"22"-15,0 0-13 0,0 0 43 16,0 0-4-16,0 0 118 0,0 0 19 16,0 0 13-16,0 0-121 0,0 0-81 0,-1-46-9 15,-1 40 126-15,2 1-75 16,-2-2 76-16,0 0-115 0,-2-1 26 0,3 2-22 15,-1 3 45-15,0-3-78 0,-3 2 19 16,4-1-2-16,-4 1-17 0,2-1 0 16,0 0-20-16,-1 2 40 0,0-2-30 15,1 1 29-15,-4-1-38 0,4 1-82 16,-3-2 101-16,-1 4 0 0,3-1 3 16,3 3 15-16,-1-2-18 0,0 2-39 15,2 0-4-15,0-2 28 0,0 2 15 0,0 0 2 16,0 0-1-16,0 0 3 0,0 0 35 15,0 0 23-15,0 0 3 0,0 0-7 16,0 0-9-16,0 0-17 0,2 0-19 16,-2 0 4-16,0 0-17 0,0 0-4 15,0 0-31-15,0 0 2 0,0 0-6 16,0 2 3-16,0 2 9 0,0 1 27 16,0 5 4-16,-2-3 31 0,-3 3-31 0,4-2-1 15,-3 1 10-15,2-1-12 0,-2 1-1 16,0 3 2-16,2 0 24 0,-3 1-13 15,0 0 3-15,1 0 1 0,2 1-17 16,-2-3 0-16,4 0 9 0,-3-1-9 16,2 0 13-16,1-3-11 0,-2 1 2 15,2 0 15-15,0-1 1 0,0 1 11 16,-2-3-31-16,2 3 0 0,-2-1 3 0,2 2 10 16,0-1 13-16,-2-3-24 0,-1 1 0 15,3-1 9-15,-2 1 9 0,0 1 3 16,0 0-21-16,0-2 14 0,0 3-14 15,-1-2 0-15,1-1-1 0,-1 3 16 16,2-1-17-16,-3 2 2 0,2-2 11 16,-2 1 0-16,3 1 13 0,-1-1-24 15,-2-1 0-15,2 0 1 0,0 0 20 16,0 1-21-16,0-1-1 0,-2 0 1 0,2 1 21 16,-1 1-20-16,1-1 12 0,-2-1-13 15,4 2-1-15,-1-4 21 0,-1-1-5 16,0 0-17-16,2 0-10 0,0 1 10 15,0-2 23-15,0-1-22 0,-2 1-1 16,2 1 0-16,0 2-3 0,0 0 3 16,-2-2-1-16,2 1 0 0,-2 1 1 15,2 1 0-15,-2 1-1 0,2-1 1 0,-2 0 2 16,0 3 18-16,0-3 6 0,0 2-13 16,0 4-13-16,2-4 1 0,-2 2-1 15,0 0 2-15,0-1 13 0,2 2-14 16,-3 1 1-16,0-2 0 0,1 1-1 15,2-2 2-15,-2 0 7 0,0 0 9 16,2 0-19-16,-2-3-27 0,0-1 27 16,2 2 1-16,0-3 2 0,-2 2-1 15,2-2 14-15,0 1-16 0,0-3 0 16,0 1 0-16,0-2 3 0,-2 2 19 0,2 0 17 16,0-3-39-16,0 4 26 0,0-3-7 15,0 1-18-15,-2-1-1 0,2 0 11 16,0 1-11-16,-2 0 0 0,2-1 21 15,0 2-21-15,0-2-26 0,0 1 26 16,0 1 3-16,0-2-3 0,0 2-1 16,0 1-2-16,0-1-81 0,0 4 35 15,0-3-19-15,0 4-81 0,2-4 35 16,-2 1-38-16,2 0-47 0,-2-3-132 0,0 1-28 16,0-2-264-16,-4-65 330 0</inkml:trace>
  <inkml:trace contextRef="#ctx0" brushRef="#br0" timeOffset="302121.441">16017 13887 157 0,'0'0'277'0,"0"0"62"0,0 0-140 15,0 0-56-15,0 0-16 0,0 0-36 16,0 0-59-16,0 0-32 0,0 0-23 15,0 0 7-15,0 0 13 0,0 0 2 16,0 0 1-16,2 0 17 0,-2 0-1 0,2-2 0 16,-2 0 0-16,2-1-1 0,0 3-13 15,0-2 22-15,1-3-23 0,-1 3-1 16,-1-3-35-16,4-1 15 0,-3 2 7 16,1 0-29-16,1-1-7 0,-2-1 33 15,2 2-4-15,0-1 4 0,1-2-36 16,-1 2 49-16,0-3-88 0,2 1 55 15,1-2-52-15,-3 1 29 0,3-1 56 0,-3 1-118 16,1-2 27-16,-2 2 68 0,-1 1 26 16,2-1 110-16,-4 3 21 0,1-2-95 15,2 4 48-15,-3-2-58 0,0 3 56 16,0 1-63-16,0-1 138 0,0 2-27 16,0 0-45-16,0 0-46 0,0 0-26 15,0 0-11-15,0 0 0 0,0 0-2 16,0 0-17-16,2 0-22 0,-2 3 39 0,6 7 34 15,-4 0 12-15,0 5 32 16,0 0-55-16,0 3 42 0,-2 3-23 0,0-1 26 16,0 0 13-16,0 1-61 0,0-2 48 15,-2 0 13-15,0-2-55 0,0 1-23 16,0-3 23-16,2 1 26 0,0-3-27 16,0-2-24-16,-3 2-1 0,0-4 26 15,3 1-24-15,0 0 4 0,0-2-5 16,-2-2-2-16,2-3 0 0,0 3 1 15,0-4 2-15,0 1-2 0,0 1 0 0,0-1 0 16,0-2 0-16,0 3 0 0,0-1-16 16,0-3 16-16,0 2 11 0,0 3-9 15,0-3-2-15,0 0 0 0,0-1-42 16,0-1-26-16,0 2 6 0,0 1-19 16,0-2-42-16,0 1-17 0,0 2 43 15,0 0-150-15,-6-1-95 0,-1 4 71 16,2-4-218-16,23-37 175 0</inkml:trace>
  <inkml:trace contextRef="#ctx0" brushRef="#br0" timeOffset="302560.7205">16000 14110 64 0,'0'0'457'15,"0"0"-128"-15,0 0-143 0,0 0-17 0,0 0 13 16,0 0-35-16,0 0-56 0,0 0-49 16,0 0-19-16,0 0 0 0,0 0 12 15,3 0 4-15,-1 0 0 0,0 0 0 16,2 0-9-16,0-2 5 0,4 1-5 16,1-1-14-16,4 2-13 0,2-2 20 15,1 2-21-15,4 0-2 0,-4 0 1 16,5 0 2-16,-3 0 11 0,1 0-14 0,-5 2-35 15,-1 0 35-15,3-1 0 0,-6 1-1 16,0 2-77-16,1-1-52 0,-2-2-26 16,-3 1-30-16,0 0-48 0,-4 1-14 15,-2-3-303-15,0 0 148 0</inkml:trace>
  <inkml:trace contextRef="#ctx0" brushRef="#br0" timeOffset="308481.4416">10752 2135 129 0,'0'0'85'0,"0"0"134"0,0 0-4 16,0 0 78-16,0 0-270 0,0 0 19 16,0 0 131-16,0 0-173 0,0 0 13 15,-11-55 3-15,9 50-15 0,2-1 81 0,-2 0-82 16,2 1 120-16,0-2-118 16,-2 2 29-16,2 3-29 0,0-4 48 0,0 4-18 15,-3-2-15-15,3 3-14 0,0 1-1 16,0-2 34-16,0 2-7 0,0-2-26 15,0 2 1-15,0 0 12 0,0-2-14 16,0 2-2-16,0-2 26 0,0 2 13 16,0 0-6-16,0 0-14 0,0 0-19 0,0 0 0 15,0 0-13-15,0 0-10 0,0 0-12 16,0 0-17-16,0 0-20 0,0 2-45 16,0 5 5-16,7 7 112 0,2 7 69 15,1 8-24-15,4 7 1 0,0 2-43 16,-4-2 16-16,4 0-19 0,-8-12 4 15,0-2 34-15,2-5-37 0,-2-3 14 16,4 1 4-16,0 5-19 0,-2 1 36 16,3-2-7-16,0 0-18 0,-1-4-11 0,-3-1 0 15,-1-1 13-15,0-1-1 0,-2-5-11 16,0 0-1-16,-1 0 26 0,-1-2-25 16,1-2 25-16,-1-1-26 0,-2 1 3 15,2-1 13-15,-2-2 0 0,0 0 0 16,2 0 1-16,-2 0-4 0,0 0-10 15,0 0 0-15,0 0 10 0,0 0-10 16,0 0 14-16,0 0-14 0,2 0 16 0,-2 0 4 16,0 0 3-16,0 0 3 0,4 0 7 15,0-2 19-15,2-1 7 0,8-6-10 16,2 0-1-16,4-2-50 0,1-6 19 16,2 3-10-16,-4-3 45 0,5-2-49 15,-4-1 10-15,4 3-5 0,-5-4-11 16,1 2 0-16,-4-1-13 0,2 0 13 15,-6 1-61-15,0-3 41 0,1 4-28 16,0 1-8-16,-5 1 44 0,-1 3 2 16,-1 2 10-16,-1 1 0 0,-4 3-40 0,-1 0-22 15,3 5-42-15,-3-3 39 16,0 2-9-16,0 3-53 0,0-3-3 0,0 3-26 16,0 0-66-16,2 0-45 0,4-2-216 15,1-2 209-15</inkml:trace>
  <inkml:trace contextRef="#ctx0" brushRef="#br0" timeOffset="308928.6876">11784 1988 142 0,'0'0'128'0,"0"0"204"0,-75 108-113 16,52-66-60-16,0-2-126 0,-1 2 159 16,3 0-120-16,2-3 61 0,5-4-58 15,7-2-23-15,3-5-52 0,2 1-1 16,2-4-12-16,0-4 12 0,0-5-1 15,0-3 1-15,4 4 1 0,2 2 3 0,2 0-3 16,6-2-20-16,2-2-126 16,6-1 9-16,9-6-39 0,11-8-257 0,-5 0 15 15</inkml:trace>
  <inkml:trace contextRef="#ctx0" brushRef="#br0" timeOffset="309361.5268">12015 2338 63 0,'0'0'26'0,"0"0"69"0,0 0 87 0,0 0 69 15,0 0-137-15,0 0-22 16,0 0-17-16,0 0-43 0,0 0-32 0,119 68 30 16,-108-67-29-16,-1-1-1 0,1 0-43 15,-7 0 43-15,3 0 4 0,-6-1 74 16,4-8-49-16,-3-2-29 0,1 0 3 16,-3-2-3-16,0-1 72 0,0 0 19 15,0 1-91-15,0 0-16 0,-3 0 14 16,-1-1 1-16,0 4-1 0,-3-2-34 15,3 2-10-15,-4 0 14 0,5 2 64 16,-1 4-25-16,1 1 65 0,0-1-72 16,-2 4 0-16,2-2 0 0,2 2 0 0,-3-2-32 15,-2 0-30-15,-3 1 16 0,-2 1-9 16,-1 0 0-16,-6 0 19 0,4 0-46 16,-5 0 1-16,0 5-95 0,0 3-36 15,-1 1 101-15,6 2-33 0</inkml:trace>
  <inkml:trace contextRef="#ctx0" brushRef="#br0" timeOffset="310002.2608">12535 1913 20 0,'0'0'218'15,"0"0"89"-15,0 0 15 0,0 0-103 0,0 0-86 16,0 0 92-16,128 64-72 0,-88-25-56 15,-6 5-54-15,-11 2-23 0,-10 0-20 16,-7 0-6-16,-6 2 3 0,0-2 6 16,-12 0-6-16,-10-4-11 0,0-3 14 15,-6-6-2-15,-4-1 4 0,-1-6 12 16,1-3 42-16,4-1-34 0,-5-4 4 16,8-3 7-16,6-2-33 0,4-6-36 15,2 1-35-15,-3 3-59 0,-4-2-137 16,-1 6-95-16,2-6-237 0</inkml:trace>
  <inkml:trace contextRef="#ctx0" brushRef="#br0" timeOffset="311584.2721">8469 2239 134 0,'0'0'283'16,"0"0"63"-16,0 0-193 0,0 0-84 16,0 0-41-16,0 0-28 0,0 0-36 0,0 0-6 15,0 0 42-15,-34 5-23 16,24 0 20-16,2 1-7 0,2-1 9 0,-3 1 1 16,2 1 0-16,1 1 6 0,0-1-3 15,-1 3 43-15,3 2-23 0,2-1 13 16,-2 0-23-16,4 3-7 0,0-2 20 15,0-1 10-15,4 0-36 0,4 3 3 16,5-2-3-16,2 1 66 0,6 0-34 16,9 0 11-16,10-3 38 0,7-2-35 15,-3-4-1-15,-8-4-38 0,-10 0 25 16,-9 0-32-16,-2-4 0 0,0-2-40 16,-1-1 4-16,6-4 36 0,-10-2 23 15,1-2 49-15,-8-2-53 0,3 0 23 0,-6-2-29 16,0-1-13-16,-6 1 124 0,-5-2-104 15,-2 2-20-15,-7-1 13 0,3 3 0 16,-3 2 71-16,3 6-5 0,2 1-79 16,0 3-3-16,4 1-65 0,3 4-10 0,-3 0-26 15,4 0-72-15,3 9-94 16,-2 3 64-16,4 3-103 0,0 3-66 0,2-5 90 16</inkml:trace>
  <inkml:trace contextRef="#ctx0" brushRef="#br0" timeOffset="312292.2466">10126 2113 52 0,'0'0'95'0,"0"0"-4"0,0 0 20 0,0 0 133 16,-119 97-188-16,77-63 113 0,-10 3-68 15,1-2-101-15,5-5 0 0,8-7 93 16,1 0-25-16,9-9-29 0,12-1-6 16,3-6-1-16,2-1-19 0,-1-3 20 15,1 5 19-15,-2-1-13 0,4-2 7 16,6-1-30-16,-2-2-16 0,5-2-10 15,0 2 7-15,0-2 3 0,0 0 24 16,2 0 57-16,3 0-12 0,-4 0 2 16,4 0-68-16,-3 1-3 0,5 2 0 0,3 2 23 15,6 3 32-15,14 3 85 0,15 3-59 16,6-1-16-16,7-1 3 0,-5 0-48 16,-5-5 25-16,4 0-13 0,-3-1-31 15,-5 0-2-15,-3-1 10 0,0 3-22 16,-8-1-22-16,-10-5-7 0,-6 3-43 15,-2 1-12-15,2-5-30 0,2 5 4 16,3-2-24-16,-4 0-58 0,-1 1-59 16,0-3-221-16,-6-2 57 0</inkml:trace>
  <inkml:trace contextRef="#ctx0" brushRef="#br0" timeOffset="313469.363">13574 2126 22 0,'0'0'316'0,"0"0"245"15,0 0-320-15,0 0-127 0,0 0-33 16,0 0 27-16,0 0 28 0,0 0-48 16,0 0-29-16,0 0-7 0,-2-2-30 15,2 2-2-15,0-1 9 0,0 1 13 16,0 0 4-16,0 0-7 0,0 0-10 15,-3 0-3-15,3 0-3 0,-2 0-1 0,0 0-2 16,0 0-20-16,-3-2-20 0,0 2-19 16,0 0-19-16,-1 0-13 0,-11 3 6 15,-13 11 48-15,-10 7 14 0,-7 5-39 16,-5 2 40-16,8-2 1 0,4-3-53 16,-1 0 50-16,5-3-22 0,7-4 23 15,4-5-20-15,12-2-9 0,2-4 32 16,0 0 23-16,3-2-23 0,2 3-17 15,2-6 14-15,2 2 1 0,2-2 2 16,0 0 2-16,0 1 18 0,0-1-4 0,0 0-3 16,0 0 0-16,0 0 0 0,0 0 3 15,0 0 4-15,0 0 9 0,0 2 52 16,2-2 3-16,0 0-22 0,2 0-16 16,-2 0-11-16,0 0-22 0,0 0-13 15,-2 2-36-15,1-2-6 0,4 4-6 16,0 0 48-16,8 3 19 0,1 3 85 0,7 5-23 15,11 1-39-15,6 3-16 16,1-2 10-16,-1-4-26 0,-8-4-7 0,-12-2-2 16,2-2 0-16,-8 0-1 15,8 0-42-15,-3 2-52 0,4-1-52 0,-4 0 45 16,-5-1-68-16,2 1-58 0,-4 0-109 16,-4-3-133-16,1-1-72 0</inkml:trace>
  <inkml:trace contextRef="#ctx0" brushRef="#br0" timeOffset="314637.2376">14356 2334 2 0,'0'0'277'0,"0"0"-61"0,0 0-8 15,0 0-51-15,0 0-17 0,0 0-101 16,0 0 68-16,0 0 24 0,0 0-56 16,0 0 29-16,6-53-49 0,-10 49-52 15,-2 0 14-15,2-1 35 0,-2 3 22 16,0-4-74-16,-4 2 0 0,2 0-19 16,-4-2-1-16,1 4-19 0,-6 0 13 0,0-1 25 15,-7 3-1-15,3 0 1 0,-4 10-11 16,0 1-24-16,1 5 34 0,-3 0 0 15,8 0 2-15,-2 1-20 0,10 1 20 16,2-1 4-16,3-4 40 0,4 0-44 16,2 3-19-16,0-5 19 0,2 2 12 15,2-1-11-15,5-2 12 0,-3-3 16 16,4-1-10-16,2 0-19 0,-2-6 36 0,-2 0 10 16,3 0-4-16,0 0 30 0,1-4-7 15,-1-4-14-15,4 1-38 0,0-2 0 16,-5 0-13-16,2 0 0 0,-2-1-13 15,-2 1-25-15,0 1 34 0,-2 3-5 16,2-2-11-16,-4 5 4 0,0 0 0 16,-1 1-23-16,2-1 9 0,-3 2-2 15,2 0-7-15,-1 0 39 0,-1 0 17 16,2 0-14-16,-2 0 33 0,-2 0 6 16,0 0-6-16,0 0-16 0,0 0 9 0,0 0 10 15,0 0 10-15,0 0 2 16,0 0-15-16,0 0-13 0,0 0 0 0,0 0 12 15,0 0 1-15,0 0-4 0,-2 0-12 16,2 0-4-16,0 0 0 0,0 0 0 16,0 0-12-16,0 0-4 0,0 0 0 15,0 0-26-15,0 0 3 0,0 0 7 16,0 0 14-16,0 0-18 0,0 0 7 16,0 0 11-16,0 0-1 0,0 0-17 0,0 0-6 15,0 0 7-15,0 0 16 0,0 0 1 16,0 0-2-16,0 0-9 0,0 0 13 15,0 0 0-15,0 0-13 0,0 0-22 16,0 0-14-16,2 0 10 0,5 3 39 16,-1 3 7-16,5 2 35 0,1 2 0 15,4 1 0-15,0 2 13 0,4-1-13 16,-2 1-9-16,2 0 25 0,1-1-32 0,2 1-10 16,0-1-3-16,3 0 7 0,-6-3-1 15,2 2-19-15,-4-2-65 0,3-5-58 16,-5 2-26-16,4-2-39 0,-7-1-147 15,8-3-206-15</inkml:trace>
  <inkml:trace contextRef="#ctx0" brushRef="#br0" timeOffset="316312.8986">16630 2448 72 0,'0'0'248'15,"0"0"19"-15,0 0-88 0,0 0-71 0,0 0 22 16,0 0 30-16,0 0 3 0,0 0-27 16,0 0-41-16,0 0-43 0,5-25-10 15,-5 23 20-15,0 0-7 0,0-4-52 16,-1 2 27-16,-1 2 12 0,0 1 0 15,0-3 3-15,2 1-42 0,-3 3 10 16,3 0-13-16,0-2 1 0,0 1 1 16,-1 1 14-16,1 0-3 0,0 0-12 15,0 0-1-15,0 0-16 0,0 0 0 0,-2 0-1 16,0 0 4-16,0 0-6 0,-1 0-26 16,2 0-11-16,-1 0 27 0,-2 0 3 15,-1 0-16-15,-6 0-26 0,-1 0 15 16,-5 3 24-16,-2 5 0 0,2 4 16 15,1-3-62-15,6 1 36 0,2 2 23 16,2-3 16-16,6 4 84 0,0-1-41 0,0 0-43 16,2 2-7-16,8 2 7 15,2-3 36-15,10 3 0 0,10-3-1 0,6 0 8 16,-6-6-42-16,-2 0 27 16,-10-7-28-16,-10 0 0 0,1 0 0 0,2 0 39 15,1-7 7-15,-6 0-46 0,-2-4 48 16,-2 0 1-16,-2-4 7 0,0 1-56 15,-2-2-1-15,0 0-15 0,0-1 16 16,-6 3-55-16,-2-1 45 0,2 2 8 16,-4 6 2-16,4 1-52 0,2 1 13 0,2 3 3 15,2 2 7-15,-2 0-7 0,2 0-9 16,0 0-17-16,0 0-16 0,0 0-30 16,6 0-42-16,-1 0 66 0,-2 0 12 15,3 2 40-15,-2 0 32 0,0-1 29 16,2 1 26-16,0-2-3 0,3 0 17 15,0 0 22-15,-2 0 7 0,0 0 12 0,0 0-25 16,-3 0-56-16,0-3 36 0,1-1 7 16,-2 0-14-16,0-2-34 0,-3 3-24 15,2-4 0-15,-2 2 15 0,0 0-13 16,0-6 11-16,0 2-13 0,0-2-9 16,0-1 9-16,-5-2 3 0,2-1-1 15,-4 0 24-15,3 1-3 0,2 2 16 16,-1-2-26-16,1 4-13 0,2 2-13 15,0 1 13-15,0 3 17 0,0 2-17 16,2-2-7-16,3 4-45 0,8-1 1 0,6 1-1 16,13-2-9-16,8 2 61 0,2 0 39 15,-5 2-20-15,-13 3 1 0,-6-3-17 16,-9 2 17-16,8 1 6 0,-5-1 29 16,-1 2-27-16,-3 1-27 0,1-4 56 15,-5 3-57-15,3-1 4 0,-4 3 16 16,2 1-20-16,0 3-18 0,2 5 17 15,3 0 2-15,-2 3 8 0,2 1-7 16,1 1-2-16,8 3 0 0,6 6-25 0,11 5-66 16,9 0-33-16,4-7-58 0,-2-4-159 15,-7-11-236-15,-10-8-46 0</inkml:trace>
  <inkml:trace contextRef="#ctx0" brushRef="#br0" timeOffset="317993.3195">18773 2472 1 0,'0'0'248'0,"0"0"0"16,0 0 78-16,0 0-134 0,0 0-49 0,0 0 1 15,0 0-24-15,0 0-97 0,0 0-10 16,0-27 104-16,1 24-10 0,-1-4-81 15,3 4-22-15,-3-3 18 0,0 3 40 16,0-1-52-16,0-2-10 0,0 2 0 16,0 2 13-16,-3 1 1 0,0-3-12 15,-1 1 9-15,-6 0-11 0,4-1-1 16,-2 1-51-16,-2 0 10 0,-6-1-20 0,0 2 10 16,-6 2 23-16,1 0-4 0,-7 4 7 15,3 4 6-15,-3 4 17 0,1-1-42 16,10 2 22-16,-5 4-31 0,10-1 53 15,4-1-34-15,3 0-79 0,5-1 98 16,0-1 3-16,3-1 26 0,5 0-13 16,4-2 16-16,10-3 29 0,-3 4-5 15,6-5 15-15,-2-3-55 0,2-1 0 16,0-2 29-16,-5 0 13 0,0-2 4 16,-4-4 9-16,-3-3-19 0,3 0-33 0,-6 0 14 15,-4-2 64-15,0 2-79 0,-2-3-1 16,1 4-1-16,-5-2-17 0,0 5 17 15,0 2 97-15,0 0-28 0,3 3-17 16,-3 0-33-16,0 0-19 0,2 0 0 16,0 0-1-16,1 0-64 0,4 4-10 15,4 5 75-15,6 2 48 0,0 0-16 16,0 2-18-16,2 0-14 0,-3 0-1 0,4-1 1 16,-3-2-1-16,-2 1-66 0,0-2-53 15,-5-2-88-15,3 1-111 0,-4-3-105 16,-3-3-192-16</inkml:trace>
  <inkml:trace contextRef="#ctx0" brushRef="#br0" timeOffset="318646.6553">19525 2375 85 0,'0'0'85'0,"0"0"-53"16,0 0 7-16,0 0 124 0,0 0 17 15,0 0-66-15,0 0-49 0,0 0-29 16,0 0 6-16,0 0 33 0,-46 11 23 15,38-8 6-15,4-3-13 0,-5 0-22 16,3 3-24-16,0-3 7 0,-3 2-21 16,0 0-31-16,1 1-24 0,-2-3 22 15,-1 7-22-15,-2-4 22 0,-1 3-34 0,-6 2 20 16,1 1 16-16,-4 1-21 0,2 0 19 16,-3 5-19-16,-2-1 2 0,6 1 19 15,-2 2 16-15,5-4-16 0,5-2-52 16,3-2 49-16,4-3-33 0,3-2 26 15,2-1 10-15,0 0 94 0,0-3 30 16,2 2 13-16,3-2-95 0,1 4-29 16,1-4 33-16,3 2 42 0,3 1-14 0,4 1-22 15,2 0 7-15,5 0-27 16,-1-1-6-16,2 4 3 0,5-1-9 0,-5 1-20 16,5-1 3-16,-4 1-2 0,-3-1 12 15,3 1-13-15,-1 2-23 0,-2-1-6 16,-3 1-65-16,-2-2-81 0,0 1 28 15,-6-1-129-15,1 0-47 0,-2-2-221 16</inkml:trace>
  <inkml:trace contextRef="#ctx0" brushRef="#br0" timeOffset="319147.8676">20178 2214 50 0,'0'0'95'0,"0"0"-43"16,0 0-23-16,0 0-29 0,0 0-16 15,0 0-17-15,0 0-39 0,0 0-33 0</inkml:trace>
  <inkml:trace contextRef="#ctx0" brushRef="#br0" timeOffset="319690.4161">20178 2214 198 0,'-104'28'120'0,"104"-28"200"16,0 0-72-16,0 0-66 0,0 0-35 15,0 0-56-15,0 0-91 0,0 0-91 16,0 0-33-16,2 7 33 0,1 4 91 16,3 2 16-16,-2 2 49 0,2 5 17 15,-2 1-33-15,1 1 6 0,0 4 46 0,-2-1 6 16,1-1-77-16,3 5 2 0,-2-6-30 16,1 2-1-16,-2-1 0 0,0-5 2 15,0 3 16-15,2-5-17 0,-2-1 0 16,4-3 21-16,-4-4 0 0,0-1-20 15,-2-5 10-15,0-1-9 0,-2-2 12 16,2 0 3-16,-2 0 11 0,0 0 18 0,1 0 50 16,2 0 25-16,4 0 39 15,-1-7 29-15,8-1-155 0,2-8-36 0,-2-1 2 16,8 0 79-16,-6-2-52 0,4-2 16 16,-3 0-45-16,0 0-84 0,-2 1 84 15,-1-1-3-15,2 1-49 0,-4 5-3 16,-2-2 26-16,4 1-19 0,-6 3 32 0,0 2-7 15,-1 1-24-15,2 0 45 16,-5 3-67-16,0 1 30 0,-2 0 10 0,0 3-78 16,-2 1-20-16,2 2 4 0,-2 0-112 15,5 0-159-15,-1 0-300 0</inkml:trace>
  <inkml:trace contextRef="#ctx0" brushRef="#br0" timeOffset="320017.5417">20777 2218 71 0,'0'0'234'0,"0"0"164"16,-47 101-144-16,30-69-104 0,9-1-45 15,-1-2 35-15,3-1-4 0,2 0-84 16,2-2 8-16,-3-5-60 0,5-2-1 16,-2-6-11-16,2 0 12 0,0-1 13 15,0 2-10-15,0 2-3 0,2-3-23 16,5-4-155-16,-2-1-47 0,4 2-52 15,2-7-140-15,4-1 94 0</inkml:trace>
  <inkml:trace contextRef="#ctx0" brushRef="#br0" timeOffset="320400.1615">20997 2542 85 0,'0'0'117'0,"0"0"209"0,0 0-104 16,0 0-10-16,0 0-30 0,0 0 89 15,0 0-154-15,0 0 0 0,0 0-55 16,113 63-60-16,-98-60 33 0,-4-3 4 16,-4 0 0-16,2 0 26 0,-5 0-61 15,3-6 51-15,-2 1-23 0,-1-4 49 16,-3 4-51-16,4-5-17 0,-5 3 38 15,0-3-35-15,0 0-15 0,0-1-2 0,0 0-13 16,0 0 1-16,-6-1 13 0,-3 2 13 16,-1 0 45-16,5 1-58 0,-3 0-52 15,0-2 36-15,-4 4 15 0,2 1-45 16,-3 2 20-16,1 1-29 0,-3-1 39 16,-2 2-3-16,-1 2-11 0,2 0 8 15,-4 0-24-15,6 6 17 0,-5 1-13 0,2 4-92 16,0 0 21-16,-1 2-109 0,6 1-2 15,0 1-8-15,0 0-234 0,6-3 65 16</inkml:trace>
  <inkml:trace contextRef="#ctx0" brushRef="#br0" timeOffset="320792.4867">21490 2295 42 0,'0'0'441'0,"0"0"-21"16,0 0-260-16,0 0 107 0,148 104-39 15,-101-58-105-15,-4 0-19 0,-14-2 23 16,-3-2-62-16,-14-3 3 0,-7-1-68 16,-5-3-19-16,-7-7 17 0,-13 3-1 15,-8-5 2-15,-8 1 1 0,-8-6 25 16,-3-1-25-16,-4-7 0 0,-2-4-71 15,8-3-36-15,-2-1-14 0,7-3 14 0,0 2-23 16,3-2-78-16,5 0-40 0,13-2-290 16,7 0 43-16</inkml:trace>
  <inkml:trace contextRef="#ctx0" brushRef="#br0" timeOffset="321739.7828">22638 2559 173 0,'0'0'528'0,"0"0"-319"0,0 0-92 0,0 0-13 16,0 0-22-16,0 0-82 15,0 0-17-15,0 0 17 0,0 0 20 0,-120 14 107 16,73-4-91-16,0 2-13 0,5-2-23 15,14-3-49-15,5-2 49 0,6 1 3 16,4-2-3-16,-1 1 32 0,-2-1-32 16,2 3 23-16,3-2-23 0,2 1 0 15,5-2-1-15,2 1-21 0,2 1 22 16,0 0 23-16,0-3 39 0,0 1-33 16,0 3 33-16,0-2-3 0,0-2-48 0,2 4-9 15,0 0-2-15,7 1 55 0,0 1 39 16,1-2-19-16,2 1 13 0,4 4-23 15,0-4-43-15,2 1 27 0,3 0-20 16,2 1 10-16,4 2-36 0,9 1-1 16,7 2 0-16,0 3 18 0,-3-8-20 15,-10-1-2-15,-13-4 2 0,-3-1 0 16,1 2-29-16,3-1-36 0,-4 2-26 16,-1-4-16-16,0 1-10 0,-6-1-42 15,3 2-115-15,-4-3-29 0,3-2-277 0,-4 0 128 16</inkml:trace>
  <inkml:trace contextRef="#ctx0" brushRef="#br0" timeOffset="322649.7704">23335 2445 443 0,'0'0'551'0,"0"0"-394"0,0 0-7 16,0 0 25-16,0 0 8 0,0 0-60 15,0 0-13-15,0 0-9 0,0 0-10 16,0 0-10-16,15-13-3 0,-15 13-4 16,0 0-9-16,0 0-10 0,0 0-13 0,0 0-7 15,0 0-5-15,0 0-18 16,0 0-10-16,0 0-1 0,0 0 12 0,0 0-1 16,0 0 5-16,0 0-15 0,0 0-1 15,0 0-1-15,0 0-2 0,0 0-2 16,0 0-21-16,0 0-24 0,0 0-28 15,2 3-1-15,-2 4 39 0,2 3 39 16,0 7 20-16,2-1 22 0,1 4-3 16,-1 1-1-16,-2-1 14 0,0 4-13 15,1-4 16-15,-3 0-10 0,2-1-32 0,-2 0 2 16,2-4-14-16,-2 2-1 0,0-3 25 16,0 1-21-16,0-1-2 0,0-2 1 15,0 1 9-15,0-2-12 0,-2 0 0 16,2 0 0-16,0-3 0 0,-2-1-3 15,2 2-9-15,0-4 12 0,0 1 0 16,0-2 0-16,0-2 1 0,0 1-1 16,0 2 3-16,0-4 10 0,0 1-12 15,0 0 0-15,0-2 2 0,0 2 10 0,0 0-13 16,0-2 0-16,0 3-19 0,0-3-23 16,0 0-6-16,-3 0-10 0,3 0-13 15,-2 4 42-15,0 1-26 0,-2-1-33 16,-1 0-6-16,1 1-45 0,-6 2 9 15,-3-1-113-15,-9 2-57 0,0-3-116 16,2 0-331-16,127-58 471 0</inkml:trace>
  <inkml:trace contextRef="#ctx0" brushRef="#br0" timeOffset="326197.2869">10672 3513 199 0,'0'0'13'0,"0"0"72"15,0 0 32-15,0 0 62 0,0 0 27 16,0 0-50-16,0 0-55 0,0 0-36 16,-1-8-16-16,-1 8 0 0,2 0-7 15,0 0-2-15,0-3 18 0,-2 3 14 16,2 0 3-16,0-2-17 0,-2 2-9 16,2-2-7-16,-3 2-16 0,3-3-6 0,-1 3 12 15,1-3 7-15,0 3 0 0,0-1-3 16,0-2-4-16,0 3 1 0,-2 0-4 15,2 0-3-15,0-1-6 0,0 1-1 16,0 0 1-16,0 0-17 0,0 0-3 16,0 0-1-16,0 0-32 0,0 0-22 15,0 0-7-15,2 1-19 0,2 7-13 16,-2 1 42-16,0 13 26 0,1 5 24 0,2 5-1 16,5 3 3-16,-2-6 32 0,-4-5-32 15,2-10 2-15,0-1 0 0,6 0 28 16,-4 0-14-16,2 2-3 0,1-2-12 15,-1-6 15-15,-1 1-3 0,0-3 0 16,-6 1-10-16,2-4 1 0,-3-2 15 16,0 2-16-16,-2-2 20 0,0 0 0 15,2 0 13-15,-2 0 12 0,0 0-9 16,2 0 0-16,0 0-3 0,2-2-7 16,1-4-13-16,4 0-16 0,-3-1 0 0,0-1-19 15,2 1-4-15,4 0 23 0,-7 0-45 16,4-1 42-16,-2 1-26 0,1 1 28 15,1-2-37-15,-3 3 37 0,0 0 1 16,-1-2 0-16,-1 2 13 0,0 2-12 16,-2 2 1-16,0-3 1 0,-2 2 26 15,0 2-3-15,0-2-13 0,0 0-11 16,2 2 11-16,-2 0-2 0,0 0-11 0,0 0-39 16,0 0-16-16,5 0-30 15,1 0-9-15,3 8 91 0,1 2 3 0,8-2 52 16,0 6-51-16,4-2 12 0,-1 1-10 15,5-2-1-15,-6-1 2 0,6 0 12 16,-5-2 0-16,0-5 4 0,-2 1-4 16,1-4-13-16,-8 0 26 0,4 0 13 0,-6 0-12 15,-3-6 41-15,3-1 20 16,-1-2-4-16,-1-4-54 0,0-3-11 0,3 0-5 16,-3-2-16-16,1 2 37 0,-2-3 1 15,-3-3-29-15,0 0-10 0,0 0-39 16,-2 0 10-16,0 0 16 0,0 3 13 15,0 0-65-15,0 4 27 0,0 4 25 16,-2-1-65-16,5 8 52 0,-5-1-23 16,2 1-71-16,-2 4-33 0,3-3-32 15,-3 3-56-15,0 0-52 0,2 0-209 0,-2 0 62 16</inkml:trace>
  <inkml:trace contextRef="#ctx0" brushRef="#br0" timeOffset="326518.4393">11782 3273 163 0,'0'0'235'15,"0"0"52"-15,0 0-264 0,0 0 35 0,0 0 76 16,0 0-4-16,0 0 23 0,-77 116 17 16,56-63-63-16,-2 0 10 0,6-2 4 15,2-8-43-15,6 2-26 0,1-5 3 16,4-4-55-16,0-4 0 0,4 1 2 16,0-3 1-16,0-6-3 0,0-3 14 15,0-8-14-15,0 1-52 0,4 1-120 16,0 0-30-16,4 1-9 0,1-4-112 15,4-4-16-15,4-6-32 0</inkml:trace>
  <inkml:trace contextRef="#ctx0" brushRef="#br0" timeOffset="326881.2338">11965 3713 123 0,'0'0'287'16,"0"0"-92"-16,0 0-51 16,0 0-56-16,0 0-49 0,0 0 49 0,0 0-29 15,0 0 58-15,127 78-49 0,-93-74-32 16,-7-4-36-16,-8 0-94 0,-8 0 22 16,1 0 33-16,1-4 36 0,-3-6-14 15,-1 0-15-15,-5-2 64 0,-2-5-22 16,-2 2 46-16,0-2 12 0,-6 0 78 15,-4 0-6-15,-2 2-58 0,-5-3 15 16,4 3-45-16,-4 4 20 0,6 1-40 0,1 5-2 16,3-1 35-16,3 5-31 15,-4-2-34-15,7 3-26 0,-1 0-26 0,-1 0-26 16,-2 0-6-16,0 4 68 0,-1 4-14 16,-4 1 29-16,-4 2-31 0,2 0-79 15,1 4 23-15,-4-2 0 0,2 0-84 16,3-1-21-16,-3 1-31 0,4-5-177 0</inkml:trace>
  <inkml:trace contextRef="#ctx0" brushRef="#br0" timeOffset="327203.3732">12558 3449 240 0,'0'0'512'0,"0"0"-254"0,75 107-92 15,-69-71-166-15,-1-2 36 0,-5 1-66 16,-9 0 69-16,-7-1-6 0,-5 0 48 0,-5 4-32 15,-9-6-29-15,-1 1 45 16,0-4 6-16,0-7-9 0,4-2 23 0,7-8-85 16,3 1-39-16,10-6-39 0,2-3 65 15,-4 2-36-15,6-1-120 0,0 1-56 16,6-1-173-16,-1-5-150 0</inkml:trace>
  <inkml:trace contextRef="#ctx0" brushRef="#br0" timeOffset="327485.6194">13141 3689 607 0,'0'0'365'0,"0"0"-365"16,0 0-23-16,0 0-10 0,0 0-149 15,127-13-43-15,-104 11-98 0</inkml:trace>
  <inkml:trace contextRef="#ctx0" brushRef="#br0" timeOffset="327676.1066">13098 3882 222 0,'0'0'789'0,"0"0"-402"15,0 0-185-15,0 0-69 0,0 0-22 0,0 0 45 16,0 0-46-16,0 0-71 0,0 0-23 15,144-15-16-15,-101 7 0 0,-12 5-18 16,1-2-80-16,0 3-48 0,-6-5-52 16,-7 5-192-16,-5-4-197 0,-5 3-101 15</inkml:trace>
  <inkml:trace contextRef="#ctx0" brushRef="#br0" timeOffset="328085.0151">13830 3742 486 0,'0'0'293'0,"0"0"-38"16,0 0-28-16,0 0-64 0,0 0-88 15,0 0 42-15,0 0 20 0,0 0-49 16,60 98-30-16,-48-85-3 0,5 1-22 0,1-4-32 15,0 2 21-15,8-4-18 16,-2 0 25-16,-1-1 10 0,2-4-20 0,-8-3 1 16,5 2-17-16,-6-2 39 0,2 0-3 15,-4-2-23-15,1-4 33 0,-2-1-17 16,0-6 68-16,-5 2-28 0,2-4-37 16,0-5-16-16,-3 4-19 0,-2-3-45 0,-3 2 29 15,0 0 18-15,-2-2-2 16,0 6 58-16,0-2-58 0,-6 2-9 15,-2 4-7-15,-7 0 12 0,4 1-12 0,-6 0-58 16,0 2 16-16,-6 0 3 0,-3 5 16 16,-2 1-16-16,3 0-10 0,-1 3-36 15,-1 8-42-15,2 4-3 0,-1-1-88 16,7 6 0-16,-2-1-63 0,6 0-312 16</inkml:trace>
  <inkml:trace contextRef="#ctx0" brushRef="#br0" timeOffset="329593.8861">19563 3808 24 0,'0'0'153'0,"0"0"-110"0,0 0 286 16,0 0-176-16,0 0-143 0,0 0 3 15,0 0 85-15,0 0 39 0,0 0-53 16,0 0 43-16,4-81-35 0,-6 79-91 15,2-1 155-15,0 3-23 0,0-2-68 16,0 2-9-16,0 0-4 0,0 0-10 16,0 0-10-16,0 0-2 0,0 0-14 15,0 0-14-15,0 0-2 0,0 0-29 0,0 0-23 16,-2 0-26-16,-1 0-26 0,-1 7 19 16,0 3 72-16,-2 5 26 0,3 4 10 15,-3 2 17-15,2 3-39 0,2-3-2 16,2 0 2-16,0-2 9 0,0 0 39 15,4-3-47-15,2 0 14 0,2-2-3 16,0-6 0-16,6 3 10 0,-3-4-4 16,-1-3-19-16,3 0 0 0,2-2 23 15,1-2-7-15,4 0-16 0,-3 0-24 16,4-2 22-16,-2-4-55 0,5-3-31 16,-6-2 46-16,4 4-36 0,-5-6 52 0,0 1-36 15,-4 3 3-15,-5 2-51 0,-2 0 80 16,-1 1 30-16,-5 5 36 0,0 1 23 15,0 0-59-15,0 0-23 0,0 0-39 16,0 0-49-16,0 7-48 0,0 2 152 16,6 2 7-16,1 2 56 0,3 2 58 15,2-1-79-15,8 1 8 0,-3-2 38 16,6 1-12-16,-3-3-21 0,5-5 76 0,-1 0-39 16,-4-4-17-16,-2-2-26 0,-2 0 23 15,-5 0 13-15,2-4 26 0,-7-3-3 16,2-2 9-16,-3 1-48 0,0-4-36 15,-2-2 22-15,-1-1-9 0,-2-1 0 16,0 1-4-16,0 0 33 0,0 2-68 16,-2-1-45-16,2 1 32 0,-3 3-13 15,2 1-13-15,-1 1-64 0,2 3-46 16,0-3-10-16,0 2 32 0,0 3-71 0,0-4-102 16,2 2-149-16,-1-1-246 0</inkml:trace>
  <inkml:trace contextRef="#ctx0" brushRef="#br0" timeOffset="329999.3766">20525 3648 17 0,'0'0'134'15,"0"0"114"-15,0 0 94 0,-67 97-146 16,42-57-27-16,6-2-100 0,3-3 54 16,8-4-44-16,2-5 38 0,2-7-59 0,2 4 11 15,0 1-14-15,2 5-19 0,0 3-24 16,2-4-11-16,4-2 17 0,-2-5-3 16,2-4-15-16,-2-2-42 0,4-5-52 15,0 2-98-15,0 1-17 0,5 0 1 16,4-1-141-16,-4-6-120 0</inkml:trace>
  <inkml:trace contextRef="#ctx0" brushRef="#br0" timeOffset="330404.2932">20767 3959 89 0,'0'0'52'0,"0"0"69"0,0 0-59 0,0 0 68 15,0 0 92-15,0 0 0 0,0 0-24 16,0 0-51-16,0 0-30 0,0 0-22 16,0 0-14-16,95 65-48 0,-81-61-1 15,2-2-12-15,-6-2-1 0,-4 0 7 16,-2 0 29-16,-4 0 20 0,2 0 6 15,-2-5 20-15,0 4-33 0,0-7-10 16,0 2 23-16,0 0-80 0,-2-2 27 0,-4 1-25 16,-2-1 20-16,0 3 25 15,1-3-48-15,-4 3-26 0,5-1 9 16,-2-1 17-16,-1 2 0 0,0 2-19 0,1-1-11 16,-1 1 8-16,1 0 9 0,-2 1-7 15,-2 2-25-15,2 0-4 0,-2 0 13 16,-4 0-12-16,4 5-56 0,-3 3-46 15,0-1-38-15,3 0-121 0,1 3 12 16,-2-1-244-16,6-4 167 0</inkml:trace>
  <inkml:trace contextRef="#ctx0" brushRef="#br0" timeOffset="331006.685">21136 3710 45 0,'0'0'117'16,"0"0"261"-16,0 0-75 0,0 0-127 15,0 0-32-15,0 0-30 0,103 111-10 0,-83-74 7 16,-8 0-46-16,-8-6-34 0,-4-2-31 16,-4-3 0-16,-13 3 25 0,-4-2-12 15,-6 2 10-15,-6-3 65 0,0 3 19 16,-1-1-39-16,1-4 0 0,9-1-68 16,2-6 20-16,8-4-20 0,-2 3-33 15,2 0-19-15,-1 4-78 0,-2 3-16 0,4 1-108 16,1-3-45-16,3 3-220 15,4-9-48-15</inkml:trace>
  <inkml:trace contextRef="#ctx0" brushRef="#br0" timeOffset="331330.3704">21966 4087 968 0,'0'0'531'16,"0"0"-472"-16,0 0-59 0,0 0-137 15,0 0 77-15,0 0 58 0,0 0-119 16,0 0-137-16,0 0-338 0</inkml:trace>
  <inkml:trace contextRef="#ctx0" brushRef="#br0" timeOffset="331535.3362">21759 4250 72 0,'0'0'583'0,"0"0"-185"0,0 0-141 15,0 0-74-15,0 0-70 0,0 0-28 16,124-7-33-16,-83 2-16 0,3-1-36 0,-1 2 0 15,-3 0-75-15,-6 4-133 0,-7-1-62 16,-3 1-30-16,-6-5-238 0</inkml:trace>
  <inkml:trace contextRef="#ctx0" brushRef="#br0" timeOffset="332156.6748">21853 4074 4 0,'0'0'154'0,"0"0"67"0,0 0 40 16,0 0-39-16,0 0-66 0,0 0-64 15,130-6-1-15,-96 2 29 0,-4 2-12 0,-3-1-69 16,-6 3-39-16,-4 0-14 15,3 0-104-15,-2 0-12 0,-2 0-39 0,-2 0-43 16,-1 3-261-16</inkml:trace>
  <inkml:trace contextRef="#ctx0" brushRef="#br0" timeOffset="332787.4968">22769 3996 272 0,'0'0'326'0,"0"0"-326"0,0 0-75 0,0 0 75 15,0 0 261-15,0 0-72 0,0 0-79 16,0 0 40-16,0 0-75 0,-40 100-36 15,40-84 4-15,0 1-11 0,0-3-3 16,0 5-12-16,3-4 28 0,4-3 11 16,-1-2-14-16,2 2-10 0,0-6 14 15,4 0 25-15,-2-3 17 0,0 1-16 16,4-4-4-16,0 0-20 0,1 0 11 16,0 0-1-16,-2 0-9 0,-1-6 3 0,2 0 3 15,-2-1-36-15,-2 0-19 0,4-5 19 16,-6 2 30-16,0-1-49 0,-2-2-52 15,1-2 50-15,-3 3 0 0,1-2 2 16,-5 2-49-16,0-2 14 0,0-2 31 16,-5 3-8-16,-3 0 12 0,-1 1 12 15,-1 0-12-15,2 3-17 0,-4 2-35 0,2-1 17 16,0 0 9-16,-2 3 26 0,2-2 1 16,0 2-1-16,-3 1-16 0,2 0-7 15,-2 0 22-15,-1 3-32 0,0 1 7 16,-2 0 1-16,-2 0-8 0,2 0-9 15,-5 1-7-15,-1 9-71 0,-4 1-46 16,4 5-130-16,-8 5-20 0,2-4-303 16</inkml:trace>
  <inkml:trace contextRef="#ctx0" brushRef="#br0" timeOffset="336794.5327">10086 13058 102 0,'0'0'121'0,"0"0"355"0,0 0-271 16,0 0-100-16,0 0-66 0,0 0-10 15,0 0 7-15,0 0 6 0,6-6-9 16,-6 6-7-16,0-2-7 0,0 2-18 15,0 0 2-15,0 0 0 0,0 0 13 16,0 0-3-16,0 0 7 0,0 0 12 16,0 0 4-16,0 0-3 0,0 0-20 15,0 0-11-15,0 0-1 0,0 0 0 0,0 0 2 16,0 0 9-16,0 0-12 0,0 0-3 16,0 0-10-16,0 0 11 0,0 0 2 15,0 0-1-15,0 0-3 0,0 0-12 16,0 0 0-16,0 0-30 0,0 0-25 15,0 0 5-15,0 0-5 0,-2 0-1 16,2 0-19-16,0 0-105 0,0 0-172 16,0 0 120-16,2 0 110 0</inkml:trace>
  <inkml:trace contextRef="#ctx0" brushRef="#br0" timeOffset="337448.3859">7808 13128 24 0,'0'0'39'0,"0"0"62"16,0 0-42-16,0 0 300 0,0 0-359 16,0 0-255-16,0 0 170 0,0 0 61 15,0 0 22-15,0 0-116 0,-57-17 20 16</inkml:trace>
  <inkml:trace contextRef="#ctx0" brushRef="#br0" timeOffset="339380.2476">10255 13031 32 0,'0'0'26'15,"0"0"-4"-15,0 0 24 0,0 0 3 16,0 0-3-16,0 0-46 0,0 0 68 16,0 0-55-16,0 0-13 0,-2-5-59 15,-4 5-16-15,2 0 17 0,-3 0 25 16,1 0 7-16,5 0 25 0,-1 0 1 16,0 0 1-16,0-2 2 0,-1 2 10 0,2-3 0 15,-3 3-13-15,2-2 0 0,-1 2-13 16,0 0-3-16,-1 0-35 0</inkml:trace>
  <inkml:trace contextRef="#ctx0" brushRef="#br0" timeOffset="341972.3633">10150 13055 67 0,'0'0'88'0,"0"0"-39"0,0 0-32 15,0 0-1-15,0 0 154 0,0 0-60 16,0 0-110-16,0 0-63 0,-1 0-103 16,-1 0 26-16,0 0 22 0</inkml:trace>
  <inkml:trace contextRef="#ctx0" brushRef="#br0" timeOffset="342059.1316">10150 13055 22 0,'-28'0'23'0,"28"0"-23"0,2 0-29 15,0 0 13-15</inkml:trace>
  <inkml:trace contextRef="#ctx0" brushRef="#br0" timeOffset="342416.1764">10128 13059 4 0,'0'0'23'0,"0"0"16"0,0 0-6 15,0 0-17-15,0 0 4 0,0 0 6 16,0 0-7-16,0 0 4 0,0 0 23 16,0 0 22-16,0 0 37 0,8-9-17 15,-8 9-16-15,2-4 3 0,-1 2 42 16,3 1-19-16,-2-3-36 0,0 2-7 0,1-2-6 15,0 0-7-15,-1 1 1 0,0 1 25 16,3-1 0-16,-5 1 4 0,2 0-20 16,-2 1-16-16,0 1-17 0,0 0-15 15,0-2-4-15,0 2 0 0,0 0-20 16,0 0-3-16,0 0-3 0,0 0-3 16,0 0-10-16,0 0-10 0,0 0-6 15,0 0-7-15,0 0-10 0,0 0-6 0,0 0 6 16,0 0-9-16,0 0-37 0,0 2-45 15,-2-1 13-15,-5 3 72 0,2 1 6 16,2 0-32-16,-1-2 65 0,-1 2 6 16</inkml:trace>
  <inkml:trace contextRef="#ctx0" brushRef="#br0" timeOffset="344323.0776">10153 13115 167 0,'0'0'101'0,"0"0"193"16,0 0-108-16,0 0-121 0,0 0-65 15,0 0-20-15,0 0-244 0,0 0-75 16</inkml:trace>
  <inkml:trace contextRef="#ctx0" brushRef="#br0" timeOffset="344501.8186">10153 13115 108 0,'18'3'65'16,"-21"-3"-46"-16,1 0-16 0,0 0 10 15,0 0 13-15,-3 0 29 0,3 0-55 16,2 0-74-16,-2 0-66 0</inkml:trace>
  <inkml:trace contextRef="#ctx0" brushRef="#br0" timeOffset="354349.0166">10187 12927 3 0,'0'0'111'15,"0"0"-36"-15,0 0-38 0,0 0-35 16,0 0 29-16,0 0-12 0,0 0 63 16,0 0 136-16,0 0-169 0,0 0-16 15,-40-20-10-15,32 16-20 0,5 2 46 16,-1-2 81-16,-2 0-29 0,-1 1-19 16,3-1-34-16,-3-1 14 0,3 3 7 15,0-1-46-15,0 1 45 0,-2-1-9 0,2 0-59 16,-4 1-17-16,4 0-25 15,-1 2 39-15,2-3 3 0,-3 3 0 0,2 0 3 16,0 0-3-16,-1 0-42 0,1-2 38 16,-1 2 4-16,3 0 36 0,0 0-10 15,0-2-26-15,0 2-16 0,0-2 16 16,0 0 39-16,0 2-39 0,0-2-1 16,0 2 1-16,-1-1 14 0,1 1 25 0,0 0-6 15,-2-3-31-15,2 2-2 0,0-1 21 16,-3 0-21-16,3 2-3 0,0-2 3 15,0 2 17-15,-2-2-17 0,1 0-10 16,1 2-23-16,0 0 31 0,0-2 2 16,0 2 1-16,2 0-1 0,0 0-3 15,0 0-20-15,0 0 21 0,0 0-1 16,0 0-10-16,0 0 0 0,0 0 9 16,0 0 3-16,0 0 1 0,0 0 17 15,0 0 2-15,0 0-3 0,-2 0-3 0,0 0-13 16,-2-1-26-16,2 1 10 0,-2-3 16 15,-4 1 26-15,6 2-26 0,-2-2-26 16,2 2 26-16,0 0 3 0,0-1 1 16,0 1-2-16,0-2 1 0,0 2-1 15,2 0 1-15,-2 0 14 0,2 0-14 16,0 0 10-16,0 0-10 0,0 0 17 0,-2 0-7 16,2 0-13-16,0 0-3 0,0 0-17 15,0 0 4-15,0 0-4 0,-2 0-9 16,0 0-4-16,-3 0-58 0,3 0 26 15,0 0 19-15,-1 0 43 0,1 0 3 16,2 0 12-16,0 0-9 0,0 0 17 16,0 0 9-16,0 0 1 0,0 0-8 15,-2 0-5-15,2 0-4 0,0 0-11 16,0-2 1-16,-2 2-3 0,2 0-15 16,-2-3-1-16,0 3-1 0,0 0 15 0,2 0-1 15,-2 0-12-15,2 0 15 0,0 0 16 16,0 0-3-16,0 0 3 0,-2 0 4 15,2 0-4-15,-2 0-13 0,2 0 14 16,-2 0-17-16,-1-3-19 0,1 3 3 16,0 0 15-16,-2-2 0 0,2 2-22 15,2 0 3-15,-2 0 7 0,2 0 12 16,-2-2 1-16,2 2-2 0,0 0 0 0,0 0 0 16,0 0 2-16,-3 0 1 15,3 0 1-15,0 0 18 0,0 0-1 0,0 0 1 16,0 0-17-16,0 0 20 0,0 0-7 15,0 0 4-15,0 0-7 0,0-2-11 16,-2 2-2-16,2 0-4 0,0 0-22 16,0 0 7-16,0 0 18 0,-2 0 1 15,2 0-1-15,0 0-3 0,-2 0 2 0,2-2 2 16,0 2 1-16,0 0-1 16,0 0 0-16,0 0 0 0,0 0-1 0,0 0 1 15,0 0-1-15,0 0 0 0,0 0 0 16,0 0 1-16,0 0 1 0,0 0 2 15,0 0 10-15,0 0-9 0,0 0 9 16,-2 0-13-16,2 0 0 0,-2 0-2 16,2-2-38-16,0 2 38 0,-3 0 2 15,3 0 0-15,0 0-16 0,0 0 0 16,0 0 3-16,0 0 12 0,0 0 1 0,-2 0 3 16,2 0 16-16,0 0-2 15,0 0-1-15,0 0 0 0,0 0-13 0,0 0 0 16,-2-1-1-16,2 1-2 0,0 0-2 15,0 0-2-15,0 0-15 0,0 0 6 16,0 0-3-16,0 0-1 0,0 0-41 16,0 0-17-16,0 0-10 0,0 0 0 15,0 0-12-15,0 0-31 0,0 0 11 16,0 0 6-16,0 0-19 0,0 0 12 16,0 0 17-16,0 0 3 0,0 0 30 0</inkml:trace>
  <inkml:trace contextRef="#ctx0" brushRef="#br0" timeOffset="355272.5696">9911 12842 109 0,'0'0'107'0,"0"0"-71"0,0 0 82 15,0 0 51-15,0 0-42 0,0 0-71 16,0 0-40-16,0 0 23 0,0 0-6 0,-25-4 12 16,23 2-9-16,-3 2-36 0,3-2-49 15,0 1 49-15,0 1 2 0,0-3 1 16,0 3-2-16,-1-2-1 0,1 0-49 15,-2 1 46-15,2-1 3 0,2 2 7 16,-4-2-7-16,-1 2-25 0,2-3 25 16,-1 3 0-16,-4 0-130 0,4 0 114 0,0-3-1 15,-3 1 17-15,4 0-147 0,-1 0 112 16,0 0 35-16,-1 2 0 0,-2-2-17 16,0-2-61-16,4 3 44 0,-1-1 32 15,1-2-5-15,2 2 7 0,-2 0 0 16,3 1-4-16,-2-1-100 0,2 2 62 15,0-3 22-15,0 3-13 0,-2 0-32 16</inkml:trace>
  <inkml:trace contextRef="#ctx0" brushRef="#br0" timeOffset="356691.2465">10043 12861 3 0,'0'0'56'0,"0"0"6"0,0 0-7 15,0 0 4-15,0 0-14 0,0 0 376 16,0 0-271-16,0 0-78 0,0 0 48 16,-26-21-55-16,26 17 20 0,-2 2-59 15,-2 1-24-15,2-4 24 0,-2 3 26 16,-3 1-52-16,3-1-9 0,-3 0-4 15,-1-1-30-15,2 3-5 0,-2-3 26 0,-4 1 22 16,4 2 52-16,-2-2 3 16,1 0-54-16,-2 0 12 0,3 0 13 0,0 1-6 15,1-2-4-15,1 2 69 0,-1 1-14 16,3-2-22-16,2 0 10 0,0 2-33 16,-3-2 3-16,3 2-27 0,-2-2-2 15,2 2 0-15,0-2-13 0,0 2 10 0,-3 0-16 16,4 0 15-16,-3 0-15 0,-3 0 2 15,2 0-5-15,-1 0-11 0,-2 0-22 16,2 0-13-16,-3 0-76 0,-2 0-9 16,1 6-6-16,-1-2-40 0,0 0-118 15,0-1 125-15,5 1 9 0,111-25 115 16</inkml:trace>
  <inkml:trace contextRef="#ctx0" brushRef="#br0" timeOffset="357874.4081">9924 13004 84 0,'0'0'38'0,"0"0"-38"0,0 0-13 0,0 0-13 16,0 0-57-16</inkml:trace>
  <inkml:trace contextRef="#ctx0" brushRef="#br0" timeOffset="358534.7033">9286 13002 18 0,'0'0'72'0,"0"0"-42"0,0 0-17 15,0 0-12-15,0 0-1 0,0 0 0 16,0 0 6-16,0 0-6 0,0 0-3 0,0 0-56 16,0 0 59-16,0 0 43 0,-75-2 9 15,64 2 23-15,0 0-52 0,-2 0 55 16,-1 0 43-16,-3 0-102 0,2 0-19 15,-4 4-88-15,2 0 46 0,-3 0-79 16,6-2-29-16,2 1 147 0</inkml:trace>
  <inkml:trace contextRef="#ctx0" brushRef="#br0" timeOffset="359228.4506">9489 12811 122 0,'0'0'107'0,"0"0"-90"0,0 0-15 15,0 0 66-15,0 0 40 0,0 0-23 16,0 0-49-16,0 0-33 0,0 0 0 16,0 0 23-16,-4 0 43 0,2 0 41 15,-1 0 1-15,1 0-29 0,-2 0-4 16,1-2-3-16,1 2-3 0,0 0 9 15,0 0-6-15,0 0-3 0,-2 0-59 0,2 0-13 16,-2 0-7-16,-2 0 6 16,-4 0-38-16,2 0-16 0,0 2 2 0,-3 5 24 15,-2 1 10-15,-1 6 6 0,-2 1-33 16,-3 2 23-16,3 4 36 0,-6 0-13 16,1 4 36-16,-1-1-36 0,6-2 0 15,-3-3-9-15,3-2-4 0,5-4 4 16,-1-1 9-16,2-3 13 0,3-1-11 15,4-1 11-15,-1-5 0 0,1-2-13 16,3 0 16-16,-2 0 7 0,2 0 3 0,0 0 0 16,0 0-7-16,0 0 4 0,0 0-6 15,0 0-1-15,0 0-14 0,0 0 1 16,0 0-1-16,0 0 0 0,0 0 1 16,0 0-1-16,0 3-1 0,0-3 15 15,0 0 17-15,0 2 9 0,0 0-22 16,7-1 2-16,-2 3 21 0,2 2-20 15,5 0-1-15,9 2 34 0,12-3 2 16,7 1-16-16,5-3-19 0,-5 0 6 16,-7-1-25-16,-11 0-3 0,-4-1-1 0,-6 1-20 15,5 0-84-15,0 1 16 16,-2 2-3-16,2-3-52 0,-6 0-36 0,-1 0 29 16,-4 0-88-16,-1-1-179 0,4 2 136 15</inkml:trace>
  <inkml:trace contextRef="#ctx0" brushRef="#br0" timeOffset="359988.7327">9124 12783 40 0,'0'0'101'0,"0"0"0"0,0 0 4 0,0 0-24 15,0 0 20-15,0 0-32 16,0 0-17-16,0 0-29 0,0 0-20 0,0 0 26 16,-9-3-9-16,7 3 9 0,0-1 23 15,0 1 17-15,-3 0-1 0,3-2-12 16,0 2-7-16,0 0 3 0,0 0 0 16,-2 0-13-16,0 0-13 0,0 0-10 15,-5 0-16-15,2 0 0 0,-1 0-13 16,-2 6 10-16,-6 1 3 0,2 3-16 15,-1-1 38-15,-2 5-38 0,2-1 18 0,-7 2-4 16,4 2 4-16,-6 3 22 0,0 0-24 16,-1 2-3-16,4-5 3 0,2 0 3 15,4-5-3-15,2-3 4 0,5-3 11 16,2-2-14-16,3-2 1 0,3-1 14 16,0-1 7-16,0 0-3 0,0 0 32 15,0 0 10-15,0 0-7 0,3 0-53 16,-3 0-2-16,2 0 1 0,0 0-1 15,1 0-3-15,2 0-9 0,1 0 12 16,6 0 23-16,-5 0-4 0,4 0-18 0,5 2 3 16,-3 0 9-16,3 2 5 0,3-2-18 15,-4 2-13-15,2-2 12 0,-2 1 1 16,-1-1 0-16,2 3-3 0,-4-3-82 16,3 3-55-16,-2 1-39 0,0 0 16 15,-3-3-156-15,3 3-73 0,-4-3 138 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27T04:38:11.63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8575 16332 66 0,'0'0'35'0,"0"0"-35"16,0 5-26-16,0-1-1 0,0 1 27 16,2 3 0-16</inkml:trace>
  <inkml:trace contextRef="#ctx0" brushRef="#br0" timeOffset="7750.8062">7618 13314 40 0,'0'0'198'0,"0"0"-172"0,0 0-19 16,0 0 388-16,0 0-67 0,0 0-118 15,0 0-60-15,-2-2-20 0,2 2 12 16,0 0 6-16,0 0 18 0,0 0-32 15,0 0-39-15,0 0-13 0,0 0-1 0,0 0 6 16,0 0 6-16,-2 0-13 0,2 0-20 16,0 0-56-16,0 0-4 0,0 0-36 15,0 0-6-15,0 0-26 0,0 0-13 16,0 0-25-16,0 0-56 0,0 0-427 16,0 0-444-16,0 0 494 0,2 0 539 0</inkml:trace>
  <inkml:trace contextRef="#ctx0" brushRef="#br0" timeOffset="44892.8063">7675 13534 650 0,'-5'-4'355'0,"5"4"322"0,-1-3-491 16,1 1-39-16,0 2 24 0,0 0-40 15,0-3-31-15,0 3 12 0,0 0-45 16,0 0-67-16,0 0 0 0,0 0-43 16,0 0-6-16,0 0-7 0,0 0-25 15,0 0-31-15,0 0-7 0,0 0 48 16,0 0 14-16,0 0 13 0,0 0-1 16,0 0-12-16,0 0-130 0,0 0-215 0,0 0-188 15,0 0 103-15,0 0 291 16</inkml:trace>
  <inkml:trace contextRef="#ctx0" brushRef="#br0" timeOffset="45715.8921">7729 13659 163 0,'0'0'290'0,"0"0"0"16,0 0-87-16,0 0-39 0,0 0-7 0,0 0-27 15,0 0 13-15,0 0-21 0,0 0-85 16,0 0-37-16,1-5-45 0,-1 5-7 15,0 0-13-15,0 0 20 0,0 0-7 16,0 0-6-16,0 0 19 0,0 0 32 16,0 0 1-16,0 0 6 0,0 0 6 15,0-2 34-15,0 2-1 0,0 0 6 16,0 0 0-16,0 0-6 0,0 0 6 0,0 0 0 16,0 0 1-16,0 0-14 0,0 0-32 15,0 0-6-15,0 0-20 0,0 0-7 16,0 0-12-16,0 0-7 0,0 0 1 15,0 0 12-15,0 0 6 0,0 0-25 16,0 0-33-16,0 0-66 0,0 0-66 16,0 0-33-16,0 0-47 0,0 0 118 15,0 0 31-15</inkml:trace>
  <inkml:trace contextRef="#ctx0" brushRef="#br0" timeOffset="46398.9365">7765 13655 18 0,'0'0'6'16,"0"0"21"-16,0 0-21 0,0 0 34 15,0 0-7-15,0 0-7 0,0 0 7 16,0 0 7-16,0 0 32 0,0 0 67 15,0 0 45-15,-2-3 7 0,2 3-40 16,0 0-66-16,0 0-26 0,-2 0-20 16,2 0-39-16,0 0-6 0,0 0-34 15,0 0 8-15,0 0-14 0,0 0 20 0,0 0 19 16,0 0-19-16,0 0 20 0,0 0-21 16,0 0 21-16,0 0-27 0,-3 0 7 15,3 0 19-15,-2 0 0 0,2 0 3 16,0 0 0-16,0 0-36 0,0 0 1 15,0 0 6-15,0 0 26 0,0 0 1 16,0 0-1-16,0 0-26 0,0 0-6 16,0 0-27-16,0 0-20 0,0 0 27 0,0 0 19 15,0 0 1-15,0 0 6 16,0 0 0-16,-2 0 7 0,2 0 19 0,-3 0 7 16,3 0 2-16,-1 0 5 0,1 0 19 15,0 0-22-15,-2 0 3 0,2 0 19 16,0 0 1-16,0 0-1 0,0 0 7 15,0 0-31-15,0 0-2 0,0 0-33 16,0 0 0-16,0 0 29 0,0 0-3 16,0 0 3-16,0 0-3 0,0 0-32 15,0 0 32-15,0 0-26 0,0 0 7 0,0 0 0 16,0 2-14-16,0-2 0 16,0 0 14-16,0 1 24 0,-2 2 2 0,2-2 0 15,-2 1-5-15,2 0-74 0,0 0 77 16</inkml:trace>
  <inkml:trace contextRef="#ctx0" brushRef="#br0" timeOffset="90419.0337">7306 13280 66 0,'0'-2'402'0,"0"0"281"0,0-1-195 15,0 1-174-15,-2-1-155 0,2 1-39 16,0 2-8-16,0 0-37 0,0 0-54 16,0 0-21-16,0 0-31 0,0 0 24 15,0 0-43-15,0 0-37 0,0 0-64 16,0 0-103-16,0 0-159 0,0 0-103 15,0 0-90-15,0 0 281 0</inkml:trace>
  <inkml:trace contextRef="#ctx0" brushRef="#br0" timeOffset="93231.2652">7306 13302 51 0,'0'0'33'15,"0"0"-7"-15,0 0-22 0,0 0-4 16,0 0 0-16,0 0 0 0,0 0-2 16,0 0 0-16,0-2 0 0,0 2-3 15,0 0 3-15,0 0 2 0,0 0 2 16,0 0 3-16,0 0 21 0,0 0 7 0,-2 0-31 16,2 0 5-16,0-2 125 0,0 2 59 15,0 0-13-15,0 0-80 0,-2 0-25 16,2 0-7-16,0 0 6 0,0-1 6 15,0 1-12-15,0 0-8 0,0 0 1 16,0 0 0-16,0 0-7 0,0 0 13 16,0 0 13-16,0 0 6 0,0 0 0 15,0 0-26-15,0 0-32 0,0 0-26 0,0 0-7 16,0 0-18-16,0 0 18 16,0 0-19-16,-3 0-6 0,3 0 0 0,0 0 6 15,0 0 21-15,0 0-20 0,0 0 22 16,0 0 1-16,0 0 2 0,0 0 0 15,0 0 2-15,0 0 5 0,0 0 25 16,0 0-25-16,0 0 31 0,0 0 1 16,0 0 7-16,0 0 31 0,0 0-7 15,0 0-40-15,0 0-30 0,0 0-45 0,0 0-6 16,0 0 6-16,0 0 19 0,0 0 20 16,0 0-1-16,0 0 3 0,0 0 4 15,0 0 2-15,0 0 5 0,0 0 25 16,0 0-26-16,0 0 33 0,0 0-1 15,0 0-6-15,0 0-7 0,0 0-22 16,0 0-1-16,0 0-2 0,0 0 0 16,0 0-26-16,-1 0-6 0,1 0-6 0,0 0-33 15,-2 0-129-15,2 0-301 16,0 0-177-16,-2 1 311 0</inkml:trace>
  <inkml:trace contextRef="#ctx0" brushRef="#br0" timeOffset="93834.6483">7266 13319 101 0,'0'0'145'0,"0"0"435"0,0 0-344 16,0 0-182-16,0 0-54 0,0 0-52 0,0 0 19 16,0 0 1-16,0 0 6 0,0 0 19 15,0 0-32-15,0 0 6 0,0 0 28 16,0 0 5-16,0 0 7 0,0 0 39 15,0 0 0-15,0 0-13 0,0 0-27 16,0 0 1-16,0 0-7 0,0 0 0 16,0 0-26-16,0 0-7 0,0 0 0 15,0 0-6-15,0 0 6 0,0 0-20 0,0 0 14 16,0 0 32-16,-2 0 3 0,2 0 4 16,0 0 2-16,0 0 37 0,0 0 1 15,-2 0-7-15,2 0-7 0,0 0-19 16,0 0 19-16,0 0-20 0,0 0 34 15,0 0-14-15,0 0-20 0,0 0 27 16,0 0 0-16,0 0-1 0,0 0-25 16,0 0 19-16,0-2-22 0,0 2-1 15,0 0-3-15,0 0 2 0,0 0 0 16,0 0 31-16,0 0-9 0,0 0-24 0,0 0-33 16,0 0-26-16,0 0-13 0,0 0 0 15,0 0-6-15,0 0-1 0,0 0-13 16,0 0-33-16,0 0-33 0,0 0 6 15,0 0 66-15,0 0 20 0,0 2 13 16,0 0 7-16,0 1 0 0,0-1 46 16,0-2 0-16,0 3 0 0,0-3 0 15</inkml:trace>
  <inkml:trace contextRef="#ctx0" brushRef="#br0" timeOffset="127025.0446">1205 1832 55 0,'-2'-4'53'0,"2"-1"-27"0,-2-1-19 0,-1-2-3 16,0 3 78-16,0-2-78 0,1-1-4 16,0 3 198-16,-3-2-7 0,1-1-20 15,2-1 72-15,-2 0 51 0,0 1-216 16,0-4 64-16,0 4-38 0,-2 1 38 15,2 1-66-15,0 1 26 0,0-2-13 16,2 4-25-16,0-4-20 0,0 4 112 16,0-1-106-16,0 0-12 0,0 0 36 15,2 2 85-15,0 1-78 0,-2 1-77 0,0-2 41 16,2 2 3-16,0-2 36 0,-2 0-2 16,2 2-53-16,0 0-29 0,0 0-21 15,0 0-26-15,0 0-30 0,0 0-122 16,0 0-97-16,0 6-164 0,0 3 190 15,0 9 156-15,0 6 112 0,0 13-47 16,0 1 3-16,0-2 46 0,2-4 7 16,2 0-1-16,0-8 52 0,0-2 18 15,0-5-74-15,0-3-2 0,0 3 78 0,3 7-78 16,4 8 4-16,-1 2 119 0,-1 3-85 16,-2-2 115-16,1-3-45 15,-6-7-108-15,-2-7-248 0,0-1-328 0,0-6-205 16,0 0 295-16</inkml:trace>
  <inkml:trace contextRef="#ctx0" brushRef="#br0" timeOffset="127398.9367">833 1828 117 0,'0'0'751'15,"0"0"-437"-15,0 0 24 0,0 0 80 16,0 0-195-16,0 0 145 0,0 0-247 16,21-112-17-16,0 93-13 0,5 3-3 0,6-1 158 15,9 2-105-15,9-4-141 0,5 3-95 16,-3 3 20-16,-8 5 11 0,-10 6-106 16,-8 0-114-16,-3 2 25 0,-7 0-208 15,2 0 101-15,1 2-129 0,0 3-44 16,-3-3 130-16</inkml:trace>
  <inkml:trace contextRef="#ctx0" brushRef="#br0" timeOffset="127701.8966">1062 2277 22 0,'0'0'863'0,"0"0"-249"0,0 0-228 15,0 0-169-15,0 0-85 0,0 0-120 16,0 0-12-16,0 0-25 0,0 0 25 15,0 0-4-15,0 0 4 0,128-42 0 0,-107 42-43 16,0 0 17-16,-1 0 20 0,0 0-564 16,0 0-121-16,-8 4-7 0</inkml:trace>
  <inkml:trace contextRef="#ctx0" brushRef="#br0" timeOffset="128233.1172">1568 2256 4 0,'0'0'27'16,"0"0"52"-16,0 0 13 0,0 0-92 15,0 0-72-15,0 0 65 0,0 0-13 0,0 0-6 16,0 0 22-16,-78 100-29 0,78-94 0 15,2-3 33-15,4-1 4 0,2-2 29 16,2 0 0-16,4 0 20 0,-2 0 6 16,3 0 34-16,-2-2 32 0,2-1 26 15,-3-3 139-15,-1 1 83 0,-2 2-151 16,-1-1-16-16,-2 1-12 0,-2 0-54 16,2-1-45-16,-4 2-25 0,0 1-32 15,0-1 18-15,0 0-56 0,2 0-66 16,4 0-87-16,0 0 51 0,4 0-19 0,-2 0-8 15,3 1 32-15,0 1-19 0,4 0 31 16,1 0-26-16,4 3 85 0,1 3 26 16,0-2-13-16,4 1 52 0,-3 4 124 15,0-4-163-15,-3 3-45 0,-9-2-893 16</inkml:trace>
  <inkml:trace contextRef="#ctx0" brushRef="#br0" timeOffset="128635.4131">1880 1786 46 0,'0'0'66'0,"0"0"-20"16,-3 105-41-16,3-72 166 0,5-2 47 16,1-3-80-16,1-1-99 0,1-3 14 15,3 2-51-15,3-2 90 0,-1-2-87 16,0-4 41-16,0-3 85 0,6 1 45 16,3-1 33-16,-2 0-48 0,8 3-161 0,-11-11-677 15,9 1-250-15</inkml:trace>
  <inkml:trace contextRef="#ctx0" brushRef="#br0" timeOffset="129151.4607">2332 1631 31 0,'0'0'468'16,"0"0"293"-16,0 0-172 0,0 0-334 0,0 0-185 16,0 0 104-16,0 0 141 0,0 0-158 15,0 0 3-15,0 0 90 0,0 0 19 16,-33-17-59-16,33 17-66 0,0 0-78 15,0 0-66-15,0 0-22 0,0 0-29 16,0 0-20-16,0 0-29 0,0 0-24 16,0 0 27-16,0 0-5 0,0 0-27 15,0 0-63-15,0 0-33 0,0 0 13 16,-1 4 64-16,1 2 67 0,0 4 50 16,-2 3 29-16,2 4-5 0,-2 7 1 0,2 5-19 15,0 5-18-15,0 1 40 0,0-2-3 16,0-9 4-16,0-6-29 0,0-3 29 15,0-6-23-15,2 7 23 0,0-1 0 16,2 2 2-16,0-1 0 0,3-5 31 16,-1 0-31-16,3-1 37 0,-3-3 13 15,5 0 19-15,-1-4-19 0,3 1 68 16,4-1-3-16,5-3-5 0,-2 0-7 0,3 0 61 16,3 0-164-16,0 0-117 0,-2 0-203 15,-6-4-249-15,-3 0-388 0,-6-1 148 16</inkml:trace>
  <inkml:trace contextRef="#ctx0" brushRef="#br0" timeOffset="129378.6877">2131 1990 95 0,'0'0'1111'0,"0"0"-413"0,0 0-94 0,0 0-169 15,0 0-31-15,0 0-55 0,0 0-102 16,0 0-66-16,0 0-17 0,0 0-47 16,4-34-26-16,2 30-82 0,1-4-9 15,3 3-141-15,1-1-18 0,3-1 20 16,12-1-30-16,8-1-123 0,9 1-258 0,0-2-165 16,-6 3-419-16,-14 1 16 0</inkml:trace>
  <inkml:trace contextRef="#ctx0" brushRef="#br0" timeOffset="129694.8089">2640 1471 13 0,'0'0'1374'0,"0"0"-935"0,0 0-439 16,0 0-161-16,0 0 137 0,0 0 22 16,130 13-54-16,-92 12 17 0,-2 5 32 15,-7 7 7-15,-5 3 7 0,-8 0 103 0,0 2 19 16,-10 4-91-16,-2-1 20 0,-4-4 12 16,0-2-68-16,0-5 62 0,-4-2-20 15,-4-3-6-15,-8-1 1 0,4-6 86 16,0-5-13-16,-2-4 56 0,2-1-83 15,-1 3-18-15,-6-2-67 0,1 7-103 16,-2-5-263-16,3 1-448 0,4-8-321 16</inkml:trace>
  <inkml:trace contextRef="#ctx0" brushRef="#br0" timeOffset="130133.5327">3489 1780 819 0,'0'0'2612'0,"0"0"-2006"0,0 0-428 16,0 0-150-16,0 0 66 0,0 0-53 15,0 0-41-15,0 0-59 0,0 0-112 0,126-85 12 16,-102 78 62-16,-2 7 36 16,2 0-79-16,-6 0-385 0,0 7-338 0,-8 0-450 15,-8 7 323-15</inkml:trace>
  <inkml:trace contextRef="#ctx0" brushRef="#br0" timeOffset="130309.3751">3449 1906 1490 0,'0'0'469'0,"0"0"-309"0,0 0-22 0,0 0-7 15,119-30 12-15,-72 18-40 0,-1 5-79 16,-4 2-22-16,-5 5 1 0,-3 0-3 15,-6 0-110-15,-10 0-903 0,-7 0-358 16</inkml:trace>
  <inkml:trace contextRef="#ctx0" brushRef="#br0" timeOffset="132628.8905">4627 1966 11 0,'0'0'244'0,"0"0"637"16,0 0-484-16,0 0-17 16,0 0-45-16,0 0 1 0,0 0-112 0,0 0-64 15,0 0 22-15,0 0 11 0,-23-15 38 16,23 13 7-16,0 2-40 0,2 0-88 16,0-2-38-16,2 2-20 0,1-3-28 15,-1 1-24-15,0 2-45 0,-1-3-66 16,4 1-121-16,0 2-29 0,4 0 66 15,7-2 99-15,12 0 92 0,0 0 4 16,-3 1 0-16,-3-2 45 0,-4 0-5 0,-3 1-18 16,10-4-20-16,-6 3 48 0,2-4-7 15,-4 4-21-15,1-2 26 0,-8 0 0 16,-3 1 44-16,-3 0 30 0,-2 3 64 16,-1-3 1-16,-1 0 2 0,0-3-19 15,0-3-169-15,0-1 16 0,0-2 89 16,0 1-25-16,-2-2-62 0,2-1-15 15,-2-2-8-15,0 2-19 0,3-4 0 0,-3-1 23 16,0-1 35-16,0 0-34 0,2 0-1 16,-2-2-4-16,0 0 2 15,0 0 3-15,0 2-1 0,0-1 0 0,-5 0-7 16,3 0 4-16,-2 0 6 0,0 2 36 16,0-1-39-16,-1 1-11 0,1 1-9 15,-3 0-7-15,3 2 27 0,0 0 16 16,0 2-16-16,-1 1-12 0,4 3 12 15,-3 0 0-15,2 4 1 0,-4 1-1 0,2 1 3 16,0 1-3-16,0 0 2 16,0-1 2-16,-2 1-4 0,4 0 33 0,-2 0-33 15,-1-1-4-15,3 0 2 0,-1 2-29 16,1-1 29-16,0 1 2 0,2 0-22 16,-2-1 22-16,2 2 0 0,0 0-1 15,0 1 1-15,-2-1 2 0,2 0 21 16,0 0-20-16,0-2-3 0,0 2-22 15,-2 0 22-15,2 1 39 0,-2-1-20 16,2-2-19-16,0 1-41 0,-2 0 40 16,2 1-2-16,0 2 0 0,0-2 2 0,0 2-22 15,0 0 3-15,0 0-14 0,0 0-3 16,0 0-17-16,0 0-13 16,0 0-12-16,2 0-16 0,0-3-31 0,0 3-46 15,2 0-58-15,3 0 10 0,1 0 18 16,7 0 202-16,13 0 51 0,8 0-49 15,4-3 41-15,-1 3 27 0,-3-2-49 16,-5-2-17-16,3 2 18 0,0-1-17 0,2 1 6 16,1 0-11-16,-3-2-43 0,-3 0 43 15,-5 3 1-15,-3-1 21 0,-8 0 10 16,1 0 6-16,2 0 5 0,4-1-43 16,-2 0 0-16,4-1 3 0,-5 1-3 0,2-3 46 15,-6 2-44-15,2 0 18 16,-2 0 21-16,0 0-36 0,2-1 10 0,-5 1-15 15,1-1 0-15,4 1 31 0,-4 0-31 16,0-1-19-16,2 3-1 16,-5 2-16-16,-2-2-27 0,-1-1 63 0,-4077 1 0 15,8159 0-10-15,-4083 0 10 0,3 0 29 16,-2 2-29-16,1-4-3 0,-2 4-23 16,-1 0-32-16,-1 0 26 0,-2 0-22 15,0 0 21-15,-2 0-10 0,0 0 22 0,0 0 21 16,0 0 2-16,0 0 3 15,0 0-3-15,0 0 0 0,0 0-1 0,0 0-1 16,-2 0-37-16,0 0-18 0,-1 0-2 16,3 0-11-16,-1 3-28 0,1-2-60 15,0 1 38-15,0 2 83 0,0 3 0 16,0 1 35-16,0 2 41 0,0 3-18 16,0-1-17-16,0 3-6 0,0-1-23 0,0 1 21 15,1 0-2-15,2-1-37 16,1 1 35-16,-2-1-31 0,-1-1 37 0,2 0-4 15,-1 0-2-15,0 1-32 0,0-1 38 16,-1 0 0-16,2 0 0 0,4 2 2 16,-2-1-2-16,-1 1 0 0,-3 2 0 15,4-4 2-15,-1 2 0 0,0 0-4 16,-2-2 4-16,3-1 16 0,-3-1-14 16,0 0-6-16,-2 0 2 0,0-1 0 15,0 0 0-15,0 2 2 0,0-5 2 0,0 3-4 16,0 0-24-16,0-6 24 15,0 7-24-15,0-4 24 0,0 3 28 0,0-2 0 16,0 2-28-16,0-2-2 16,0 2 0-16,0 0-40 0,0-1 42 0,0 3 0 15,2 0 2-15,1-1-2 0,-2-2 4 16,-1 0-6-16,3-2 2 0,-3 0-6 16,0-1 4-16,0-4 2 0,0 2 6 15,0-2-6-15,0-2 2 0,0 1 0 16,0-1 2-16,0 2-4 0,0 0-2 0,0-2-2 15,0 2 4-15,0 0 4 16,0 0 18-16,0 0-20 0,0 0-2 0,0 1 2 16,0-1-2-16,0 3 0 0,0-3 35 15,0-1-35-15,0 3-4 0,0-1 4 16,-3-3 4-16,2 5 20 0,-2-3-1 16,-1 2 24-16,0-3 0 0,1 3 6 15,1-2-29-15,-1 0-24 0,3-2-4 0,0 0-32 16,0 0 7-16,0 0 23 0,0 2 0 15,0-2 2-15,0 0 2 0,0 0 2 16,0 0-2-16,3 0-3 0,-1 0-37 16,1 0 19-16,1 0-1 0,-2 0 19 15,3 0-25-15,-1 0 26 0,-2 0-1 16,2-2-1-16,-3 2-30 0,4 0 36 16,0 0 0-16,3 0 67 0,3 0-14 15,0 0 17-15,5 0 30 0,4 0 0 16,0-2-10-16,4 2 0 0,-3-4 0 0,-1 1-84 15,-2 1 70-15,0 0-6 0,-6 0-70 16,-1 0 0-16,-2-1 2 0,-3 3 30 16,-2 0-5-16,-2 0 16 0,0 0 30 15,0 0 3-15,-2 0 11 0,2 0-2 16,-2-3-8-16,5 3 4 0,-1-5-15 16,4 0-66-16,5 0-1 0,1-3-22 0,4 2-11 15,-3 1-4-15,1-1 14 16,2 3-15-16,-6 0-13 0,0-1-2 0,0 3 34 15,-6-1 0-15,-1 2-42 0,-3 0 27 16,0 0-6-16,-2 0 0 0,0 0-6 16,0 0 10-16,0 0-1 0,0 0 38 15,0 0-22-15,-4 2-134 0,-1 3-219 16,-1 3-226-16,-6 1 471 0,0 3-153 0,2-5-672 16,-14 3-151-16,97-63 1093 0</inkml:trace>
  <inkml:trace contextRef="#ctx0" brushRef="#br0" timeOffset="132791.0795">6056 1815 1645 0,'0'0'1829'15,"0"0"-1829"-15,0 0-129 16,0 0-87-16,0 0 98 0,0 0-180 0,0 0-596 15,0 0-358-15</inkml:trace>
  <inkml:trace contextRef="#ctx0" brushRef="#br0" timeOffset="133257.017">5820 1896 123 0,'0'0'863'0,"0"0"-387"16,0 0-327-16,0 0 216 0,0 0 70 15,0 0-196-15,0 0 15 0,0 0 33 16,0 0-56-16,0 0 40 0,-27-24-39 16,27 24-80-16,0-2-61 0,0 2-15 15,0 0-17-15,0 0-14 0,3 0-18 16,-1-1-11-16,6 1-16 0,-4-2-3 16,2-2 0-16,4 0-42 0,12 0-72 15,9-8-180-15,21 1 154 0,5-2 76 0,5-2 37 16,-5 3 28-16,-11 2-2 0,4-3 4 15,-10 4 59-15,0-3-8 0,-6 2 51 16,-7 3-15-16,-6 3-38 0,-7 0-30 16,-4 2-19-16,3 2-53 0,-2-2 28 0,-1 0 20 15,-2 2 5-15,-4 0-46 16,-1 0 25-16,-1 0-9 0,-2 0-82 0,0 0-262 16,0 4-413-16,-2 2-140 0,-5 0-289 15</inkml:trace>
  <inkml:trace contextRef="#ctx0" brushRef="#br0" timeOffset="133434.1861">6278 1830 442 0,'0'0'2589'16,"0"0"-1967"-16,0 0-622 0,0 0-301 15,0 0 126-15,0 0 0 0,0 0-381 16,0 0-867-16,0 0 481 0</inkml:trace>
  <inkml:trace contextRef="#ctx0" brushRef="#br0" timeOffset="135295.5464">2284 1806 332 0,'0'0'481'0,"0"0"-167"0,0 0-72 16,0 0-93-16,0 0-46 0,0 0-44 0,0 0-27 15,0 0 20-15,0 0 5 16,-2-4-12-16,2 4-41 0,0 0 0 0,0 0-4 16,0 0-31-16,0 0-8 0,0 0 39 15,0 0 0-15,0 0 7 0,0 0 31 16,0 0-13-16,0 0 1 0,0 0-26 16,0 0-2-16,0 0 2 0,0 0 0 15,0 0-2-15,0 0 2 0,0 0 2 16,0 0 4-16,0 0-6 0,0 0 26 15,0 0 37-15,0 0 14 0,0 0-7 0,0 0 36 16,4-3 50-16,-1 0 11 0,4 1-51 16,-1 0-19-16,1-1-1 0,-1 0-96 15,8-1-17-15,14-1 17 0,8-3 135 16,7-3-24-16,-7 4-77 0,-10 0-34 16,-10 6-30-16,0 1 30 0,0-2-6 15,4-1 6-15,-1 3-17 0,0 0 17 0,-4 0-94 16,-5 5-394-16,-4 0-173 0,-6 1-235 15,0 0 119-15</inkml:trace>
  <inkml:trace contextRef="#ctx0" brushRef="#br0" timeOffset="136000.5185">2328 1596 29 0,'0'0'191'16,"0"0"191"-16,0 0 52 0,0 0-127 16,0 0-41-16,0 0-41 0,0 0-66 15,0 0-44-15,0 0-27 0,0 0-38 16,8-7-25-16,-8 7 0 0,0 0 25 0,-2 0-12 15,0 0-32-15,-2 0 25 16,2 0-25-16,-2 2 0 0,-1 0-6 0,3 1-74 16,0-1-70-16,2-2-160 0,0 3 60 15,0 2 160-15,0 3 45 0,0 0-45 16,0 1 0-16,2 4 7 0,2 3 75 16,1 0-48-16,-1-2 48 0,0 4 2 15,-2-3 0-15,3 0 48 0,-1 1-46 0,0-3-4 16,-2-2 2-16,2 0 0 0,-2 2 6 15,0-4 27-15,3 3-29 0,-1-3-1 16,-2 2 42-16,0 1 3 0,3-3-44 16,-3 3 56-16,0-3-53 0,-1 2-3 15,2-2 54-15,1-1-58 0,-2-1 0 16,4 3 39-16,2-3 78 0,-2-2-72 16,0 4 38-16,2-4 13 0,-1 1-33 15,1 0 1-15,1-3-13 0,-3-1-47 16,0 2 59-16,3-2-19 0,-1 2-40 0,3 1 65 15,-2-3-1-15,3 0 20 0,6 3-51 16,-4-1-12-16,5 0 42 0,2-1 24 16,3-1 48-16,-3 2-85 0,3-1 29 15,-3-3-83-15,2 2-203 0,0-2-4 16,-3 0-148-16,-5 0-239 0,0 0-222 16,-10-3 39-16</inkml:trace>
  <inkml:trace contextRef="#ctx0" brushRef="#br0" timeOffset="136273.0313">2155 1885 402 0,'0'0'1056'16,"0"0"-765"-16,0 0-157 0,0 0 114 15,0 0 121-15,0 0 13 0,0 0-88 16,0 0-80-16,0 0-135 0,0 0-79 16,43-28-68-16,-28 21 68 0,4-4 60 15,3 2-22-15,0 2-38 0,0-3-32 16,2 5-7-16,-6-1-7 0,6 0 46 16,-1 2 0-16,0 1-37 0,10 3 33 15,2-5-312-15,-1-1-338 0,-4 3-479 0,-10-1-50 16</inkml:trace>
  <inkml:trace contextRef="#ctx0" brushRef="#br0" timeOffset="137764.8133">1542 3414 59 0,'0'0'80'0,"0"0"598"0,0 0-357 15,0 0-86-15,0 0-47 0,0 0 159 16,0 0-238-16,0 0-109 0,0 0 57 16,2-71-6-16,-2 67 31 0,0 3 43 15,0-3-19-15,0 4-50 0,0 0-56 16,0 0-2-16,0 0-30 0,0 0 30 16,0 0 2-16,0 0 5 0,0 0-5 15,0 0 6-15,0 0 50 0,0 0 11 0,0 0-1 16,0 0-19-16,0 0-47 0,0 0-67 15,0 0-61-15,0 4-59 0,0-3-77 16,0 5-68-16,2 4 280 0,5 2-19 0,4-1 45 16,-1 4-6-16,3-2-13 0,4 5-104 15,0 0 77-15,3 2-35 0,-2-1 107 16,0 2 26-16,2-2-26 0,-1 2 26 16,1-4-58-16,-4 1 64 0,0-6-36 15,-2 3 8-15,-1-4-8 0,-2 0 6 16,-3-3-4-16,-2 0-42 0,-1-5 38 15,-2 2 6-15,2-3 33 0,-3-2-31 16,-2 0 44-16,2 0 97 0,-2 0 71 16,0 0 132-16,0 0-48 0,2 0-61 0,1 0-36 15,-1 0-37-15,0 0 0 0,-1-2 23 16,-1 0 10-16,5 2-6 0,-2-6 21 16,-1 3 77-16,2-6-24 0,2 0-116 15,4-8-149-15,4-3-95 0,-4-2 95 16,0-2 107-16,2 2-90 0,-4-2-17 15,-2 0 17-15,0 1 33 0,-1-2-50 16,-1 3-18-16,0 2 18 0,-2 1 0 16,-2 2 0-16,0 5-29 0,0 1 27 0,0 4-40 15,0 0 5-15,0 1-7 16,0 4-64-16,0 2-29 0,0 0-27 0,0 0-109 16,0 0-112-16,0 0-24 0,0 0-112 15,3 0-356-15,-1 0-308 0</inkml:trace>
  <inkml:trace contextRef="#ctx0" brushRef="#br0" timeOffset="138252.5456">2462 2943 372 0,'0'0'1055'0,"0"0"-1016"0,0 0-39 0,0 0-175 16,0 0-21-16,0 0-1 16,0 0-53-16,0 0 46 0,0 0 132 0,0 0 19 15,-41 102 53-15,25-54 0 0,-4 3 323 16,3 3-73-16,4-4 25 0,5-6-40 16,1-2-106-16,1-2 91 0,4-4-118 15,-1-7-38-15,3-9 0 0,0-6 6 16,0 0-45-16,0 1 7 0,0 3 12 15,7 2-41-15,-3-4 34 0,5 1 13 0,-3-4-19 16,3 0-6-16,0-3 19 0,-2-1-42 16,2 1 35-16,5-4 20 0,-4-1-1 15,4-2 23-15,6-3 19 0,5 0-98 16,11-14-190-16,0-15-434 0,-4 1-705 16</inkml:trace>
  <inkml:trace contextRef="#ctx0" brushRef="#br0" timeOffset="138786.8077">2663 3315 306 0,'0'0'59'0,"0"0"80"15,0 0 117-15,0 0-65 0,0 0-54 16,0 0-45-16,0 0-14 0,0 0-26 16,0 0 169-16,111 59-34 0,-97-59 82 15,6 0-53-15,-3 0 77 0,4 0-141 16,-2-2-55-16,3-3 19 0,-4-1-46 0,2-3-40 15,-4 2 52-15,-1-3-12 16,-2 1 0-16,-2 2-42 0,-1 0 80 0,-2-6-13 16,-1 3-49-16,-2-1 61 0,-3 0 39 15,-2 2-33-15,0-5-6 0,0 4-66 16,-7 1 13-16,-4 1-54 0,1-1 168 16,-1-1-81-16,-1 3-87 0,-1-3 0 15,0 0-49-15,0 3 20 0,-2-1 15 16,0 3-87-16,0-2 82 0,0 5 14 15,1-3-67-15,3 5 47 0,-1 0-47 16,1 0-86-16,1 2-24 0,-8 3 106 16,3 7-7-16,-2-4-42 0,3 5 46 15,1 1 68-15,-3 0-29 0,2-2 51 0,4 3-58 16,-3-1 77-16,4-1-32 0,3 1 2 16,2-5-35-16,2-2-101 0,2 1-109 15,0-3-30-15,0 0-12 0,4 0-231 16,6-4-264-16,1-1 77 0</inkml:trace>
  <inkml:trace contextRef="#ctx0" brushRef="#br0" timeOffset="139305.312">3139 2809 18 0,'0'0'395'16,"0"0"-250"-16,0 0-145 0,0 0 0 15,0 0 362-15,0 0-264 0,0 0 229 0,145 116-139 16,-99-72-117-16,-5-1-13 0,-5-3 1 16,-5 4 5-16,-1-1-34 0,-4-3-28 15,-8-3 213-15,-2-5-44 0,-10 0-103 16,-2 1 13-16,-4-4-6 0,-4 1 19 16,-9-4-58-16,-8 1 80 0,-3 0-19 15,1-6-43-15,4-3 94 0,2-4-112 16,3-3 52-16,-8 5 16 0,3 0-19 0,-5 3-85 15,9-6-503-15,0-1-267 16,9-5-653-16</inkml:trace>
  <inkml:trace contextRef="#ctx0" brushRef="#br0" timeOffset="140399.704">3994 3085 240 0,'0'0'645'0,"0"0"-12"0,0 0-49 0,0 0-246 16,0 0-105-16,0 0-88 0,0 0 39 15,0 0-38-15,0 0 70 0,0 0-45 16,-23-7-74-16,23 7-27 0,0 0 8 16,0 0-29-16,0 0-49 0,0 0-30 15,0 0-11-15,0 0-17 0,2 0-23 16,0-2-53-16,3 2-46 0,-1 0-55 16,4 0-73-16,1 0 95 0,2 2 133 0,3 4 61 15,4 1 19-15,0 3 0 0,4-1 25 16,-3 3-50-16,0-3-39 0,0 2 64 15,3-2 25-15,-4-1-25 0,4 3-2 16,-3-4 2-16,4 1 43 0,-4-2 38 16,3 0-77-16,-4-3-4 0,0 2 49 15,-3 0-49-15,-1-2 0 0,-1 1 2 16,-4 2-2-16,-1-2-6 0,-6 0-25 0,0-3-5 16,0-1-8-16,-2 0 40 15,0 2 4-15,0-2 0 0,0 0 6 16,0 3 44-16,-4-2 5 0,2-1 17 0,-2 3 32 15,2-3 69-15,0 0-8 0,-1 1-83 16,3 1-60-16,-3 0-22 0,2 0-22 16,-1 4 22-16,-5 2 49 0,1 1 13 15,-2 4-34-15,-3 2-22 0,1 3 10 16,-6-1 5-16,2 1-21 0,-4 2-22 16,6-3 22-16,-1-1 11 0,0-3 11 15,4-1-22-15,1-3-3 0,2-2 1 16,2-1 4-16,0 1-2 0,2-7 0 0,2 3-23 15,-2-1 19-15,-2 0 2 0,3 0 2 16,-3 3 4-16,-3 1 30 0,1 2-11 16,-2 0-21-16,0 2 37 0,-4 5-11 15,0-4-26-15,-1 1 19 0,-2 1 28 0,5-2-6 16,-1-3-5-16,3-1-38 16,1 0-54-16,3 0 54 0,-1-1 0 0,3-1-86 15,2 0-283-15,0-2-217 0,4-3-391 16,5 0-156-16</inkml:trace>
  <inkml:trace contextRef="#ctx0" brushRef="#br0" timeOffset="141151.6211">4693 3061 46 0,'0'0'567'0,"0"0"-264"0,0 0-303 15,0 0-16-15,0 0 16 0,0 0 66 16,0 0-66-16,0 0-26 0,0 0-77 15,0 0 101-15,-46 59 4 0,43-48 77 16,1 0 91-16,-2-1-20 0,4 2-45 16,0-1-105-16,0 1 58 0,4 1 27 15,1 0-40-15,3-1 13 0,0 1 26 16,2-1 19-16,4 0-39 0,-4-3-13 16,5 0 26-16,0 0-39 0,0-1 45 15,1-3-81-15,0 0 99 0,2 0 36 0,2-4-37 16,-3-1 55-16,2 0-101 0,-2 0 68 15,0 0-68-15,-4-1 65 0,-3-6-1 16,0 1-1-16,0 1 30 0,-2-1 107 16,-2-4 0-16,-2 1 5 0,0-2-56 15,-4-1-54-15,0-2-43 0,0 1-77 16,0-1 1-16,0 1 16 0,-4 0-46 16,0 0-39-16,0-1 39 0,-1 4 0 0,2-2 0 15,-1 0 12-15,-4 4-29 0,2-1 34 16,0 1-21-16,0 0 25 0,-1 3-4 15,1-3 12-15,-3 3-25 0,3 1 11 0,-3-2 8 16,3-1-23-16,0 5-3 16,-3-3-53-16,1 1 19 0,-4 3-1 0,1-2 21 15,-8 3-321-15,4 0 22 16,-5 0 219-16,4 7 72 0,1 1-58 16,-3-1-52-16,4 5 92 0,-9 7 6 0,6 6 31 15,-6 1-514-15,9-6-231 0,8-4-802 16</inkml:trace>
  <inkml:trace contextRef="#ctx0" brushRef="#br0" timeOffset="190764.4279">7476 13161 200 0,'0'0'152'0,"0"0"-40"0,0 0 26 15,0 0 33-15,0 0-112 0,0 0-19 16,-6-6 32-16,3 6-19 0,3-2-47 15,-2 0 73-15,2 2 149 0,-2-1-59 0,0-2-91 16,2 2-72-16,-2-1 335 16,2 0-131-16,-2 0-103 0,2 0 37 0,-2 2 24 15,2 0-10-15,0-2-19 0,-2 2-14 16,2-3-31-16,-2 3-88 0,0 0-6 16,0-3 17-16,0 1-17 0,2 2 59 15,-2 0-7-15,-1-2-12 0,3 2 10 16,0 0 1-16,0 0 6 0,0 0 10 15,0 0-2-15,0 0 11 0,0 0 5 16,0-1 14-16,0 1 12 0,0 0 15 0,0 0-21 16,0 0-20-16,0 0-23 0,0 0-36 15,0 0-22-15,0 0-22 0,0 0-16 16,0 0-6-16,0 0 1 0,0 0-5 16,0 0-5-16,-3 0-2 0,3 0 4 15,0 0 16-15,0 0 14 0,0 0 16 16,0 0-20-16,0 0 21 0,0 0-1 15,0 0-15-15,0 0 16 0,0 0 3 0,0 0 1 16,0 0 3-16,0 0 18 0,0 0-18 16,0 0-1-16,0 0 1 0,0 0 0 15,0 0 3-15,0 0-3 0,0 0 0 16,0 0 1-16,0 0 1 0,0 0 0 16,0 0 15-16,0 0-15 0,0 0 26 15,0 0 10-15,0 0 15 0,0 0 6 16,0 0 5-16,0 0-9 0,0 0-10 15,0 0-21-15,0 0-23 0,0 0-1 16,0 0-3-16,0 0-18 0,0 0-14 0,0 0-11 16,0 0 4-16,0 0 1 15,0 0-1-15,0 0-4 0,0 0-1 0,0 0-2 16,0 0-26-16,3 0-131 0,2 0-268 16,1 3 131-16,0 5 145 0,4 0-549 15,-1-1-394-15,2-1 378 0,-61-38 760 0</inkml:trace>
  <inkml:trace contextRef="#ctx0" brushRef="#br0" timeOffset="193827.1917">11963 13096 62 0,'0'0'59'0,"0"0"60"15,0 0 177-15,0 0-65 0,0 0-8 0,0 0 45 16,0 0-183-16,0 0-63 0,0 0-22 15,-26-50-5-15,24 47 5 0,0-1 13 16,-3-1 72-16,3 2-34 0,0-2-46 16,-3 0-3-16,1 0-2 0,2-2 6 15,0 2 182-15,-2-1-91 0,2-1-72 16,-2-1-6-16,4 3 261 0,-3-2-104 16,1 0-102-16,0 1 51 0,0 2 34 0,0-1-26 15,2 3 10-15,0 0-37 16,0 2-53-16,0 0-53 0,0 0-4 0,0 0-20 15,0 0 20-15,0 0-2 0,0 0 0 16,0 0-17-16,0 0 23 0,0 0 4 16,0 0 31-16,0 0-5 0,0 0-7 15,0 0-23-15,0 0 0 0,0 0-41 16,0 0-35-16,0 0-54 0,0 6-94 16,0 3 182-16,0 2 42 0,4 5 69 0,0 1-69 15,1 3-12-15,-1 2 12 0,0 4 6 16,4 3-6-16,-1-2 0 0,0-2 36 15,-1-4 67-15,-2-5-25 0,2 2 26 16,0 1-102-16,4-1 2 0,-4 0 72 16,0-1 12-16,0-2-26 0,0-1 0 15,-1 1 23-15,4-2-51 0,-5 0 5 16,0 0 10-16,2 1-22 0,-2-1-21 0,-1 1 26 16,1 0 22-16,0 1-51 15,-2-1 40-15,1 3 6 0,-3-2-46 0,6 2 49 16,-4-3-21-16,-2 1-31 0,2-3 3 15,0 0 8-15,-2-1-10 0,2 0 20 16,1 1 4-16,-1 0-20 0,0-3 24 16,0 1-27-16,0 0 1 0,-2-1-1 15,2-3 29-15,0 1-26 0,-1-3-4 16,2 0 3-16,-3 0-4 0,0-3 0 16,0 1 3-16,0-2 1 0,0 2 16 0,0-2 0 15,0 0 24-15,0 0 18 16,0 0 10-16,0 0 18 0,0 0 54 0,0 0 31 15,0 0 0-15,0-5-67 0,0-3-74 16,-3-3-34-16,-2-2-3 0,1-5 1 16,-5 1-31-16,3-1 32 0,-5 1-29 15,5 0-28-15,-3 0-8 0,1-2 5 16,-3 2-6-16,2-1 50 0,3 1-16 0,0 2-30 16,0 0 59-16,2-2-19 0,-4 0-116 15,4 0-54-15,-2-1 155 0,4-1-15 16,-2 2 18-16,2 1-16 0,0 1-25 15,0 1-123-15,0-1 129 0,2 4-21 16,-2-2 64-16,2 1-13 0,0-1-61 16,0-1 5-16,0 0-14 0,0 1 106 15,-3 2-37-15,3 0-17 0,-2-3-7 16,0 2 30-16,0-2-43 0,0 2-67 16,-1-1 42-16,1 1 36 0,0-1 17 0,2 2-44 15,0-1-31-15,0 2-45 0,0 3-15 16,0-1-52-16,0 4-94 0,0-1 129 15,2 3 136-15,0 0-104 0,-2 0 144 16,3 0-14-16,-1 2-12 0,-2 0 19 16,0 0 6-16,0 0 21 0,0 0-1 15,0 0 3-15,0 0 4 0,0 0 0 16,0 0 0-16,0 0 39 0,0 0-39 0,0 2 0 16,0 5 0-16,0 3 27 0,0 1 150 15,0 7 358-15,0 0-302 0,0 4-130 16,0 1-58-16,0 0-20 0,0 0 96 15,0-1 45-15,2 0-10 0,0-2-81 16,0 2 12-16,3-1-1 0,-3-1 12 16,2 0-13-16,-2 1-83 0,0-1-2 15,2 1 36-15,-2 1 19 0,0-1 25 0,-2-4-78 16,2 1-2-16,-2-1 47 16,0-3-6-16,0 1-35 0,0-3 59 0,0-2-30 15,0-3-33-15,0-1 45 0,0 0 21 16,0-1 28-16,0 0-45 0,0-3-1 15,0 0-5-15,0 1-40 0,0 1 1 16,0-2 24-16,2 2-28 0,-2-2-2 0,0-2 0 16,2 0 0-16,-2 2 0 15,0-2 5-15,0 0 17 0,0 0 5 0,0 0 10 16,0 0 12-16,0 0 36 0,0 0 2 16,0 0 15-16,0 0 12 0,0 0 11 15,0 0 0-15,0-2-31 0,0-6-91 16,-2 1 2-16,-2-5-5 0,2-2-90 15,0-1-102-15,0-2 6 0,2-2-40 16,0 0 81-16,0-1 20 0,0 2 24 16,0-2-1-16,0 1 11 0,2 1-9 0,-2 1 18 15,0-1 23-15,0 1 6 16,0-3 51-16,0 3-29 0,0 0 1 0,0 2-49 16,0-2 37-16,0 0-43 0,0 0 42 15,-2-1-50-15,0 1 18 0,0-1-176 16,0 0 118-16,0 2-26 0,0 2-16 15,0-2 150-15,2 5 50 0,0 1-9 16,0 1-16-16,0 1-5 0,0 0-53 16,2 0 58-16,0 3-2 0,0 1 4 15,-2-2-2-15,2 1 0 0,0 5-2 0,-2-4 2 16,2 1 26-16,-2 1 26 16,0 2-14-16,0-3 20 0,0 3 64 0,0-2 11 15,0 2 14-15,0 0-48 0,0-2-42 16,0 2-8-16,0 0-17 0,0 0-32 15,0 0-100-15,0 0-31 0,0 0-111 16,0 4 5-16,0 4 102 0,0 3 76 16,0 2 59-16,0 4 104 0,0 3 25 15,0 1-14-15,0 0 51 0,0 0 93 16,2 0-122-16,2 0-50 0,0-2-26 0,4-1 61 16,-4 0-74-16,0 2-5 0,0-3 30 15,0 3-14-15,0-1-30 0,3 3 30 16,-3-3-30-16,-2 1 0 0,3 1-23 15,-3 1 18-15,0 1-18 0,-2 0 64 16,0 0-47-16,0-1 33 0,0 0-33 16,0-4 11-16,0-1 5 0,0 1 1 15,0-3 33-15,0 0-8 0,0-1-16 0,0-3-17 16,0 0-29-16,0 1-1 0,0-2 41 16,0-2-39-16,0-1 30 0,0-1-34 15,0 0 0-15,0-3 16 0,2 1-16 16,-2 1-5-16,2-3 1 0,-2 1 4 15,2-1 4-15,-2 0 17 0,2-1-15 16,-2-1 20-16,0 0 15 0,0 0 20 16,0 0 25-16,0 0 47 0,0 0 48 0,0-1-19 15,0-6-87-15,0-6-38 0,0 0-37 16,-2-4 21-16,-2-4-4 0,0 0 9 16,-3-6-23-16,1-3 8 0,-3-7-11 15,5 5-92-15,0 4 2 0,0 8-14 16,2 5-53-16,0-4-6 0,0-2-135 15,0-3-57-15,2 6 104 0,0-1 69 0,0 2-78 16,0 1-261-16,0 1-152 16,0 5-356-16</inkml:trace>
  <inkml:trace contextRef="#ctx0" brushRef="#br0" timeOffset="212305.0911">12056 13380 136 0,'0'0'258'0,"0"0"84"16,0-1-40-16,0 1-14 0,0 0 10 0,0-2-96 16,0 2-198-16,0-2 297 0,0 2 18 15,0-3-98-15,0 3-112 0,0-5-42 16,0 3-8-16,0 0-12 0,0 0 23 16,0 0 7-16,0 2-36 0,0 0-14 15,0 0-27-15,0 0-29 0,0 0-18 16,0 0-18-16,0-1-46 0,0 1-142 15,0 0-193-15,0 0-141 0,0 0-268 0,0 0 137 16,0 3 661-16</inkml:trace>
  <inkml:trace contextRef="#ctx0" brushRef="#br0" timeOffset="252356.0068">20166 9665 161 0,'0'0'105'0,"0"0"40"0,0 0 59 0,0 0 145 15,0 0-192-15,0 0 58 16,-12-9 213-16,12 9-135 0,-2-2-104 0,2 2-89 16,-3-1-100-16,2 1-4 0,-1-2 4 15,0 0 75-15,0 0 79 0,-1 0-20 16,2 0-132-16,-1 0 53 0,0 2 48 15,0-2-39-15,-1 2-17 0,3-2-6 0,-1 2-39 16,1 0-2-16,-3-1-6 16,3 1 6-16,0 0 0 0,0 0 24 0,0 0 5 15,0 0 18-15,0-2 40 0,0 2 3 16,-2-2 1-16,2 0-41 0,-4-2-5 16,3 2 25-16,-1-3-6 0,0 3-58 15,0-3 37-15,-1 3 11 0,2-3-49 16,-1 1 77-16,0 0-25 0,0 0-54 15,-1 1 17-15,3 1-15 0,-1-2-5 16,-2 2 46-16,3 1 5 0,0-2-46 16,0 3 0-16,0-2 15 0,0 2 4 15,0-2-21-15,0 2 0 0,0 0-3 16,0 0-29-16,0 0-46 0,0 0-42 0,3 0-13 16,1 0-64-16,2 0-69 0,2 8 177 15,5 2 63-15,0 3 0 0,1 1 23 16,4 4 23-16,-2 3-23 0,2-1 2 15,-1 1-2-15,0-1 6 0,0 1 35 16,-3 1 4-16,3-3-23 0,-2-2-20 16,-2 0 72-16,0-1-46 0,-2-3-22 15,-1 0 39-15,-2-4 22 0,1 1-45 0,0-2 32 16,-1 0-1-16,-2-3-4 0,-2 1 21 16,6-2-18-16,-4-1 14 0,-2-3 6 15,0 2 14-15,0-2-9 0,0 0-19 16,-1 0 28-16,1 0 33 0,0 0 20 15,1 0-26-15,1-5-13 0,2-3-3 16,3-5 11-16,-1-2-15 0,4-3-53 16,-6-3-8-16,-2 0 53 0,-3-5-45 0,2 1 3 15,-3 2-43-15,0-3-47 16,2 9 47-16,-4-4 29 0,2 4-29 0,-2 0-22 16,0 4 9-16,0 1 11 0,0 1 0 15,0 3-2-15,0 1-29 0,0 1 3 16,0 0-1-16,0 3 30 0,0 1-20 15,0 0 17-15,0-1-32 0,0 3-3 16,2 0-1-16,-2 0-19 0,0 0-45 16,0 0-49-16,0 0-38 0,0 0-119 15,0 0-157-15,0 0-127 0,0 0-171 0,-2 3-386 16,-4-1 105-16,12-4 965 0</inkml:trace>
  <inkml:trace contextRef="#ctx0" brushRef="#br0" timeOffset="252712.9037">20303 9322 1512 0,'0'0'1240'0,"0"0"-578"16,0 0-358-16,0 0-130 0,0 0 29 16,0 0 80-16,0 0-81 0,0 0-48 15,0 0-84-15,0 0 22 0,9-58-56 16,-7 51 21-16,0-1-24 0,-2 5-33 15,2-3-8-15,0 2-63 0,-2 3 42 0,3 1-11 16,-1-3-42-16,2 3-46 0,0-1-77 16,5 1-372-16,1 0-168 0,-4 0-265 15,1 0-508-15</inkml:trace>
  <inkml:trace contextRef="#ctx0" brushRef="#br0" timeOffset="253169.186">20866 9694 1025 0,'0'0'1411'0,"0"0"-826"0,0 0-381 16,0 0-35-16,0 0-167 16,0 0 237-16,0 0 22 0,0 0-136 0,0 0-123 15,0 0 46-15,46-5-8 0,-34 5-40 16,-4 0-5-16,-2 0-33 0,2 0-6 16,1 0 41-16,0 0-21 0,-1 2-6 15,-1 0 25-15,1 2 2 0,-3-1-54 16,5 1-85-16,-1 3-175 0,-5-2-326 15,2 1-361-15,-5-2-532 0</inkml:trace>
  <inkml:trace contextRef="#ctx0" brushRef="#br0" timeOffset="253415.6079">20926 9864 1464 0,'0'0'642'16,"0"0"-604"-16,0 0 6 0,0 0 187 16,0 0 15-16,0 0-131 0,0 0-1 15,0 0 39-15,0 0-118 0,0 0 35 16,0 0-46-16,78 2 66 0,-67-2-51 16,1 0 18-16,4 0-53 0,0 0 58 15,-2 0-62-15,5-2-17 0,1-5-203 16,0 1-272-16,0-1-320 0,-4-1-523 0</inkml:trace>
  <inkml:trace contextRef="#ctx0" brushRef="#br0" timeOffset="253941.212">21706 9510 240 0,'0'0'685'0,"0"0"243"16,0 0-497-16,0 0-288 0,0 0 90 15,0 0 56-15,0 0 41 0,0 0 39 16,0 0-130-16,0 0-70 0,-27-64 67 0,20 58-57 16,-5-3-179-16,2 0-50 15,-6-2 37-15,6 4-5 0,-3-3 0 0,0 5 13 16,3 1 5-16,-1 1-40 0,1 1-41 15,1 2 5-15,2 0 28 0,3 0-34 16,0 0-52-16,0 2 1 0,0 7-48 16,0 4 133-16,0 11 21 0,2 8 6 15,2 11 21-15,0 0 73 0,0-1-51 16,6-3 69-16,2-3-22 0,2-2-18 16,-4-5-5-16,4-9 5 0,-4-2-20 0,0-5 9 15,0 2-19-15,3 3-2 16,-1-1 15-16,1-4 23 0,0-2-57 0,-3-3-115 15,-2-1-183-15,-2-2-216 0,-2-2-262 16,0-1-296-16,0 0-85 0</inkml:trace>
  <inkml:trace contextRef="#ctx0" brushRef="#br0" timeOffset="254116.739">21433 9748 2036 0,'0'0'1099'16,"0"0"-1025"-16,0 0-68 0,0 0-6 16,0 0 281-16,0 0-115 0,118-49-110 15,-95 41-56-15,-2 0-5 0,4 1 3 16,-2 1-230-16,-4 1-241 0,-2 0-478 16,-4 1-622-16</inkml:trace>
  <inkml:trace contextRef="#ctx0" brushRef="#br0" timeOffset="254410.3164">22107 9249 1779 0,'0'0'1389'0,"0"0"-699"0,0 0-690 0,0 0-107 15,0 0 0-15,0 0 21 0,0 0-78 16,0 0 34-16,0 0 94 0,-133 140 36 16,112-86 96-16,8-5-28 0,5-10-12 15,6-4-17-15,2-2-2 0,0-5-42 16,8-1 5-16,0-3 0 0,1-8 43 0,0-1-39 16,-1-6-3-16,5 2 32 15,1 0 47-15,4 1-80 0,-2-2-311 0,0-5-270 16,0-3-105-16,-5 1-564 0,9-3 398 0</inkml:trace>
  <inkml:trace contextRef="#ctx0" brushRef="#br0" timeOffset="254764.56">22190 9494 31 0,'0'0'356'16,"0"0"-204"-16,0 0 661 0,0 0-516 16,0 0 170-16,0 0-191 0,0 0 110 15,49 105-125-15,-33-85-132 0,-4 0-56 16,0 1 23-16,4-3-11 0,-4-3 35 0,-1-2 4 16,-2-3-49-16,-1-2 12 0,-4-6-16 15,1 1 11-15,-3-3 144 0,0 0 56 16,-2 0-59-16,2 0-41 0,-2 0-3 15,4-3 0-15,0-5 24 0,3-1-41 16,2-7-82-16,1-1-19 0,0-6-18 16,2-8-11-16,-4 6-32 0,-2 1-23 15,0 2-50-15,-2 6-1 0,1-4-3 16,-2-1 9-16,3 2-22 0,-2-2-96 0,2 4-123 16,-2-1 20-16,0 3-311 0,3 2-33 15,-3 4-324-15,-2 3-1086 0</inkml:trace>
  <inkml:trace contextRef="#ctx0" brushRef="#br0" timeOffset="255050.6477">22551 9236 1473 0,'0'0'1115'0,"0"0"-789"16,0 0-138-16,0 0-73 0,0 0-8 16,101 107 23-16,-84-65 43 0,-2 2 148 15,-10-1-69-15,-2-5-106 0,-3-2 25 16,0 0-79-16,-3 1-21 0,-5-2-9 0,1 0-31 16,1-8-4-16,2-6-24 0,-1-6 24 15,2-5-24-15,-1 0-3 0,0 3-185 16,-1-2-30-16,-2-1-165 0,3-5-279 15,0-1-54-15,-2-4-228 0,2 0-583 16</inkml:trace>
  <inkml:trace contextRef="#ctx0" brushRef="#br0" timeOffset="255301.7025">22836 9624 264 0,'0'0'1011'16,"0"0"-352"-16,0 0-249 0,0 0-71 0,0 0-157 16,0 0-71-16,0 0-40 0,0 0 3 15,0 0-72-15,119 0 37 0,-108 0 1 16,1 0-38-16,-1-2-2 0,-3 2-99 15,5-3-525-15,-3 3-490 0,-3-2-128 16</inkml:trace>
  <inkml:trace contextRef="#ctx0" brushRef="#br0" timeOffset="255863.7812">23211 9404 165 0,'0'0'829'0,"0"0"-294"0,0 0-15 16,0 0-181-16,0 0-123 0,0 0-77 16,0 0-41-16,0 0 43 0,-19 99-106 15,19-84 24-15,0-1-18 0,0 0 18 16,0-1-9-16,3-3 1 0,-1-1-17 15,2-1-28-15,3-1 44 0,-1 1-16 16,0-2 17-16,3-1 14 0,-3 0 5 16,3 0 22-16,-2-3-39 0,1 0 14 15,0-1 9-15,0-1-45 0,-2 0 40 0,4 0 7 16,-2 0-30-16,2-1-48 0,-1-6-59 16,4-2-55-16,-1-6-9 0,1 4-341 15,2 0 230-15,-2 2 76 0,-1 2 134 16,0 1-40-16,-2 2-3 0,-2 4 19 15,0 0 17-15,4 0 31 0,0 0 2 16,1 0 101-16,2 0-8 0,1 0-1 0,1 2-11 16,3 0 44-16,-4 0-31 15,1 1-29-15,1-3-10 0,-3 0 51 16,0 0 11-16,-3 0-4 0,-4 0 69 0,4-3 57 16,-6-1-55-16,-2 1-22 0,0-1 23 15,-2-2 42-15,0 1-62 0,0-3-81 16,-2-2 43-16,0 0-117 0,0-3 9 15,-2 0 32-15,-6 0-42 0,-2-1-11 0,-4 1-39 16,4 2 37-16,-3-1 1 0,3 2-20 16,-2 0 0-16,4 3-34 15,2 2-41-15,-1 1-61 0,2-1-38 0,3 5-141 16,-3 0-514-16,3 0-977 0,-1 0 168 16</inkml:trace>
  <inkml:trace contextRef="#ctx0" brushRef="#br0" timeOffset="359066.618">10463 9181 15 0,'0'0'40'0,"0"0"-14"0,0 0-21 16,0 0 1-16,0 0-3 0,0 0-3 15,0 0-3-15,0 0-1 0,0 0-3 0,0 0 1 16,0 0-1-16,0 0 3 0,0 0-3 15,0 0 3-15,0 0-23 0,0 0 1 16,0 0 26-16,0 0 0 0</inkml:trace>
  <inkml:trace contextRef="#ctx0" brushRef="#br0" timeOffset="364461.6226">20352 11119 46 0,'0'0'449'0,"0"0"443"0,0 0-313 16,0 0-251-16,0 0-178 0,0 0-27 16,0-12 41-16,0 10-42 0,0 0 19 15,0 0-12-15,0 0-50 0,0 0-77 16,0-2 41-16,0 3 36 0,2-3 11 16,0 2-43-16,-2-2-43 0,2 0-4 0,0 2 91 15,-2 0 60-15,3 0-32 0,-3 1-48 16,0-1-5-16,2 2 3 15,-2 0-11-15,0 0-10 0,0 0-20 0,0-2-23 16,0 2-2-16,0 0-3 0,0 0 0 16,0 0-1-16,0 0 2 0,0-3-1 15,0 3 2-15,0 0 17 0,0 0 5 0,0 0-5 16,0 0-15-16,0 0 19 16,0 0-20-16,0 0 0 0,0 0 1 0,0 0-4 15,0-3-25-15,0 3-1 0,0-2 26 16,0 2 2-16,0 0-2 0,-2 0-4 15,2 0-20-15,0 0-4 0,-3 0-1 16,1 0-10-16,2 0-28 0,-2 0-52 16,0 2-55-16,0 1-83 0,2 5-93 15,-2 6 103-15,2 5 190 0,0 1 57 0,0 2 100 16,4 2-6-16,5-6 41 16,-3 4-84-16,3-2 0 0,1-3-51 0,-2-1 4 15,6-3 30-15,-4-4 11 0,3-1 78 16,0-2-4-16,1-2-1 0,-1-3 11 15,0-1-17-15,2 0-4 0,-1 0 22 16,4-5-1-16,-4-3-26 0,4-3-41 16,-6-1-33-16,1 0-29 0,0-1-42 0,-6 0-151 15,3 1 38-15,-6 3 64 16,0 1 91-16,-2 4 81 0,-2 3-66 0,0-2-15 16,0 3-116-16,0 0-81 0,0 0-14 15,1 0-37-15,6 0 33 0,5 3 168 16,-1 2 41-16,5 1 6 0,1 0 41 15,0-2-6-15,0-1 39 0,-2 2-29 16,-1-5 51-16,1 0 5 0,0 0 6 16,-4 0 54-16,0 0 3 0,-1 0 47 15,-3-5-20-15,-3 2-30 0,-2-1-19 16,-2-2 45-16,2 0 24 0,-2 1-60 0,0-3-65 16,0-1-36-16,-2-3 12 0,-2-2-62 15,-3 2-19-15,1-4 16 0,0 2-21 16,-5-1 12-16,4 0-7 0,1 2-56 15,2-3-1-15,0 3 1 0,-1-2-120 16,5 0-112-16,-1-1-110 0,1 3-127 0,0-3-148 16,0 5-242-16,0 1-537 15</inkml:trace>
  <inkml:trace contextRef="#ctx0" brushRef="#br0" timeOffset="364946.0542">20535 10742 826 0,'0'0'1607'15,"0"0"-767"-15,0 0-427 0,0 0-232 0,0 0 13 16,0 0 28-16,0 0-17 0,0 0-75 16,0 0-56-16,0 0-20 0,0-29-11 15,0 27-20-15,0 2 12 0,0-1-35 16,0 1-31-16,0 0-24 0,0 0-14 15,0 0-31-15,0 0-105 0,0 0-218 16,0 0-234-16,0 0-279 0,0 5-616 16,0 1 733-16,0-14 819 0</inkml:trace>
  <inkml:trace contextRef="#ctx0" brushRef="#br0" timeOffset="365513.399">21231 11030 108 0,'0'0'514'0,"0"0"17"0,0 0-192 0,0 0 130 16,0 0-9-16,0 0-81 0,0 0-136 16,0 0-80-16,0 0 0 0,113-30-106 15,-97 26-57-15,2 0 5 0,-4 1-5 16,2 0 43-16,-4 2-43 0,1 1-39 16,-5 0-130-16,1 0-329 0,-3 0-253 15,-4 5-416-15,-2-1 317 0</inkml:trace>
  <inkml:trace contextRef="#ctx0" brushRef="#br0" timeOffset="365775.6512">21309 11178 591 0,'0'0'1136'0,"0"0"-842"15,0 0-290-15,0 0-4 0,0 0 309 0,0 0-74 16,0 0-65-16,0 0-37 0,0 0-21 16,0 0-18-16,83 2-6 0,-63-2 2 15,1 0-56-15,2 0-5 0,-2 0 10 16,3-2 12-16,0-3-49 0,-5 3 1 16,4-1-3-16,-5 0-148 0,0 2-314 15,-1-3-383-15,-7 4-474 0,3-6 679 0</inkml:trace>
  <inkml:trace contextRef="#ctx0" brushRef="#br0" timeOffset="366462.0762">21894 10738 804 0,'0'0'1596'15,"0"0"-1026"-15,0 0-399 0,0 0-24 0,0 0 136 16,0 0 77-16,0 0-126 0,0 0-59 16,0 0-76-16,0 0-75 0,-11-17-24 15,11 17-45-15,0 0-63 0,0 0-112 16,0 0-39-16,0 6 28 0,0 7 68 16,0 11 112-16,0 9 51 0,4 13 51 15,3 4 52-15,-3-3 27 0,-2-10-45 0,0-14-80 16,0-5 47-16,0-7-50 15,0 0-4-15,0 0-1 0,0-1-14 0,0-4 17 16,-2-2 20-16,0-3 11 0,0 1 10 16,0-2 30-16,0 0 18 0,2 0 11 15,-2 0 23-15,3 0 30 0,-1 0-17 16,3 0 5-16,-3-3-17 0,4-4-37 16,0-1-87-16,5-6-110 0,2 1-40 15,4-3 16-15,-2 3 22 0,8 2 62 0,-2 1-4 16,2 0-71-16,3 5 63 0,-1 1 4 15,1 1-4-15,-6 3 1 0,0 0-1 16,-5 0-65-16,-3 3 9 0,-5 4 26 16,-1 1-11-16,-3 3 7 0,-1 1 39 15,-2 1 57-15,0 1 12 0,0-1 67 16,-5 0 253-16,-3 0 86 0,-3 1-114 16,0-2-122-16,-2-1-87 0,0-2-53 15,-1 0-7-15,0 2-7 0,-2-4-1 0,3 1-25 16,1-2 1-16,-3-1 1 0,1-1-4 15,3 0-84-15,-4 0 6 0,4-1-51 16,-1-3-99-16,-3 0-245 0,2 0-94 16,0 0-185-16,3 0-523 0,3-13 38 0</inkml:trace>
  <inkml:trace contextRef="#ctx0" brushRef="#br0" timeOffset="366977.3932">22344 10819 13 0,'0'0'297'16,"0"0"531"-16,0 0-560 0,0 0-242 16,0 0 399-16,0 0-176 0,0 0 39 15,0 0-66-15,0 0-10 0,0 0 60 16,64 110-106-16,-54-95-59 0,0 1 48 16,-1-4-80-16,0-1-5 0,-1-2 97 0,-2-3-71 15,1-1 28-15,-3-3 5 0,-2 0-32 16,0 1 52-16,-2-3-22 0,2 0-35 15,-2 0-9-15,0 0 18 0,0 0 20 16,0 0 1-16,0 0-12 0,0 0-4 16,0 0-17-16,0 0-13 0,0 0-13 15,1 0 2-15,-1 0 1 0,6-3 3 16,-4-3 5-16,0 1-17 0,2-5-40 16,1-1 13-16,-1-4-8 0,0-2-22 0,-1-5-7 15,2 0 7-15,-3-1 0 0,0 0-97 16,3 4-7-16,-3 2 27 0,3 1 41 15,-1 5-26-15,0 1-45 0,0 3-40 16,0 1-70-16,-1 3 22 0,5 0-90 16,-5 3-51-16,5 0-240 0,-2 0-103 15,2 3-114-15,-1 6-152 0,-1-2-192 16</inkml:trace>
  <inkml:trace contextRef="#ctx0" brushRef="#br0" timeOffset="367284.212">22866 10904 1025 0,'0'0'1136'0,"0"0"-701"15,0 0-110-15,0 0 52 0,0 0 34 16,0 0-43-16,0 0-160 0,0 0-114 16,0 0-76-16,117-19-16 0,-96 14-2 0,0 3-3 15,1-3-38-15,-2 4 1 0,0-3-490 16,-7 1-247-16,3 1-493 0,-7-1-307 15</inkml:trace>
  <inkml:trace contextRef="#ctx0" brushRef="#br0" timeOffset="368279.5626">23452 10969 92 0,'0'0'955'0,"0"0"-344"16,0 0-227-16,0 0-119 0,0 0-53 15,0 0 0-15,0 0 10 0,0 0-23 0,0 0-46 16,0 0 70-16,42 3 83 0,-35-3-52 16,-1 0-96-16,-1-3-55 0,0 1-13 15,4-1-17-15,-2-1-23 0,-3-1-8 16,1 2 29-16,0-3 10 0,0 0 1 15,1-1-4-15,1 0-27 0,-1-1 17 16,-2 0 64-16,0-3-45 0,2-1-74 16,-1 1-13-16,-2-2 49 0,0-1-28 15,-1-1-5-15,-2 0 2 0,2-1-6 0,-2 1-12 16,0-2 28-16,0 2-28 0,0 1 0 16,-4 1 6-16,1 2-6 0,0 3-18 15,-5-2 18-15,3 4-65 0,-3 1-12 16,2-1 34-16,-2 0 16 0,2 1-6 15,-1 2 16-15,2-1-22 0,-1 1-31 16,-4-2-17-16,1 3 26 0,-1-1-5 16,2 3 1-16,-2-2-1 0,-3 2 8 15,2 0 12-15,-1 0-5 0,1 0 14 16,0 0 7-16,5 4-5 0,0-1-6 0,2 4 10 16,0-2-10-16,-2 1 19 0,4 2-13 15,2-1 34-15,0 3-16 0,0-3-16 16,5 4 33-16,4-2 26 0,-1 0 19 15,4-1-14-15,2-1-31 0,-2 1-89 0,2-3 89 16,2 2 23-16,-2-2 31 16,3-3-9-16,3 0 36 0,1-2-78 0,1 0-1 15,3 0-2-15,0 0 0 0,-1-4-18 16,-4 1 13-16,2-1-31 0,-5-1-22 16,-2 5 41-16,-2-5 17 0,-1 3 20 15,-4 1-20-15,0 1 0 0,-2-3 16 16,-4 3 11-16,0-2 18 0,-2 2-22 15,0 0-20-15,0 0-3 0,0 0-23 16,0 0-35-16,0 5-19 0,0 0 9 0,0 5 68 16,0 3 5-16,2 0-5 0,-2 4 0 15,2 1 0-15,0-1-14 0,0-1 14 16,0 2 29-16,0-1-25 0,0-3 1 16,0 1 27-16,4-1-28 0,0-3 55 15,0 2-28-15,4-1-31 0,1-2-750 16,0-3-565-16,-1-2-652 0</inkml:trace>
  <inkml:trace contextRef="#ctx0" brushRef="#br0" timeOffset="369093.1452">24233 10686 95 0,'0'0'1032'0,"0"0"-32"0,0 0-406 16,0 0-184-16,0 0-98 0,0 0 10 16,0 0-103-16,0 0-22 0,0 0-63 15,0 0-62-15,-32-7-9 0,30 7-36 16,0 0-27-16,-1 0-57 0,1 0-6 15,0 0-18-15,-3 6 21 0,0-1 36 16,0 6-52-16,0 1 74 0,0 4-24 0,-2 1 26 16,3 1 4-16,2 4 10 15,0-1-14-15,2-1-24 0,0 2 22 0,0 0 2 16,4-4 4-16,0-1-3 0,6 3 1 16,-4-6 3-16,2 1 43 0,2-1-29 15,2-2 98-15,-2-3-5 0,-2-3-32 16,3-2-75-16,-5-4 32 0,3 0 18 0,-3 0-1 15,3 0 12-15,-1 0-8 16,0-8 4-16,4-1 4 0,-4-2 36 16,2-6-102-16,-1 2 0 0,0-1-61 0,-1-2-26 15,-4 3 56-15,-2 4 31 0,0 2 27 16,0 1-8-16,1 3-19 0,-3 3-50 16,2 0-35-16,-2 2-30 0,0 0-24 15,2 0-63-15,-2 0-66 0,4 4 28 16,0 2 106-16,5 1 48 0,0 2 15 15,1-2 20-15,0 3 14 0,4-1 35 16,-2-1 4-16,-2-1 3 0,6-2-3 16,-4 2 72-16,2-5 40 0,2 0 42 0,-3-2 64 15,-2 0 14-15,6 0-91 0,-7 0-30 16,-2-2 11-16,-3 0 13 0,4-5 10 16,-5 5-10-16,0-3 10 0,-2 0 52 15,-1-3-10-15,-1-1-93 0,3-5-28 16,-3 2-33-16,0-6 2 0,0 1-19 0,-4-2-18 15,-4-2-31-15,-4 1-43 0,2 1-67 16,-2 2-1-16,-2 2 14 16,6 1-52-16,-2 4-234 0,-3 5-259 0,0 1 18 15,0 2-779-15,-3 2-451 0</inkml:trace>
  <inkml:trace contextRef="#ctx0" brushRef="#br0" timeOffset="400436.1494">5077 13230 33 0,'-2'0'66'0,"2"0"-33"0,0 0-33 16,0 0 0-16,0-3 2 0,-2 3 3 15,2 0 21-15,0 0 132 0,0 0 7 16,0 0 13-16,0 0 32 0,0-2 6 16,0 2-6-16,0 0-54 0,0 0-53 0,0 0-51 15,0 0-46-15,0 0 20 16,0 0-19-16,0 0-3 0,0 0 0 16,0 0-4-16,0 0 0 0,0 0 0 15,0 0 7-15,0 0 19 0,0 0-22 0,0 0-4 16,0 0-2-16,0 0-24 0,0 0 19 15,0 0-31-15,0 0 5 0,0 0-5 16,0 0-1-16,0 0-7 0,0 0 14 16,0 0-20-16,0 0 13 0,0 0-7 15,0 0-6-15,0 0 0 0,0 0-7 16,0 0-19-16,0 0 25 0,0 0 51 0,0 0 2 16,0 0-2-16,0 0-2 15,0 0-29-15,0 0 0 0,0 0 0 0,0 0 7 16,0 0 0-16,0 0-7 0,0 0-73 15,0 0-203-15,0 2 111 0,0-2 93 16,0 3 10-16</inkml:trace>
  <inkml:trace contextRef="#ctx0" brushRef="#br0" timeOffset="411654.9217">10074 9273 431 0,'0'0'513'0,"0"0"236"0,0 0-290 16,0 0-159-16,0 0-128 0,0-12-63 15,2 10-42-15,0 0 0 0,4 1-20 16,-2-2 11-16,-2-1 1 0,0 2 35 15,0 1 9-15,0-1-1 0,-2 0 5 16,0 2-9-16,0-2-17 0,0 2-54 16,0 0-27-16,0 0-2 0,0 0-25 0,0 0-5 15,0 0-17-15,0 0-10 16,0 0-70-16,0 0 89 0,0 0 18 0,0 0 16 16,0 0-28-16,0 0 6 0,0 0 22 15,0 0 5-15,0 0 1 0,0 0 0 16,0 0-2-16,0 0 0 0,0 0 2 15,0 0 0-15,0 0 2 0,0 0 20 16,0 0-16-16,0 0 16 0,0 0-22 16,0 0 0-16,0 0-5 0,0 0-29 15,0 0-11-15,0 0-8 0,-2 0-53 0,0 2-101 16,2-2 49-16,0 0 37 0,0 2-10 16,-2-2-44-16,2 0-21 0,0 0 82 15,0 2 18-15,0-2-59 0,0 1-142 16,0-1-326-16,0 2 11 0,6-11 484 0</inkml:trace>
  <inkml:trace contextRef="#ctx0" brushRef="#br0" timeOffset="423084.1445">6050 12997 70 0,'0'0'159'0,"0"-2"-157"16,0 2 5-16,0 0 289 0,0 0 40 0,0 0-114 16,0 0-91-16,0 0-83 0,0 0-48 15,0 0-59-15,0 0 0 0,0 0 14 16,0 0-1-16,0 0 0 0,0 0 20 16,0 0-7-16,0 0 7 0,0 0 26 15,0 0 0-15,0 0 5 0,0 0 1 16,-2 0 1-16,2 0-5 0,0 0 2 15,0 0-4-15,0 0 0 0,0 0-6 0,0 0-60 16,0 0-85-16,-2 0-198 16,2 0 118-16,-2 0 132 0,2 2 46 0</inkml:trace>
  <inkml:trace contextRef="#ctx0" brushRef="#br0" timeOffset="426909.0716">14711 16461 526 0,'0'0'1123'0,"0"0"-85"16,0 0-586-16,0 0-299 0,0 0-125 0,0 0 18 15,0 0 87-15,0 0 50 0,0 0-42 16,0 0-99-16,0 0-42 0,0 0-41 16,0 0 0-16,0 0 1 0,0 0-89 15,0 0-106-15,0 0-74 0,0 0-127 16,0 0-258-16,-3 0-271 0,0 1 56 15,9-2 843-15</inkml:trace>
  <inkml:trace contextRef="#ctx0" brushRef="#br0" timeOffset="432814.1496">14879 9842 68 0,'0'0'257'15,"0"0"27"-15,0 0-245 0,0 0 362 16,0 0-140-16,0 0-98 0,23-6-86 0,-23 6-31 16,0 0-46-16,0 0-43 0,0 0-35 15,0 0-19-15,0 0-27 0,0 2 19 16,0 0-52-16,2 2-33 0,-2-1 12 15,0 1-52-15,3 1 71 0,-3-2 87 16,0 2-27-16,0-3 72 0,0 1 25 16,2-1 0-16,-2-2 0 0,0 2-5 0,0-2 1 15,0 1-12-15,0-1 18 16,0 0 0-16,0 0 31 0,0 0 2 0,0 0-7 16,0 0 20-16,0 0 67 0,0 2 71 15,-2-2 53-15,2 0-79 0,0 0-79 16,0 0-33-16,0 0-46 0,0 0 0 15,0 0-59-15,0 0-66 0,0 0-244 16,0 0 119-16,0 0 100 0</inkml:trace>
  <inkml:trace contextRef="#ctx0" brushRef="#br0" timeOffset="433954.9538">17420 10164 376 0,'0'0'362'0,"0"0"578"15,0 0-480-15,0 0-248 0,0 0-106 0,0 0-56 16,0 0-1-16,0 0 0 0,0 0 18 16,0 0-7-16,0 0-23 0,0 0-31 15,0 0-4-15,0 0 0 0,0 0-2 16,0 0-6-16,0 0-25 0,0 0 7 16,0 0 22-16,0 0 0 0,0 0 2 15,0 0-6-15,0 0-30 0,0 0 30 16,0 0-25-16,0 0-11 0,0 0-1 15,0 0-31-15,0 0-32 0,0 0-69 16,0 0-168-16,0 0 1 0,0 7 297 0,0-2-242 16,0 3-448-16,0-2 293 0</inkml:trace>
  <inkml:trace contextRef="#ctx0" brushRef="#br0" timeOffset="455740.3051">23265 11283 117 0,'0'0'19'0,"0"0"-19"15,0 0-2-15,0 0 2 0,0-2 2 16,0 2 1-16,0 0 30 0,0 0-27 15,0 0 27-15,0 0 20 0,0 0 33 16,0 0 32-16,0 0 1 0,0 0 12 0,0 0-32 16,0 0-66-16,0-2-33 15,0 2-26-15,0 0-20 0,0 0-53 0,0 0-164 16,0 0-28-16</inkml:trace>
  <inkml:trace contextRef="#ctx0" brushRef="#br0" timeOffset="478369.5885">17495 15043 273 0,'0'0'158'0,"0"0"-92"0,0 0 250 16,0 0-67-16,0 0 12 0,0 0 63 15,0 0-41-15,0 0-41 0,0 0-24 16,0 0-45-16,0 0-57 0,0 0-43 16,0 0-43-16,0 0-6 0,0 0 0 15,0 0 18-15,0 0 5 0,0 0 0 16,0 0 0-16,0 0 0 0,0 0 18 15,0 0-1-15,0 0 9 0,0 0 17 0,0 0 6 16,0 0-31-16,0 0-27 0,0 0-11 16,0 0 0-16,0 0 0 0,0 0 0 15,0 0 0-15,0 0-6 0,0 0-19 16,0 0-2-16,0 0 0 0,0 2 0 16,0-2 4-16,0 0 1 0,0 0 16 15,0 0 0-15,0 0 4 0,0 0 11 16,0 0 0-16,0 0-1 0,0 0 11 15,0 0 29-15,0 0 21 0,0 0 10 0,0 0-47 16,0 0-27-16,0 0-29 0,0 0-2 16,0 0-1-16,0 0-4 0,0 0-37 15,0 0 10-15,0 0-12 0,0 0 0 16,0 0-1-16,0 0 6 0,0 0 19 16,0 0 14-16,0 0 0 0,0 0 2 15,0 0 1-15,0 0 1 0,0 0 1 16,0 0-2-16,0 0-1 0,0 0 1 0,0 0 2 15,0 0-1-15,0 0-4 0,0 0-29 16,0 0 3-16,0 0-9 0,0 0-11 16,0 0-36-16,0 0-51 0,0 0-39 15,0 0-66-15,0 0-84 0,0 2-229 16,0 0-144-16,-2 0-141 0,2 1 294 16,-2 1 301-16</inkml:trace>
  <inkml:trace contextRef="#ctx0" brushRef="#br0" timeOffset="478686.3155">17477 15054 690 0,'0'0'1509'0,"0"0"-942"0,0 0-531 16,0 0-36-16,0 0-115 0,0 0 48 15,0 0 25-15,0 0-13 0,0 0-32 0,0 0-7 16,-2-2 25-16,2 2 32 0,0 0 6 15,2 0-128-15,-2 0-276 0,1 0-27 16,-1 0-280-16,4 2 335 0</inkml:trace>
  <inkml:trace contextRef="#ctx0" brushRef="#br0" timeOffset="489441.999">7207 13392 136 0,'0'0'277'0,"0"-5"-277"0,0 2-26 16,0 2 26-16,0-2 13 0,0 2 27 15,0-1 493-15,0 0-109 0,0-1-197 16,0 3-221-16,0 0 20 0,0-2-26 16,0 2 71-16,0 0-17 0,0 0-54 15,0 0-71-15,0 0-13 0,0 0-20 16,0 0-51-16,0 0-172 0,0 0-106 15,0 2 242-15,0-2 78 0,0 5-18 16,0-2 65-16,0 1 61 0,0-1-67 0</inkml:trace>
  <inkml:trace contextRef="#ctx0" brushRef="#br0" timeOffset="553540.8013">8088 10606 718 0,'2'-4'1024'16,"-2"2"-459"-16,2 1-565 0,-2-1-138 16,2-1-91-16,0 2 134 0,-2 1 95 0,0 0 63 15,0 0-63-15,0 0-23 0,0 0-53 16,0 0-15-16,0 0 66 0,0 0 25 16,0 0 64-16,0 0 13 0,0 0-22 15,0 0-55-15,0 0-82 0,0 0-144 16,0 1-387-16,0 4-38 0,0 2 446 15,0-2 93-15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09T07:03:45.61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791 2421 313 0,'0'-6'36'0,"0"0"-36"0,-1-1-26 16,-3-1 26-16,2 0 49 0,-2-1 42 16,2-1 66-16,2 3 100 0,-2 1-166 0,2-2-58 15,0 3 13-15,0 0-27 16,0 0 27-16,0-1-45 0,2 0 0 0,0 3 40 15,-1-1-34-15,2 0-7 0,-3 1-4 16,2 3-35-16,-2-3 26 0,0 2-6 16,2 1 2-16,-2 0-12 0,0 0-10 15,0 0 3-15,0 0 25 0,2 0 11 16,-2-3 17-16,0 3 2 0,0-1 1 16,0-1 12-16,0-1 11 0,0-1 5 15,0 1 31-15,1-1-27 0,-1 0-26 0,4-2 23 16,-4 3 19-16,2-3-35 0,-2 3-33 15,2-1 0-15,1 0 13 0,-3-1-12 16,0 3 33-16,2 2-14 0,-2 0 3 16,0 0-10-16,0 0-10 0,0 0-1 15,0 0-2-15,0 0-2 0,0 0 0 16,0 0 0-16,0 0-1 0,0 0-10 16,0 0-3-16,0 0-29 0,0 0-24 0,0 2-25 15,0 4-14-15,0 1 89 16,0 4-7-16,0 4 23 0,0 1 3 0,0 0-14 15,-2 3 14-15,2 1 59 0,0-1-43 16,0 0 7-16,0 2-23 0,0-4 0 16,0 3 7-16,0 0-7 0,0-3 42 15,0 4-29-15,0-1 13 0,0-1-6 16,0 0-4-16,0 1 10 0,0-3-10 16,0-1-3-16,0-3-13 0,0 1 0 15,0 0-1-15,-5-1-1 0,3-4 2 0,-2 3 29 16,3-1-25-16,-3-1 22 0,2 1-17 15,-2-1 11-15,2 2-10 0,0-1-10 16,-3 2 35-16,4-2-35 0,1 0 1 16,-2 2-1-16,0-4-11 0,0 3 11 15,-4-5 0-15,4 2-7 0,0 1 7 16,-1 0 12-16,3-1-11 0,-1 4 11 16,1-3-2-16,0 2-7 0,0 1-3 15,0 1 0-15,0-1-20 0,0 0 20 16,1 1 23-16,2 3-4 0,-1-2-19 15,3 4 0-15,0-2 16 0,-3 2-4 0,0 1-11 16,-1-1-1-16,2-2 0 0,-3 0 13 16,0 2-13-16,0-2 3 0,0 2 20 15,0 1-10-15,2-1-11 0,-2-2-2 16,2 2 0-16,1 0 0 0,0 0 0 16,1 2-1-16,-1-5-15 0,1 1 15 15,0-2-1-15,1 2 2 0,-3-3 1 16,0 1 0-16,0-2-1 0,-1 0 0 15,2 3 16-15,-1-1 4 0,-2 0-1 16,2-2-17-16,-2 3 18 0,2-3 6 0,-2 1-25 16,0 0 2-16,1-1-3 0,3 0 0 15,-4 1 0-15,4 1 1 0,-2-2 0 16,-1 2 14-16,2 1-14 0,-1-3-2 16,2 1 4-16,-4-3-1 0,3 0-2 15,-3 1-1-15,0-3 0 0,2 2-2 16,-2-3-10-16,0 4 13 0,2-3 1 0,-2 1 25 15,0 0-23-15,0-1 16 0,0 1-3 16,0-3-12-16,0 3-3 0,0-3 0 16,0 1-1-16,0 0 1 0,0 1 21 15,0 1-9-15,0-1-13 0,0 2 16 16,0 2-17-16,-2-3 2 0,2 1 0 16,0 1 10-16,0-2-9 0,0 2-2 15,-2-1 1-15,2 1 1 0,0-1 12 0,0 2-14 16,0 1-12-16,0-1 12 0,0-2 3 15,0 4-1-15,-3-2 1 0,3 0 20 16,0-4-7-16,-4 4-15 0,4-1 0 16,-2-2 10-16,-1 1-11 0,2 1 0 15,1-3 0-15,-2 3 1 0,2-1 0 16,-2-1 0-16,2-3-1 0,0 5 0 16,0-5 0-16,-2 3 1 0,2 0 15 0,0 0-12 15,0 0 18-15,-4-1-22 16,4 2 3-16,-1-1 20 0,1-2-22 0,-2 2 16 15,0-2-15-15,2 2 1 0,-2-3-3 16,2-1 0-16,-3 2 0 0,3-3-1 16,-1 2 1-16,1-2 0 0,0 1-1 15,0-3 0-15,0 0 1 0,0 0-2 16,0-1-2-16,0-2 4 0,0 2-1 16,0 0-1-16,0 0 2 0,0-2 1 15,0 1-1-15,0 4-2 0,0-4-24 0,0 3-49 16,0 0-22-16,0 1-4 0,0 0-81 15,0-2-82-15,0 4-35 0,0-4-252 16,1 1 107-16,-2-48 439 0</inkml:trace>
  <inkml:trace contextRef="#ctx0" brushRef="#br0" timeOffset="813.8727">2498 4381 217 0,'0'0'476'16,"0"0"-329"-16,0 0-56 0,0 0-25 15,0 0-14-15,0 0-23 0,0 0 10 16,0 0 10-16,0 0-3 0,0 0-20 16,0-2-24-16,0 2-2 0,0 0 1 15,0 0 12-15,0 0 6 0,0 0 24 0,2 0 28 16,-2 0 11-16,0 0-11 0,2 0-12 16,-2 0-10-16,2 0-49 0,-2 0-26 15,4 0-7-15,0 0 1 0,2 0-7 16,4 0 39-16,2 0 16 0,5 0 49 15,2 2-3-15,2 2-14 0,3-3-2 16,4 4-14-16,8-4-19 0,4-1 17 16,3 0-30-16,-3 0 29 0,-4 0 0 15,-7 0 17-15,1 0-33 0,-1-1 3 16,1-4-13-16,2 5 13 0,4-1-16 0,0-3 0 16,5 2 1-16,-3 0-1 0,4 2 4 15,3-3-4-15,-1 3 26 0,8 0-25 16,-6 0 1-16,1 0 15 0,2 0-17 15,-1 0-34-15,2 0 34 0,-1 0 0 16,1 0 2-16,1 0 1 0,3 0 10 16,-4 0-3-16,3 0-9 0,3 0 0 15,-7 0 0-15,1 0 18 0,-1 0-16 16,-2 0-3-16,-2 0-4 0,-5 0 4 0,1 0 0 16,-6 0 0-16,-5 0-6 0,-7 0 6 15,-1 0 0-15,-7 3-10 0,3-1 9 16,4 0-12-16,2 2 13 0,-4-3-1 15,4 4 1-15,-3-4 2 0,1 2-1 16,-2-2-1-16,4 1 3 0,1-2 1 16,-1 2-4-16,4-2 16 0,-2 0-14 0,7 0 17 15,11 0-16-15,0 3-3 0,4-1 16 16,-3-2-32-16,-5 0 16 0,-2 3-1 16,0-1-1-16,-5 0 4 0,4-1-1 15,-5-1-1-15,-4 3-3 0,-10-2 3 16,0-1 15-16,-9 3-15 0,5-3-20 15,1 0 20-15,-4 1-2 0,0-1 1 16,-1 2-11-16,-6-2 10 0,0 2-14 0,-3-2 3 16,-1 0 11-16,0 0-1 15,0 2-16-15,0-2-7 0,0 0-16 0,-1 0 3 16,-10 0-39-16,-1 0-127 0,-9-2-153 16,1-3-463-16</inkml:trace>
  <inkml:trace contextRef="#ctx0" brushRef="#br0" timeOffset="1882.5996">2064 2868 109 0,'0'0'71'0,"0"0"-15"0,0 0-37 16,0 0 304-16,0 0-55 0,0 0-122 15,0 0-48-15,0 0-33 0,0 0 3 16,0 0-6-16,0-16 33 0,0 15 19 15,0-1 19-15,0 2-26 0,0 0-35 16,0-3-40-16,0 1-32 0,0 0-29 16,0 2 16-16,0-5 13 0,0 3 45 15,0 2-13-15,0 0-26 0,0-2-6 0,0 2-3 16,0 0 3-16,0 0 0 0,0 0 0 16,0 0-16-16,0 0-23 0,0 0-16 15,0 0-39-15,0 2-20 0,5 5 84 16,3 0 30-16,3 0 4 0,2 7-4 15,-1-1 29-15,2 2-3 0,-2 3-2 16,2-2-22-16,0 3 28 0,-2 1-13 16,1-2-15-16,0 2-2 0,-3-5 2 0,1 3 21 15,-1-5-22-15,2-1 0 0,-4-1 9 16,-2-5-9-16,0 1-1 0,-2-5 0 16,-2 1 22-16,0-3-18 0,-2 2 22 15,0-2 6-15,0 0 17 0,0 0 19 16,0 0 0-16,3 0 0 0,-3 0 14 15,3 0 5-15,-3-2 7 0,4-1 10 16,-2-5 9-16,8-7 0 0,7-12-113 0,7-7-110 16,3-10 65-16,-2 2-33 0,-1 2 13 15,-3 3 64-15,-2 1-2 0,-2 2-84 16,-2 0 41-16,-4 5 46 0,-3 5 60 16,-2 2-60-16,-2 9-4 0,4 0-47 15,-6-3 18-15,2 1-6 0,-2 2-39 16,0 1 17-16,-2 4-14 0,0 4 33 15,0 1-4-15,0 3-67 0,0 0-95 0,0 0-134 16,-2 1-147-16,0 4-95 0</inkml:trace>
  <inkml:trace contextRef="#ctx0" brushRef="#br0" timeOffset="3262.0035">2725 3481 93 0,'0'0'66'0,"0"0"-47"0,0 0 196 16,0 0 66-16,0 0-102 0,0 0-71 0,0 0-24 15,0 0 11-15,0 0 55 0,6 0-72 16,-3 0-7-16,-1 0-18 0,2 0-34 16,2 0-16-16,2 0 49 0,8 0 91 15,0 0 4-15,8 0-47 0,-2-2-41 16,5 2-10-16,1-4-46 0,1 2-2 16,7 0 13-16,4-3-12 0,2 1-1 15,-5 1-1-15,-12 3-39 0,-9 0-39 0,1 0 10 16,-3 0-16-16,0-4 2 0,2 4-28 15,-7-3 19-15,-1 3-101 0,-5 0 0 16,0 0 6-16,-3 0-166 0,0 0-13 16</inkml:trace>
  <inkml:trace contextRef="#ctx0" brushRef="#br0" timeOffset="3959.9923">2377 3735 96 0,'0'0'365'0,"0"0"127"15,0 0-189-15,0 0-104 0,0 0-37 16,0 0-139-16,0 0 23 0,0 0-1 15,0 0 14-15,0 0 12 0,46-80-38 16,-44 73-4-16,0 1 3 0,-2-2-30 16,0 0 34-16,0 3-20 0,0-1 27 15,-4 3-5-15,2-2-38 0,-2 2-29 16,-3 1-6-16,2 2 9 0,-5-3 23 16,0 3 3-16,-2 0-68 0,-4 0 46 15,-2 5-47-15,-2 6 14 0,-1 2 29 0,-1 2-23 16,5 3 23-16,3-3 13 0,3-2-19 15,5 3 16-15,4-5-7 0,2 0-104 16,0-1 49-16,6-1 66 0,5 0 12 16,0-5 45-16,9-1 27 0,10-3-10 15,6 0 13-15,1-6 3 0,-7-1 6 16,-12 0-32-16,0 2-26 0,-4-2-23 16,5-1-3-16,1-4 26 0,-4 3-26 0,-2-1 0 15,-6 3 0-15,-2 1 17 0,-2 2-1 16,-2 0 7-16,-2 4 9 0,0 0 0 15,0 0-32-15,0 0-35 0,2 0-11 16,0 0-6-16,5 2 33 0,4 2 19 16,1 1 58-16,5 3-32 0,3-1-26 15,-2 0 0-15,2-1 19 0,1-1-19 0,0 1 0 16,3-4 0-16,-1 1 0 0,1-1-59 16,-2-2-71-16,2 0 0 0,-3 0-166 15,1-5-104-15,-8-3-305 0</inkml:trace>
  <inkml:trace contextRef="#ctx0" brushRef="#br0" timeOffset="4708.6332">2693 2404 47 0,'0'0'156'0,"0"0"-19"0,0 0 254 15,0 0-143-15,0 0-65 0,0 0-47 0,0 0-126 16,0 0-10-16,0 0-26 0,0 0 23 15,41-8 3-15,-25 8 159 0,5-2-41 16,12 0 12-16,4-4-85 0,11 0 40 16,2-1-24-16,-1 1 14 0,-13 1-43 0,-10 3-17 15,-10-2-15-15,-3 2-3 0,0-1-52 16,4 3-26-16,0-3 19 0,-4 3-6 16,-1 0-46-16,0 0-74 0,-6 0-141 15,-2 0-255-15,-4 0 69 0</inkml:trace>
  <inkml:trace contextRef="#ctx0" brushRef="#br0" timeOffset="5162.3203">3395 1981 489 0,'0'0'515'15,"0"0"-515"-15,0 0-88 0,0 0 88 16,0 0 52-16,0 0 82 0,0 0-75 15,0 0 12-15,8 97-70 0,-7-69 71 16,4 4-72-16,-3 6 0 0,0-1 66 16,-1-6-66-16,-1-7-62 0,0-7-88 0,0-4-74 15,3 1-252-15,-1-5 17 0</inkml:trace>
  <inkml:trace contextRef="#ctx0" brushRef="#br0" timeOffset="10391.1076">2941 4138 137 0,'0'0'6'0,"0"0"-6"0,0 0-114 0,0 0 85 16</inkml:trace>
  <inkml:trace contextRef="#ctx0" brushRef="#br0" timeOffset="10478.9178">2941 4138 41 0,'51'-26'49'15,"-51"26"-49"-15,-2-2-41 0,-4 2-8 0,0-2 49 16,-3-1 0-16,2 3 0 0</inkml:trace>
  <inkml:trace contextRef="#ctx0" brushRef="#br0" timeOffset="12885.8977">2848 3884 22 0,'0'0'143'0,"0"0"-35"0,0 0-69 16,0 0 342-16,0 0-152 0,0 0-89 15,0 0-49-15,0 0-75 0,0 0 1 16,0 0-17-16,0-11 71 0,0 9-30 0,0 0-41 16,-2 0-32-16,0 2 19 15,-1-1 12-15,-1-2 1 0,2 3 0 0,-1 0-1 16,3 0-25-16,-1 0 3 0,1 0 7 15,0 0-4-15,0 0 4 0,0 0 3 16,0 0 13-16,0 0 25 0,0 0 23 16,0 0 14-16,0 0 10 0,0 0-7 15,0 0-3-15,0 0-20 0,0 0-6 16,0 0-3-16,0 0-7 0,0 0-26 16,0 0-12-16,0 0-18 0,0 0-15 0,0 0 9 15,0 0 3-15,0 0 4 0,0 0 3 16,1 0 7-16,-1 0 15 0,0 0 3 15,3 0 1-15,-3 0 36 0,0 0 29 16,2 0-10-16,-2 0-38 0,0 0-17 16,0 0-33-16,0 0-6 0,2 0-3 15,-2 0 0-15,0 0-1 0,0 0 4 16,0 0 7-16,2 0 9 0,-2 0 3 0,0 0 4 16,0 0 16-16,0 0 15 0,0 3 8 15,3 0 10-15,-1-1 25 0,-2 2-34 16,2-2-22-16,-2 1 25 0,2-1-14 15,-2 0 0-15,1 3-12 0,3-2 25 16,-2 1 14-16,-2-3-40 0,2 4-3 0,0-3 3 16,-1-1 39-16,2 1-25 15,-1 0-11-15,0 1 8 0,0-2 50 0,0 1-42 16,0 0-19-16,0-1-12 0,2 2 12 16,-1-1 0-16,-3-1 0 0,3 1 0 15,-1 2 1-15,-2-2 2 0,2 0-1 16,-1-1 1-16,-1 3 16 0,3-1-18 15,-1-2 0-15,0 1 12 0,2 3-11 16,-2-5 17-16,2 7-18 0,0-5 0 16,4 3 0-16,-4 1 0 0,0 0 22 0,-2-2 1 15,2 0-23-15,-2 0-1 16,0-3 2-16,0 3 10 0,0-1-11 0,-2-3-1 16,3 3 0-16,-3-3 0 0,0 0-2 15,2 2-1-15,-2-2 1 0,0 2 2 16,2-2 3-16,-2 1 16 0,2 1-6 15,0 1 13-15,2-2-10 0,0 3 17 16,-1-2-33-16,1 0-3 0,-2 2 3 16,0-1 2-16,3 2-2 0,-1-4-2 15,-2 5 2-15,2-4 0 0,-2 1 0 0,0 0 3 16,2 1-3-16,-2-3 3 0,2 1 0 16,-4 3 17-16,3-5-18 0,0 2 1 15,-3-2 0-15,2 3 0 0,-2-3-1 16,2 2 21-16,0 0-20 0,-2-2-2 15,2 4 12-15,0-4-10 0,-2 1-1 16,2 3-2-16,0-2-2 0,2 0 2 16,-2 2 12-16,0-2-12 0,2 1-16 0,-2 0 16 15,4-2 14-15,-4 3-12 0,0-2-2 16,0 0 19-16,0 3-15 0,0-5 22 16,0 5-26-16,0-3 2 0,0-1-2 15,2 3 0-15,0-1 1 0,-1 0 2 16,1 1 13-16,0 0-4 0,3-3-12 15,-5 5 0-15,2-4 9 0,-2 1-7 16,0 0-1-16,3 0 19 0,-3-2-18 16,2 0 14-16,-2 4-16 0,0-5 2 0,0 2 0 15,-2-1 2-15,1-1-1 16,2 4 13-16,-1-1-16 0,0-2 2 0,3 1 1 16,-3 0-3-16,3 4 0 0,-1-5 4 15,2 5 5-15,-2-2-5 0,-4079 0-8 16,8160 0-4-16,-4077-1 7 0,-2 3 2 15,-2-2 13-15,2 2-14 0,0-3-3 16,-1 3-1-16,-2 0 4 0,2-4 0 0,2 4-1 16,-3-5-2-16,-2 5 3 15,2-1 1-15,1-5 2 0,-2 5 0 0,2-2-2 16,-1 0 2-16,0 0-3 0,1 0 0 16,-1 0 1-16,-2-3 0 0,1 2-1 15,-1 0 13-15,-1-2-13 0,-1 2-1 16,3 0 1-16,-3-2 0 0,0 0-1 15,2 0-1-15,-2 0 1 0,2 2 1 16,0 0 0-16,-1 0 0 0,2-1 1 16,1-1-1-16,-2 3 1 0,2 0 2 0,2-3 0 15,-4 2-1-15,2 1 11 0,-2-3-12 16,1 3 2-16,2-3 10 0,-1 2-11 16,-3 0 1-16,4-1-3 0,1 1 3 15,2 1 10-15,-4-1 0 0,0 0-11 16,2-1-2-16,-1 1 1 0,1 0 0 15,0-2 2-15,-2 2-2 0,2-2 0 16,-1 2 13-16,-2 0-14 0,-1-2 0 0,2 1 0 16,-2-1 3-16,0 0 0 0,0 0 13 15,0 0-14-15,0 0 0 16,2 3-1-16,2-3 15 0,1 2-15 0,-2-1 0 16,-1-1 0-16,2 2-1 0,-2-2-2 15,0 2 2-15,1 0-1 0,-1-2 1 16,3 2-3-16,-1 1 1 0,0-3 0 15,3 3 1-15,-3-2 0 0,2 2 0 16,3-2 1-16,-2 1 2 0,-1-2 2 16,2 3-4-16,2-3 16 0,-6 2-3 15,0 0-10-15,0-2 20 0,-2 0-23 16,-2 0 1-16,1 0 18 0,-1 0-17 16,-2 0-1-16,0 0 0 0,0 0 3 0,0 0-1 15,0 0-1-15,0 0 11 0,2 0-11 16,-2 0 14-16,0 0 1 0,0 0-1 15,3 0-3-15,-1 0-11 0,2 0-2 16,0 0 3-16,4 0 36 0,3 0-36 0,0 0-3 16,-1 0 0-16,1 0-2 0,-3 0 1 15,0 0-2-15,0 0-17 0,-2 0 17 16,-2 0 3-16,2 0 0 0,-2 0 2 16,-2 3-2-16,2-1 3 0,-2-2-1 15,1 0 2-15,0 0-3 0,1 0 0 16,-2 0 1-16,2 0 1 0,2 0 17 0,0 0-20 15,1 0 2-15,-2 0-2 0,5 0 0 16,-4 0 1-16,3 0 2 0,-1 0 20 16,-1 0 15-16,6 0-15 0,-7 0-20 15,0 0 10-15,-2 0 7 0,0 0 15 16,0 0 7-16,-2 0-13 0,0 0 6 16,1 0 10-16,0 0 0 0,-3 0 4 15,0 0-17-15,0 0-17 0,0 0-15 16,2 0-23-16,-2 0-9 0,1 0-10 15,2 0-22-15,-1 0-94 0,3 4-71 0,4 3-14 16,0 4-101-16,-5-1-313 0,-2-1-507 16,-39-50 1164-16</inkml:trace>
  <inkml:trace contextRef="#ctx0" brushRef="#br0" timeOffset="127679.3121">2855 3904 91 0,'0'0'199'0,"0"0"20"0,0 0-27 0,0 0-29 16,0 0-20-16,0 0-107 0,0 0 16 16,0 0-29-16,-4-27-10 0,4 23-12 15,-1 0 0-15,1-2 35 0,0 5-36 16,0-5 33-16,0 3-14 0,0 0-19 15,0 2-19-15,0-5 12 0,0 5 7 16,0 1 33-16,0 0 16 0,0-2-13 16,0-1-36-16,0 0 26 0,0 3-20 15,0-3 23-15,0 3 1 0,0 0 5 16,0 0-5-16,0 0-4 0,0 0-3 0,0 0-4 16,0 0-19-16,0 0-29 0,0 0-36 15,0 0-30-15,1 3 7 0,3 3 14 16,2 3 74-16,0-2 26 0,0 0-24 15,2 5 22-15,0-3-24 0,0 3 0 16,-2-1 9-16,0-1 30 0,1 1-26 16,2-1 18-16,-3 2-29 0,2 1 33 15,-1-2-33-15,1 0 19 0,0 3 14 16,-1-3-31-16,-1 3-4 0,3-3 0 16,-3-1 0-16,0 0-1 0,3-1 1 0,-2 1 0 15,-1-1 0-15,0-1-16 0,0-1 14 16,-2 0 2-16,4 4 0 0,-2-6 8 15,-2 3 8-15,0-3 10 0,0 3 7 16,0-4-14-16,1 1-17 0,-1 2 11 16,-2-2 0-16,5 1-11 0,-3 0 1 15,0 1 19-15,-2-3-9 0,2 2 0 16,1-1-9-16,1 3 19 0,-1-2-22 16,5 0 21-16,-3 1-21 0,-1-1 12 0,2 2-10 15,0-3 10-15,4 2-11 16,-6-4-1-16,2 2 0 0,0 1 12 0,0-3-10 15,0 2 7-15,-2-3-10 0,0 2-7 16,-2 0 7-16,1-1 20 0,1-3-19 16,-2 4-1-16,0-2 0 0,3 3 2 15,0-2 16-15,-1-1 4 0,1 1-5 16,2 4-1-16,5-4-16 0,-4 3 13 0,5-1-13 16,0-2 2-16,-3 2 11 0,3-1 6 15,3 1-19-15,-6-2 0 0,2 2 4 16,0-3-4-16,-2 3 11 0,1-3-10 15,-2 3-2-15,-1-3-15 0,-1 0 16 16,-3 1-1-16,0 0 1 0,0-3-1 0,-1 1 1 16,-3 1 0-16,1-2 0 15,1 2 0-15,0-2 1 0,0 0 16 0,0 0 5 16,0 2-9-16,6 0 3 0,-4 0-12 16,-2-1-1-16,4-1 23 0,-2 2-23 15,1 1 15-15,2-3-17 0,-5 0-1 16,0 0 16-16,0 0-1 0,0 0-15 15,1 1 0-15,-1-1 1 0,0 0 12 16,0 0-13-16,1 0 0 0,-1 0 0 16,-2 0-1-16,0 0-19 0,0 0-12 0,3 0-46 15,-3 3-62-15,0 0-19 16,0-1-72-16,-2 1-137 0,0-1-343 0,-34-15 446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27T04:47:39.09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1465 12709 620 0,'0'-1'368'0,"0"-1"540"16,-2 0-510-16,0-2-88 0,2 2-116 15,-2-1-57-15,0 1-72 0,0 2-30 16,2-2-6-16,0 2-25 0,-2 0 2 0,2 0 18 16,0 0 17-16,0 0 22 0,0 0 22 15,0 0-6-15,0 0-12 0,-2 0-17 16,2 0-2-16,0 0-5 0,0 0 1 15,0 0 4-15,0 0 17 0,-2-2 1 16,2 2 21-16,0 0 5 0,0-2-20 16,0 2-33-16,-2 0-15 0,2-2 0 15,0 2 9-15,0 0 1 0,0 0-5 0,0 0 11 16,0-2 1-16,0 2-10 16,0 0-8-16,0 0-22 0,0-3-1 0,0 3-27 15,0 0-4-15,0 0-10 0,0 0 1 16,0 0-13-16,0 0 10 0,0 0-15 15,0 0 5-15,0 0-26 0,0 0-29 16,0 0-21-16,0 0-43 0,0 0 1 16,0 3-4-16,0 1 41 0,0 2 130 15,0 3 4-15,0 1 0 0,2-1 0 16,0 1 0-16,0 0 2 0,0-1 3 0,0-1 19 16,0-1-20-16,0 3 43 0,-2-2-6 15,2-2-19-15,0 1 29 0,0 1-28 16,0-3-19-16,0 4 1 0,0-2 35 15,1 1-37-15,-1 1 65 0,0-1-40 16,1-1-5-16,-1 0-21 0,-2 1-2 16,2-1 28-16,-2 0-27 0,2-2 37 15,-2 3-33-15,0-2-1 0,2 1 18 0,-2-1-17 16,0 1 0-16,0-2 17 16,2 2-20-16,0-1 19 0,-2 0-21 0,4-1-2 15,-2 1-1-15,-2 0 3 0,2-1 5 16,0 0 17-16,-2-1-17 0,3-1 22 15,-3 1-27-15,2 0 0 0,0 0 2 16,0-1 0-16,0 3 1 0,0-1 1 0,0 3 17 16,1 1-15-16,-1-1 42 15,0 2 8-15,2-2 0 0,-4-1-25 0,2 4-7 16,0-6-23-16,-2 3 54 0,3-1-52 16,-3-1 28-16,0-1-12 0,2 1 24 15,-2 0 15-15,0-1-53 0,0 0 19 16,2 0 22-16,-2 0-46 0,0-2-38 15,2 5 38-15,-2-2 30 0,2 1-30 16,0 2 0-16,0 4-2 0,0-2-1 16,0 4 6-16,2 0 21 0,1 2 55 0,0-1-48 15,-1-1-31-15,0 0-30 16,0-1 30-16,0-2 0 0,0 3 2 0,0-5-2 16,-1 0 4-16,6 0-4 0,-7-3 0 15,0-1 0-15,0-1 3 0,0-2 2 16,-2-1 40-16,0 0-5 0,0-2-4 15,0 0-4-15,0 0 6 0,0 0-9 16,0 0 1-16,0 0 3 0,0 0-12 16,0 0-4-16,0 0-13 0,0 0 17 15,0 0 0-15,0 0 3 0,0 0-20 0,0 0-1 16,0 0-2-16,0 0-1 0,0 0-1 16,0 0-3-16,0 0-12 0,0 0-1 15,0 0 14-15,0 0-13 0,0 0 13 16,0 0-1-16,0 0-17 0,0 1 18 15,0 2-14-15,0 1 17 0,0 3 25 16,0 3-25-16,0 1-46 0,-4 0-283 16,0 3-149-16,-6-4-316 0,6-3-1326 0,-4-5 1274 15,38-82 846-15</inkml:trace>
  <inkml:trace contextRef="#ctx0" brushRef="#br0" timeOffset="1232.7881">11614 13742 42 0,'0'0'257'0,"0"0"669"16,0 0-170-16,0 0-347 0,0 0-217 15,0 0-47-15,0 0 30 0,0 0-52 16,0 0 58-16,0 0-12 0,6-38-47 0,-6 32-9 16,0 2 37-16,0-3-8 0,0 3-85 15,0 0 69-15,0 0 13 0,0 1-75 16,0-2-6-16,-2 1-35 0,2 2 17 16,-2 0-22-16,2 1 5 0,-2 1 11 15,2 0 12-15,-2 0-4 0,0 0-9 16,-2-3-33-16,0 2-31 0,-4-1 30 15,2 2 2-15,0-2-3 0,0 2-19 0,-2 0-21 16,-6 0 8-16,4 0 18 0,-3 0 13 16,-2 0-42-16,2 0-5 0,-1 5-53 15,-4 1 82-15,2 3 19 0,-2-2-25 16,0 3-24-16,-4 3 50 0,3-2-27 16,-2 4 28-16,2-1 5 0,-1-3-5 15,4 2 19-15,3-1-19 0,-2 0-24 16,2 1 21-16,5-2-40 0,-2 2 40 15,-2 3-74-15,5 1-34 0,2 0 80 16,-1 3 26-16,2 1-46 0,0-3 51 0,2 2 5 16,2-3 17-16,0-1-22 0,0-2-61 15,2 0 35-15,4-3 26 0,2 1 2 16,4-4 0-16,4-3 3 0,-2-1 51 16,8-2 5-16,-1-2-20 0,5 0 15 15,-4-2-2-15,6-3-25 0,-3-3-24 16,1-1 14-16,0 1-14 0,-5-1-4 15,2 2 1-15,-1-2 20 0,-5 1-22 0,-2-1 0 16,2 1 24-16,-5 0 24 16,-4-1 10-16,2-1 14 0,-4 3 0 0,-2-3-9 15,-2 3-24-15,2-3 2 0,-2 0-20 16,-2 1 9-16,2 1-29 0,-2-1 3 16,0-1 13-16,0 0 19 0,2 1-36 15,-2-1-21-15,0-2-33 0,0 2 50 16,0 0-106-16,0 0 24 0,0 1 55 15,0 0-102-15,0 2 90 0,0 1-5 16,0 2 48-16,0 1 46 0,0-1-17 0,0 4 0 16,0-2 4-16,0 2-6 0,0 0 0 15,0 0 27-15,0 0 13 0,0 0-31 16,0 0-36-16,0 0-15 0,-2 0-30 16,2 0-18-16,-2 0-36 0,2 2-11 15,-2 4 14-15,0 1 96 0,-2 4 81 16,2 1-9-16,-2 2-70 0,4-1 87 0,-2 1-86 15,2-1 37-15,0-2 1 16,0 1 22-16,0 0-1 0,2-1-54 0,2-2-8 16,0 0-3-16,2 1 3 0,-2 2 42 15,5-2-42-15,0 1-1 0,1-2-2 16,-1 1 0-16,3-1 2 0,1 1 1 16,2-2 2-16,-3-1-2 0,6 1 0 15,-4-3 30-15,7 2-27 0,1-2 33 16,4 1-35-16,-4-2 1 0,4-2 27 15,-2 0-29-15,-5-2-180 0,0 0-114 0,-4 0-185 16,-5 0-177-16,-2 0-550 0,-2 0-403 16</inkml:trace>
  <inkml:trace contextRef="#ctx0" brushRef="#br0" timeOffset="3429.9519">9598 12790 18 0,'0'0'59'15,"0"0"-52"-15,0 0-5 0,0 0-2 16,0 0-2-16,0 0-3 0,0 0-1 15,0 0-1-15,0 0 0 0,0 0 5 16,0 0 2-16,0 0 2 0,0 0 5 16,0 0 19-16,0 0 27 0,0 0 20 15,0 0 39-15,0 0 0 0,0 0-105 0,0 0-7 16,0 0-99-16,0 0 6 0,0 0 21 16,0 0 32-16,0 0 34 0,-1 2-34 15,1 2-52-15</inkml:trace>
  <inkml:trace contextRef="#ctx0" brushRef="#br0" timeOffset="6370.3998">15731 2962 51 0,'0'0'2'0,"0"0"4"16,0 0-6-16,0 0 33 0,0 0 7 15,0 0 158-15,0 0-66 0,0 0-132 16,-26-12-64-16,26 12-22 0,0 0 7 16,0 0 20-16,2 0 19 0,2 0 34 15,0 0 1-15,-2 0 3 0,0 0 2 0,-2 0 2 16,0 0 3-16,0 0 41 0,0 0 13 15,0 0-6-15,0 0-14 0,0 0-32 16,0 0 0-16,0 0-7 0,0 0-7 16,0 0-46-16,0 0-39 0,0 0-95 15</inkml:trace>
  <inkml:trace contextRef="#ctx0" brushRef="#br0" timeOffset="10217.5622">9453 12881 134 0,'0'0'0'0,"0"0"-66"0,0 0-2 16</inkml:trace>
  <inkml:trace contextRef="#ctx0" brushRef="#br0" timeOffset="10581.7262">9453 12881 279 0</inkml:trace>
  <inkml:trace contextRef="#ctx0" brushRef="#br0" timeOffset="10591.0595">9453 12881 279 0,'25'9'0'0,"-23"-9"-26"0</inkml:trace>
  <inkml:trace contextRef="#ctx0" brushRef="#br0" timeOffset="10851.3028">9506 12893 297 0,'0'0'795'16,"0"0"-795"-16,0 0-729 0</inkml:trace>
  <inkml:trace contextRef="#ctx0" brushRef="#br0" timeOffset="11020.6637">9506 12893 62 0,'6'-7'0'0,"-4"7"-27"0,0 0 23 16,-2 0-27-16</inkml:trace>
  <inkml:trace contextRef="#ctx0" brushRef="#br0" timeOffset="15994.4346">14404 9689 213 0,'0'0'172'15,"0"0"623"-15,0 0-160 0,0 0-291 16,0 0-176-16,0 0-18 0,10-19 3 16,-8 14-74-16,0 5-79 0,-2-2-26 15,0-1 26-15,3 3 0 0,-3 0-2 0,0 0-2 16,0 0-2-16,0 0-31 0,0 0-11 15,0 0-1-15,0 0-25 0,0 0-64 16,2 0-158-16,0 0-295 0,2 0-260 16,2 0 535-16,1 0 45 0</inkml:trace>
  <inkml:trace contextRef="#ctx0" brushRef="#br0" timeOffset="26688.8544">9013 12761 55 0,'0'0'323'0,"-2"-2"-323"0,0 1 454 16,0 1-316-16,0 0-114 0,-3 0-24 16,1 0-26-16,-2 0 22 0,-1 0-55 15,-1 0-171-15,-2 3-106 0,-4 3 131 16</inkml:trace>
  <inkml:trace contextRef="#ctx0" brushRef="#br0" timeOffset="27796.2776">6544 13138 185 0,'0'0'46'0,"0"0"251"16,0 0-47-16,0 0-86 0,0 0-40 15,0 0 27-15,0 0-1 0,0 0-14 16,0 0 13-16,0 0 6 0,0-2 10 0,0 2-6 16,0-3-27-16,0 3 11 15,0 0-6-15,0 0-40 0,2 0-30 0,-2 0-61 16,0 0-6-16,0 0-36 0,0 0-25 15,0 0 6-15,0 0-12 0,0 0 11 16,0 0-1-16,0 0 20 0,0 0 12 16,0 0 21-16,0 0 4 0,0 0 4 15,0 0 21-15,0 0-19 0,0 0 19 16,0 0-23-16,0 0-2 0,0 0-6 16,0 0-38-16,0 0 7 0,0 0-19 15,0 0 0-15,0 0-14 0,0 0 6 16,0 0 26-16,0 7 38 0,0-3 32 0,-2 2-32 15,0-1-4-15,0 1-117 0,0-3-65 16,0 4 96-16,0-4 31 0,2-1-83 16,0 1 19-16,-2 2 5 0,2-3-72 15,-2 2 33-15,0-3 124 0,2 1-92 16,-3-2-33-16,3 3 39 0,0-3-32 16,0 0 65-16,0 1 40 0,-2 1-20 15</inkml:trace>
  <inkml:trace contextRef="#ctx0" brushRef="#br0" timeOffset="31282.7159">6618 12956 59 0,'0'0'231'0,"0"0"-33"0,0 0-165 16,0 0 197-16,0 0 216 0,0 0-114 16,0 0-145-16,5-17-1 0,-5 17-110 15,0 0-71-15,0 0-5 0,0 0-32 16,0 0-25-16,0 0 6 0,0 0-7 0,0 0-6 15,0 0-20-15,0 0 25 0,0 0-5 16,0 0-53-16,0 0-33 0,0 0 26 16,0 0 0-16,-2 0-1 0,2 0 7 15,0 2-14-15,0 0-72 0,0 0 26 16,0 0 86-16,0 0 12 0,4 0 10 16</inkml:trace>
  <inkml:trace contextRef="#ctx0" brushRef="#br0" timeOffset="31443.5936">6618 12956 20 0</inkml:trace>
  <inkml:trace contextRef="#ctx0" brushRef="#br0" timeOffset="31558.9417">6618 12956 20 0,'124'10'112'0,"-124"-12"-13"0,0 2 0 0,0 0 79 0,0 0 52 16,0 0-85-16,0 0-53 0,0 0-88 16,0 0-4-16,0 0-33 0,0 0 29 15,0 0-2-15,0 0 6 0,0 0 0 0,0 0 2 16,0 0-2-16,0 0-7 16,0 0-26-16,0 0 0 0,-3 0-85 0,3 0-198 15,-3 0 65-15,3 0 71 0</inkml:trace>
  <inkml:trace contextRef="#ctx0" brushRef="#br0" timeOffset="31898.1608">6673 12936 55 0,'0'0'330'0,"0"0"-132"15,0 0-198-15,0 0-79 0,0 0 52 16,0 0 23-16,0 0-42 0,0 0 19 15,0 0-17-15,0 0 42 0,0 0 0 16,69-33-3-16,-65 31-34 0,2 2-20 16,-2 0-21-16,-3 0 34 0,7 0 20 15,-4 0 19-15,-1 0-19 0,1 0-38 16</inkml:trace>
  <inkml:trace contextRef="#ctx0" brushRef="#br0" timeOffset="32330.9036">6786 12881 918 0,'0'0'671'16,"0"0"-369"-16,0 0-117 0,0 0 4 16,0 0-33-16,0 0-20 0,0 0-26 0,0 0-50 15,0 0-29-15,0 0-31 0,0-7-4 16,0 7-2-16,-2 0-19 0,2 0-5 16,0 0-37-16,0 0-42 0,0 0-41 15,0 2-18-15,0 1 66 0,0 4 100 16,2 0-208-16,4 1-241 0,0-2-348 15,3-1 265-15,-30-43 433 0</inkml:trace>
  <inkml:trace contextRef="#ctx0" brushRef="#br0" timeOffset="36570.8566">6973 12983 15 0,'0'0'310'0,"0"0"303"15,0 0-98-15,0 0-262 0,0 0-4 16,0 0-77-16,0 0 16 0,-24-30-144 16,22 28-19-16,2 2 37 0,-2-2-18 0,2 2-44 15,0 0-3-15,-2 0-40 0,2 0 5 16,-2 0-30-16,2 0-26 0,-2 0-6 16,0 0-34-16,0 2-147 0,-2 3-199 15,0 5 147-15,-4 0 96 0,2-1-158 16,4-1 111-16</inkml:trace>
  <inkml:trace contextRef="#ctx0" brushRef="#br0" timeOffset="51464.8506">3873 4746 266 0,'0'0'0'0,"0"0"-13"0,0 0-40 16,0 0 53-16,0 0 0 0,0 0 145 15,0 0 441-15,0 0-220 0,4-23-236 16,-4 21-58-16,0-3 390 0,0-1-152 16,0 1-129-16,0 0-118 0,0 0 143 0,0-2-84 15,0 2-118-15,0 1 61 0,0 0 40 16,0-1 13-16,0 3-32 0,0-2 183 15,0 2-43-15,0-1-226 0,0 1-86 16,0 0 32-16,-2-3 54 0,2 4 11 16,0-2 48-16,0 2-37 0,0 1-20 15,-2-3-1-15,2 3 5 0,0 0 26 0,0 0 0 16,-2 0-7-16,2 0-19 0,0 0-6 16,0 0-19-16,0 0-34 0,-2 0-33 15,2 0-32-15,0 0-61 0,0 0-3 16,0 0 11-16,0 4-19 0,-2 5 81 15,0-2 84-15,2 5-25 0,-2-1 46 16,0 4 2-16,0 1-41 0,2 0 43 16,-4 2 73-16,3 1-73 0,-1 0 30 15,0 2-60-15,0 4 60 0,-1-2 49 16,0 2-12-16,0 2-37 0,1-6 42 0,0 3-19 16,0-1 0-16,2-2-49 0,0 1-4 15,0-6 0-15,0 4-18 0,0-5 12 16,0-2 4-16,0 0 2 0,0-1 0 15,0-2 35-15,4-1-35 0,1 1 0 16,-3-5 20-16,2 2-18 0,-2 0-4 16,3 1 4-16,3-1 27 0,-2-1-27 15,2 1 37-15,0-1-15 0,2-1 40 0,0 2-19 16,0-1 17-16,1-2-23 0,0 1-5 16,0-1 49-16,-1-1-81 0,1 1 34 15,0-2 7-15,-3-2-43 0,-2 0-27 16,3 0-174-16,-2 0-46 0,-3 0-13 15,-2-3-169-15,0-7-327 0,0 3-441 16</inkml:trace>
  <inkml:trace contextRef="#ctx0" brushRef="#br0" timeOffset="51800.8007">3642 4988 402 0,'0'0'887'16,"0"0"-280"-16,0 0-234 0,0 0-130 15,0 0-24-15,0 0 14 0,0 0 24 16,0 0-9-16,0 0-248 0,0 0-28 0,41-24-62 16,-25 14 90-16,6-2 80 0,1 5-80 15,3-3-28-15,-2 5-6 0,2-1 6 16,6 3-34-16,5-2-11 0,-3 3-255 16,-7 1-557-16,-8 1-473 0</inkml:trace>
  <inkml:trace contextRef="#ctx0" brushRef="#br0" timeOffset="52606.5194">4347 5016 400 0,'0'0'880'0,"0"0"-196"0,0 0-387 16,0 0-73-16,0 0-144 0,0 0 48 0,0 0-19 15,0 0-54-15,0 0-55 0,0 0 41 16,58-31 0-16,-42 29 24 0,6-2 23 16,-1 0 22-16,4 0-48 0,-2 1-56 15,7-1 129-15,4-1-129 0,9-2 77 16,-1 1-40-16,-2 2-9 0,-8-3-34 15,-11 2-23-15,-3 3 23 0,-2-2 5 16,4 2-5-16,-2-2 27 0,5 0-27 0,-3 1 0 16,0 1 2-16,-6-1-2 15,-4 0 21-15,-3 3-21 0,-2-2 65 0,-3 2 5 16,0-2 52-16,-2-1 39 0,0 3 22 16,0-5-51-16,0-1-131 0,0-1 46 15,-2-1-44-15,-8-1-6 0,2-2-2 16,-2 2-13-16,1 2 17 0,-4-1-46 0,3 1 47 15,2-1 32-15,-2 1-32 0,0 2-23 16,2-1-17-16,-1 3 40 0,3-1 36 16,2 0-36-16,-2 4-68 0,-1-2 12 15,2 0-11-15,0 1 43 0,4 1 19 16,1 0-29-16,0 0-23 0,0 0-3 16,0 0 29-16,0 0-10 0,0 0-5 15,0 0-10-15,0 0-12 0,0 0-23 16,0 0-1-16,0 0-23 0,1 0-9 15,2 0 11-15,4 0 7 0,0 0 30 0,1 0 76 16,2 3 12-16,5 3 11 0,0 1-23 16,2-1 71-16,1-1-67 0,-4 0-4 15,-4-2-42-15,2 2 1 0,-4 1 0 16,-4-1 41-16,2 3 6 0,-4-1-6 16,-2 3-31-16,0 0 31 0,0-3 106 15,-4 5-36-15,-2-3 28 0,-2 3 26 16,-8 1-6-16,2 4 11 0,-6 0-70 0,-5 7-32 15,-8 5 22-15,-7-1-49 16,-1 2-248-16,0-7-202 0,9-10-556 0,9-6-1019 0</inkml:trace>
  <inkml:trace contextRef="#ctx0" brushRef="#br0" timeOffset="54220.0695">2014 2707 297 0,'0'0'99'0,"0"0"787"0,0 0-330 16,0 0-371-16,0 0 30 0,0 0 175 15,0 0-118-15,0 0-161 0,0 0-75 0,0-45 28 16,0 41 108-16,0 2 3 16,0 0-78-16,0-1-97 0,0 0 59 0,0 3 90 15,0-2-11-15,0 2-32 0,0 0-53 16,0 0-10-16,0 0 5 0,0 0-10 15,0 0-38-15,0 0-56 0,0 0-98 16,0 0-81-16,0 0-39 0,0 0-2 16,0 2-57-16,0 6-126 0,0 3 414 15,10 11 45-15,3 6 6 0,2 10 0 16,2 3-6-16,0-2-19 0,-4-4 19 16,-3-7 0-16,-1 3-66 0,4-4 62 0,-3-1 2 15,2 1 2-15,0-4 14 0,-4-5-12 16,0-4-4-16,-1-2-39 0,1 1 41 15,1 3 0-15,-1-3 4 0,1-1 39 16,-2-5-43-16,-2 0 75 0,-1-5-75 16,1 1 69-16,-3-1-13 0,-2-2 30 15,3 0 78-15,-3 0 103 0,0 0 33 0,0 0-24 16,0 0 1-16,0 0 14 0,2 0-62 16,0-7-31-16,0 2-37 0,2-4-83 15,0-5-78-15,0-4-35 0,-1 4 35 16,4-6 15-16,1 1 11 0,-4 0-24 15,0-3-4-15,0 0-24 0,2-2-36 16,2-5 105-16,4-3-70 0,-5 3 27 16,4 3-82-16,-4 2 82 0,1 7 0 15,1-3 0-15,-3 2-50 0,1-2 13 0,-1 5 37 16,0 2-13-16,0 0 13 0,-1 0-83 16,0 4 56-16,-3 4 24 0,0-3-65 15,-2 3-4-15,0 1-23 0,0 2-54 16,0 0-64-16,0 2 64 0,0 0-77 15,0 0-153-15,0 0-313 0,0 0-510 16,0 2 38-16</inkml:trace>
  <inkml:trace contextRef="#ctx0" brushRef="#br0" timeOffset="54821.9315">2583 2748 7 0,'0'0'105'0,"0"0"-6"0,0 0 0 0,0 0-33 16,0 0 138-16,0 0 191 0,0 0-62 16,0 0-125-16,0 0-66 0,0 0 57 15,4-13 31-15,-4 13-23 0,0 0-14 16,0 0-34-16,0 0-31 0,0 0-8 15,0 0-8-15,0 0 11 0,0 0-20 16,0 0-13-16,0 0-33 0,-2 0-57 16,0 0-23-16,-3 0-67 0,1 0-82 15,0 3-34-15,-2 4-24 0,-3 3 115 0,0 4 115 16,1 5 0-16,-2 3 0 16,-8 10-43-16,2 5 43 0,-4 3-56 0,5-1 6 15,5-5 50-15,-1-3 19 0,3-4 37 16,1-8-13-16,5-4 0 0,0-1 73 15,-2 4-50-15,2-1-41 0,-1 2 19 16,3-1-40-16,0-7-2 0,0 0-2 16,0-1-24-16,3 0 24 0,3-3 0 0,0-1-22 15,1 0 22-15,-1 0 6 0,1-1-6 16,1-1 54-16,1 1-23 0,3 2 16 16,1 1 53-16,2-7-1 0,3 3-99 15,0-4-17-15,1 0-346 0,-2 0-371 16,-2-4-407-16,-7-4 293 0</inkml:trace>
  <inkml:trace contextRef="#ctx0" brushRef="#br0" timeOffset="55225.8075">2540 2890 161 0,'0'0'52'0,"0"0"-19"16,0 0-26-16,0 0 26 0,0 0-33 16,0 0 0-16,0 0 42 0,0 0 129 15,0 0-98-15,0 0 45 0,0 0 79 16,17 48 32-16,-12-36-222 0,-3-3 26 15,0 5 150-15,-2-1-125 0,0 0 65 0,0 1 103 16,0 1-180-16,0 0 24 0,0-1-26 16,0-1 141-16,0-2-71 0,0 1-58 15,0-2-35-15,0-3-21 0,0 1-56 16,4-1 56-16,0 1 0 0,2-2 0 16,3-1-2-16,-3 2 26 0,5-2-24 15,-4-2 50-15,3 2 0 0,0-1 50 16,2-1-1-16,-2-1-14 0,-2 2-85 15,-1-2-215-15,4 0-270 0,-5-2-24 16,-4 0-421-16,-2 0 437 0</inkml:trace>
  <inkml:trace contextRef="#ctx0" brushRef="#br0" timeOffset="55407.4602">2466 3137 2230 0,'0'0'715'0,"0"0"-447"16,0 0-127-16,0 0 128 0,0 0-64 16,0 0-73-16,0 0-132 0,0 0-219 0,0 0 20 15,0 0 51-15,72-56 41 0,-55 47-241 16,2 1 108-16,-2 3-438 0,-2-4-357 16,-6 4 93-16</inkml:trace>
  <inkml:trace contextRef="#ctx0" brushRef="#br0" timeOffset="55589.637">2693 2938 48 0,'0'0'40'16,"0"0"-40"-16,0 0 4 0,0 0 142 15,38 97-81-15,-38-56 8 0,-2-3 112 16,-11-1-14-16,1-5 46 0,-3-5-93 15,2-5 46-15,2-4-170 0,3-9-794 0</inkml:trace>
  <inkml:trace contextRef="#ctx0" brushRef="#br0" timeOffset="62494.7746">2736 3479 251 0,'0'0'79'0,"0"0"-79"15,0 0 0-15,0 0 4 0,0 0-4 0,0 0 0 16,0 0-6-16,0-2-19 0,0 0 25 16,0 2 60-16,0 0 12 0,0 0-6 15,0 0 26-15,0 0 40 0,0 0 26 16,0 0 12-16,0 0 33 0,0 0-34 15,0 0-46-15,0 0-58 0,0-2-20 16,0 2-13-16,0 0-6 0,0 0 13 16,0 0-7-16,0 0 0 0,0 0-25 15,0 0 24-15,0 0 14 0,0 0 6 16,0 0 0-16,0 0 13 0,0 0 12 0,0 0-1 16,0-2-19-16,0 2 13 0,0 0 6 15,0 0 6-15,0 0-20 0,0 0-18 16,0 0-7-16,-2-1-36 0,2-1-28 15,0 2 28-15,0 0 2 0,0 0-2 16,0 0-4-16,-3 0-33 0,3 0 13 16,0 0 0-16,0 0-7 0,0 0 24 0,-2 0-17 15,2 0 19-15,0 0-20 16,0 0 19-16,0 0 0 0,0 0 0 0,0 0 0 16,0 0-1-16,0 0-18 0,0 0 19 15,0 0-44-15,0 0-12 0,0 0-25 16,0 0-104-16,0 0-97 0,2 0-49 15,1 0 82-15,1 0 85 0,-2 0-211 16,2 2 130-16,-2-1 172 0,3 1-13 0,0 0-34 16,3-2 124-16</inkml:trace>
  <inkml:trace contextRef="#ctx0" brushRef="#br0" timeOffset="63623.0082">2820 3878 13 0,'0'0'46'0,"0"0"34"0,0 0 5 16,0 0-85-16,0 0-39 0,0 0 34 16,0 0-36-16,0 0 38 0,0 0-3 15,0 0-21-15,-12 11 23 0,15-11-22 16,6 0 19-16,-2 0 7 0,1 0 0 16,3 0-4-16,-2 0 4 0,3 0 46 15,5-1-20-15,-4-5-24 0,3 1 31 16,0-1 0-16,-4 2 27 0,-1-1 6 0,-2-1-20 15,-3 3-20-15,-4 0-26 0,0 2 86 16,-2 1 322-16,0-3-88 0,0 3-53 16,0 0 18-16,0 0-132 0,-4 0-70 15,-7 0-39-15,3 0-44 0,-5 4-203 16,-4 2 55-16,-2 1-111 0,-5 3 227 16,-1-1 30-16,4 1-44 0,3-5 46 15,4 3 0-15,1-4-22 0,5 2 16 16,2-4-40-16,4 2 44 0,2-2 2 15,0-2-2-15,2 0-57 0,6 0-26 0,2 0-15 16,8 0 100-16,1-2 6 0,11-4 151 16,-1 0 45-16,-4-1-98 0,-2 0-104 15,-5 0 2-15,1 1 43 0,-4-1-45 16,-5 1 7-16,-2 4 19 0,0 1-24 16,-8-2-2-16,0 3 26 0,0 0 71 15,0 0 44-15,0 0-58 0,-5 0-32 0,-4 0 25 16,3 0-25-16,0 4-51 0,-3-2-6 15,1 4-77-15,-5-3 32 0,0 3 51 16,3-1 0-16,1 2-57 0,0 1-84 16,3-3-449-16,2-1-185 0,2 0 368 15,106-58 407-15</inkml:trace>
  <inkml:trace contextRef="#ctx0" brushRef="#br0" timeOffset="65151.1548">2909 3943 29 0,'0'0'79'0,"0"0"7"15,0 0 26-15,0 0-27 0,0 0-52 16,0 0 40-16,0 0 453 0,0 0-232 16,0 0-184-16,0-8-51 0,0 8-33 15,0 0-22-15,0 0 35 0,0 0 45 16,0 0 51-16,0 0 25 0,0 0-33 0,0 0-38 16,0 0-45-16,0 0 6 15,0 0 6-15,0 0 13 0,0 0 6 0,0-1 6 16,0-1-20-16,0 2-61 0,0-2 0 15,0 2 0-15,0 0 0 0,0 0 36 16,0 0-6-16,0 0-5 0,0 0-1 16,0 0 0-16,0 0 13 0,0-2 17 15,0 2 6-15,0 0-7 0,0 0 0 16,0 0-29-16,0 0-20 0,0 0 19 16,0 0 12-16,0 0 0 0,0 0-31 15,0 0-2-15,0 0-2 0,0 0-4 0,0 0-19 16,0 0 17-16,0 0-23 0,0 0 23 15,0 0-18-15,0 0 20 0,0 0 2 16,0 0 2-16,0 0 0 0,0 0 0 16,0 0 0-16,0 0-5 0,0 0-19 15,0 0 18-15,0 0-17 0,0 0 17 16,0 0-24-16,0 0 25 0,0 0-25 16,0 0-17-16,0 0-8 0,0 0-12 15,0 0 12-15,0 0 1 0,0 0 23 0,0 0 25 16,0 0-30-16,0 0 5 0,0 0 27 15,0 0-2-15,0 0-19 0,0 0 0 16,0 0 18-16,0 0 1 0,0 0 0 16,0 0-19-16,0 0 21 0,0 0-2 15,0 0-38-15,0 0 13 0,0 0 0 0,0 0 6 16,0 0 0-16,0 0 0 16,0 0-6-16,0 0-14 0,0 0-19 0,0 0 14 15,0 0 11-15,0 0 14 0,0 0 25 16,0 0 4-16,0 0 41 0,0 0-1 15,0 0-12-15,0 0 6 0,0 0-12 16,0 0-1-16,0 0 0 0,0 0-21 0,0 0-4 16,0 0-48-16,0 0-47 15,0 2 95-15,0 3 76 0,2 3-70 16,0 4-6-16,1 0-576 0,-3-3-497 0,-7-57 589 16</inkml:trace>
  <inkml:trace contextRef="#ctx0" brushRef="#br0" timeOffset="67635.2807">2939 3935 121 0,'0'0'171'16,"0"0"1"-16,0 0 25 0,0 0-12 16,0 0-21-16,0 0 19 0,0 0-7 15,0 0-27-15,0 0-52 0,0 0-6 16,0 0 12-16,-2-5 30 0,2 5 7 0,0 0-7 15,0 0 4-15,0 0 1 16,0 0-28-16,0 0-13 0,0 0 0 0,0 0-1 16,0 0-20-16,0 0-23 0,0 0-17 15,0 0-15-15,0 0-21 0,0 0-23 16,0 0-30-16,0 0 0 0,0 0-12 16,0 0-1-16,0 0-31 0,0 0-12 15,0 0-1-15,0 0 29 0,0 0 25 16,0 0-7-16,0 0 38 0,0 0 19 15,2 0-56-15,-2 0 12 0,0 0 12 16,0 0 6-16,0 0-45 0,2 0 20 16,-2 0 32-16,2 0-14 0,-2 0-31 15,0 0 13-15,3 0 5 0,-3 0 7 0,0 0-7 16,0 0 0-16,2 0 11 0,-2 2 41 16,2 1 26-16,0 1-19 0,-2 0 12 15,2 1-19-15,0-3 0 0,0 3 0 16,2-3-4-16,-1 4-3 0,-3-5 1 15,2 5-1-15,0-4 7 0,0 2 5 16,0 1 1-16,0-2 0 0,-2 1 20 0,3-3 7 16,-1 1-33-16,0 3-3 0,-2-5-1 15,2 5 0-15,0-3 4 16,0 1 41-16,0 0-39 0,0-2-2 0,-2 3 0 16,2-2-4-16,0 0 1 0,0 0 3 15,1 0 3-15,-2 0 1 0,2-1 0 16,0 4 3-16,-3-4 32 0,2 1-14 15,-2 0-25-15,2 0-4 0,0 0 4 0,0 1-2 16,0-3 2-16,0 3 0 0,0 1 0 16,0-3 6-16,0 1-1 0,-2 3-1 15,2-3-2-15,0-2-2 0,-2 3-2 16,0-1-30-16,2 0 25 0,0-2 3 16,-2 4 4-16,2-4 2 0,-2 1 33 15,3 3-35-15,-3-4-7 0,3 2 1 16,-3-2-1-16,0 0 1 0,2 0-1 15,-2 2 1-15,0-2-1 0,2 4 7 16,0-4 0-16,0 4 5 0,-2 0-1 0,4-3 22 16,-2 3-20-16,2 3 39 0,-2-5-45 15,0-2 3-15,0 5-3 0,1-3 0 16,-1-1 2-16,-2 2-2 0,2-2 6 16,0 2-4-16,0-3-2 0,0 3-2 15,1-1 2-15,-1-2 2 0,-2 2 37 16,2 0-14-16,0 0-21 0,-2-1-2 15,2-1-2-15,-2 2-6 0,0 1 6 16,2-2-2-16,-2-1 2 0,2 2-4 0,-2 0-3 16,2-1 7-16,1 2 5 0,-3 1 20 15,2-3 7-15,0 4-32 0,0-3-30 16,0-1 30-16,0 2 4 0,0 1 3 16,2-1-1-16,-2-1 77 0,3 0-64 15,-3 2-19-15,-2-3-38 0,2 1 38 0,1 0 0 16,-3 0 0-16,0 0 0 15,2 1 0-15,0 0 23 0,0 1-23 16,-2-3-25-16,2 1-1 0,-2-2 26 0,2 3 2 16,-2-1 5-16,2-1-1 15,0-1-2-15,0 2 22 0,0 0 6 0,0 0-32 16,0-2-24-16,-1 2 22 0,2 0 2 16,-1 1 58-16,4 0-58 0,-4-1 25 15,0-1-25-15,0 1-4 0,-2-2 2 16,0 2 2-16,0 0-2 0,2-2 2 15,-2 2 0-15,2-2 44 0,-2 2-40 16,2-1-4-16,0-1-2 0,-2 3 2 16,2-3 4-16,1 4 1 0,0-3 52 0,2 1-32 15,-2 3-25-15,2-2-19 0,2 1 19 16,-3 0 69-16,0-1-38 0,0 0-31 16,2 2 0-16,-3-3-2 0,1 2-17 15,-2-2-6-15,-2 0 23 0,1 0-4 16,-1-2-38-16,0 1 19 0,0-1 19 15,0 0 6-15,3 3 0 0,-3-3 2 16,0 0-2-16,2 0 0 0,-2 0 0 0,3 0 0 16,-1 1 6-16,-2 1 20 15,4-2-22-15,-1 0 33 0,-1 2-12 0,-1-2-25 16,2 3-25-16,-3-3 25 0,2 0 2 16,0 3-2-16,-2-3-6 0,2 2-19 15,-2 0 25-15,1-1 0 0,-1-1 37 16,3 0-32-16,-1 2 17 0,0 1-22 15,0-1-4-15,2-2 4 0,2 2 36 16,-2-2-5-16,0 1 12 0,-2 1-38 16,4 0 45-16,-2-2-46 0,0 2 54 0,1-2-56 15,-2 2-2-15,0 0 4 0,2-2-4 16,-4 0 0-16,4 1 2 0,-3-1-2 16,0 0 31-16,-1 0 12 0,-1 3-37 15,3-3-6-15,-3 0 0 0,2 0 0 16,-2 0 6-16,3 0 25 0,-3 0-1 15,0 0 7-15,0 0 11 0,0 0 1 0,0 0 5 16,2 0 1-16,-2 0-8 0,0 0-12 16,0 0-12-16,1 0-19 0,2 0 0 15,1 0 25-15,-2 0-7 0,2 0-22 16,1 0-35-16,-4 0-12 0,2 0 45 16,-3 0-28-16,2 0-17 0,1 0 5 15,-3 0 18-15,0 0 22 0,2 0-2 16,-2 0 2-16,1 0 0 0,-1 0 2 0,3 0 0 15,-3 0 2-15,2 0 0 0,0 0 0 16,-2 0-2-16,2 0 4 0,0 0 0 16,2 0 23-16,-2 0-27 0,2 0-19 15,0 0 19-15,1 0 72 0,-2 0-72 16,-1 0 0-16,-2 0-35 0,0 0 29 16,2 0 2-16,-2 0-2 0,2 0-19 0,-1 0 25 15,2 0 45-15,-1 2-22 16,2-1-23-16,-2-1-29 0,0 0-2 0,0 0 1 15,1 0 28-15,1 2-2 0,-2-2 4 16,4 2 34-16,-1 0-34 0,-1 0 0 16,0-2 54-16,0 0-24 0,1 3-30 15,-3-3-22-15,0 0 22 0,0 0 22 16,2 0-22-16,-4 3-24 0,2-3 20 16,1 0-1-16,-3 0 3 0,2 0 2 15,-2 0 2-15,0 0 1 0,0 0 33 0,0 0-13 16,0 0 1-16,0 0-20 0,0 0 25 15,0 0-25-15,0 0-2 0,0 0-2 16,0 0-6-16,1 0-29 0,-1 0-1 16,5 0 1-16,-3 0 35 0,5 0 82 15,-1 0-82-15,0 0 0 0,0 0 0 16,2 1-2-16,-4-1 2 0,-2 0-88 16,0 3 34-16,0-3 52 0,0 1 0 0,2-1 2 15,-2 0-2-15,0 2-4 0,0-2 0 16,-2 0 4-16,2 0 2 0,-2 0 0 15,2 0 0-15,-2 0 0 0,0 0 4 16,0 0 0-16,2 0 21 0,-2 0-21 16,3 0 31-16,-3 0 7 0,2 0-7 15,-2 0-6-15,5 0 12 0,-5 0 12 16,2 0-24-16,0 0-5 0,-2 0 5 16,2 0 6-16,-2 0-7 0,2 0-22 15,-2 0 22-15,4 0-28 0,0 0 0 0,0 0 0 16,3 0-6-16,1 0 6 0,-1 0 0 15,-1 0-34-15,-1 0 15 0,1 0 19 16,-2 0 4-16,2 0-4 0,-3 0-34 16,5 7-25-16,-5-2-23 0,-1 5-228 15,-2 1-84-15,0-1-793 0,-13 0 55 0</inkml:trace>
  <inkml:trace contextRef="#ctx0" brushRef="#br0" timeOffset="69875.5114">9668 13350 345 0,'0'0'1515'0,"0"0"-867"16,0 0-417-16,0 0-152 15,0 0-79-15,0 0-66 0,0 0-171 0,-10-9-119 16,9 5 165-16,-4 0 125 0,3 0 66 16,0 1 108-16,0 1-12 0,0-3 80 15,-4 3-70-15,5 1-19 0,-1-1-1 16,2 0-25-16,-2 2 36 0,2-3-12 15,0 3-30-15,0-1-20 0,0 1-35 0,0-2-6 16,0 2-72-16,0 0-189 16,0-2-304-16,0 0-341 0,0 2-36 0,4 14 836 15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09T06:58:06.33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996 3902 502 0,'0'-6'457'16,"0"2"-330"-16,2 1-72 0,3 0-32 0,-3-1 22 16,2 2 14-16,0-1-23 0,2-3 39 15,1 2-33-15,-1-1-39 0,2-1 101 16,1 0-78-16,0-2 49 0,-3 0-39 16,2 3-20-16,-2-1 7 0,0 0 36 15,-2 5-27-15,-4-5 11 0,2 1-40 16,-2 0-2-16,0 0 25 0,0-2 39 15,0 2-39-15,0-1-26 0,0-1 16 16,2 1-16-16,-2-2 9 0,0 1-9 16,0 0 0-16,2 2 2 0,-2-1 20 0,0 0-3 15,0 3-19-15,2-3-13 0,-2 4 13 16,0-3 30-16,0 2-6 0,0 0-24 16,-4-1 0-16,-2 1-20 0,-4-2-12 15,4 2-4-15,0-1 35 0,0 1-15 16,0 3 15-16,-6 0-28 0,0 0-27 15,-1 0-2-15,-6 8-7 0,0 4 6 16,-1 3 4-16,2 4 29 0,2 2 0 0,2 4 23 16,6-1-13-16,3 0-11 0,3-3 24 15,2 0-10-15,0-3-7 0,4 2 20 16,3-5 31-16,3 3-31 0,3-3 0 16,0-2 19-16,-1 1-19 0,4-2-3 15,-4-5-32-15,1 0-47 0,-2-1 81 16,-3-4-22-16,-2 0-48 0,-3-2 71 15,1 0 74-15,-2 0 49 0,0 0 4 16,2-7-20-16,5-7-107 0,2-1-29 0,-1-6 28 16,2 0-39-16,2-4 40 0,-4 3 0 15,-2 2 13-15,3-2-13 0,-2 3 0 16,-3 6 0-16,0 2-2 0,-3 3 4 16,-2 1-1-16,2 4 35 0,-3 2-15 15,0-2-21-15,2 3-22 0,-2 0 5 16,0 0 15-16,0 0-14 0,0 0-23 15,0 0-3-15,4 7 42 0,2-2 22 0,3 3 43 16,2 4-26-16,-3-3-13 0,4 4 30 16,3-2-27-16,0 3 13 0,3 1 13 15,-1-1-51-15,3-1 9 0,0 1-7 16,-1-3-4-16,0-2-2 0,4 3 0 16,-3 0-3-16,3-1-114 0,0 0-26 15,1 3-49-15,-3-4-153 0,0-1-300 16,-8-6 96-16</inkml:trace>
  <inkml:trace contextRef="#ctx0" brushRef="#br0" timeOffset="420.7606">12228 3559 299 0,'0'0'499'0,"0"0"-418"16,0 0-81-16,0 0-163 0,0 0 85 15,0 0 78-15,0 0 117 0,-122 59 1 16,78-25-73-16,-5 3-12 0,1-2 16 0,5-3-4 15,13-7-41-15,4-6 35 16,12-6-36-16,-2-1 26 0,4 0-12 0,0 1-17 16,0-4 0-16,8-1 15 0,2-4-14 15,2 0 69-15,0-4 74 0,0 0-8 16,2 0-93-16,0 0-24 0,3 0 4 16,4 0 3-16,1 0 13 0,14 2 62 15,14 1 6-15,15 1-35 0,8 1 2 16,1 2-15-16,-7-1-59 0,-6 1 0 15,-6 5-3-15,-3-1-42 0,-4 0-72 0,-5 1-39 16,5 0 3-16,-6-1-71 0,-8-4-112 16,-8-1-319-16</inkml:trace>
  <inkml:trace contextRef="#ctx0" brushRef="#br0" timeOffset="950.2791">13026 3725 240 0,'0'0'82'0,"0"0"42"0,0 0-124 16,0 0 159-16,-21 118-28 0,14-79 22 15,0-9-39-15,3-10 20 0,0 5-27 16,2-8-45-16,0 0 3 0,0 2-10 15,2-5 11-15,0-1-21 0,0 0-29 0,0-1-12 16,0-6 18-16,0-3-19 0,0-3 23 16,0 3 3-16,0-3 16 0,0 0 40 15,0 0 25-15,0 0 20 0,0-3 10 16,0-2-30-16,-2-4-110 0,-2-6-3 16,0-2-20-16,-1-5-32 0,0-5-13 15,3-11-17-15,2-5-12 0,0-6-36 0,12 5 19 16,4 4-3-16,1 11-49 0,0 6 72 15,-2 9-59-15,6-6 81 0,9-1-81 16,11-4-173-16,3 2 326 0,-1 4 49 16,-12 6 32-16,-12 5 46 0,-6 7 36 15,-5-3 3-15,1 1-45 0,-5 3-33 16,1 0-88-16,-3 0-20 0,-2 0-29 16,0 7 20-16,0-4-29 0,0 3 44 15,0 1 28-15,0-1-8 0,0 2-3 16,-2 1 72-16,-3 1-19 0,1-2-27 0,-2 3 16 15,-3-2-2-15,3 0 15 0,-2 2-41 16,1 0 9-16,-3 3 26 0,-4-1-52 16,4 0-1-16,-2 0-152 0,-5 2-69 15,6 2 14-15,-2-1-95 0,0 1-134 16</inkml:trace>
  <inkml:trace contextRef="#ctx0" brushRef="#br0" timeOffset="1300.0719">13240 4112 274 0,'0'0'606'0,"0"0"-355"0,0 0-143 0,0 0-33 16,0 0 91-16,0 0-53 0,0 0-70 15,0 0 32-15,0 0-36 0,0 0-39 16,90 26-2-16,-88-15-14 0,-2-2-16 16,0 2 28-16,0 2 4 0,-7 1 2 15,-2 1 20-15,1-2 21 0,2 1-24 16,-4-2 20-16,7 1-19 0,-1-6-19 16,4-1 8-16,0-2-9 0,0-2-1 15,0 0-2-15,0-1-13 0,0-1 15 0,6 0 1 16,3 3 2-16,3 0 0 0,14-3 63 15,10 2-33-15,13-2-32 0,1 0 0 16,6-9-139-16,-9-8-30 0,-3 0-124 16,-1-10-131-16</inkml:trace>
  <inkml:trace contextRef="#ctx0" brushRef="#br0" timeOffset="1724.0057">14547 3577 22 0,'0'0'146'0,"0"0"135"15,-126 78-177-15,85-49 126 0,5 0-228 16,2-3 87-16,4 3-4 0,-1-2-85 16,1 1 29-16,-3 2 33 0,6-6-39 15,6-5-20-15,7-6-2 0,-2-4 58 16,4 3-39-16,1-4-18 0,0-1-4 16,5-2 0-16,6-5 2 0,0 3 13 15,0-1 55-15,0-2 79 0,0 0-23 16,0 0-46-16,2 0-36 0,2 0-13 0,7 0 1 15,8 2 38-15,17 0 20 0,15 2 19 16,11 0-49-16,-1-1-9 0,-8 3-38 16,-12-1-11-16,-14 2-4 0,-5-4-18 15,-8 2-63-15,0-2-41 0,-2 2 31 16,0 4-70-16,6-2-106 0,-8 3 73 16,0-3-99-16,-1 1-238 0,-2-3 267 0</inkml:trace>
  <inkml:trace contextRef="#ctx0" brushRef="#br0" timeOffset="2642.2493">15195 3566 636 0,'0'0'479'0,"0"0"-359"16,0 0 7-16,0 0 4 0,0 0-18 16,0 0-109-16,0 0-4 0,0 0-95 15,0 0 95-15,0 0 72 0,4 43 45 0,5-10-10 16,3 5-55-16,-3 4-10 16,1-2-9-16,-2-2-1 0,-5-1-19 0,0 1-12 15,-1 2 3-15,-2 0 9 0,0 4-13 16,-6 2-65-16,-8 5-104 0,-2-5-238 15,-10-4-75-15,7-15-297 0</inkml:trace>
  <inkml:trace contextRef="#ctx0" brushRef="#br0" timeOffset="7940.5167">8411 15706 3 0,'0'0'11'15,"175"101"-11"-15</inkml:trace>
  <inkml:trace contextRef="#ctx0" brushRef="#br0" timeOffset="19156.2429">8070 13083 59 0,'0'0'91'0,"1"0"-52"0,-1 0-6 16,0 0-4-16,0 0-29 0,0 0-23 0,0 0 0 15,0 0 20-15,0 0-10 16,0 0 11-16,0 0-24 0,0 0-20 0,0 0 14 15,0 0 28-15,-1 0-28 0,1 1-15 16</inkml:trace>
  <inkml:trace contextRef="#ctx0" brushRef="#br0" timeOffset="32932.3306">13987 13479 55 0,'0'0'98'15,"0"0"-13"-15,0 0 36 0,0 0 22 16,0 0-97-16,0 0 42 0,0 0 75 15,0 0-88-15,0 0-75 0,0 0-41 0,0 0-100 16,0 0-61-16,0 0 42 0,0 0 50 16,0 0 2-16,0 0-4 0</inkml:trace>
  <inkml:trace contextRef="#ctx0" brushRef="#br0" timeOffset="34309.9393">14731 13404 38 0,'0'0'130'0,"0"0"-2"0,0 0 9 0,0 0-4 16,0 0 14-16,0 0 0 0,0 0-43 15,0 0-13-15,0 0 4 0,0 0 2 16,0-3-12-16,0 3-33 0,0 0-29 16,0 0-21-16,0 0-2 0,0 0-1 15,0 0-1-15,0 0 2 0,0 0 1 16,0 0 12-16,0 0-11 0,0 0-2 16,0 0-1-16,0 0-2 0,0 0 0 0,0 0-14 15,0 0 15-15,0 0-1 0,0 0 0 16,0 0 0-16,0 0 3 0,0 0 23 15,0 0 3-15,0 0 7 0,0 0-4 16,0 0-3-16,0 0-3 0,0 0 3 16,0 0-3-16,0 0 3 0,0 0-4 15,0 0 1-15,0 0-3 0,0 0 2 16,0 0-5-16,0 0 5 0,0 0-9 0,0 0-10 16,0 0-3-16,0 0 0 0,0 0-4 15,0 0-12-15,0 0 0 0,0 0 3 16,0 0 0-16,0 0-3 0,0 0-1 15,0 0 4-15,0 0 11 0,0 0 0 16,0 0 2-16,0 0 3 0,0 0 14 16,0 0-4-16,0 0 3 0,0 0-3 15,-3 0 6-15,3 0 1 0,0 0-1 0,0 0 4 16,0 0 0-16,0 0-7 16,0 0 4-16,0 0-7 0,0 0-10 0,0 0-1 15,0 0 0-15,0 0-2 0,0 0-13 16,0 0-13-16,0 0-10 0,0 0-12 15,0 0-43-15,0 0-17 0,0 0-48 16,0 0-62-16,0 3-23 0,0 0-170 16,7 1 307-16,-4 0-10 0,4 2-69 15</inkml:trace>
  <inkml:trace contextRef="#ctx0" brushRef="#br0" timeOffset="48170.596">18144 15945 54 0,'0'0'46'0,"0"0"-13"0,0 0-11 0,0 0-22 15,0 0 30-15,0 0-20 0,0 0 3 16,0 0 32-16,0 0 131 0,0 0-16 16,-73-34-131-16,62 29 53 0,2 4 26 15,-4-1-30-15,2-2 13 0,3 2-31 16,0 2-60-16,2 0-3 0,-2 0-20 16,4 0-56-16,2-2 53 0,0 2 26 15,2 0 30-15,0 0-19 0,0 0-11 0,0 0-3 16,0 0 3-16,2 0 3 15,-2 0 19-15,0 0 1 0,2 0 0 0,-2 0 0 16,2-1 19-16,-2-2 20 0,0 2 26 16,2-2-10-16,-2 0-39 0,2 0 7 15,-2 1 113-15,4-3-81 0,-2 1-65 16,-2-1-10-16,2-1-1 0,0 0 33 16,-2 3-5-16,0-2 14 0,2 4-44 0,0-2-2 15,-2 2-18-15,2 1-15 0,-2 0-11 16,2 0-16-16,0 0-22 0,0 4-27 15,4 2 111-15,1 3 134 0,6 6-79 16,-3 2-16-16,3 6-26 0,2 6 16 16,-2-2 62-16,-3-4-42 0,0-3-4 15,2-2 1-15,2-1-43 0,1 2 10 16,2-1 13-16,-2-3 16 0,2-2-38 16,-3-2 25-16,-1-2-28 0,3-2 1 15,-8-2 27-15,0-2-26 0,-6-3 33 0,2 0 29 16,-1 0 48-16,1-3 59 0,5-4-62 15,-1-5-110-15,0 1 0 0,1-2 61 16,-1-2-32-16,3 1-29 0,-2-1-2 16,-1-2 2-16,4-5 6 0,4-6-6 15,2-5-70-15,6 0 70 0,0-2 0 16,-1 2-48-16,-4 9 45 0,0 2-139 16,-7 9 83-16,2 2-44 0,0-3 90 15,-1 0-65-15,4 1 62 0,-4 1-39 16,-3 3 22-16,2 3 4 0,-6 2-16 0,-2 1-33 15,-1 3-10-15,2 0-55 0,-1 0-143 16,8 3 31-16,-3 6 50 0,4 0-297 16,-6-1 113-16</inkml:trace>
  <inkml:trace contextRef="#ctx0" brushRef="#br0" timeOffset="48444.922">18749 15995 32 0,'0'0'798'0,"0"0"-449"0,0 0-222 15,0 0-78-15,0 0 32 0,0 0 33 16,0 0 0-16,0 0-43 0,0 0-15 15,0 0-56-15,102 5-10 0,-81-1-6 16,-1-2 9-16,-4 2-35 0,0-1-160 16,-4 1 46-16,1-2-13 0,-3 0-40 15,3 1-201-15,-4-3 22 0</inkml:trace>
  <inkml:trace contextRef="#ctx0" brushRef="#br0" timeOffset="48885.3504">19134 15937 174 0,'0'0'231'0,"0"0"125"0,0 0-167 15,0 0-130-15,0 0 61 0,0 0-48 16,16 104-33-16,-16-84-26 0,2-3 13 16,-2-1-26-16,2-3 23 0,0 0 29 15,1-5-28-15,-1 0-22 0,1-4 44 0,-3-3-20 16,0-1 33-16,0 0 19 15,0 0 33-15,0 0 2 0,0 0-15 0,0 0-7 16,0-3-33-16,1-4-58 0,2-5-3 16,-1 0-13-16,2-1-10 0,2-3-68 15,3-3 25-15,1 1-31 0,6-2 5 16,2 3-15-16,2-1 6 0,5 0 102 16,7 1-112-16,-2 6 114 0,-5 1-4 0,-4 5 4 15,-3 5 0-15,-2 0 21 0,1 0 77 16,0 2 6-16,-4 4-59 0,-4 4-41 15,6 3 64-15,-7 1-16 0,-2-1-33 16,0 1 27-16,-2-1 19 0,0 1-20 16,0-1-32-16,0-2 26 0,-4 2-35 15,2-1 21-15,0 0 5 0,-2-5-14 16,2 3-16-16,-2-3 0 0,2 0 0 0,0 1 0 16,-2-1 0-16,4 0-36 0,-2-4-58 15,1 4-39-15,3-4-52 0,-4 1-174 16,4-4 128-16,3 0-336 0,-3 0 155 15</inkml:trace>
  <inkml:trace contextRef="#ctx0" brushRef="#br0" timeOffset="49295.7214">20074 15943 863 0,'0'0'326'0,"0"0"-154"15,0 0-2-15,0 0-63 0,0 0-49 0,0 0 4 16,0 0 0-16,0 0-20 0,0 0-29 16,0 0-13-16,2-10 0 0,-6 10-2 15,-3 0-27-15,-5 0-36 0,-13 10 52 16,-12 9 13-16,-12 7 117 0,3 1-23 15,10-4-32-15,12-7-33 0,12-3 16 16,-1 0-16-16,0 5-27 0,6-3 11 16,1 0-10-16,6 1-3 0,0-5 0 0,4 0 9 15,10 2 33-15,11-1 46 16,11-2-14-16,15 3 1 0,8-2-24 0,0-4-38 16,-1-4-11-16,-10 2 15 0,-1-5 2 15,-2 0-19-15,-3 0 0 0,1-3-40 16,-5-1-66-16,-6 1-24 0,-8-2-32 15,-10 2 6-15,-5 1-22 0,-3 0 2 16,1-2-133-16,-3 1 140 0,-4-3-372 16,0 2 166-16</inkml:trace>
  <inkml:trace contextRef="#ctx0" brushRef="#br0" timeOffset="61093.1476">17815 13370 146 0,'0'0'78'16,"-2"-7"26"-16,-1 3 209 0,2 0-127 15,-1-1-39-15,0 1-92 0,2-1 23 16,-2 3-29-16,-3-3-36 0,3 2 13 15,2 1 0-15,-2-1 62 0,2 3-6 16,-2-5-82-16,2 3 29 0,-2 0 10 16,2-1-19-16,0 1 22 0,0-1 7 15,0 2-14-15,-3-1-18 0,3 0 22 0,0 0-13 16,0 0-26-16,-2 0 0 0,2 2-1 16,-2-1-2-16,-2-1-10 0,2 0-6 15,-5 2-10-15,2-2-14 0,-5 0 14 16,2 0 16-16,-2 2-140 0,-1 0 59 15,-2 0 84-15,3 0 10 0,-1 0 52 16,3 2-52-16,-3 4 13 0,2-1-13 16,3 1 0-16,2 2 13 0,-1-1 7 0,5 3-14 15,0-2-6-15,0-1-36 0,0 1 36 16,3 1 42-16,3 0-41 0,2-2-2 16,3 1 17-16,1-3 3 0,2 1 40 15,-2-3-59-15,1 0 65 0,-2-2-36 16,-3-1-28-16,-2 0 0 0,1 0 39 15,0 0 2-15,-5 0-10 0,-1 0-6 0,2 0 0 16,-3 0 0-16,2 0-3 0,2-4-23 16,-2-1-65-16,2-4 26 0,-2 5-14 15,1-4 53-15,-3 5 0 0,0-4-39 16,0 1-53-16,0 1 90 0,0-1-32 16,-5 1 21-16,1 1 13 0,-2-1-16 15,0 4-7-15,-6-1 0 0,4 2-29 16,-1 0 6-16,-1 0 27 0,-3 0 19 15,5 2 12-15,-1 2-12 0,1 2-3 16,5-5-30-16,2 3-6 0,1-2 39 0,0 2 23 16,0 0 2-16,0-1-25 0,0 1-13 15,0 1 13-15,1-3 26 0,4 3 10 16,1-2-33-16,1 1 39 0,-1-1-39 16,3-3 27-16,-1 0 9 0,-3 3 23 15,-1-3-40-15,0 0 1 0,-4 0 19 16,2 0 23-16,-2 0 0 0,2 0-3 15,0-3-23-15,0-1-39 0,0-2-49 16,2 1 46-16,-1-2 6 0,-3 1 1 16,0 1-4-16,0 3-30 0,0 0-5 0,0 0 33 15,0 0-73-15,-3 2-23 0,-3 0-35 16,0 0-76-16,-2 2-94 0,-1 5-186 16,-2-1 140-16</inkml:trace>
  <inkml:trace contextRef="#ctx0" brushRef="#br0" timeOffset="62300.2655">18475 13440 40 0,'0'0'131'16,"0"0"-66"-16,0 0-42 0,0 0-10 16,0 0 3-16,0 0 0 0,0 0 3 15,0 0-18-15,0 0 24 0,0 0 24 16,-19 10 75-16,17-9-124 0,2 3 0 15,0-2 58-15,0 0 63 0,0 0 26 0,5-1-40 16,-1-1-51-16,0 0 22 0,-2 0 52 16,2 0-52-16,2 0-42 0,4 0 3 15,-4 0-9-15,0 0 15 0,-2 0 4 16,0-1-23-16,-4 1 19 0,2-2 8 16,-2-2-53-16,1 2 3 0,-1-1-16 15,0-1 9-15,0 2-31 0,0 0 12 16,0-2 0-16,-3 2-6 0,-1-1 26 0,-2 3-62 15,0 0 32-15,-3 0-3 0,-2 0 33 16,5 0 3-16,0 3 0 0,1 5 61 16,3 1-61-16,2 2 3 0,0 4-13 15,5-3 10-15,3 0 0 0,2-1 42 16,6 0 33-16,0-4-32 0,2-2 25 16,0-3-10-16,2 0-9 0,-2-2-7 15,-3 0-16-15,3 0-3 0,-6-4 3 16,-4-1 33-16,4-2-27 0,-4-4-19 15,-4 2 0-15,-1 0 19 0,-3-1-19 0,0-2-6 16,0 0 19-16,0 1-42 0,-3 2 16 16,-5 0-13-16,-3 2-26 0,0 4 39 15,4-2 10-15,0 5 0 0,1 0-10 16,-4 0-45-16,2 0-4 0,-1 8 10 16,3 2 39-16,0 1 0 0,0-1 28 15,4 1-27-15,-1-3 2 0,3 2-3 0,0-5-1 16,0 3 1-16,0-2 0 0,0 1 0 15,0-1-36-15,0 1-88 0,3-5 11 16,-1 3-89-16,0-3-52 0,0 3 42 16,-2-3-306-16,2 0 107 0</inkml:trace>
  <inkml:trace contextRef="#ctx0" brushRef="#br0" timeOffset="62676.3072">19138 13472 221 0,'0'0'469'0,"0"0"-469"15,0 0 0-15,0 0-248 0,0 0 98 16,0 0 62-16,0 0 13 0,0 0-3 16,0 0 27-16</inkml:trace>
  <inkml:trace contextRef="#ctx0" brushRef="#br0" timeOffset="63224.903">19138 13472 47 0,'-3'4'140'16,"2"-4"56"-16,1 0 64 0,-2 0-54 15,2-2-69-15,-2 0-23 0,0 1-43 0,0-2-2 16,-1 1-27-16,-2 2 40 0,1-2 2 15,2 2-71-15,0-2-13 0,0 2 0 16,-1 0 9-16,0 0-9 0,-5 0-91 16,1 0 39-16,-2 6 45 0,3 2-12 15,2-3-27-15,1 2 46 0,3-4 1 16,0 2-1-16,0-2-3 0,0-1-4 16,0 0 7-16,3 0 20 0,1-2 35 15,2 2-39-15,1-2 50 0,-1 1 38 0,3-1-39 16,-4 0-16-16,4 0 19 0,0 0-45 15,0-3 45-15,-3-3-6 0,-2 0-59 16,2 1 26-16,-4-4-19 0,2 2-10 16,-2-1-1-16,1-1 1 0,-1 1-23 15,1 1-32-15,-3 0 13 0,0 2-20 0,0 2 44 16,0 3 16-16,-5-2 2 16,0 2-42-16,1 0-46 0,-4 0-39 0,0 5 127 15,0 5 1-15,-4 2 2 0,6-1 66 16,2 2-56-16,4-1-13 0,0-2-26 15,0-1 26-15,0-2 26 0,4-2-10 16,2-2 85-16,6 2 19 0,0-5 10 16,2 0-65-16,4 0-26 0,-4 0 10 15,1 0-13-15,1-3 6 0,-2-2 0 16,-4-4-23-16,4 2-15 0,-6-1 57 0,-2-1-24 16,-4 1-37-16,0 0-26 15,-2 1 7-15,0-1-7 0,0 2-23 0,0 1-9 16,-2-1 57-16,-6 3-45 0,0 0 7 15,-3 1-16-15,-2 0-7 0,-2 2-22 16,0 0 16-16,1 4 3 0,1 6 45 16,0 1-9-16,4 0 0 0,1 3-37 15,1 0 11-15,4-3 0 0,-1 0-23 16,2 2-49-16,2-4 19 0,-3 2-110 16,3-4-46-16,0-1-98 0,0 0 100 0</inkml:trace>
  <inkml:trace contextRef="#ctx0" brushRef="#br0" timeOffset="67424.0514">19424 13263 9 0,'0'0'71'0,"0"0"-18"0,0 0-1 16,0 0 20-16,0 0 38 0,0 0 24 0,0 0-69 15,-4-5 7-15,4 3-52 0,-2 0-4 16,0-1-16-16,0 1 46 0,0-2-27 15,0 2-16-15,2-2 46 0,-2 2 46 16,2-1-40-16,-2 3-55 0,0-4 3 16,-1 1 76-16,1 1-8 0,-1 2-22 15,1-3 7-15,2 3 31 0,0-2-2 16,0 2-30-16,0 0-19 0,0 0-6 0,0 0 12 16,0 0 0-16,0 0-9 0,0 0-24 15,0 0-9-15,0 0-35 0,0 0 2 16,0 0-9-16,0 0 6 0,0 0-10 15,0 0-15-15,-4 2-21 0,-2 3 82 16,-4 5 20-16,-6 4 45 0,0-1 32 16,-1 1-80-16,-3 1-4 0,1 0 23 15,2-2-36-15,1-1 26 0,-4-1-26 16,2 3-29-16,0-2 29 0,1-3 30 16,-2 2-30-16,0 0 0 0,0-1 13 0,0 0 6 15,2-1-19-15,-2-1 1 0,0 0 37 16,-1-1-38-16,6-1-21 0,-2 1 21 15,6-1 26-15,-2 1-24 0,1 0-2 16,0-2 23-16,5 0-53 0,-3-2 24 16,3-1 3-16,2 2 0 0,0-2 6 15,-1 1-6-15,1-1 3 0,-1 0 0 16,3 2 1-16,-2-2 18 0,0 0-18 0,2 1 0 16,0-3-1-16,2 0-14 0,-2 2-2 15,2 3 16-15,-2-3 15 0,-2 1-14 16,2 3 14-16,-2-2-15 0,-2 0-3 15,4-1-52-15,0 1 55 0,-2 1 35 16,4 0 0-16,-2-2-35 0,0 2-32 16,2-1 32-16,0-1 9 0,0 1-9 15,0 0 1-15,0 0 12 0,0 1 30 0,0 1-1 16,0 0-19-16,0-1-10 16,0 2-11-16,0-2 17 0,0 0 4 0,0 2 0 15,2-2-21-15,2 3 11 0,0-1 26 16,6 2 0-16,-2-2 6 0,2 0 7 15,3 3 29-15,4 0-29 0,2 1-10 16,7 0 13-16,2 3-6 0,5-1-13 0,5 2 19 16,-2-2-23-16,-8-1 13 15,-6-4-25-15,-11-2-17 0,5-1 13 0,1 1-15 16,0 1-1-16,-5-2-14 0,0-1 12 16,-5 1 1-16,0-3-18 0,-3 0-6 15,0 0-14-15,-4 0-3 0,2 0 9 16,0-2-2-16,-2 0 2 0,0 0-5 15,0 0-8-15,0 0-28 0,3 0-37 16,-3 0-41-16,7 0-33 0,-3-6-134 16,2-3-356-16,0 0 10 0</inkml:trace>
  <inkml:trace contextRef="#ctx0" brushRef="#br0" timeOffset="68379.2916">18876 13217 40 0,'0'0'78'0,"0"0"-46"0,0 0-31 0,0 0-1 15,0 0 3-15,0 0 89 0,0 0-56 16,0 0 322-16,0 0-130 0,-67 8-162 15,54-3 2-15,2-1-22 0,-3-1 29 16,-4 3-2-16,4 0-72 0,-2-1 106 16,2 1-104-16,3 2 30 0,-1 2-1 15,-1-3-31-15,2 3 1 0,1-3 11 16,-4 3-13-16,4-1 10 0,-2 1-10 0,-4 2 23 16,2-1-7-16,-3-2-32 0,0 3 32 15,0 0-12-15,-6-1 25 0,6 0-58 16,-5 1 9-16,5 0 19 0,-2-3 0 15,6 0 2-15,3-1 36 0,4-3-36 16,4-1-1-16,0-1-26 0,2-3-13 16,0 1 16-16,0 1 23 0,-3 0 29 0,1 1 20 15,2-1-47-15,-3 1 21 0,3-3-7 16,0 2 1-16,0-2-4 0,0 0-10 16,-2 0 10-16,2 2-13 0,-2-2 0 15,0 2 22-15,-4 1-20 0,2 1 56 16,-4 0-6-16,1 0-52 0,0-1 33 15,5-1-30-15,0 2-3 0,0-1-25 16,2-2-7-16,0 3 32 0,0-1 13 0,0 2 16 16,0-1-6-16,0 1-20 15,2 1 52-15,2 1-13 0,6 1 10 0,-4 0 10 16,0 0-36-16,2 1 26 0,0 1 10 16,4-1 15-16,0 3-25 0,1-2 7 15,4 1-8-15,2 0 11 0,9 2-23 16,8-2 22-16,11 4 39 0,-1-1-9 15,1-2-24-15,-7 0 4 0,-6-4-55 0,-10-3 7 16,-6 1-23-16,-4 0-1 0,2-1 0 16,-3 1-2-16,4-3-16 0,-6 1-7 15,-5 0 1-15,-4-4-82 0,0 0 11 16,-2 0 37-16,0 0 17 0,0 0-38 16,0 2-40-16,0-2-20 0,-4 0-12 15,-4 0-27-15,-6 0-81 0,-2 0-156 16,-1-2-266-16</inkml:trace>
  <inkml:trace contextRef="#ctx0" brushRef="#br0" timeOffset="69382.0971">18192 13072 164 0,'0'0'408'0,"0"0"-144"15,0 0-127-15,0 0-53 0,0 0-22 16,0 0-26-16,0 0-35 0,0 0 0 16,0 0-2-16,0 0 2 0,-52-2 28 15,38 4-7-15,-4 5 1 0,4-3 10 16,-4 2-1-16,1-1-12 0,1 1-1 15,-4 1 30-15,4-1 13 0,-4 2-20 0,3-1 23 16,-2 3-52-16,2-2-10 0,-2 1 3 16,2 0 20-16,-3 3-19 0,4-2-7 15,1 0 1-15,-2 1-5 0,2-1 17 16,3-2-26-16,-4 1 26 0,6-2 7 16,0-1-14-16,-2-2 11 0,6-2-4 15,2 1 0-15,2-3 6 0,-1 2 1 16,2 0-20-16,-1-2 1 0,2 0 0 0,-2 0 2 15,0 3-1-15,-5-2-2 0,-4 1 0 16,1 3 20-16,-3-5-7 0,-2 5-11 16,7-3-2-16,-3 0 13 0,1 1-13 15,-2-1-17-15,5 2 16 0,4-2-25 16,-4 2 13-16,4-1-13 0,-1 1 24 16,2 0-11-16,0-2-5 0,-1-1 18 15,3 2 3-15,0-3 17 0,0 2-1 16,0-2 4-16,0 0 3 0,0 0 3 15,0 2 17-15,0-2 6 0,0 0 6 0,0 1-19 16,5 3 10-16,1 1 29 0,2-2-30 16,0 2 1-16,4 2-17 0,-2-2-19 15,2 1 16-15,-1 1 17 0,4 1-27 16,-2 0 39-16,-1 1 20 0,4 1-59 16,-4 1 33-16,0 2-33 0,6-1 1 15,-6 4-18-15,4-1-4 0,-4 3 2 16,1 0-1-16,2-1 2 0,-2 3 19 15,-1-3-19-15,4 0 21 0,-2 0-21 0,1 0 27 16,0-2-25-16,0 1 32 0,-3-3-22 16,3 0 7-16,0-2-19 0,-3-4 16 15,4 0-15-15,-4 1 8 0,6-2-10 16,-2 1-1-16,3 1-2 0,4 2 2 16,0 0-137-16,-3-3 12 0,0 3-52 15,-4-3-10-15,-5-2 13 0,-1 1-65 16,-3-2-115-16,-4-4-231 0,-3 0-155 15</inkml:trace>
  <inkml:trace contextRef="#ctx0" brushRef="#br0" timeOffset="70460.3722">17376 13125 149 0,'0'0'463'0,"0"0"-225"16,0 0-124-16,0 0-26 0,0 0 19 15,0 0 27-15,0 0-33 0,0 0-52 16,0 0-49-16,6-7-15 0,-6 7-15 16,0 0 14-16,0 0 3 0,0 0 11 15,0 0 0-15,0 0 2 0,0 0 19 16,0 0 17-16,0 0 6 0,0 0-3 16,0 0 4-16,0 0 2 0,0 0-32 0,0 0-13 15,0 0-58-15,-2 5-56 0,0 5 114 16,-2-1 32-16,-2 6 95 0,-4 0-91 15,0 4-4-15,0 0-9 0,-5 5 3 16,-2-2-24-16,-1 2-2 0,-3-2 26 16,1 2-22-16,-2-2-2 0,-4 0-2 15,4-5 32-15,2-3 3 0,5-2-35 16,3-7 0-16,-1 2 23 0,8-6 12 16,-1 1-12-16,2-2-7 0,-1 0 4 0,4 0 6 15,-1 0-8-15,2 0-17 0,-2 0 18 16,2 0 7-16,0 0-13 0,0 0-13 15,0 0 1-15,0 0 42 0,0 0-43 16,0 0-13-16,0 0 10 0,2 0 3 16,0 0 1-16,2 0 0 0,3 0 0 15,3 0 2-15,9 2 30 0,0 4 25 16,3 2-13-16,5-1-15 0,-4 3 12 0,3 0 3 16,-3-2-29-16,2 1 13 0,2 0 39 15,11 2-42-15,2 6 29 0,4-5-45 16,-3 3-10-16,-9-3 0 0,-12-3 0 15,-4-2 0-15,0 0-39 0,-3 1-32 16,4 1-29-16,-3-1-33 0,-4-1 3 16,-3 0-3-16,1-7-3 0,-4 3 19 15,-3-1-59-15,4-2-46 0,-3 0 40 16,4 0-20-16,2-5-264 0</inkml:trace>
  <inkml:trace contextRef="#ctx0" brushRef="#br0" timeOffset="77824.6134">16655 13237 23 0,'0'0'49'16,"0"0"-33"-16,0 0-15 0,0 0-1 15,0-3 13-15,0 3 17 0,0 0 2 16,0 0-3-16,0-2-6 0,0 2 3 0,0 0 30 16,0 0 42-16,0-2 29 15,0 2 0-15,0 0 3 0,0 0-48 0,0-3-40 16,0 3-25-16,0 0-14 0,-1 0 16 15,1-2 4-15,0 2-7 0,-2 0-16 16,2-3-73-16,-2 1 73 0,2 0 16 16,0 2 10-16,0-1-13 0,0 1-10 15,0 0 10-15,0 0 7 0,0 0 12 16,0 0-2-16,0 0-7 0,0 0-10 16,-2-3-11-16,2 3 0 0,0 0 0 0,0 0-2 15,-2 0 0-15,-3-2-19 0,-1 2-30 16,3-2 23-16,-1 0-30 0,1 2-133 15,0-1 29-15,-1-1 14 0,0 2-11 16,0 0 63-16,2 0 68 0,-3-2 6 16,2 2 17-16,1 0-30 0,2-2 4 15,0 2-10-15,0 0-14 0,0 0 48 16</inkml:trace>
  <inkml:trace contextRef="#ctx0" brushRef="#br0" timeOffset="83783.0497">16380 12881 42 0,'0'0'118'0,"0"0"-43"15,0 0 10-15,0 0 52 0,0 0 6 16,0-7-39-16,0 4-19 0,0 0 58 16,0-1-38-16,0 4-86 0,0-5 1 15,0 3 19-15,0 0 16 0,0 2 17 16,0-2-72-16,0 2-23 0,0 0-16 0,0 0-33 15,0 0-58-15,-2 0-166 16,-2 0-106-16,2 0 122 0,10 11 280 0</inkml:trace>
  <inkml:trace contextRef="#ctx0" brushRef="#br0" timeOffset="89699.4168">13858 7977 150 0,'0'0'114'0,"0"0"222"15,0 0-157-15,0 0-65 0,0 0-65 16,0 0 3-16,0 0 14 0,0 0 31 16,34-34 30-16,-30 30-39 0,-2 0-78 15,2-2 3-15,-1 1 33 0,-1-1 12 16,0-1 30-16,2 4-55 0,-2-1-7 0,0-1 19 16,0 1-45-16,1-2 13 15,1 2-13-15,-4-2 23 0,2 3 13 0,0-1-33 16,-2 2-2-16,0-3 31 0,0 5-9 15,0-2 0-15,0-1-23 0,0 1 13 16,0 2-10-16,0 0-1 0,0 0-1 16,0 0-1-16,0 0-2 0,0 0-1 15,0 0-17-15,0 0 17 0,0 0-10 16,0 0 11-16,0 0-1 0,0 0-17 0,0 0 4 16,0 0-3-16,0 0-11 0,0 0-5 15,0 0-11-15,-2 0-3 0,0 2-3 16,-2 3 10-16,-1 4 41 0,1 0-38 15,-2 3 37-15,1 1 0 0,1 3-20 16,0 0-17-16,0 1 26 0,2 3-39 16,-1-3 52-16,3 2 0 0,0-1-18 0,0-2 2 15,0 1 14-15,0-5 2 16,5 2-13-16,1-5 13 0,0-1 0 0,1-3 28 16,-1 2-27-16,3-6 45 0,-3 1-24 15,3 0 17-15,-3-2 36 0,6 0-75 16,2 0 75-16,-2 0-33 0,5 0-22 15,-2-4 12-15,0 1-15 0,-2-3-17 16,-1-2-26-16,1 0 0 0,-3 1 25 16,2-3-42-16,-2 1 40 0,-5-2 0 15,2 2 2-15,-4 2-64 0,1-3 35 0,1 3-31 16,-3 2 51-16,-2 0 10 16,0 1 29-16,0 3-29 0,0 1 46 0,0 0-46 15,0 0-26-15,0 0-26 0,0 0-20 16,0 0 4-16,0 0 12 0,0 0-2 15,0 0 2-15,0 1 56 0,2 6 20 16,4-2 84-16,4 3-23 0,1 1 63 16,4-2-99-16,1 2-9 0,7-1 29 0,3-1-3 15,0-2-30-15,2-3-9 0,-1 1 3 16,-3-3-13-16,0 0 0 0,-6 0 20 16,-1-6-17-16,-2 0 7 0,-2-2 15 15,-5-2-12-15,3-1 13 0,-2 0-36 16,-3-3 71-16,-2 2-22 0,0-5-13 15,-2 3 3-15,0-4 0 0,-2 1-25 16,0-2 7-16,0 1-24 0,0 0 0 16,0-1 36-16,0-1-30 0,0 4-6 15,-4 0 0-15,2 2-32 0,0 1 32 0,-2 4 13 16,2 0-13-16,-2 1 19 0,2 6-22 16,-3-2 3-16,1-1-1 0,-1 4-1 15,1-1-11-15,0 0-10 0,0-2-9 16,2 2 9-16,-2 1 4 0,-1-2-4 15,3 3-13-15,2-1 1 0,-2 1-17 16,2 0-23-16,0 0-29 0,0 0-19 16,0 0-33-16,0 0-79 0,0 0-35 15,0 5 6-15,-2 3-39 0,0 0 26 16,0-3 67-16</inkml:trace>
  <inkml:trace contextRef="#ctx0" brushRef="#br0" timeOffset="90687.9796">14667 7891 158 0,'0'0'39'0,"0"0"81"0,0 0 56 0,0 0-52 16,0 0-16-16,0 0-4 0,0 0-16 15,0 0-19-15,0 0-17 0,0 0-23 16,0-2-13-16,1 2 43 0,2 0 52 16,-1-2 3-16,0 2-23 0,0-2-16 15,-1 2-33-15,-1 0-16 0,6-2-3 16,-4 2 3-16,-1-1-7 0,2-2-6 0,2 2 4 15,-3 1 2-15,4-2 1 0,-1 0-17 16,6-2 36-16,5 2-7 0,0-1 11 16,4-4-40-16,1 5 26 0,7-5-3 15,4 1 3-15,6-1-28 0,2-1 3 16,-11 2 18-16,-3 4-5 0,-13 1-17 16,-2-1-9-16,-3 0 9 0,0 2 13 15,1-3-13-15,-4 2 0 0,1 1 16 16,-2-1-4-16,-4-2-12 0,0 3-26 15,0 0 0-15,0 0-6 0,0 0-30 16,0 0-19-16,0 0 16 0,-4 0 0 0,2 0-69 16,-3 0-74-16,1 3-105 0,-2-3-313 15</inkml:trace>
  <inkml:trace contextRef="#ctx0" brushRef="#br0" timeOffset="91643.0056">15382 7660 422 0,'0'0'495'0,"0"0"-302"16,0 0-145-16,0 0 1 0,0 0 75 16,0 0 0-16,0 0-124 0,0 0-7 15,0 0 7-15,0 0 33 0,8 10 9 0,-3-1 43 16,-1 1-63-16,3 1 17 15,-3 2 7-15,-2 1-7 0,2-3-37 16,-2 3 27-16,0-1 10 0,1-3-9 0,-1 1-14 16,-2-4-13-16,2-1 0 0,-2-3 10 15,0-2-12-15,0 0 1 0,0-1 18 16,0 0 9-16,0 0 4 0,0 0-1 16,0 0 14-16,0 0-1 0,0 0 0 15,0 0-6-15,0 0-6 0,0 0-7 16,0-2-4-16,0-3-22 0,0 0-51 15,0-3 3-15,0-1-4 0,0-5 16 0,2 2-35 16,0-1 48-16,2-3-25 0,0 3-21 16,3-2 28-16,0 0 40 0,-1 0-8 15,0 3 8-15,0 1 2 0,2 3 15 16,4 1-16-16,-2 1 19 0,0-1-19 16,6 2 2-16,-2-1 40 0,1 2-19 15,5 3-10-15,-5-1-10 0,6 0 31 16,-7 2-32-16,-1 0 7 0,-1 0-7 15,-2 2 38-15,0 1-21 0,-2 5-2 16,3-1 18-16,-2 2-22 0,-3-1 33 0,1 3-17 16,0 0-28-16,3 1 1 0,-7 1 24 15,4 1-25-15,-4 0 19 0,0 1-20 16,1-2 0-16,0-2 11 0,1 0-11 16,2 1 0-16,-3-2-55 0,-1-1 0 15,2 0-13-15,-1 0-23 0,-2-4-32 16,0 0-30-16,1 0-22 0,1-3-161 15,0-1-84-15,2-1-144 0</inkml:trace>
  <inkml:trace contextRef="#ctx0" brushRef="#br0" timeOffset="91961.2496">16293 7572 491 0,'0'0'708'0,"0"0"-432"0,0 0-136 16,0 0-29-16,0 0-27 0,0 0-12 15,0 0-7-15,0 0-33 0,0 0-19 16,0 0 13-16,-131 39 39 0,107-19 16 16,4 3-68-16,8-6-13 0,4 4 1 0,-1 2 22 15,5-3-10-15,4 1-11 0,0-4 33 16,4-2 4-16,15 0 23 0,13 1 9 15,15-3-26-15,10-4 20 0,5-5-17 16,2-4-19-16,-9 0-3 0,-9 0-26 16,-6-4-3-16,-7-1-136 0,-1-4-42 15,-3-1 25-15,-4-3-6 0,-3 4-29 16,-9-2-222-16,-3 2-249 0,-1-1-67 16</inkml:trace>
  <inkml:trace contextRef="#ctx0" brushRef="#br0" timeOffset="104609.7187">16706 13490 20 0,'0'0'0'0,"0"0"-4"15,0 0 4-15,0 0 1 0,0 0 3 16,0 0-3-16,0 0 0 0,0 0 2 16,0 0 13-16,0 0 24 0,0 0 28 15,0 0-9-15,-1 0-7 0,1 0-49 16,0 0 212-16,-2-2 36 0,2 2-84 15,0-2-79-15,0 2-33 0,-2-2-19 16,2-1 13-16,0 1 0 0,-2 2 25 0,2-3 40 16,0 1-6-16,0 0-17 15,0 1-26-15,0-2-32 0,0 1 6 0,0 0 13 16,0 0 3-16,0 2-10 0,0-1-3 16,0 1 1-16,0 0 5 0,0 0 4 15,0-2-10-15,0 2-6 0,0-2-13 16,0 0-20-16,0 0 17 0,0 2-20 15,0 0-3-15,0 0-16 0,0 0 3 16,0 0 3-16,0 0 11 0,0 0-11 16,0 0-10-16,0 0-13 0,0 0-6 0,0 0-10 15,0 0-6-15,0 0-4 0,0 0-13 16,0 0-19-16,0 0-7 0,0 0-52 16,2 0-85-16,0 0-123 0,1 4-145 15,0-2 214-15,-13-8 292 0</inkml:trace>
  <inkml:trace contextRef="#ctx0" brushRef="#br0" timeOffset="112182.1707">16473 12951 83 0,'0'0'42'0,"0"0"-13"0,0 0 1 15,0 0 9-15,0-2-29 0,0 2-10 16,0 0-17-16,0 0-2 0,0 0-4 0,0 0-52 16,0 0-7-16,-4 0 65 15</inkml:trace>
  <inkml:trace contextRef="#ctx0" brushRef="#br0" timeOffset="120115.9067">16554 10364 47 0,'0'0'140'0,"0"0"33"16,0 0-40-16,0 0-97 0,0-4 225 15,0 1-91-15,0 1-82 0,-2 1-49 16,2-1-20-16,-2 2 30 0,0-2 13 0,2 2-19 16,-4-2-40-16,3 2-6 0,1-2 6 15,-4 0 11-15,2 2-14 0,-2-1-17 16,2-2-44-16,-2 3 61 0,2-1 23 16,2 1-23-16,-2 0-6 0,-1 0-30 15,3 0 36-15,0-2 21 0,0 2 8 0,0 0-29 16,0 0-29-16,5 0-17 15,5 0 1-15,9 0 45 0,15 0 13 0,22 0 107 16,9 0-6-16,9 0-59 0,-1 0 17 16,-5 0-53-16,-3 0 1 0,1 0 16 15,-7 0 3-15,-3 0-39 0,-9 0 23 16,-3 0-1-16,-6 0-9 0,-6 0 0 16,-11 0-12-16,-1 0 1 0,-10 0 16 15,2 0-16-15,2 0 1 0,-4 0 1 16,-1 0 41-16,-5 0-19 0,-4-2 3 0,2 2 1 15,-2 0 5-15,0 0-5 16,0 0 2-16,0 0 1 0,-2 0-18 0,0 0-15 16,0 0-23-16,2 0-10 0,0 0 20 15,-3 0 0-15,1 0-3 0,-2 0-3 16,-4 0-14-16,-8 0-35 0,0 0-39 16,-8 0 9-16,3 2 79 0,-4-2-33 15,5 0-20-15,1 0 43 0,3 0 27 16,0 0-11-16,6 0-35 0,0 0 48 15,3 0 13-15,1 0-13 0,1 0-14 0,1 0-3 16,0 0-15-16,1 0 3 0,2 0-7 16,-3 0 0-16,1 0 7 0,-1 0-7 15,0 0 32-15,-1 0-15 0,2 0-9 16,-4 0 27-16,3 0 2 0,-2 0 13 16,3-2 15-16,-4 0-29 0,0 2-27 15,-3-4 27-15,2 1 0 0,2 3 39 16,0-2-3-16,0-3-7 0,-1 2 20 0,0 1-13 15,3-1 9-15,0 2-9 16,4 1 3-16,0 0 7 0,0-2-46 0,0 2-53 16,4 0-68-16,9 0 20 0,10 0 101 15,18 3 13-15,23 10-12 0,12-2-2 16,5 0-24-16,-7 3-50 0,-14-2 10 16,1 1-59-16,-11 0-19 0,-7 0-111 15,-11-4 29-15,-13 0-20 0</inkml:trace>
  <inkml:trace contextRef="#ctx0" brushRef="#br0" timeOffset="120901.257">14013 15879 16 0,'0'0'33'0,"0"0"-17"0,0 0-13 16,0 0 0-16,0 0 0 0,-83 100-1 0,66-82-2 15,2 2 0-15,-4 0-76 0</inkml:trace>
  <inkml:trace contextRef="#ctx0" brushRef="#br0" timeOffset="121590.4924">13348 16527 402 0,'0'0'274'0,"0"0"-192"0,0 0-47 16,0 0 70-16,0 0 19 15,0 0-36-15,0 0-36 0,0 0-33 0,0 0-19 16,0 0 3-16,89-24 17 0,-71 22-18 15,0 0 1-15,8-2 21 0,6 3-22 16,11-3-4-16,1 1 4 0,1 0 9 16,-1-2 19-16,-4 5-8 0,1-2 40 15,-1 2-3-15,-2-3-33 0,-2 3-7 16,-6 0-16-16,-7 0-3 0,-3 0-3 16,-8 0-32-16,6 0-1 0,-2 0 0 0,-3 0 23 15,0-2 26-15,-7 0-10 0,-1 2 14 16,-5 0 83-16,0 0 57 0,0-2 21 15,0 2 7-15,0 0-13 0,0-2-45 16,0 2-46-16,0 0-49 0,0 0-19 16,-3-1-13-16,-3-2-52 0,0 2-61 15,-3-1 6-15,1 0 0 0,1 0-16 16,-3 0-11-16,-3 2-116 0,-4 0-232 16,2-2-572-16,109 17 1054 0</inkml:trace>
  <inkml:trace contextRef="#ctx0" brushRef="#br0" timeOffset="122944.2559">16560 13026 9 0,'0'0'3'15,"0"0"10"-15,0 0 7 0,0 0 22 16,0 0 26-16,0 0 1 0,0 0-53 15,0 0 49-15,0 0 203 0,0 0-112 16,0 0-97-16,0 0-41 0,0 0-18 0,0 0-3 16,0 0-46-16,0 0-107 0,0-2-121 15,0 2 68-15,0 2 97 0</inkml:trace>
  <inkml:trace contextRef="#ctx0" brushRef="#br0" timeOffset="128019.8557">14886 13423 61 0,'0'0'186'0,"0"0"124"0,0 0-69 0,0 0-65 16,0 0-7-16,0 0 20 0,0 0-42 15,0-5-40-15,0 5-42 0,0-3-23 16,0 3 0-16,0-2 4 0,0 2-7 16,0-2 19-16,0 0 17 0,0 2 3 15,0 0-23-15,0 0-33 0,0 0-22 16,0 0-26-16,0 0-7 0,0 0-2 16,0 0 2-16,0 0 1 0,0 0-30 15,0 0-32-15,0 0-23 0,0 0-30 0,0 0-61 16,0 0-20-16,0 0-49 0,0 0-143 15,0 2 120-15,0-4 204 0</inkml:trace>
  <inkml:trace contextRef="#ctx0" brushRef="#br0" timeOffset="129518.8387">16763 13387 95 0,'0'0'84'0,"0"0"-41"0,0 0 257 0,0 0-39 16,0 0-108-16,0 0-75 0,0 0-32 16,0 0-7-16,0 0 3 0,2-7 4 15,-1 7-1-15,-1 0-25 0,0-1-7 16,0 1-10-16,0 0 23 0,0 0 16 15,3-2 14-15,-3 2 9 0,0 0 0 16,0 0-13-16,2-2-13 0,-2 2-16 16,0 0-10-16,0 0-10 0,0 0 0 0,0 0-2 15,0 0 0-15,0 0-1 0,0 0 0 16,0 0 0-16,0 0-11 0,0 0-32 16,0 0-32-16,-2 0 1 0,2 0 15 15,-3 0-6-15,3 0-39 0,-1 0-17 16,1 0-16-16,-2 0-133 0,-1 0-66 15,1 0 101-15,15 0 108 0</inkml:trace>
  <inkml:trace contextRef="#ctx0" brushRef="#br0" timeOffset="141068.2424">16652 13133 7 0,'0'0'3'0,"0"0"0"15,0 0-1-15,-2 0-1 0,2 0-1 0,0-3 23 16,0 1 26-16,0 2 3 0,0-2-35 16,0 1 41-16,0-1 60 0,0 0-34 15,0-1 37-15,-2 0-49 0,2 1-69 16,-2-2-3-16,-3 0 78 0,3 0-9 15,-2 1-11-15,3 1-38 0,1-2 0 16,-2 2-1-16,2-1 11 0,-2 0-27 0,2 2 34 16,-2-3-2-16,2 0-22 0,-3 1 14 15,3 1 44-15,0-3-19 0,-1 3 10 16,1-2-32-16,0 0-21 0,-2 1 21 16,2 1 15-16,0 0-32 0,-2-2 7 15,2 3-20-15,0-1 25 0,-2-2-25 16,2 0-2-16,-3 0-77 0,2 1 63 15,-1-2 32-15,2 0-42 0,-2-2 17 16,0 4 5-16,2-3 4 0,-3 3 26 16,1-3-26-16,2-2 0 0,0 1 0 0,0-1 0 15,0-2 62-15,0 1-62 0,0 1 23 16,0-3-23-16,0 1 33 0,2-2-33 16,1 3-22-16,-3-2-14 0,2-1 36 15,0 2 26-15,-2 1-26 0,2 2 0 16,-1 1 0-16,2 0 0 0,-1 1-26 15,0 0 3-15,1 2 27 0,-3-1-4 16,3 1 16-16,1-2-16 0,-2 1-7 0,-1 0-6 16,5 0 11-16,1-1-1 0,-3-1-30 15,-1 0 20-15,4-1 13 0,-4-3 23 16,5 1-23-16,-2-1 0 0,0 1 3 16,1-1-3-16,-4-2-3 0,3 4-69 15,-2-1 43-15,-3 2-10 0,2-1 39 16,-3 3-42-16,0 1 42 0,0-1-30 15,0 2 30-15,0-1-19 0,0 3-4 16,-3-2 3-16,3 3-12 0,0 0-17 16,-1 0-6-16,1 0-40 0,0 0-81 0,0 0-130 15,0 3 48-15</inkml:trace>
  <inkml:trace contextRef="#ctx0" brushRef="#br0" timeOffset="141622.8209">16465 12783 52 0,'0'0'43'15,"0"0"-43"-15,0 0-3 0,0 0 1 16,0 0 0-16,0 0 0 0,0 0 2 16,0 0 2-16,0 0 18 0,0 0 6 0,0 0 72 15,0 0 104-15,0 0-20 0,0 0-35 16,0 0-43-16,0 0-29 0,0 0-29 16,0 0-7-16,0 0-13 0,0 0-3 15,2 0-4-15,-2 0-6 0,2 0-11 16,0 0-2-16,0-3-3 0,0 2-13 15,2 1 13-15,2-2-10 0,-2 0 11 0,2-1-15 16,0 3 17-16,2-5 4 0,6-1-3 16,-2 0 15-16,1 3-16 0,-6-3 0 15,5 1-13-15,-1 1 13 0,-4-4-7 16,0 3 7-16,1-2 0 0,2 2-2 16,-5-1 5-16,0 2 11 0,-1 0 21 15,-3 3-35-15,2-1 36 0,-3 2-7 16,0 0 1-16,2 0-15 0,-2 0-15 0,0 0-33 15,0 0-19-15,0 0-6 16,0 0-1-16,0 0 7 0,0 0 52 0,2 2 19 16,0 1-2-16,3 1-17 0,2 1 3 15,-3 0-29-15,1 0 52 0,2 2-49 16,-4 0 46-16,7 1-46 0,-1-1 53 16,-1 3-14-16,1-3-14 0,-1 3-2 15,2-1-78-15,2-1-141 0,-4 1-169 16,-2-3 124-16</inkml:trace>
  <inkml:trace contextRef="#ctx0" brushRef="#br0" timeOffset="144060.9976">16208 12825 95 0,'0'0'107'0,"0"0"53"16,0 0 0-16,0 0-59 0,0 0-23 16,0 0-23-16,0 0-12 0,0 0-1 15,0 0-6-15,2-2-13 0,-2 2-20 0,0 0-3 16,0 0-19-16,0 0-11 0,0 0-25 16,0 0-10-16,0 0-10 0,0 0 19 15,0 0 17-15,3 0 10 0,-3 0-1 16,1 0 16-16,2-2 14 0,1 2 82 15,-2 0-27-15,-1 0-55 0,2 0-36 16,-3 0 36-16,0 0 59 0,0 0-20 16,0 0-13-16,0 0-13 0,0 0 7 0,0 0 12 15,0 0 11-15,0 0-2 16,0 0-41-16,0 0-52 0,0 0-20 0,0 0-3 16,0 0 23-16,0 0 20 0,2 0 32 15,0 0-27-15,-2 0 18 0,4 0 9 16,-4 0-72-16,2 0-36 0,0 0 27 15,2 0 29-15,-3 0 19 0,2 0 0 16,-1 0 7-16,0 0 23 0,-2 0-17 16,2 0-19-16,-2 0-16 0,0 0 31 15</inkml:trace>
  <inkml:trace contextRef="#ctx0" brushRef="#br0" timeOffset="156276.5048">14514 11336 3 0,'0'0'13'15,"0"0"7"-15,0 0 9 0,0 0 4 16,0 0 6-16,0 0 3 0,0 0 1 15,0 0-11-15,0-1 7 0,0 1 10 16,0 0 30-16,0 0 12 0,0 0 7 16,0-3-13-16,0 3-27 0,0 0-35 0,0 0-23 15,0 0-36-15,2 0 4 0,-2 0 2 16,0 0 7-16,0 0 1 0,0 0-1 16,0 0 6-16,0 0-2 0,0 0 6 15,0 0 0-15,0 0-3 0,0 0 13 0,0 0 2 16,0 0-1-16,0 0-11 15,0 0 0-15,0 0-13 0,0 0-20 0,0 0 4 16,0 0 19-16,0 0 7 0,0 0 12 16,0 0 4-16,0 0 35 0,0 0-9 15,0 0-23-15,0 0-3 0,0 0 0 16,0 0 11-16,0 0 6 0,0 0-1 16,1 0-3-16,-1 0 10 0,0 0 13 15,0 0 13-15,0 0 32 0,0 0 11 16,0 0-21-16,0 0-19 0,3 0-9 0,-3 0-14 15,0 0-9-15,0 0-17 0,0 0 13 16,0 0-3-16,0 0-13 0,0 0 0 16,0 0-1-16,0 0 0 0,0 0-1 15,0 0 1-15,0 0-12 0,0 0-4 16,0 0-18-16,0 0-47 0,0 0-6 16,0 0 16-16,0 0 24 0,0 0 31 15,0 0 16-15,0 0 1 0,0 0 3 0,0 0 0 16,0 0-2-16,0 0-1 15,0 0-4-15,0 0 1 0,0 0-13 0,0 0 3 16,0 0 10-16,0 0-1 0,0 0 2 16,0 0 2-16,0 0 0 0,0 0-2 15,0 0-67-15,0 0-19 0,0 3 10 16,0-3 16-16,0 0 17 0,0 1 18 16,0-1 14-16,0 0 11 0,0 0 1 15,0 0 0-15,-3 0-1 0,3 0-11 16,0 0 11-16,-1 0-2 0,-1 0-22 0,0 2-10 15,-1-2-16-15,3 2-1 0</inkml:trace>
  <inkml:trace contextRef="#ctx0" brushRef="#br0" timeOffset="161304.0282">14380 11491 50 0,'0'0'95'0,"0"0"-7"0,0 0 16 16,0 0 23-16,0 0-13 0,0 0-19 15,0 0-95-15,0 0-33 0,-8-4 31 16,8 4 2-16,0 0 1 0,0 0-1 16,-2 0-3-16,2 0 0 0,-3 0 0 15,3 0 3-15,0 0-1 0,0 0-18 16,0 0-4-16,0 0 0 0,0 0 20 16,0 0 2-16,0 0 1 0,0 0 26 0,0 0 29 15,-1 0 20-15,1 0 0 0,0-2-39 16,0 2-36-16,0 0 0 0,0-2 0 15,0 2-1-15,0 0-32 0,0 0-48 16,0 0-66-16,0 0-35 0,0 0 35 16,0 0 23-16,0 0 12 0</inkml:trace>
  <inkml:trace contextRef="#ctx0" brushRef="#br0" timeOffset="161501.2302">14380 11491 17 0</inkml:trace>
  <inkml:trace contextRef="#ctx0" brushRef="#br0" timeOffset="161964.0766">14380 11491 17 0,'34'-27'124'0,"-34"27"-39"0,-2 0-51 0,0 0-34 0,0 0-20 16,0 0 17-16,0 0-13 0,0 0-6 16,-3 0 21-16,3 0 0 0,0 0-19 15,-3 0 2-15,1 0 18 0,0 0 2 16,-2 0-2-16,-1 0-97 0,4 0 97 0,-5 0 52 16,4 0-3-16,2 0-10 0,-2 0-27 15,2 0-12-15,2 0-1 0,-2 0 1 16,0 0 17-16,2 0 15 0,-2 0-6 15,2 0-23-15,-2 0 11 0,2 0 2 16,-2 0 1-16,-2 0-17 0,-1 0-29 16,0 0 9-16,1 0 20 0,0 0 26 0,0 0 7 15,0 0 42-15,2 0 36 16,0 0-49-16,-3 0-49 0,1 0 23 0,-1 0 58 16,2 0-68-16,-6 0 13 0,2 0-26 15,-1 0 7-15,-2 0 71 0,-2-1-55 16,4-2-7-16,2 1 1 0,2 0 28 15,0 2-58-15,2-2 0 0,-2 2 2 16,-1-1 9-16,0 1-11 0,-1-2-19 16,2 2 6-16,-2 0-7 0,-2-3 20 15,3 3 23-15,-1 0-23 0,-3 0-1 0,-1-1 1 16,5 1 1-16,-3 0 12 0,-5 0-13 16,2-2 1-16,3 2 1 0,-2-2 11 15,-5 2 36-15,5-1-29 0,0-2 35 16,0 1-22-16,-3 2-14 0,2-1 20 15,1-1 14-15,2 2-51 0,-4 0 17 16,6 0 3-16,0 0-22 0,2 0-49 16,0 0 23-16,0 0-3 0,1 0 3 0,-4 0-39 15,3 0-46-15,-2 3-3 16,0 3-118-16,-3-1-133 0,-4 1 72 0</inkml:trace>
  <inkml:trace contextRef="#ctx0" brushRef="#br0" timeOffset="162659.6048">14105 11350 15 0,'0'0'30'0,"0"0"15"0,0 0-2 16,0 0-8-16,0 0-12 0,0 0 0 15,0 0 16-15,0 0 40 0,0 0 57 0,0 0-21 16,0 0-31-16,0 0-18 0,0 0-8 16,-1 0-9-16,-3 0-7 0,0 1-6 15,-2 1-36-15,-1 0-25 0,-4 2 23 16,-6 4-50-16,-10 4-7 0,2 1 7 15,-1-2-108-15,2-2 1 0,6 4 100 16,-6-2-16-16,1 1 29 0,-1 0-19 0,5-1 29 16,4-6 36-16,5-1 20 0,4-4 61 15,3 0 151-15,1 0 22 0,2 0-104 16,0 0-72-16,0 0-35 0,0 0-20 16,0 0-23-16,0 0-14 0,0 0-5 15,0 0-1-15,0 0 4 0,2 0 15 16,1 0 1-16,1 3 42 0,0-1 40 15,-2 0-17-15,2 2-55 0,0-2-9 16,-2 3-1-16,2 1 13 0,2 1-13 16,-2 1-19-16,-2-1 19 0,0 2 26 0,0 0-22 15,2-3 32-15,0 2-4 0,-2-2 4 16,4-3-4-16,1 2-2 0,1-2-33 16,3 1 25-16,2 2 56 0,6-2-19 15,4-1 9-15,9 1-68 0,8-2 25 16,-1 1-24-16,-11 0 28 0,-8-2-29 15,-2 1-131-15,-2 2-77 0,6 0-62 16,-2-1-281-16,-2-3 103 0</inkml:trace>
  <inkml:trace contextRef="#ctx0" brushRef="#br0" timeOffset="232336.8386">11138 11518 23 0,'0'0'127'0,"0"0"26"15,0 0-9-15,0-1-56 0,0 1 169 16,0-3-97-16,0 0-78 0,0 2-63 16,0 1 1-16,-2-2 12 0,0 0 1 15,-2 0-33-15,0 0-17 0,-3 0-2 16,2 0 19-16,-1 1-2 0,1-2-11 0,2 3 13 16,-1-1 13-16,-2-1 23 0,4 2-10 15,-2-2 39-15,-2 0 0 0,4 0-20 16,-1 2-2-16,2 0 12 0,-1 0 7 15,2-2-17-15,-2-1-28 0,0 3-1 16,2 0 20-16,-2-2-4 0,0 0-31 16,0-1 2-16,0 2-2 0,0 0 24 15,-2-2-10-15,1 0-15 0,1 3-16 0,-2-1 16 16,-1 1 8-16,3-1-7 0,0-2 11 16,-2 1-12-16,0 0-10 0,0 0 10 15,1 1 23-15,-1-1 3 0,0-1-23 16,2 2 10-16,-2-1-10 0,2 0 10 15,-3 1-13-15,1-2 0 0,-1 1-25 16,1 2 12-16,0-1 12 0,0-1-2 16,2 0 3-16,-2 2 10 0,2-2-8 0,0-1 2 15,0 2 12-15,0 0-15 16,-1 1 1-16,0-3 21 0,1 0 3 0,-2 2 0 16,2 0-25-16,-2 1-1 0,0-3-13 15,0 1 11-15,0 0 1 0,-1 2-12 16,0-3 11-16,1 1-15 0,-2 2 1 15,2-2 13-15,-2 2 2 0,1-2 1 16,1 2 0-16,0 0 2 0,-3-2-2 16,1 2-10-16,2-2 8 0,-3 1-9 15,3 1 11-15,0 0 13 0,-1-3 9 0,2 2-22 16,-1 1 0-16,0-2 0 0,-2 0 21 16,4 0-21-16,0 2 0 0,0 0 4 15,0-2 18-15,-2 2-22 0,2-2 2 16,-2 2-19-16,-2-2 8 0,-4 2-8 15,0-1-4-15,4-2 21 0,0 3 3 16,-2-3 29-16,3 3-25 0,0-1-7 0,-1 1-17 16,0-1 17-16,1 1 3 0,1-2-3 15,0 2 0-15,-1 0-1 0,0-2 1 16,-2 2 0-16,-1 0-1 0,1 0-22 16,1 0 21-16,-2 0 2 0,4 0 2 15,-4 0-2-15,4 0 0 0,0 0 0 16,2 0 10-16,-2 0 3 0,1 0 0 15,2 0-12-15,-1 0-1 0,0 0-2 0,-1 0-2 16,1 0 2-16,-2 0 2 16,4 0 0-16,-2 0 3 0,0 0 14 0,-3 0-17 15,3 0-19-15,0 0 17 0,-2 0 1 16,2 0-1-16,0 0 2 0,-1 0 0 16,0-3 0-16,0 3 0 0,1 0-36 15,-2 0 5-15,0 0 31 0,0 0 0 16,-6 0-30-16,6 0-28 0,-2 0 38 15,2 0 20-15,2 0 0 0,0 0 4 16,0 0-2-16,0 0-2 0,0 0-3 0,-2 0 0 16,-4 3 1-16,4-3-53 0,0 2 22 15,-2-2 33-15,4 0 0 0,0 2 20 16,2-2-7-16,0 0-10 0,0 0 13 16,0 0-3-16,0 0-10 0,0 0 0 15,0 0-3-15,0 0-2 0,0 0-15 16,0 0 1-16,0 0 13 0,0 0-10 15,0 0 13-15,0 0 1 0,0 0-1 16,0 0 1-16,0 0-1 0,0 0 0 16,0 0 2-16,0 0 0 0,0 0-1 0,0 0-1 15,0 0-2-15,0 0-11 0,0 0-10 16,0 0-16-16,0 0-19 0,0 0-14 16,4 0 20-16,3 1 49 0,5-1 3 15,-1 1 3-15,1 5 10 0,1-5-13 16,2 3-23-16,-2-2 22 0,2 2 2 15,0-2-2-15,-1 2-8 0,2-3 9 16,-4 1 26-16,0 2-25 0,4-2-1 0,-2 0 3 16,1 1-2-16,1-1-1 0,2 3 16 15,2-4 14-15,-2 3-30 0,4 0 0 16,-6-3 0-16,6 4-13 0,-5-3 32 16,0 0-9-16,-4 1-10 0,-3 0 0 15,-2-2 13-15,2 1-13 0,-4 1-15 16,-2-3 15-16,0 3 0 0,-2-1 16 15,2-2-16-15,-2 0 25 0,2 1-25 16,3-1-75-16,0 2 75 0,1-2 42 0,3 2-42 16,1-2 65-16,6 5-55 0,-2-4-10 15,2 0-16-15,-2 5 16 0,-1-5 2 16,2 0 37-16,-2 2-39 0,0-1-2 16,-5 0-14-16,0-2 12 0,-1 3-15 15,3-1 19-15,-6-2 13 0,0 2-13 0,0 0 13 16,0 0 26-16,3-2-32 15,-3 0 25-15,1 0-51 0,-1 2 21 0,-4-2-2 16,3 1 21-16,-1-1-21 0,-2 0-32 16,0 0 32-16,2 3 13 0,-2-3 26 15,3 0 0-15,-4 0-6 0,-1 0-1 16,3 0 1-16,-1 0-7 0,3 0-10 16,-1 0-13-16,2 0 30 0,4 0-14 15,4 0 14-15,-4 0-5 0,0 0-28 16,1 0-2-16,0 0 0 0,-3 0-14 15,-1 1 0-15,-3 1 14 0,0 0 1 16,0-2 0-16,1 2 0 0,-3-2-3 0,-1 0-38 16,-1 0-26-16,0 2 3 0,0-2-7 15,0 2-68-15,0 0-104 0,0 2-30 16,-1-1-169-16,-4-2 45 0</inkml:trace>
  <inkml:trace contextRef="#ctx0" brushRef="#br0" timeOffset="233586.3161">10753 11335 49 0,'0'0'127'0,"0"0"30"15,0 0 38-15,0 0 24 0,0 0-92 0,0 0-111 16,0 0 7-16,0 0 39 0,0 0 0 16,30-37 22-16,-23 33-12 0,-3-1-10 15,4-1 42-15,-3 2-16 0,-2 0-52 16,-1 1 45-16,2 0-55 0,-2 1-26 16,2 0-45-16,2 1-40 0,0-2-45 15,-1 2 6-15,-1-2 13 0,-1 3-78 16,-1 0-140-16,-2 0 68 0,0 0 134 15,0 0 46-15,0 0 38 0,0 0 41 16,-2 0 2-16,-1 0 15 0,2 0 57 0,-2 0 71 16,0 0 115-16,3 0-30 0,0 0-55 15,-2 0-52-15,2 0-40 0,0 0-29 16,0 0-6-16,-2 0 6 0,2 0-7 16,0 0 8-16,0 0-5 0,-2 0-15 0,2 0-30 15,0-2-3-15,-2 2-3 16,0-1 0-16,2 1-1 0,-2 0 1 0,0-2-20 15,-2 2-12-15,-1 0 2 0,2 0 17 16,-6 0 14-16,0 0-41 0,3 0 1 16,-2 0 42-16,1 0 13 0,-2 0 62 15,3 0-46-15,2 0-16 0,0 0 10 16,-2 0 3-16,5 2-3 0,-1-2-22 16,-2 1-1-16,1 1-17 0,0-2 17 15,-3 3 20-15,1-2-19 0,-2 2 12 0,1 0 1 16,0 2-12-16,-1-2 12 0,-1 1-10 15,-4 0 12-15,2-1 0 0,2 1-16 16,-7 2 1-16,0-1-2 0,3 1 2 16,-6 0 5-16,4-1-6 0,4 0-3 15,-4-2 3-15,8 0 1 0,0-2 0 16,2 1 0-16,4-2 2 0,-2 3-3 16,2-3 0-16,0 0 0 0,0 0 1 0,0 0 1 15,0 0 0-15,0 0 1 16,0 0 0-16,0 0 10 0,0 0 0 0,0 0-11 15,0 0 0-15,0 0 2 0,0 0-2 16,0 0 0-16,0 0-1 0,-2 0 0 16,2 0 0-16,0 0 0 0,-3 0 1 15,1 1-1-15,0-1-1 0,0 0-16 16,2 0 16-16,0 0 20 0,0 0-17 16,0 0-1-16,0 0 1 0,0 0 17 15,0 0-17-15,0 0-1 0,0 0-2 0,0 0-2 16,0 0-11-16,0 0 10 15,0 0-10-15,0 0 11 0,0 0 1 0,0 0-16 16,0 0-2-16,0 0-4 0,0 0 4 16,0 2 15-16,0 2 3 0,0-2 1 15,0 4 23-15,2-1-4 0,0 1-15 16,0 0 12-16,3 0 0 0,-3 3-3 16,0-3 13-16,2-1-25 0,-2 1 0 0,1 0 16 15,2-1 18-15,-3-1-9 16,6 1-3-16,-4 2 6 0,0-1-12 0,0-1 5 15,-2 1 14-15,4-1 0 16,-2 1-20-16,3 3 7 0,2-1-22 0,-3-1 31 16,0 2-32-16,3-2 17 0,-4 1-17 15,2 0 3-15,2-1-3 0,-3-5 13 16,-1 2-16-16,-3-1 3 0,2 2 0 16,-2-1 3-16,0-2 10 0,0 0-10 15,-1-2-3-15,-1 0 2 0,3 1 0 0,-3-1 15 16,2 0-14-16,-2 0-2 0,2 0 0 15,1 3 0-15,-3-3 0 0,0 1-1 16,2-1 0-16,1 0 0 0,-3 2-2 16,2 0-47-16,0-2-29 0,-1 4-3 15,4-2-29-15,-3-1-10 0,1 4-37 16,4-4-152-16,-4 2-261 0,0-2 28 0,-36-23 500 16</inkml:trace>
  <inkml:trace contextRef="#ctx0" brushRef="#br0" timeOffset="235587.5008">9778 11272 35 0,'0'0'68'0,"0"0"-35"0,0 0 6 15,0 0 69-15,0 0 16 16,0 0-124-16,0 0 0 0,0 0 146 0,0 0 14 16,0 0-140-16,-45-5 9 0,39 3 98 15,2 2-42-15,-3-1-83 0,2 1-2 16,1 0 0-16,0 0 0 0,2-3 19 15,-1 3 4-15,2-1-6 0,-1 1 5 16,0 0-15-16,0 0-6 0,0 0-1 16,0 0 2-16,2 0-1 0,-3 0-1 15,1 0-1-15,-2 0-1 0,1 0-11 0,-1 0 0 16,-2 0-6-16,-1 0 19 0,1 0 4 16,0 0-2-16,-2 0 21 0,3 0-23 15,0 1 3-15,2-1-3 0,-2 3 2 16,1-3-1-16,2 1 12 0,-2-1-11 15,0 2 0-15,-4 0-1 0,7-2 28 16,-4 3 3-16,3-3 8 0,-1 0-1 16,2 0 0-16,-3 0-37 0,0 0 1 0,0 0 26 15,-2 0-16-15,2 3-13 0,-4-3-13 16,2 2 13-16,0-2 0 0,-2 2 0 16,-1 0-16-16,-2 0 16 0,1-2 0 15,1 2 16-15,3-1-14 0,0-1 0 16,-1 3 17-16,5-3-6 0,-3 0 7 15,5 0-17-15,-2 0 13 0,0 0-13 16,0 0-3-16,0 0-13 0,0 1-4 16,-2-1 16-16,0 2 0 0,-2 2-15 0,-4-2 15 15,2 1-12-15,-2 1 13 0,1 1 19 16,-4-2-19-16,3 2-10 0,1-5 10 16,-2 5 20-16,3-3-18 0,4-1 0 15,-1-1 15-15,1 3 5 0,2-3-2 16,0 1-20-16,-3-1 45 0,5 0-21 15,-3 2-24-15,1-2-32 0,-3 3 31 16,2-3 0-16,-3 1-3 0,4 1 3 0,-2-2 0 16,2 2 1-16,-2 0 0 0,0 0 2 15,-1 0 12-15,-3 2-14 0,0-1-19 16,-1 1 19-16,3 0 36 0,0-1-10 16,-1-3-23-16,0 3 0 0,1-1 33 15,0 0 10-15,2-2-24 0,-3 1-9 16,3-1 36-16,-2 1-20 0,0 2-9 15,-5-3 9-15,6 3-4 0,-3-2-24 16,0 3 0-16,-1-4 1 0,-2 2 15 16,1 0-14-16,-1 2 13 0,-4-3-15 0,0 3-1 15,1 0-13-15,-4 0 13 0,4 1 13 16,1-3-12-16,0 0 12 0,3 1-10 16,3-2-2-16,-1-1 1 0,4 1 0 15,1 2 21-15,1-3 3 0,2 0-13 16,0 0-12-16,0 0 0 0,0 0 1 15,0 0 0-15,0 0-1 0,0 0-1 16,0 0 1-16,0 0 0 0,0 0-1 0,-2 0 1 16,2 0 3-16,-4 0 9 0,0 3-13 15,-3-2 0-15,3 0-30 0,-2 2 30 16,4-1 16-16,0-2-3 0,0 0-13 16,2 0 0-16,0 0 1 0,0 0 0 15,0 0-1-15,-2 2-2 0,-1-2-1 16,1 0 0-16,-3 2-26 0,3-2 26 15,0 1-10-15,2-1 11 0,0 2-1 0,0-2-13 16,0 0 13-16,-2 0-20 16,2 0-26-16,0 3-64 0,0-2-14 0,0 1-75 15,0 0 36-15,0-1-13 0,6-1-203 16,6 0-6-16,-2 0 184 0,-36-11 204 16</inkml:trace>
  <inkml:trace contextRef="#ctx0" brushRef="#br0" timeOffset="236393.48">9230 11233 179 0,'0'0'278'0,"0"0"-76"15,0 0-62-15,0 0-33 0,0 0-32 0,0 0-49 16,0 0-9-16,0 0-4 15,0 0 3-15,-17 0 26 0,15 0 24 0,-2 2-24 16,0 0-3-16,-4 0-6 0,2 3 28 16,-2 1-58-16,0-1 19 0,-3 4-22 15,0-4 17-15,1 3-1 0,1 0-3 16,-4-1 29-16,3 1-16 0,-3-1-24 16,3 4 24-16,-6-4-22 0,4 3 9 15,2-1 9-15,-4-2-5 0,4 6-17 16,-1-5 0-16,-2 2 3 0,3 0 0 0,1-5-3 15,3 1 2-15,2-2-2 0,0-1 0 16,0-3 0-16,1 2-13 0,1 0 12 16,2-2-1-16,0 3 0 0,-3-3 2 15,1 1 0-15,0 0 1 0,0 2 1 16,2 0 11-16,0-2-12 0,-2-1-1 16,2 0 3-16,-2 1 0 0,-2-1 0 15,0 5 0-15,-2-1 14 0,-1-1-14 0,-2 1 8 16,5 0-11-16,0 0-4 0,0-2-12 15,2-1 13-15,0 1-10 0,2 0 11 16,-2-2-28-16,2 2 14 0,0-2 0 16,0 0 13-16,0 0-17 0,0 0 18 15,0 0-1-15,0 0-1 0,0 0 3 16,0 0 1-16,0 0 0 0,0 0 0 16,0 0 3-16,0 0-3 0,0 0 0 15,0 0-20-15,0 3-3 0,0-2 23 16,0 0 37-16,0 2-11 0,0 0 10 0,0-2-7 15,0 0-9-15,4 2-17 0,-2-3 13 16,2 2 20-16,2 0 13 0,5-2 42 16,0 5-26-16,1-3-7 0,6 0 4 15,-2 2-33-15,6-3 23 0,-3 2-50 16,4-2 1-16,-2 3 10 0,3-2-12 16,-1 0 2-16,0 0-3 0,0 1-35 15,1 0-49-15,0 0-40 0,-1-1 56 0,3 2-59 16,10 4-84-16,-6-2-73 15,-6 0-201-15,-4-3-50 0</inkml:trace>
  <inkml:trace contextRef="#ctx0" brushRef="#br0" timeOffset="245248.3989">7582 11447 2 0,'0'0'85'0,"0"0"13"0,0 0 19 15,-2-5 10-15,0 5 40 0,2-3-43 16,0 3-53-16,0 0-71 0,0 0-6 16,-2 0-43-16,2 0-3 0,0 0-10 0,0 0-3 15,0 0 3-15,-2 0 22 0,0 0 11 16,0 0-17-16,-2 0-2 0,0 3 18 16,-4 0 4-16,2 0-68 0,0 3 58 15,2 0-7-15,0-1 11 0,2 2-39 16</inkml:trace>
  <inkml:trace contextRef="#ctx0" brushRef="#br0" timeOffset="245623.6071">7582 11447 96 0,'-117'90'78'16,"115"-90"36"-16,0 0 62 0,2 0 43 15,0 0-73-15,0 0-54 0,0 0-31 16,0 0-5-16,0 0-17 0,0 0-10 16,0 0-12-16,0 0-17 0,0 0-18 0,2-2-5 15,2 0-6-15,1 0-23 16,3 0-20-16,5-1 43 0,2 3 29 0,11-7 70 16,8 2-40-16,8-5 12 0,7-1 33 15,-1-2-16-15,-1 5-57 0,-3-4-2 16,-1 3 59-16,0 0-14 0,-10 1-45 15,-3 1 33-15,-8 6-33 0,-12-3 0 16,1 1 12-16,-3 2-12 0,1 0 0 16,-3-2 0-16,-3 1 3 0,-1 2 0 15,-2 0 30-15,0 0 9 0,0 0 0 0,0 0-13 16,0 0-29-16,0 0-66 0,0 0-21 16,0 0 38-16,-2 0 10 0,-5 0-40 15,1 0-31-15,-3 0-206 0,-4 0-180 16</inkml:trace>
  <inkml:trace contextRef="#ctx0" brushRef="#br0" timeOffset="246390.1338">7693 11336 99 0,'0'0'587'0,"0"0"-300"16,0 0-164-16,0 0-67 0,0 0-27 0,0 0-9 15,0 0-20-15,0 0-33 0,0 0-22 16,0 0 6-16,-4-4 20 0,2 4 16 15,0 4 13-15,-6 0 16 0,0 3-3 16,-2 1 10-16,-1 1 16 0,-4 0-23 0,3 4-3 16,1-3-13-16,-2-1 1 0,2 0-1 15,-1 2 0-15,0-2 0 0,-2 0 0 16,2-1 10-16,1-1 6 0,2-1-18 16,3-2 3-16,2-1-1 0,2-2 29 15,2-1 27-15,-2 0 9 0,2 0-19 16,0 0-14-16,0 0-3 0,0 0 1 15,0 0 9-15,0 0 3 0,0 0-9 0,0 0-14 16,0 0-17-16,-2 1 1 16,2-1-1-16,-3 3-2 0,3-1-13 0,-2 0-13 15,-2 3-17-15,-2 1 24 0,-1 0 19 16,1-1 0-16,4-1 16 0,-1-2-3 16,3-2 10-16,0 0 22 0,0 0 17 15,0 0-20-15,0 0-16 0,0 0-22 16,0 0-1-16,0 0 0 0,0 0-2 15,0 0-1-15,0 0 0 0,0 0-13 16,0 0 0-16,0 0 0 0,0 0 10 0,0 0-10 16,0 0 11-16,0 0-1 0,0 0-10 15,0 0 10-15,0 0 1 0,0 0-1 16,0 0 0-16,0 0-10 0,0 0 11 16,0 0-11-16,0 0 9 0,0 0-25 15,0 0-7-15,3 3 36 0,5 4 71 16,1-2 13-16,-1 1-55 0,5 2-9 15,0-1 3-15,2 1 22 0,-1 0 7 0,6-1-51 16,-4 1 28-16,6 2-25 16,-3-3 9-16,2 1 9 0,-4-1-9 0,3-1-11 15,-6 2 0-15,1-3 1 0,0-1 0 16,-4 2 0-16,3-2 14 0,1 0-17 16,-3-1-20-16,3 0 18 0,0 0-53 15,0-1-10-15,0 2-23 0,0-2-52 16,2 1-55-16,-2 2-56 0,-2-1-169 15,-5-1-121-15</inkml:trace>
  <inkml:trace contextRef="#ctx0" brushRef="#br0" timeOffset="247206.8801">6777 11705 104 0,'0'0'447'0,"0"0"-131"15,0 0-123-15,0 0-27 0,0 0-7 16,0 0-45-16,0 0-68 0,0 0-46 15,0 0-23-15,0 0-3 0,0-6-16 0,0 6-50 16,0 0-31-16,0 0-4 0,0 0 29 16,0 0 10-16,0 2-10 0,0-2-52 15,0 0-29-15,0 2 0 0,0-2 35 16,0 0-6-16</inkml:trace>
  <inkml:trace contextRef="#ctx0" brushRef="#br0" timeOffset="248150.2956">6777 11686 12 0,'0'0'46'0,"0"0"-24"0,0 0-22 16,0 0-13-16,0 0 10 0,0 0-20 15,0 0-6-15,0 0 17 0</inkml:trace>
  <inkml:trace contextRef="#ctx0" brushRef="#br0" timeOffset="251146.436">6824 11676 4 0,'0'0'26'16,"0"0"1"-16,0 0-27 0,0 0 1 0,0 0 14 15,0 0 17-15,0 0 11 0,0 0-40 16,-10-5-3-16,8 5-39 0,2 0-30 15,-2 0 26-15</inkml:trace>
  <inkml:trace contextRef="#ctx0" brushRef="#br0" timeOffset="251630.5548">6824 11676 64 0,'-67'12'82'0,"67"-12"-24"0,0 0-2 16,0 0-7-16,0 0-24 0,0 0-25 15,0 0-23-15,0 0 8 0,4-2 15 16,-2 2 19-16,0-2 11 0,-1-2 61 0,2 3 43 15,0-5-59-15,-1 5-17 0,-2 0 24 16,0-1-11-16,2 0-35 0,-2-1-36 16,0 3-32-16,0-3 32 0,0 1 0 15,0 0-59-15,0 0-62 0,0 2 92 16,-2 0-144-16,-3 0 105 0,2 0 68 16,0 0 52-16,1 0-16 0,-2 0 0 15,3 0 29-15,-1 0-65 0,2 0-16 0,0 0-4 16,0 0-6-16,0 0 6 15,0 0 18-15,0 0-1 0,0 0-56 0,0 0 1 16,0 0 9-16,0 0 13 0,0 0 13 16,0 0 23-16,0 0 13 0,3-2 104 15,1 2 69-15,0 0-121 0,-3 0-29 16,2 0-3-16,0 0 16 0,-1 0-4 16,-2 0-22-16,2 0-23 0,-2 0-1 15,0 0-28-15,0 0-95 0,0 0-117 16,0 0-4-16,0 0 49 0</inkml:trace>
  <inkml:trace contextRef="#ctx0" brushRef="#br0" timeOffset="252410.9486">5635 10839 136 0,'0'0'65'0,"0"0"-4"16,0 0-61-16,0 0-72 0,0 0 56 0,0 0 13 16,0 0-17-16,0 0 7 15,0 0-3-15,-48-12-1 0,43 12-31 0,-1 0 8 16,2-1 23-16,0-1 17 0,0 2 0 15,-1-2 17-15,0-1 3 0,1 2-20 16,0 0-37-16</inkml:trace>
  <inkml:trace contextRef="#ctx0" brushRef="#br0" timeOffset="253202.3335">5476 10679 8 0,'0'0'78'0,"0"0"0"0,0 0 62 16,0 0-6-16,0 0 3 0,0 0-52 16,0 0 16-16,0 0-16 0,98 97-63 0,-88-87 38 15,1 0-58-15,0-1 16 16,-3-2 40-16,1 0-28 0,-1 1 9 0,3 1 19 16,-4 0 11-16,-1-1-27 0,1-1-6 15,0-2 32-15,-1 3-19 0,4-1-36 16,-4-4 0-16,-2 3 0 0,2-4-11 15,-2 0 28-15,-2-1-17 0,1-1 16 16,-3 0 17-16,2 0 22 0,-2 0 13 16,1 0 17-16,2-1 9 0,-1-3 3 15,3-5-16-15,-3 0-58 0,4-6-36 0,-2-2-3 16,3-3-23-16,-3 0 26 0,2-3 26 16,-2 0-10-16,3-1-16 0,0 0-33 15,-4 0-27-15,4 0 60 0,-1 2 11 16,-2 4-11-16,2 0-2 0,0-1-34 15,-2 9-3-15,2-2 26 0,-5 5-32 16,4-1-4-16,-1 2-23 0,-3 1 7 0,4 3-29 16,-2-2-30-16,-3 4-25 15,2 0-34-15,-2 0-18 0,0 0-194 0,0 0-29 16</inkml:trace>
  <inkml:trace contextRef="#ctx0" brushRef="#br0" timeOffset="253451.4032">5975 10599 26 0,'0'0'75'16,"0"0"23"-16,0 0 199 0,0 0-14 15,0 0-113-15,0 0 48 0,0 0-107 16,117-10-79-16,-79 1 46 0,-9 2-78 0,-7 2-3 16,-8 2-49-16,-2 2-65 0,-2 0-17 15,3-4-169-15,2 3-156 0,-7 2 139 16</inkml:trace>
  <inkml:trace contextRef="#ctx0" brushRef="#br0" timeOffset="254017.072">6290 10403 59 0,'0'0'212'16,"0"0"-40"-16,0 0-2 0,0 0 52 15,0 0-125-15,0 0-31 0,0 0-1 16,0 0-49-16,74 111 7 0,-70-95 13 16,0-3-36-16,-1-2 29 0,1-2-29 15,-2-2 59-15,0-4 3 0,-2 0-23 16,0-3 6-16,0 0 30 0,0 0 32 15,0 0-9-15,0 0-17 0,0 0-19 0,0 0-10 16,0 0-10-16,0 0 0 16,0-3 1-16,0-2-43 0,0-3-20 0,0-3-12 15,0-2-7-15,0-4-20 0,0 1-12 16,2-3 9-16,6-1 23 0,3 3-29 16,0 0 48-16,1 0 7 0,6 4 10 15,-2-1-62-15,6 3 39 0,-1-2 26 16,5 1 41-16,-2 2-2 0,-2 3-23 15,-2 0 23-15,-2 7-2 0,-7 0-37 0,-3 0-21 16,3 0 21-16,-4 9 22 0,-3-4 4 16,2 3-6-16,-2 1-20 0,0-1 0 15,0-1 0-15,-2 2 1 0,-1-1 0 16,6-1 2-16,-5 0 10 0,0 0-9 16,0 1 12-16,2-1-4 0,-2 0-11 15,-1 1 11-15,4-1-12 0,-1 2-95 16,3-1 1-16,-2-1-140 0,3-2-14 0,0 1-159 15,-5-4-108-15</inkml:trace>
  <inkml:trace contextRef="#ctx0" brushRef="#br0" timeOffset="254433.2777">6984 10174 459 0,'0'0'339'16,"0"0"-255"-16,0 0-65 0,0 0-19 16,0 0-29-16,0 0-46 0,0 0-49 15,0 0 72-15,0 0 32 0,0 0 20 16,-56 36 85-16,45-27 48 0,3 2-116 0,2-2 41 15,0 1 8-15,-1-3-17 16,3 2-36-16,0-2 29 0,-1 1-10 0,3-3-32 16,2 3 0-16,0-2 0 0,0 1 71 15,0 1-3-15,2-1-2 0,5 1 12 16,2-2 19-16,-1 2-15 0,2-3-7 16,4-1-14-16,0-1-15 0,5 2 29 15,2-5-36-15,3 2 12 0,1-2-15 0,1 2-20 16,-3-2-13-16,0 0-3 15,1 0-34-15,-5 0-41 0,0 0-12 0,-3 0-34 16,-1 0-41-16,3-2-34 0,-6-3 7 16,1 0-29-16,-1-1-248 0,-2 0 94 15</inkml:trace>
  <inkml:trace contextRef="#ctx0" brushRef="#br0" timeOffset="255539.8378">6814 11734 37 0,'0'0'121'15,"0"0"-37"-15,0 0-22 16,0 0-37-16,0 0-25 0,0 0-13 0,0 0-10 15,0 0-12-15,0 0-27 0,0 0-17 16,0-4 1-16,0 4 39 0</inkml:trace>
  <inkml:trace contextRef="#ctx0" brushRef="#br0" timeOffset="264933.0566">5572 13227 27 0,'0'0'395'0,"0"0"97"0,-2-2-186 16,2 2-71-16,0 0-92 0,0 0-81 15,0 0-62-15,0 0-13 0,0 0-49 16,0-3-33-16,0 3-9 0,0 0-39 15,0 0 19-15,2 0 56 0,0 0 48 0,0 0-32 16,-2 0-55-16,2 0-92 0,0 0-59 16,0 0 50-16,3 3 93 0</inkml:trace>
  <inkml:trace contextRef="#ctx0" brushRef="#br0" timeOffset="273375.8954">6149 12213 67 0,'0'0'75'0,"0"0"-52"16,0 0 29-16,-6-8 10 0,4 7-39 15,2-2 88-15,-2 3-52 0,0 0-59 16,0-1-24-16,-1 1-38 0,-1 0-75 16,0 0 68-16,-3 0 30 0,1 0 10 0,0 0-43 15,1 0 40-15,1 0 24 16,2 0 8-16</inkml:trace>
  <inkml:trace contextRef="#ctx0" brushRef="#br0" timeOffset="274818.8151">7094 12189 26 0,'0'0'26'16,"0"0"7"-16,0 0 6 0,0 0-3 15,0 0 0-15,0 0-4 0,0 0-28 16,0 0 15-16,0 0 125 0,0 0 25 0,-4 0-38 16,4 0-37-16,0-2-35 15,-2 0-4-15,2 2-6 0,0-2-16 0,0 2-14 16,-2 0 4-16,2 0-7 0,0-3 10 16,0 3-3-16,-2 0-7 0,2 0-16 15,0 0-2-15,-2 0-14 0,2 0 13 16,0 0-10-16,0 0 0 0,0 0 10 15,0 0 3-15,0 0 2 0,0 0 20 16,0 0 8-16,0 0-1 0,0 0 10 16,0 0 7-16,-4 0 6 0,4 0-7 0,0 0-15 15,-1 0-11-15,1 0-16 16,0 0 10-16,-2 0 1 0,2 0 5 0,-3 0 1 16,3 0-17-16,-2 0 10 0,0 0-12 15,2 0-1-15,-2 0-1 0,2 0-2 16,0 0-20-16,0 0 7 0,0 0-11 15,0 0 1-15,0 0 0 0,0 0 0 16,0 0 10-16,0 0 13 0,0 0 1 16,0 0 2-16,0 0 2 0,0 0 17 15,0 0-2-15,0 0-1 0,0 0-3 0,0 0 3 16,0 0 4-16,0-1 3 0,0 1-22 16,0 0-1-16,0 0-17 0,0 0-2 15,0 0-7-15,0 0 6 0,0 0 1 16,0 0-1-16,0 0 4 0,0 0 14 15,0 0 2-15,0 0 0 0,0 0 3 16,0 0 10-16,0 0 0 0,0 0-10 16,0 0 10-16,0 0-12 0,0 0 0 0,0 0-1 15,0 0-13-15,0 0-3 16,0 0-3-16,0 0 2 0,0 0 1 0,0 0-4 16,0 0-19-16,0 0-16 0,0 0-4 15,0 0 4-15,0 0 16 0,0 0 13 16,0 0 13-16,0 0 0 0,0 0 0 15,0 0-7-15,0 0 1 0,0 0-4 16,0 0 10-16,0 0-4 0,0 0-38 16,0 0-79-16,0 0-25 0,0 0-11 15,0 0 40-15,0 0 25 0</inkml:trace>
  <inkml:trace contextRef="#ctx0" brushRef="#br0" timeOffset="276272.9129">7077 12179 17 0,'0'0'56'0,"0"0"-17"16,0 0-21-16,0 0-18 0,0 0-22 0,0 0-14 15,0 0-36-15</inkml:trace>
  <inkml:trace contextRef="#ctx0" brushRef="#br0" timeOffset="276427.7153">7077 12179 1 0,'17'1'78'0,"-17"-1"-6"0,0 0-26 0,0 0-23 16,0 0-4-16,0 0-16 15,0 0 0-15,0 0-3 0,0 0-16 0,0 0-10 16,0 0-3-16,0 0-17 0,0 0-19 16,0 0 2-16</inkml:trace>
  <inkml:trace contextRef="#ctx0" brushRef="#br0" timeOffset="281648.952">6947 12152 80 0,'0'0'40'0,"0"0"-40"16,0 0-16-16,0 0 0 0,0 0 0 15,0 0-30-15,0 0 20 0</inkml:trace>
  <inkml:trace contextRef="#ctx0" brushRef="#br0" timeOffset="284121.0433">7903 13237 5 0,'0'0'20'0,"0"0"-4"0,0 0 7 16,0 0 13-16,0 0 3 0,0 0-6 0,0 0 6 16,0 0 7-16,0 0 205 0,-28-15 16 15,26 13-140-15,0 2-65 0,0-2-23 16,0 2-3-16,0-1-23 0,-1 1-11 16,1 0-2-16,2 0-19 0,0 0-7 15,0 0-7-15,0 0-13 0,-2 0-3 0,2 0-39 16,-2 0-9-16,2 0 15 15,-5 3 43-15,4 2 27 0,-1-3 12 0,-2 3 0 16,1-3-12-16,1 3 9 0,0-3-13 16,0 2-30-16,2 0 13 0,0-2 32 15,0 1-31-15,0-1-4 0,0 2 10 16,0 0 3-16,4 0 3 0,3-1 19 16,-3 2 1-16,2-3 11 0,0 0-10 15,1-2 27-15,-1 0-24 0,0 0 51 0,-3 0-53 16,1 0 19-16,-2 0-21 15,-2 0 0-15,0 0 29 0,1 0 115 0,-1 0 42 16,0-2-50-16,0-5-117 0,0 0-18 16,0-1 0-16,0 1 2 0,-1 1 7 15,-1-3-7-15,0 5-6 0,-3-4-75 16,1 3-101-16,2 0 16 0,-2 1 136 16,0 3 27-16,-1-1 92 0,3 2-76 15,-2-2-3-15,4 2 33 0,-5 0-17 16,4 0 10-16,-1 0 20 0,0 0-27 0,0 0-9 15,-1 0-21-15,3 0 11 0,0 0-9 16,0 2 19-16,0-2-23 0,0 2-23 16,0-1 0-16,0 1-3 0,3 0 26 15,1 0 29-15,2-2-6 0,-2 0 36 16,7 0 6-16,1 0-6 0,-2 0-7 16,4 0 0-16,-2 0-39 0,0 0 26 15,-4-2-15-15,0 0-24 0,-2 0-62 0,-1 1 62 16,-1-1 0-16,-4 0 35 0,0 0 53 15,0-2 6-15,0 0-36 0,-2 1-58 16,-3-1 0-16,1-1 7 0,-2 3 71 16,4 2-65-16,-2 0-13 0,2 0-15 15,0 0-27-15,-2 0-33 0,2 0-65 16,-6 0-10-16,4 7 16 0,-2-2 17 16,2 1-62-16,-2 2-75 0,2-1 64 0,-3 1 93 15,0-1 15-15,1 0-6 16</inkml:trace>
  <inkml:trace contextRef="#ctx0" brushRef="#br0" timeOffset="303384.1434">8111 13125 118 0,'1'-2'170'0,"-1"0"3"15,0-1 176-15,0 3-183 0,0 0-72 16,0-3-48-16,0 3-23 0,0 0-7 15,0-2-3-15,0 2 0 0,0 0-10 16,0 0 1-16,0 0-1 0,0 0-1 16,0 0 0-16,0 0 8 0,0 0-10 15,0 0-19-15,0 0-4 0,0 0-7 0,0 0 8 16,0 0-1-16,0 0 22 0,0 0 1 16,0 0 3-16,0 0 13 0,0 0-3 15,0 0 0-15,0 0-9 0,0 0 9 16,0 0-12-16,0 0-1 0,0 0 0 15,0 0 2-15,0 0 27 0,0 0-29 16,3 0 0-16,-1 0-32 0,3 0-11 0,-1-2-19 16,2 2 7-16,1-2 35 15,3 2-6-15,3 0 26 0,2 0-3 0,0 0 3 16,5 0-1-16,-2-2-77 0,1 2 52 16,0 0 3-16,0 0 0 0,-3 0-195 15,4 0 42-15,-3 0 52 0,-2 0-10 16,0 2 52-16,-4 2 27 0</inkml:trace>
  <inkml:trace contextRef="#ctx0" brushRef="#br0" timeOffset="305176.7573">10389 13153 49 0,'0'0'3'16,"0"0"92"-16,0 0-59 0,0 0-10 15,0 0-7-15,0 0 1 0,0 0 6 0,0 0-13 16,0 0-13-16,-83-9-65 0,83 9-20 16,0 0-6-16</inkml:trace>
  <inkml:trace contextRef="#ctx0" brushRef="#br0" timeOffset="306651.5265">12408 13146 4 0,'0'0'56'15,"0"0"-11"-15,0 0-12 0,0 0 0 16,0 0-14-16,0 0 73 0,0 0 191 16,0 0-58-16,0 0-91 0,0 0-33 15,-26-23-10-15,24 18 10 0,-2 0-16 16,0-1-14-16,0 0-9 0,0 1-7 16,-3-1 7-16,2 0-19 0,3 1-40 15,-2 1 20-15,2-1-21 0,0 0 0 0,-2-1 1 16,0 2-3-16,-1 1 2 0,2-3-3 15,0 3 2-15,-2-3 2 0,1 2 26 16,0-3-2-16,2 5-25 0,-2-3-4 16,2 0 2-16,-1 3 0 0,2-2 17 15,1 2-17-15,0 0-10 0,0 2 10 16,0-2 17-16,0 2 2 0,0 0-17 16,0 0 2-16,0-2-2 0,0 2 0 0,0 0 17 15,0 0-2-15,0 0 5 0,0 0-2 16,0 0-7-16,-2 0-13 0,2 0-2 15,0 0-21-15,0 0-3 0,0 0-13 16,0 0 3-16,0 0-6 0,0 0 3 16,0 4 13-16,0 0-13 0,0 2 13 15,0-1 24-15,0 5 2 0,0-2-4 16,0 1 4-16,0 0-19 0,0-1 19 16,0 1 0-16,0 2 0 0,0-2 6 0,2 0 14 15,2 3-7-15,-4-2 16 0,4 0 4 16,-2 3-32-16,2-2 2 0,-2 0 11 15,2 0-12-15,-1-2 16 0,-1 0-17 16,1 1 0-16,-3-3 2 0,0-1 17 16,0-1-17-16,0 0-1 0,0-3 14 15,0-2 14-15,0 2 2 0,0-2 1 16,0 0-11-16,0 0-9 0,0 3-13 0,0 1-1 16,-3-2 1-16,1 2-3 15,-1 2 3-15,1-1-1 0,0 1-1 0,2 1-11 16,-2 0 13-16,2 0 0 0,0 1 2 15,0-1 0-15,-2 1 14 0,2 1 0 16,0 0-15-16,-2 2 0 0,0 0 0 16,2-1-1-16,-2 2 3 0,0-3 0 15,-1-1 10-15,2 3-9 0,-1-4-3 16,2-1-1-16,-3 1 0 0,3-4 0 16,-2 1 26-16,2-1-7 0,0 2-17 0,0-2 21 15,0 1-10-15,0 0 3 0,0 2-14 16,-3-3 2-16,3 3 9 0,0-1 3 15,0 2 11-15,0-2-25 0,0 3-2 16,0-2 14-16,0 1-12 0,0 1 9 16,0-1-11-16,0-1 2 0,0 1-2 15,0 0 0-15,0-5 0 0,0 3 0 16,0-1-2-16,0 0-1 0,0-2 1 16,0 0-18-16,0-1 18 0,0 3-1 0,0-2-17 15,3 3-12-15,2-2-20 0,-3 2 6 16,2-3-48-16,0 3-10 0,-2-3-36 15,-2 3-136-15,0 1 18 0,0-2-384 16,-20-50 278-16</inkml:trace>
  <inkml:trace contextRef="#ctx0" brushRef="#br0" timeOffset="307584.5438">12310 13900 17 0,'0'0'88'0,"0"0"190"15,0 0 74-15,0 0-173 0,0 0-81 16,0 0-20-16,0 0 20 0,0 0 29 16,0 0 0-16,0 0-20 0,16 0-29 15,-14-3-10-15,2-1-19 0,0 0-16 0,0 2-14 16,-2-2 4-16,0 1 6 0,0 3 0 16,-2 0 4-16,0-2-7 0,0 2-10 15,0 0 3-15,0-3 1 0,2 1-1 16,-2 0-2-16,0-1-16 0,2-1-1 15,-2 0 19-15,0-2-12 0,0 1-4 16,0-1-3-16,0 2 1 0,0-1 2 16,0 1 0-16,0-1 17 0,0 2-14 0,0-2-6 15,0 0-13-15,0 1 11 0,-2 1-11 16,-2 1-6-16,2-2 16 0,-2 2-10 16,-2-2-13-16,-3 2-33 0,-2 1 37 15,-2-1-24-15,1 0 17 0,-5 2 0 16,2 0 9-16,-2 0 1 0,2 2 19 15,3 1 0-15,-2 3 1 0,4 2-1 16,0 1-20-16,-1 2 8 0,0 1 11 0,4 0-1 16,1 1 2-16,4 0-1 15,-1-1-2-15,2-1-23 0,1 0 22 0,0-1-12 16,1-3 3-16,7 1 12 0,0 2 1 16,3-6 2-16,2 2 21 0,-3-5 0 15,0 3 0-15,1-4-20 0,-2 0 13 16,-5 0-3-16,2 0 0 0,-2 0 7 15,-2 0-19-15,1 0 21 0,-1-4 8 16,3 1 2-16,-3-5-32 0,0 1 12 16,-1 1-12-16,-1-4 0 0,0 5 12 0,0-2-9 15,0 4 13-15,0 1-12 16,0 2-1-16,0-2-3 0,3 2-23 0,-3 0-13 16,2 0-3-16,-2 0-6 0,4 0 10 15,0 0 35-15,5 2 133 0,6 3-77 16,-1 2 35-16,3-2-49 0,9 0 36 15,-2 2-7-15,-1-1-26 0,2-1-42 16,-6-1-1-16,3 0 0 0,-6 2-4 16,2-3-44-16,-6 1-9 0,-3 1-117 15,-3-4-6-15,1 3-76 0,-5-2-81 0,-2 0-14 16,0-2-238-16</inkml:trace>
  <inkml:trace contextRef="#ctx0" brushRef="#br0" timeOffset="309120.3148">8070 13280 12 0,'0'0'39'0,"0"0"-39"0,0 0-10 15,0 0-16-15,0 0 11 0</inkml:trace>
  <inkml:trace contextRef="#ctx0" brushRef="#br0" timeOffset="319321.4892">12503 13278 13 0,'0'0'1'0,"0"0"-1"16,0 0 1-16,0 0 12 0,0 0 0 0,0 0 0 15,0 0-9-15,0 0 12 0,0 0-15 16,0-2-1-16,0 2-1 0,0 0-2 16,0 0-10-16,0 0 9 0,0 0-22 15,0 0-2-15,0 0 28 0</inkml:trace>
  <inkml:trace contextRef="#ctx0" brushRef="#br0" timeOffset="323191.3221">16529 13421 9 0,'0'0'21'16,"0"0"-21"-16,0 0-16 0,0 0 2 15,0 0 14-15</inkml:trace>
  <inkml:trace contextRef="#ctx0" brushRef="#br0" timeOffset="323720.4923">16529 13421 127 0,'38'-21'111'0,"-38"19"-91"0,0-2 117 0,0 0-30 15,0 1 4-15,0 0 88 0,0 2-98 16,0-2 16-16,0 2-26 0,0 1-22 16,0 0-27-16,0-2-3 0,0 2 7 15,0 0 6-15,0-2-3 0,0-1-20 16,0 3-29-16,0-2 3 0,0-1 23 16,0 1 43-16,0 0 15 0,0 0-32 15,0-1 4-15,0 0-53 0,0 0 26 16,0 1-6-16,0 0 16 0,0 0-7 15,0-1-32-15,0 1 0 0,0 0-22 0,0 0 19 16,0 2 2-16,2-3-1 0,-2 3 2 16,0-1 1-16,0 1 2 0,0-2-3 15,2 0-9-15,-2-1 9 0,0 3 2 16,0 0-1-16,0 0 11 0,0 0 1 16,0 0 3-16,0 0-16 0,0 0 0 15,0 0-2-15,0 0-11 0,0 0 10 16,0 0-1-16,0 0 1 0,0 0 2 0,0 0 1 15,0 0 0-15,0 0 0 16,0 0-3-16,-2 0-30 0,2 0-9 0,0 0 3 16,0 5-3-16,0 1 39 0,0 1 3 15,0 3 19-15,0-1-6 0,0 3 10 16,0 0-20-16,0 1 23 0,0-2-3 16,0 1-10-16,0-2 23 0,0 3-1 0,0-2-18 15,0 0-14-15,0 0 36 16,2-4-36-16,0 0 20 0,-2-1-23 0,3 0 0 15,-3-3 3-15,0 1-2 0,0-2 1 16,0 2 11-16,0-2 0 0,0 0-11 16,0 1 15-16,0 2-17 0,-3-1-23 15,-1-1-19-15,0 3-27 0,-1-2-54 16,0 1-23-16,2 1-128 0,-1 0-12 16,4 1-288-16,-4-2 137 0,36-63 398 0</inkml:trace>
  <inkml:trace contextRef="#ctx0" brushRef="#br0" timeOffset="324770.7039">16467 14047 105 0,'0'0'170'0,"0"0"-49"0,0 0-14 15,0 0 14-15,0 0 22 0,0 0-25 16,0 0-37-16,0 0-12 0,0 0-1 16,0 0 7-16,2-3 3 0,-2 3 13 0,0 0 0 15,0 0-29-15,0 0-16 0,0 0-4 16,0 0-13-16,0 0-9 0,0 0-18 15,0 0 11-15,0 0 3 0,0 0 7 16,0 0 6-16,0 0 1 0,0-2 2 16,0 2 1-16,0 0-11 0,0 0-2 15,0 0-7-15,0 0 3 0,0 0 0 16,0 0-13-16,0 0 10 0,0 0-10 16,0 0-3-16,0 0-10 0,0 0-29 15,0 0 0-15,0 0-3 0,0 0 6 0,0 0-3 16,0 0 0-16,0 0-3 0,0-2 3 15,0 0-10-15,0 0-13 0,0-1 20 16,0 3 41-16,0-3 1 0,0 1 2 16,2 0 1-16,0 1-1 0,-2 1-2 15,2-2-1-15,0 0-25 0,-2 2 26 16,0-3 20-16,0 3 22 0,0 0-16 0,0 0 0 16,0 0 10-16,2 0 6 0,-2 0-13 15,0 0-3-15,0 0-9 0,0 0-1 16,0 0 7-16,0 0 3 0,0 0-4 15,0 0-2-15,0 0-7 0,0 0-10 16,-2 0 0-16,2 0 7 0,-2 0-10 16,2 3-19-16,0-1 19 0,0 1 2 15,0-1-2-15,0 3 2 0,0 0-2 16,0 1 29-16,0 0-6 0,0-1-20 16,0 1 10-16,0 1-12 0,0-1 0 0,2-1 0 15,-2 2 2-15,2-2 10 0,-2 1-10 16,0 0-3-16,3-1 13 0,0 1-13 15,-3-2-1-15,0 0 1 0,0-1 0 16,0 2 1-16,0-3 0 0,0 0 15 16,0-2-16-16,0 0-2 0,0 3 2 15,0-1 3-15,2 0 0 0,-2 0 0 16,0-2-3-16,0 2-3 0,0 0-10 0,0 0 0 16,0 1 13-16,0 1 20 0,0 2 42 15,0 2-33-15,2-3-10 0,-2 3 4 16,2-3-21-16,-2 4-1 0,0-2 1 15,0-2-1-15,0 5 3 0,0-5-2 16,0 0 0-16,0-1 1 0,0 0-1 16,0 0 0-16,2-2 1 0,-2-1 13 15,0 1-5-15,0-2-11 0,0 0-29 16,0 0-1-16,0 0 1 0,0 0-6 16,0 2-14-16,2-2-23 0,-2 2 30 0,0 0-7 15,0 1-16-15,2 1 30 0,-2-2-24 16,0 4-61-16,0-1-131 0,0 2 17 15,-4 1-219-15,0-5 38 0,8-47 273 0</inkml:trace>
  <inkml:trace contextRef="#ctx0" brushRef="#br0" timeOffset="358250.9548">3619 2555 65 0,'0'0'88'0,"0"0"-29"15,0 0 45-15,0 0-91 0,0 0 131 16,0-49-50-16,2 41 7 0,-2-1 69 16,0 1-98-16,0 1-17 0,0 0 36 15,0 1-39-15,0 0 7 0,0 1-4 0,0 0-45 16,0 2-10-16,0 0 0 0,0-1 39 15,0 1-39-15,0 3-1 0,0-4-22 16,0 4 23-16,0-2 13 0,0 2-12 16,0-2-1-16,0 1 27 0,0 1 47 15,0-2-8-15,0 2-21 0,0-2-32 16,-2 2 13-16,2-2-26 0,0 0 20 0,0 0-14 16,-2 2 43-16,2-4 16 0,-2 4-13 15,2-2-49-15,-3 1 14 0,1 1 5 16,2-2 14-16,0 0 3 0,-2-1-16 15,0 3-21-15,2 0 1 0,-2 0 0 16,2 0 14-16,0 0-17 0,-2 0-20 16,2 0-12-16,0 0-7 0,-3 0 0 15,3 0-4-15,0 0-15 0,0 0-7 0,0 0-13 16,0 0-20-16,-2 7 4 16,-1-2 94-16,0 5 14 0,-3 1-1 0,-1 2 49 15,3-1-49-15,0 0 29 0,-2-1-19 16,1-2 3-16,1 0 13 0,1 2-10 15,1-4 13-15,0 3-42 0,0-3 0 16,0 2 0-16,0-2 14 0,0 3-12 0,-2 2 1 16,0 0 23-16,2 2 6 15,-2-1-32-15,-1 0 30 0,0 0-28 0,1 2 17 16,0-3-15-16,-2 0-4 0,2 2 16 16,0-1-3-16,-1-4 19 0,0 4-28 15,2-2 18-15,-2 2-21 0,3-2-1 16,0 0 2-16,2 0 1 0,0 4-2 15,0-5-1-15,-2 2 2 0,2 1 11 16,0 0-11-16,-2 2-2 0,2-3 26 16,-2 2-26-16,2-1 0 0,-2-1 13 0,-1 1 3 15,1 1 4-15,0-5-4 0,-2 1-14 16,2-1 11-16,0 1 3 0,0-1-16 16,-1 1 13-16,0 0-11 0,0-1 1 15,1 2-2-15,-2 0 0 0,1-1-1 16,3 2 0-16,-2 0-1 0,2-1-1 15,0 0-2-15,0 1 3 0,0 1-12 16,0 1 10-16,0-2 3 0,0-2 0 16,2 4 0-16,-2-3-1 0,3 3 1 15,-3 0 10-15,0-6-10 0,0 4 0 0,0 1-1 16,0-3 1-16,0 1 0 0,0 1 0 16,0 1 0-16,0-3 1 0,0 1 0 15,0-1-1-15,0 1 1 0,0-2-2 16,0 1-9-16,0 2 9 0,0-2 1 15,0 1-1-15,0-4-2 0,0 4 3 16,0-4 0-16,0-1 1 0,0-1 1 16,0 1 14-16,0-4-15 0,0 1 3 15,0-1-2-15,0 1 0 0,0-2 11 0,0-1-13 16,0 0-28-16,-5 0-57 16,1 2-41-16,-2-2-63 0,-4 2 78 0,-10 0 53 15,-10 0-11-15,3-2-126 0,-3 0-216 16,14 0-113-16,164-12 317 0</inkml:trace>
  <inkml:trace contextRef="#ctx0" brushRef="#br0" timeOffset="359572.5762">3498 2859 70 0,'0'0'189'0,"0"0"-43"0,0 0 1 15,0 0-10-15,0 0-78 0,0 0-4 16,0 0-52-16,0 0 46 0,0 0 3 15,0 0-9-15,4-63-30 0,-2 55 28 16,-2-6-40-16,2 1 28 0,0 0-29 16,0-3 0-16,0 1 39 0,0 3-36 15,0 1 69-15,0 1 103 0,4 3-175 0,-4-1 0 16,2 2 0-16,-2 1 0 0,2 1-3 16,0-2 26-16,0 2 3 0,-2 1 23 15,0-4 19-15,0 4-65 0,0-1 20 16,1 4-3-16,-3-4 35 0,2 2 10 15,-2 2-36-15,0 0-29 0,0 0-1 16,0 0-22-16,0 0-3 0,0 0-13 0,0 0-19 16,0 0-7-16,-2 0-13 0,-1 0-10 15,3 0-10-15,-4 6 4 0,2-1 51 16,0 6 43-16,-2 2 72 0,0 2 19 16,2 3-32-16,0 8-17 0,2 7 26 15,0-7-35-15,0 1-4 0,0-1 14 16,0-7-43-16,0 5 34 0,2 1-33 15,0-4 31-15,0 6 10 0,-2-5-39 16,0 2 1-16,0 0 10 0,0 1-14 16,0 1 0-16,0 1 30 0,0-4 6 0,0 0-10 15,0-4-3-15,-2 2-22 0,2-1 2 16,-2-4-3-16,2 2 2 0,0-3-2 16,0 1 3-16,0-1 33 0,0 0-13 15,0-3-21-15,0-1-2 0,0 2 26 16,0-2 10-16,0 0-33 0,0 2-1 15,0-2 1-15,0 0-2 0,2 0 3 16,-2 2-1-16,0 0-1 0,2 0 1 0,-2-2 36 16,0 2-37-16,2 1 15 15,0-2 9-15,0 1-24 0,0 1-2 0,2 1-11 16,1-2 11-16,-3 1 19 0,3 1-16 16,-1-2-2-16,-2 2 11 0,-2-3-12 15,2 2 0-15,-2-2 13 0,0 1-10 16,0-2-1-16,0 0-2 0,0 0 32 15,0 4-6-15,0-2-13 0,0 0 17 0,0 2-29 16,0 0-1-16,0 1-13 16,0 3 12-16,0-4-12 0,4 3 10 0,0-1-6 15,3-3 9-15,-1 2 3 0,0-5-3 16,1 0 0-16,-3 2 3 0,-2-3 17 16,0-1-7-16,1 0 3 0,-1-1-16 15,0 2 0-15,-2-1 19 0,2 2-15 16,-2-1 23-16,0 1-27 0,0-1 0 15,0 4 9-15,0-2-6 0,0 2 1 16,0 4-2-16,0 0 17 0,0-1-15 0,0 3-3 16,0-1 12-16,0-1-13 0,0-1 0 15,0-1 0-15,2-1 18 0,0-1-16 16,2 1 21-16,-2-2-21 16,1 1 16-16,2-3-17 0,1 3-1 0,-4-4 0 15,2 1 0-15,-2 3 1 0,0-3-1 16,0 0 0-16,-2 3 19 0,2 1-6 15,-2-2 0-15,0 2-10 0,0 1-3 16,2-3 2-16,-2 4 11 0,0-2 3 16,0-1-13-16,0-1 10 0,2 0-13 0,-2-1 0 15,0-2-14-15,0-1 14 0,1 1 0 16,-1-5 0-16,3 6 0 0,-3-6 15 16,0 5-14-16,2-7-1 0,-2 3-2 15,0 0 2-15,0-1 0 0,2 1 0 16,-2-1 4-16,0 0 2 0,0 0 7 15,0 2-11-15,0-2-2 0,0 1 0 16,0 1 0-16,0 1 0 0,0-1-3 0,0-1 0 16,0 1 2-16,2 0 1 0,-2 1 0 15,2-3-1-15,-2-1-1 0,3 1-1 16,0 2-15-16,-1 1 17 0,0-3 0 16,0 3 1-16,0-3 1 0,-2 3 0 15,2-3 0-15,-2 1 15 0,0 0-13 16,0-2 14-16,0-1-1 0,0 0-16 15,0 0-13-15,0-3-20 0,0 2-5 0,0-2-1 16,0 0-3-16,0 0-13 16,0 0-20-16,0 0-16 0,0 0-16 0,-2 0-29 15,-2-2-40-15,-6-7-136 0,4 1-719 16,28 22 718-16</inkml:trace>
  <inkml:trace contextRef="#ctx0" brushRef="#br0" timeOffset="360164.7174">3103 4766 147 0,'0'0'378'0,"0"0"-98"0,0 0-146 16,0 0-105-16,0 0-16 0,0 0 30 15,0 0-4-15,0 0 23 0,0 0 3 16,-73-16 20-16,63 15-7 0,2 1-49 15,6 0-13-15,-3 0-5 0,5 0-11 0,0 0-23 16,0 0-16-16,0 0-10 0,7 0 27 16,1 0 22-16,4 0 19 0,8 0-3 15,20 7 79-15,25 0 48 0,21-1 26 16,14-2-91-16,6-2 10 0,-3-2 3 16,6 0-30-16,0 0 4 0,-4 0-6 15,-3 0-20-15,-6-2-17 0,-2-2 1 0,-5 1-23 16,-5-2 2-16,1 3-2 15,-4-1 0-15,-3-3 18 0,-1-1-18 0,-5 2-3 16,1-1 3-16,-8 1 26 0,1-2 0 16,-7 0-25-16,-5 2 44 0,-10 0-19 15,-10 2-24-15,-13-1 1 0,-1 4-3 16,-10-1-2-16,0 1-1 0,6 0 0 16,-8 0-26-16,-1 0-10 0,1 0-29 0,-6 0-19 15,-1 0-14-15,2 0 0 16,-1 1 14-16,0 6-20 0,3-5-27 15,-1 3 30-15,-1 1-88 0,1-1-10 0,0-1-3 16,-1 0-114-16,0-1-60 0</inkml:trace>
  <inkml:trace contextRef="#ctx0" brushRef="#br0" timeOffset="360800.0357">3496 3746 15 0,'0'0'124'0,"0"0"-59"0,0 0 288 16,0 0-47-16,0 0-127 0,0 0-75 16,0 0-38-16,0 0-27 0,0 0-20 15,0 0-17-15,-5 0-1 0,5 0 25 16,0 0 33-16,7 0 19 0,-1 0-78 16,4 0 0-16,14 0 111 0,14 3 38 15,17-3-61-15,11 0-7 0,0 0-25 0,-9 0-56 16,-10-7-1-16,-5 7-42 0,-10-5-38 15,-7 3 29-15,-7 2-23 0,-4-2-32 16,0 2-52-16,-4 0-92 0,-2 0-137 16,-8 0-150-16</inkml:trace>
  <inkml:trace contextRef="#ctx0" brushRef="#br0" timeOffset="361384.3421">2891 3820 315 0,'0'0'395'0,"0"0"-359"16,0 0 16-16,0 0 16 0,0 0-25 15,0 0-43-15,0 0 0 0,0 0 19 16,-127-29 40-16,88 33-14 0,3 3-5 15,8 4 31-15,12-1-45 0,0-2-9 16,4 3-15-16,1 3-2 0,0-1-2 16,5-2-47-16,6-2 46 0,0 4 3 15,0-6 73-15,10 1-17 0,1-2 25 16,4-3-61-16,9 1 74 0,5-4-23 16,14 0 56-16,-6 0-29 0,-5-6-36 0,-12 3-34 15,-12 0-27-15,-1 2 1 16,-1-3 50-16,-2 0 10 0,-2 2 3 0,0-1-23 15,0 1-39-15,1-3 13 0,-3 4-15 16,0 1 25-16,0 0-26 0,0 0 0 16,0 0-45-16,4 0-14 0,-1 0 1 15,8 0-21-15,11 0 79 0,7-1 16 16,12 1 4-16,3 0-7 0,0 0-1 0,-9 0-12 16,-3 0-23-16,-2-3-10 0,-2 0-93 15,-10 2-11-15,0-3-71 0,-8 2-66 16,0-2-68-16,0-1-137 0</inkml:trace>
  <inkml:trace contextRef="#ctx0" brushRef="#br0" timeOffset="362168.7223">3328 2623 35 0,'0'0'81'0,"0"0"79"0,0 0 72 16,0 0 51-16,0 0-143 0,0 0-48 16,0 0 2-16,0 0 43 0,0 0-17 15,0 0-78-15,-52-33-42 0,62 33-4 0,0 0-18 16,5 0 9-16,17 0-72 0,20 0 85 16,17 0 172-16,9-2-19 0,-1-3-58 15,-5-1-56-15,-5 2 16 0,-11 1-54 16,-9 1 0-16,-15 2-1 0,-12 0-32 15,-4 0-59-15,-6 0-17 0,-1 0-74 16,-1 0-56-16,-1 2-156 0,-7 1-124 0</inkml:trace>
  <inkml:trace contextRef="#ctx0" brushRef="#br0" timeOffset="362553.9333">3094 2163 1138 0,'0'0'442'0,"0"0"-442"16,0 0-110-16,0 0-112 0,0 0 50 15,0 0 159-15,0 0 13 0,0 0 75 16,0 0-7-16,-12 97-32 0,7-72-34 15,1-5 37-15,0-4-13 0,-1 4-26 16,-1 1-32-16,2-1-157 0,0 2 39 16,2-3-147-16,2 0 17 0,0-4-81 0</inkml:trace>
  <inkml:trace contextRef="#ctx0" brushRef="#br0" timeOffset="364092.2227">3608 3607 78 0,'0'0'65'0,"0"0"-12"15,0 0-52-15,0 0-1 0,0 0-17 16,0 0-12-16,0 0 0 0,0 0 3 0,0 0-10 15,-34 2 6-15,32-2 30 0,2 3 0 16,0-2-10-16,0-1-7 0,0 2 17 16,0-2 1-16,4 0 22 0,0 0 23 15,1 0 16-15,-1 0-49 0,1 0 26 16,3 0 13-16,0-6 163 0,-1 4-9 16,1-3-131-16,-2 2 23 0,0 0-66 15,-1 2-29-15,-2 1 63 0,-1-3-37 0,-2 0-10 16,0 3-19-16,0 0-9 0,0 0-128 15,0 0 26-15,-5 0-36 0,-3 0 115 16,3 0-56-16,-1 0 3 16,0 3 7-16,1 0 19 0,1-2 30 0,0 5 25 15,-1-3-12-15,3 1 14 0,-1 2 1 16,3 0-19-16,0-4-35 0,0 1-54 16</inkml:trace>
  <inkml:trace contextRef="#ctx0" brushRef="#br0" timeOffset="374302.8313">3831 3403 63 0,'0'0'20'0,"0"0"-18"16,0 0 24-16,0 0 6 0,0 0 34 0,0 0 90 16,0 0 121-16,0 0-58 0,0 0-73 15,0 0-22-15,8-7-46 0,-5 4-45 16,-1 3-14-16,2-2 53 0,-2-4 26 16,3 2-10-16,5-3-88 0,-2 2-35 15,3-5 35-15,0 1 72 0,1-2-46 16,-1 2-23-16,2-2 23 0,-1 4-52 15,-1-6-13-15,1 3 39 0,-3 1 62 16,2 0-62-16,-3-4-10 0,3 3-13 0,-2-1 4 16,1-1-4-16,-2-1-49 0,4-1 20 15,-4 3 72-15,0-5-43 0,0 4 46 16,-1-1 32-16,-3 4-23 0,1-1-25 16,-3 3 45-16,0 0-49 0,-2 0 23 15,0 4-26-15,0-4-9 0,0 2 6 16,0-2 3-16,0 1-19 0,0 2 16 15,0-3 6-15,2 3-6 0,0-2-49 16,0-1-23-16,2-1 71 0,1 0-28 0,1-2 29 16,1 1 3-16,5-1-52 0,-3 1 35 15,-1-1 17-15,0 2-6 0,2 1 6 16,-6 1-30-16,0 0 30 0,-2 3-6 16,0-2 6-16,0 4-49 0,0-3 49 15,-2 2 42-15,2 1-15 0,-2-1-27 16,2-2 2-16,0-1-19 0,-1 2 14 15,5-3 2-15,-2-1 1 0,3 1 26 0,-1-2-10 16,-4-2 1-16,2 3-13 16,0-1-3-16,-1 2-1 0,-1-1 101 0,0 2-101 15,-1-2 0-15,2-1 1 0,-1 3 19 16,0-1-7-16,0 0-11 0,-2 1 14 16,1-1-16-16,5 0-16 0,-4 2-4 15,2 1 40-15,-1-4 19 0,-1 4-39 16,1-1 0-16,0 0 8 0,-1 0-6 15,0 1 39-15,0-1 11 0,-1 2-52 0,2-1 13 16,-1 3 0-16,-2-5 58 0,2 5-25 16,-2-1-23-16,0 1 6 0,2-2 0 15,-2 0-6-15,1-2-23 0,6-1-29 16,-5 0-10-16,2 2 39 0,-2-4 41 16,0 4-41-16,1-1-23 0,0 0 23 15,1 1 52-15,-2-1-50 0,-1 0-2 16,2 0 16-16,0 0 4 0,-3 1-19 15,2 3 41-15,-2-5-6 0,2 5-36 16,-2-1-12-16,0 1 12 0,2-2 13 0,-2-3-13 16,0 5-16-16,3-5-10 15,-3 1 26-15,0 2 0 0,0-1 13 0,0-1-13 16,0 0 1-16,2-1 22 0,-2-1-23 16,0 1-34-16,2-2 32 0,-2 4-22 15,1-4 21-15,2 2 1 0,-1 1 2 16,0 0-13-16,0-1 13 0,2-1 22 15,1 1-22-15,-1-2-16 0,0 4-13 16,-2-4 29-16,0 4 55 0,3-1-55 0,-5 2 2 16,2-1 11-16,0 0-13 0,-1 0-6 15,-1 1-36-15,3 0 42 0,-3-2 16 16,3 1 7-16,-1 3-23 0,0-4-62 16,-1 1 62-16,4-3 13 0,-3 2-13 15,2-1-20-15,2-2-12 0,-2 3 32 16,4-2 30-16,-4-1-19 0,0 0-9 15,0-1-4-15,2 3-8 0,-2-3 8 0,3 3-17 16,-2 1-1-16,-1 0 20 0,-1-1-36 16,0 1 21-16,-1 0 15 0,0 2 0 15,0-3-16-15,-2 5 16 0,0-2 0 16,2 0 18-16,-2 2-18 0,0-3-16 16,0 3 16-16,2-2 16 0,-2 1-16 15,3-2 0-15,1 3-16 0,-2-4-7 16,2 4 20-16,3-3-20 0,-1-1-19 15,0 2 13-15,1-1 27 0,-1 1 2 0,0 0-13 16,3 2 12-16,0-2-12 0,-1 0-30 16,0 2 40-16,1 0 1 0,-2 0-21 15,-1 0-32-15,-2 0 39 0,0 0 3 16,0 0 6-16,3 0 4 0,-3 0 3 16,0 0 0-16,3 0-34 0,-3 0 32 15,0 2 2-15,0 0-39 0,-1-2 39 16,1 2 13-16,0 0 6 0,-1-1 4 0,4 1 29 15,2-2-6-15,-2 2-29 0,-3 0-16 16,2 0-2-16,0-2-17 0,0 3 14 16,-1 0 4-16,4-2-32 0,-3 2 32 15,2 0 0-15,3 2 0 0,0-3 3 16,-3 3-3-16,0-1 0 0,1-1 10 16,-1 2-10-16,1-2 2 0,-2-3 29 15,-5 2-31-15,2 0 0 0,0-2 14 16,-2 4 8-16,0-4-22 0,0 0-1 0,-1 1-15 15,-1-1 14-15,3 3-27 0,-1-2 9 16,-2-1 7-16,2 0-16 0,1 3 6 16,2-2 23-16,-1 1 33 0,0 0-11 15,0 1 11-15,2-1-14 0,1 1 24 16,-1 1-43-16,1-3 1 0,-3 3-1 16,-1-1 13-16,2-2-13 0,0 1-1 15,-4 2-1-15,2-4 2 0,-1 2 3 16,-2 0-1-16,2 0-2 0,-2-1 0 0,2-1 0 15,-2 0-14-15,0 3-6 0,2-3 17 16,-2 0-26-16,2 3 28 0,0-3-1 16,-2 2 2-16,2 0 16 0,3 0-14 15,-3 1 14-15,0-3-3 0,2 4 26 16,-1-4-38-16,-1 3-1 0,0 0 33 16,2 0-33-16,-2-2-17 0,0 2-1 15,0-3 16-15,0 5 2 0,-2-3-3 16,2 0-10-16,-2 0 11 0,2 1 2 15,-2-3-3-15,2 4 3 0,0 0-2 0,-2-2 2 16,6 3 0-16,-4-5-13 0,0 7 16 16,1-5-3-16,0 2 20 0,-1 0-4 15,2-1-15-15,0 3 0 0,0-1-1 16,1-1 2-16,1 2-2 0,-1-1 0 0,-1 2 13 16,-2-4-13-16,0 1-12 15,0 2 1-15,0-4 11 0,0 4 0 16,1-3 19-16,-1-1-32 0,-2 2 13 15,2 0-18-15,-2-1 17 0,2-1 2 0,0 2 14 16,-2 1-15-16,2 0 3 0,0-3 9 16,0 4-11-16,0-4 0 0,0 1 0 15,0-1-1-15,1 0 3 0,-1 2 11 16,-2-2-14-16,2 0-32 0,-2 0 19 16,0-2-3-16,0 0 13 0,0 0-9 0,2 0 12 15,-2 2 1-15,0-2 0 16,0 1 12-16,0-1 0 0,0 2-12 0,0-2-1 15,3 2 0-15,-3-2 23 0,2 4 6 16,0-1-28-16,2 1 22 0,-2 0 19 16,2 3-39-16,0-2-3 0,-2 1 13 15,2-3-6-15,2 3-5 0,-2 0-4 16,-2-1 2-16,0-2-7 0,0 2-6 16,-2-3-6-16,2 3 19 0,-2-3 19 15,2 3-3-15,-2-5-16 0,2 3-3 16,-2 0-13-16,2-2 16 0,0 3 15 0,0-2 5 15,0 2-20-15,0-2 0 0,1 3 10 16,1-2 12-16,3 2-21 0,-3-1 22 16,0 1-22-16,-2 0 22 0,2 2-23 15,3-1 0-15,-5-2 1 0,2 0-1 16,0 1-10-16,-2 1 9 0,2 1-11 16,1 0 12-16,-1 0 7 0,-2 1-6 0,3-2-1 15,-3 1-2-15,2-1 2 0,-2 2 3 16,0-2-3-16,0-3-3 0,0 1 0 15,-1 0-17-15,-1-2 20 0,3 1 13 16,-1 1-11-16,0-2-2 0,0 2 0 16,2-2 0-16,-2 2 0 0,-2-2-13 15,2 1 10-15,0-1 3 0,-2 0 15 0,2 2-15 16,-2 0 0-16,2 0 0 16,-2-1 0-16,2 2 0 0,0 0-1 0,-2-1 1 15,2 2-14-15,-1-1 14 0,2 3 15 16,-3-2-15-16,2 1-3 0,0 0 3 15,0 2 3-15,-1-3 0 0,5 1-2 16,-4 0 9-16,5 1-10 0,-3-1 0 16,0 2-13-16,0 0 29 0,3 1-12 15,-3-3-2-15,-1-1 10 0,2 1-12 16,-3 0-1-16,3-2-1 0,-3-2-18 16,0 2 20-16,-2-1 0 0,2-1 16 15,-1 3-16-15,-1 0-2 0,4-2 0 16,-2 1-8-16,0 1 9 0,0 1 2 0,-1-2 0 15,4 1 0-15,-3-1 10 0,1 1-9 16,2-1-4-16,-3 4-18 0,4-4 20 16,-4 3-3-16,2-3 0 0,-4 2 3 15,1-2 1-15,2 1-1 0,-3-3 4 16,2 3-4-16,0 0-11 0,-2-1 11 16,2 3 3-16,-1-4-3 0,2 2 0 15,-3 0-2-15,2-1-11 0,2 3 13 16,-3 0 2-16,3 0 4 0,0-1-6 15,1 3-1-15,-1-3 1 0,-1 0 1 0,2 5 3 16,-1-4-1-16,1 0 0 0,1 1-3 16,-4-3-15-16,2 1 15 0,3 1 3 15,-5-1-1-15,2-1-4 0,-3 1 2 16,3 0-2-16,-2 0 2 0,2-1 0 16,-2 2 1-16,2-3 1 0,0 1-2 15,0 1-1-15,0 0 1 0,2 1 17 16,-2-3-17-16,-1 2-2 0,0-1 0 0,-1 2 0 15,0-3 2-15,0 0 2 0,0 1-1 16,0-2-1-16,-2-1 0 0,2 3-2 16,-2-4 2-16,0 1 0 0,0 3 2 15,2-3-2-15,-2 3-2 0,0-2 2 16,2 1 13-16,0-2-12 0,-2 3-1 16,3-1 0-16,-1 1-3 0,-2-2 5 0,3 2-2 15,-3-1 0-15,1-1 0 0,-1 3-15 16,0-2 15-16,0 1 14 0,0 0-13 15,3-1-2-15,-3 3 2 0,2-3 1 16,-2 1 10-16,2-1-12 0,0 2-3 16,0-1-9-16,-2-1 11 0,2-1 1 15,0 0-1-15,0 1 1 0,0-2 0 0,0 2 0 16,1-1 1-16,-1-1-1 16,0 4 1-16,0-4-2 0,0 4 2 0,0-2 1 15,-2 1 2-15,2-1-4 0,1 1 2 16,-2 0-2-16,-1-2 0 0,3 1 0 15,-1 1 0-15,-2 0 1 0,2 2-1 16,0-3-2-16,-2 3 1 0,2-3-1 16,-2 1 2-16,3-3 0 0,-3 4-11 0,2-1 11 15,0 0-3-15,-2-2-3 0,2-1 6 16,0 1 0-16,0 0 1 0,-2 1-1 16,2-1 1-16,0-1 2 0,-2 3 10 15,2-4-7-15,0 3-6 0,-2-2-11 16,2 1 11-16,-2-1 0 0,0 0-1 15,2-1-1-15,-2-1 2 0,0 4-4 16,0-4 4-16,0 5 0 0,3-4 0 16,-3 1 0-16,0 1 0 0,2 0-1 15,-2-2-1-15,0 3 1 0,2-5 0 0,1 7 1 16,-1-1 1-16,0-1-1 0,-2 1 1 16,2 0-1-16,0-1 1 0,0 1-1 15,0-1-3-15,0 2 3 0,0-4 2 16,0 1-1-16,0 2 1 0,0 0-3 15,0-4 1-15,0 4 0 0,-2-1 1 16,3 2 2-16,-1 0-3 0,1-1 0 16,-1 1-2-16,-2-1 2 0,2 1-1 15,0-1 1-15,0 1-1 0,-2-3-2 0,2 7 3 16,0-4 7-16,-2 0-7 0,4 1-3 16,-2 1-11-16,2 0 12 0,-1 6 4 15,1-4 19-15,-3-2-19 0,2 2-2 16,-1-3 1-16,3 2 0 0,-5-2-1 15,2 0 3-15,0-3-3 0,-2 1 0 16,2-1-14-16,-2 1 14 0,0-1 1 16,0 2-1-16,2-6-1 0,-2 5-2 15,0-3 0-15,2 0 3 0,-2-1 0 16,2 2-1-16,0-2 1 0,-2 2 0 0,3-1 0 16,-1 0 0-16,-2 0 0 0,2 2 0 15,-2-2 0-15,2 2 0 0,-2 2 0 16,2-4 0-16,-2 3 0 0,2-1-1 15,-2-2 0-15,0 2 0 0,0-1 1 16,0 1-3-16,0-2 1 0,2-2-10 16,-2 5 12-16,1-3 4 0,-1 1-1 0,0-4 0 15,0 3 10-15,3-1-13 16,-3 0-3-16,2 0 3 0,-2 1-1 0,0 0 1 16,0-2-1-16,0 1-3 0,0 0 1 15,0 0 3-15,0 2-2 0,0-1 2 16,0 1-10-16,0 0 9 0,0 0 2 15,0 1 1-15,0-2-2 0,0 1 0 0,0-3 0 16,0 6 1-16,2-6 1 16,-2 3-1-16,0-2 0 0,3 2 0 0,-3-3-1 15,0-1-2-15,0 2-1 0,0-2-10 16,0 2 12-16,2 0 1 0,-2-2-1 16,0 2 0-16,0-2 1 0,0 3 0 15,0 0 2-15,0 0 1 0,0-1-2 16,0 0-1-16,0-2 0 0,0 5 0 15,0-4 0-15,0-1-4 0,2 4 4 16,-2-1 0-16,0-2 1 0,0-1-1 0,0 2 3 16,3 0 0-16,-3-2-1 15,0 0 11-15,0 0-10 0,0 0 10 16,0 0-9-16,0 0-2 0,0 2-2 0,0-2-1 16,0 0-3-16,0 0 1 0,0 2 3 15,0 0 0-15,0-1-3 0,2 1 2 16,-2 0-1-16,0 0 2 0,2 0-1 15,-2 1 1-15,0 0 1 0,0-2 2 16,2-1-2-16,-2 0 0 0,0 3-1 16,0-2 1-16,0-1-1 0,0 0 1 0,0 0 0 15,0 0 0-15,0 0-1 0,0 0 0 16,0 0-1-16,0 0-1 0,0 0-1 16,0 0 1-16,0 2-2 0,0-2 4 15,0 3 4-15,0 0-2 0,0-1-2 16,0 3 0-16,0-2 1 0,2 0-1 15,-2 0 0-15,2 2 0 0,-2-3 2 16,2 0 10-16,-2 2-12 0,0-4-3 0,0 2 0 16,0 0 3-16,1-2 1 0,-1 1 1 15,0-1-2-15,0 0-1 0,0 0 0 16,0 3 1-16,0 0 1 0,0 0 1 16,0-1-2-16,0-2 1 0,0 3-1 15,0-3 3-15,0 2-1 0,0-2-2 16,0 0 0-16,0 2-1 0,0-2 0 15,3 1 0-15,-3 2 0 0,0-1 1 0,2 0 1 16,-2 0 0-16,0-1 1 16,2 1 1-16,-2 0-3 0,0 0 0 0,0 0 1 15,0 2 12-15,0-2-13 0,0 1-1 16,0-1-3-16,0 2 1 0,0-2 3 16,0 1-1-16,2 0 1 0,-2-1 2 15,0 0-2-15,1 1-1 0,-1 0 1 16,0-1 0-16,3 0 0 0,-3-1-2 15,0-1-1-15,2 2 3 0,-2 0 0 16,0 0 2-16,0-2-1 0,0 0 0 0,0 0-1 16,0 2 0-16,3-2-1 0,-3 0 0 15,0 0 1-15,3 2 0 0,-3-1 1 16,0-1-1-16,0 3 0 0,0-3 2 16,0 0 1-16,0 2-1 0,2-2 1 15,-2 0-1-15,0 1-1 0,0-1 0 16,0 0 0-16,0 0 0 0,0 0-1 15,0 0 0-15,2 0 0 0,-2 0 0 16,0 0 0-16,0 0 0 0,0 0 0 0,0 0 0 16,0 0-1-16,0 0 0 0,0 0-1 15,0 0-1-15,0 2-10 0,2-2 13 16,-2 2 11-16,2-2 6 0,-2 2-15 16,0-2-1-16,2 2 0 0,-2-2 1 15,0 0 0-15,0 0 0 0,0 0 1 16,0 3-1-16,0-3-1 0,0 0-1 15,0 0 0-15,0 0-1 0,0 0-1 16,0 0-1-16,0 0 0 0,0 0 1 0,0 0 0 16,0 0 1-16,2 0 1 0,-2 0 1 15,2 0 2-15,-2 0-1 0,2 0 2 16,-2 0 9-16,2 0-11 0,-2 3-2 16,0-3-1-16,1 0 1 0,-1 0 2 15,0 0-1-15,3 0 1 0,-4082 1 0 16,8163-1 11-16,-4082 3 0 0,-1-3-12 15,2 0 1-15,-1 0 15 0,-2 0 2 0,5 1-3 16,-5-1-16-16,2 0-1 0,-2 2-2 16,2-2 1-16,-2 0 2 0,2 0 0 15,0 0 3-15,-1 3-1 0,-1-3 11 16,3 0-10-16,-1 0 0 0,1 0-3 16,-3 0-1-16,2 2-2 0,-2-2 1 15,0 0-1-15,1 2 0 0,-1-2-10 16,3 0 11-16,-1 3 2 0,-2-3 0 15,2 0-3-15,0 2 3 0,-2 0-1 16,1-2-1-16,-1 0 0 0,0 0 0 0,0 0 1 16,0 0 1-16,0 0 2 0,0 0-1 15,0 0 0-15,0 0 0 0,0 0 0 16,3 0-1-16,-3 0 0 0,0 0-1 16,0 2 1-16,2-2-2 0,-2 0 2 15,0 0 14-15,0 0-14 0,3 0-2 16,-3 0-1-16,0 0-1 0,0 0 2 0,0 0 0 15,0 0-27-15,0 0-65 0,0 2-69 16,0 2-51-16,-5-3-14 0,-5 5-39 16,-5-1-258-16,-3 1 65 0,63-30 460 0</inkml:trace>
  <inkml:trace contextRef="#ctx0" brushRef="#br0" timeOffset="375529.7416">5602 4033 86 0,'0'0'62'15,"0"0"-61"-15,0 0 1 0,0 0 40 0,0 0-25 16,0 0-4-16,0 19 32 0,0-14 86 15,0 2-59-15,0-1 52 0,0 3 3 16,0 3-62-16,0-3 29 0,4 3-90 16,0 1-2-16,0 0 53 0,3 0-32 15,-1 2-10-15,-1-3 7 0,5 2 9 16,-3 1-6-16,-1-1-23 0,0-3 19 16,0 2-12-16,-1-1 22 0,0-2-45 15,3 1 16-15,-4-4-10 0,0 1-19 16,-2 0 6-16,2 2 3 0,-2-7 40 15,2 5-23-15,1-2 16 0,-2-1-23 0,2 1 49 16,2 1-32-16,-3-1 25 0,-1 1 50 16,2 0-79-16,0-2 20 0,-4 1-23 15,4-2 0-15,-3 1 32 0,0 1-30 16,2 2 11-16,-2-3 30 0,3 2-41 16,-1 1-1-16,1-1 14 0,-4-2-14 15,6 6-1-15,-4-3 23 0,2 0-22 0,0 0-1 16,0 0 2-16,3 1 34 15,-2-1-34-15,-5-3-1 0,6 3 11 0,-4-1 21 16,2 2-31-16,2-4 14 0,-3 1 1 16,3 0 9-16,-3-2-24 0,-2 2-1 15,4-1 34-15,-1 0-32 0,-1 0 13 16,0-1 30-16,2 3-44 0,0-1 30 16,4-1-12-16,-4 1-4 0,2 2-13 0,0-1-2 15,1 0 1-15,0-2 17 16,-1 1-16-16,-2 0 1 0,1-3-2 0,-3 1-2 15,1 1 2-15,-1-5-1 0,0 4 0 16,-2-1-1-16,0-2 1 0,0 4-1 16,0-5 0-16,-2 2 15 0,3-2-11 15,-3 0-1-15,2 2 10 0,-2-2-11 0,0 0 0 16,2 0-2-16,0 0-3 16,0 3 3-16,0-3 13 0,2 4 68 15,1-2-58-15,1 4-4 0,1-5 4 0,-3 3 6 16,4-2-27-16,-2 0 34 0,0 1-35 15,4 2 25-15,-4-1-26 0,0-3-1 16,0 3 1-16,-2 1-2 0,0-2 0 16,4-1 2-16,-4 0 0 0,0-1 3 15,0 2-3-15,-2-3 0 0,2 0-12 16,1 1 12-16,-1 2 13 0,1-2 0 16,3 1 0-16,0 2 7 0,1-2-4 0,1 1 0 15,3-1-13-15,-2 2 17 16,3 0 2-16,2 0-22 0,-5-1-3 0,5-1-20 15,-1 3 23-15,0-3 4 16,0 1-4-16,5-1 2 0,-1 1 9 0,1 0-9 16,1 1-1-16,3-2-1 0,-1 0 1 15,-2-2 12-15,2 1 10 0,-1 1-22 0,-1-2 0 16,-4 0 1-16,2 0-4 16,-6 2 2-16,-3-2-1 0,-4 0-27 0,4 0-24 15,-8 0-29-15,0 2-23 0,-2 0-3 16,0-2 3-16,0 0-4 0,0 0-71 15,0 0-52-15,-2 0-95 0,-8 0-192 16</inkml:trace>
  <inkml:trace contextRef="#ctx0" brushRef="#br0" timeOffset="376264.5541">4988 4742 127 0,'0'0'101'16,"0"0"-19"-16,0 0 22 0,0 0 43 15,0 0 13-15,0 0-17 0,0 0-42 16,0 0-13-16,0 0 3 0,0 0-9 16,10-6-24-16,-5 4-54 0,-3 2 48 0,2-3 16 15,1-1-16-15,-1 0-6 16,0 2-17-16,-2 2 16 0,2-1-15 16,2 1-30-16,6-3 0 0,-2 2 14 0,5 1 28 15,6 0-6-15,2 0-17 0,12 0-18 16,16 4 1-16,2 3 0 0,3-2 27 15,4 3-17-15,-3-6-11 0,9 2 11 16,5-1 11-16,4-3-10 0,9 0 26 16,3 0 9-16,2 0 20 0,2-7 7 15,1-1-7-15,-7 3-13 0,-7-3 10 0,-11 3-32 16,-5-1-24-16,-11 1-9 0,-4 3-2 16,-5-1 1-16,-2-1 1 0,-1 4 0 15,-6-1-19-15,-4 1 19 0,-9 0-10 16,6 0 7-16,4 0-7 0,4 0 8 15,5 0-1-15,-4 0-1 0,-1 1 4 16,2-1 1-16,-2 4-1 0,-4-1 0 16,-9-1 9-16,-4-2-6 0,-6 3-6 0,1-1 6 15,4 0-4-15,-4 2 1 16,-2 0-29-16,-4-3-65 0,2 1 39 0,-6 0-4 16,0 2-44-16,-2-4-76 0,0 3-39 15,0-1 29-15,0 0-19 0,-6 4-63 16,-8-2-58-16,0 0 49 0,-6 2 117 15</inkml:trace>
  <inkml:trace contextRef="#ctx0" brushRef="#br0" timeOffset="377532.6746">3824 3471 133 0,'0'0'159'15,"0"0"1"-15,0 0 114 0,0 0-150 16,0 0-30-16,0 0-25 0,0 0-37 16,0 0-28-16,0 0-4 0,0 0-18 15,35-16-44-15,-31 16 7 0,0 0 39 16,2 0 16-16,-2 0 42 0,4 0-39 15,-2 0 17-15,2 0 9 0,-2 0-12 16,4 0-17-16,1 0 29 0,-2 0-26 0,-1-3 36 16,3 3 33-16,0-3-40 15,-1 0-6-15,-1 2 4 0,-1-2-11 0,-2 0 1 16,1-1-4-16,0 2-13 0,3-4-3 16,0 1-3-16,4-3-62 0,-8 0 65 15,2 3 28-15,0-3 28 0,-1-1-56 16,4-1-108-16,-3 0 50 0,1-2 58 15,1-1 6-15,1 2-6 0,0-2-42 0,-1 2 42 16,0-4 6-16,4 4 10 16,-4-1-16-16,0 0 0 0,2 0-56 0,-4 1 55 15,-1 1-2-15,3 1-27 0,-4-1 14 16,5 0-75-16,-2 3 88 0,-1-5-50 16,-1 3-18-16,2 1 71 0,1-4 9 15,-4 3 40-15,2-2-49 0,-1 1-39 16,3 1 37-16,-1-5 2 0,-1 3 134 15,1 1-20-15,-1-3-91 0,3-1-46 16,-3 1 6-16,0 0 17 0,1 0 43 0,-1-2-43 16,4 4 32-16,-6 2-80 0,4-2-1 15,-2-1-7-15,2 3-15 0,-3-3 38 16,-2 3 33-16,1-2 43 0,-1 3-43 16,-1-4-42-16,0-2-10 0,2 2 3 15,3-3 49-15,-5 2 0 0,1 4-116 16,-3-3 5-16,0 3 88 0,0-1-98 15,0 3-29-15,0-1 30 0,0 1 19 0</inkml:trace>
  <inkml:trace contextRef="#ctx0" brushRef="#br0" timeOffset="378487.4519">3915 3471 40 0,'0'0'392'15,"0"0"-171"-15,0 0-195 16,0 0 10-16,0 0-6 0,0 0 58 0,0 0 52 16,0 0-33-16,73-99-38 0,-67 86 51 15,-2-1-68-15,1 1-3 0,-1 0-10 16,-1-1-39-16,-1 1 16 0,2-2-16 16,0 0 0-16,2-1-22 0,0 1-1 15,4 0 22-15,-2-1 0 0,0-1-42 16,0-2-15-16,3-1 25 0,2 1 33 0,-2 0-19 15,1 1 19-15,1-1-17 0,0 0-25 16,1-1 41-16,0 3-38 0,-2 1 9 16,-2 1-18-16,2-2 48 0,-2 3 42 15,-5 0-16-15,3-2 68 0,-2 0-81 16,0-1-13-16,3 4 33 0,-2-3-33 16,-3-1 13-16,2 2 0 0,2 1-12 15,-1-3-1-15,3 5 10 0,-1 0-59 16,-1 1 49-16,1-2-29 0,2 3 26 15,-1 0-1-15,1 3 4 0,-1-3-36 16,2 3 35-16,-1 0-25 0,0 4 23 0,-3-2 0 16,2-2-10-16,-4 5 0 0,0-1 13 15,-2 1 5-15,4-2-4 0,-1 0 21 16,0-1-22-16,-1 1 0 0,-2 0 68 16,0-2-6-16,3 1-49 0,1-2-9 15,1 0 15-15,-3 1 10 0,1-1-4 16,1-1-24-16,-2 1 76 0,2-4-60 15,2 2-34-15,-2 1 34 0,0 1-56 0,3 0 39 16,0-1-17-16,-5-1 3 0,2 2 12 16,-4 2-25-16,3-1 27 0,-3 2 0 15,-2-2 0-15,3 5 0 0,-3-3-13 16,0 1-62-16,-2 3 3 0,0 0-22 16,2 0-40-16,-2 0-133 0,0 0-111 15,0 0 111-15</inkml:trace>
  <inkml:trace contextRef="#ctx0" brushRef="#br0" timeOffset="380215.0826">3544 3775 116 0,'0'0'219'0,"0"0"42"0,0 0-72 15,0 0-92-15,0 0-2 0,0 0-40 16,0 0-32-16,0 0 7 0,0 0 25 16,-12-16 20-16,10 12-75 0,2 1 19 15,0 1 27-15,0 1 3 0,0 1-10 0,0-3 36 16,0 3 32-16,0 0-13 16,2-1-32-16,0-2-20 0,0 3-19 0,-2 0-23 15,2 0 0-15,-2 0 0 0,0 0-16 16,0 0-4-16,0 0-2 0,0 0-4 15,0 0-13-15,0 0-7 0,0 0 1 16,0 0-1-16,0 0-13 0,-2 0-15 16,-2 0-1-16,2 0 16 0,0 0 59 15,0 0 0-15,0 0 52 0,2 0 0 0,0 0-9 16,0 0-14-16,0 0 0 0,0 0-9 16,0 0-20-16,0 0-1 0,0 0-19 15,0 0 4-15,0 0-26 0,-3 0-7 16,0 0-3-16,1 0 6 0,-2 0-42 15,-2 3 56-15,-2 1 15 0,-3-1-6 16,0 1 1-16,1-1-11 0,1 0 31 16,1-3 2-16,3 2 2 0,4-2 40 0,-4 0-40 15,3 0 27-15,2 0 10 16,0 0-13-16,0 0-13 0,0 0 0 0,0 0-10 16,0 0 14-16,0 0-14 0,0 0 10 15,0 0 13-15,2 0 26 0,3 0-10 16,-4 0-6-16,2 0-7 0,-3 0 10 15,2 0 17-15,-2 0-11 0,2 0-15 16,-2 0-11-16,2 0-19 0,-2 0-23 0,0 0-22 16,0 0-14-16,2 0-6 15,0 0-19-15,0 0-17 0,5 2 32 0,3 0 40 16,5-2 29-16,8 0 94 0,13 0 43 16,18 0-10-16,3-6-55 0,7-1-37 15,-5 1-5-15,-1-1-8 0,-5-2-20 16,-7 3-2-16,-3 1 35 0,-11 1-35 15,-9 0-3-15,-10 4-46 0,-7 0-16 16,0-1 20-16,-4 1 25 0,0 0 4 16,-2 0 14-16,0 0 2 0,0 0-36 0,-6 0 34 15,-2 0-28-15,0 0-110 16,-6 0-61-16,0 1-161 0,-3 3-78 0</inkml:trace>
  <inkml:trace contextRef="#ctx0" brushRef="#br0" timeOffset="389281.7227">4455 2450 13 0,'0'0'189'0,"0"0"-120"0,0 0-47 15,-4-11 76-15,1 11 95 16,2-4 28-16,-3 4-129 0,2-3-92 0,-3-1-62 16,-2 2 3-16,1 2-3 0,-2-2 3 15,1 2 17-15,-4 0-12 0,3 0 53 16,0 0-24-16,2 0 25 0,-2 0 3 16,3 0 33-16,-2 0-17 0,5 0 47 15,0-1 25-15,0 1-10 0,0 0-19 16,0-2-29-16,0 2-31 0,-1 0 14 15,0 0 1-15,2 0-1 0,1 0 3 16,0 0-15-16,0 0-2 0,0 0-2 0,0 0-3 16,-2 0-17-16,2 0 4 15,0 0-4-15,0 0-9 0,-2 0-10 0,0 0 0 16,2 0 39-16,-3 0-13 0,2 0-4 16,-1 0-6-16,2 0 10 0,0 0 10 15,0 0-13-15,0 0 15 0,0 0 1 16,0 0 2-16,0 0 0 0,0 0 21 15,0 0 10-15,0 0 9 0,0 0 10 16,0 0 10-16,0 0 10 0,0 0-1 16,0 0-9-16,0 0-16 0,0 0-14 0,0 0-2 15,0 0-8-15,0 0 1 0,2 0 3 16,2 0 7-16,-2 0 3 0,2 0-36 16,0 0-1-16,-1 0-19 0,-1 0 1 15,0 0-24-15,0 0-6 0,-2 0 4 16,0 0 12-16,0 0 1 0,0 0-1 15,2 0-3-15,0 0 7 0,0 2 17 16,0-1 11-16,5 1 1 0,-5 2 0 0,2-2 1 16,3 1 28-16,-3 1-16 0,2-1 4 15,0 0-14-15,3 0 7 0,0 0 3 16,-3 1 3-16,2 0 43 0,1-4-14 16,2 2-19-16,-3 0 13 0,0-1-35 15,-1-1 41-15,1 3-12 0,1-3-17 16,-1 0 10-16,-1 0 7 0,3 0-15 0,-2 0-17 15,6 0-1-15,-4 0 0 16,3 2-13-16,-2-2 13 0,-3 1 0 0,0 1-52 16,3-2 50-16,0 0 1 0,-3 0 2 15,3 2 0-15,-3 0-1 0,5-2-24 16,-4 4 24-16,3-4 33 0,-2 1-32 16,6-1 15-16,-2 3-3 0,4-3-13 0,-3 1-1 15,-1-1 1-15,3 0 3 16,-2 0-2-16,0 0-1 0,-2 0 2 0,-3 0-1 15,-1 0 15-15,-1 0-16 0,-1 0-13 16,-1 0 9-16,-2 0 4 0,0 0 13 16,3 0 13-16,-3 0-9 0,0 0-14 15,3 0 23-15,-3 0-3 0,0-1-20 16,-1-2 17-16,-1 3-17 0,0 0 0 0,-2 0 13 16,0 0-3-16,0 0-9 15,0 0-1-15,0 0-1 0,0 0-2 0,0 0-22 16,0 0-36-16,-2 0-50 0,-3 0-61 15,-3 0-43-15,-9 3-159 0,-9 2-131 16,84-13 280-16</inkml:trace>
  <inkml:trace contextRef="#ctx0" brushRef="#br0" timeOffset="393390.815">4714 2573 51 0,'0'0'75'0,"0"0"13"15,0 0 43-15,0 0-56 0,0 0-13 0,0 0 117 16,0 0 20-16,-2-29-121 0,2 27-29 16,0-5 39-16,0 3-62 0,0 0 88 15,0 3-78-15,0-3-10 0,-3 2 6 16,3-2-12-16,-1 2 25 0,1 1-38 15,-3-2-7-15,1 2-36 0,2-2 36 0,-2 3 26 16,2 0-14-16,0 0-12 0,-3 0 0 16,3 0 16-16,0 0 20 0,0 0 10 15,0 0-4-15,0 0 0 0,0 0 1 16,0 0-17-16,0 0-13 0,0 0-13 16,0 0 0-16,0 0-3 0,0 0 1 15,0 0 2-15,0 0 2 0,0 0 2 16,0 0 12-16,0 0-15 0,0 0 0 15,0 0-1-15,0 0 0 0,0 0 1 16,0 0 1-16,0 0 11 0,0 0-10 0,0 0-1 16,0 0-1-16,0 0-1 0,0 0-2 15,0 0-1-15,0 0 3 0,0 0 2 16,0 0 11-16,0 0 3 0,0 0-3 16,0 0-11-16,0 0 11 0,3 0-11 15,-3 0 11-15,0 0-10 0,2 0 10 16,-2 0-13-16,0 0-13 0,0 0-9 15,0 0-4-15,0 0-13 0,0 0-7 16,0 0-9-16,0 0 3 0,0 0 13 0,0 0 9 16,0 0 11-16,0 3 19 0,0 1-3 15,0-1 3-15,0 1 0 0,0 0 21 16,0-1-21-16,0 1-3 0,0 0 3 16,0 3 20-16,0 0-7 0,0-1 9 15,0 1-18-15,0-1 5 0,0 2-6 16,2-1 16-16,1 0 7 0,-2 4-11 15,2-2-14-15,-3-2 13 0,2 3-12 0,-2-1-1 16,2-1 2-16,-2 2-3 0,0-2-1 16,0 1 1-16,0-2 10 0,0 4-10 15,0-6 16-15,0 3 3 0,0-1-19 16,0 1 20-16,-2-2-43 0,2-1 21 16,-2 2 2-16,2 0 19 0,0-1-7 15,0 1-11-15,0-3 16 0,0 0-17 16,0 3 0-16,0-1 3 0,0 3-1 15,0 2 18-15,0-2-17 0,0 2 13 16,2 0-3-16,-2-3-13 0,2 1-2 0,-2 3 0 16,0-2 2-16,0-1 10 0,0 4-10 15,0-3 0-15,0 2 1 0,0-1-1 16,0-1-1-16,0-3-16 0,0 5 17 16,0-4 2-16,0 3 24 0,0-2-23 15,0 2 26-15,0 4-28 0,0-6-1 16,7 2 0-16,-5 3-2 0,2-2-5 15,-2-3 7-15,0 2 13 0,0-1-13 0,1 1-11 16,1 1 10-16,-2-5 2 16,0 3 1-16,0-3 0 0,-1-1-2 0,-1 3-12 15,0-5 12-15,0 2 1 0,0 1 18 16,0 0-6-16,0-2-13 0,0 1 0 16,0 2 0-16,0 2 1 0,0 0-1 15,0-2 17-15,0 4-1 0,3-3-16 16,-3 3 1-16,2 0 0 0,-2 1-1 0,2-2 20 15,-2 3-17-15,2-1 10 0,-2 2 3 16,0 0-14-16,0-2 13 0,0 4-15 16,0-5 0-16,0 0 16 0,0 0-16 15,0-3 0-15,0 1 0 0,-2-1 1 16,2 0 1-16,0-2 17 0,0 3-6 16,0-3-13-16,0 4 0 0,0-1 0 15,0 3 12-15,0 0-12 0,0-1-2 0,0 0 1 16,0-1 1-16,0 0 0 0,0 1 0 15,0-1 0-15,2 2 1 0,-2-1-1 16,0 2 0-16,0-1 2 0,0 1 0 16,0 1 15-16,0 0-15 0,0 0 1 15,0 2 10-15,0 0 3 0,0 2-15 16,0-1 1-16,0 1-2 0,0 0-13 16,0 0 12-16,3 0 0 0,-1-1 2 0,0 1 0 15,-2-1-1-15,3-4-12 16,-3 1 12-16,0-1 13 0,0-2-9 15,0 2-4-15,0 0 1 0,0-1-1 0,0 0 1 16,0 3 1-16,0-3 12 0,0 3-12 16,0-1-1-16,0-2 3 0,0 2 9 15,0 1-12-15,-3-1 2 0,-1 0 26 16,-1 3-27-16,1-3 14 0,0 0-3 16,0 3 4-16,-1-4-15 0,4 0 8 15,1-1-10-15,-3 0-4 0,3-1-12 0,0 0 16 16,0-1-2-16,0 0 0 0,0-1 1 15,0 1 0-15,0 1 1 0,0-4-1 16,0 4 2-16,0-1 1 0,0 0 0 16,-2 2 21-16,0 3-7 0,-2 1-13 15,0 1-2-15,-3 0 12 0,3 1-13 16,0 0-3-16,-1-3-8 0,3-1 9 16,-1-2 2-16,3-1-2 0,-1 0 1 0,-1-5 2 15,2 1-1-15,-2-1 1 16,2 0 1-16,-2-2-2 0,2-3 0 15,-2 1-1-15,2 0 1 0,0 1-1 0,0-3 1 16,0-1 0-16,0 4-1 0,-2 0 1 16,2-1 2-16,0 2-1 0,0 0 0 15,0 2 0-15,0-4 0 0,0 1-2 16,0 2 1-16,0-2-2 0,0-1 0 16,0 3 0-16,0 0-15 0,0-3 14 15,0 1-10-15,0 1 13 0,0-3-3 16,0 2 3-16,0-1 0 0,0-2 16 0,2 3-13 15,-2-1 20-15,2-1 6 16,-2-2 4-16,2 3-11 0,-2-1-18 0,0-2-2 16,0 2 0-16,0-2 1 0,0 1 13 15,0-1-12-15,0 0-1 0,0 0 0 16,0 0 10-16,0 0-10 0,0 0 0 0,0 0-3 16,0 0-15-16,0 0-7 0,0 0-14 15,0 0-16-15,0 0-16 0,-2 0-32 16,0 0-63-16,-4-5-45 0,-4-11-156 15,2 1-678-15,36 51 792 0</inkml:trace>
  <inkml:trace contextRef="#ctx0" brushRef="#br0" timeOffset="394629.6034">4570 2658 7 0,'0'0'71'0,"0"0"-6"0,0 0-16 15,0 0-36-15,0 0 7 0,0 0 185 16,0 0-22-16,0 0-69 0,0 0-29 16,0-2-20-16,2 2-3 0,0 0 19 0,0 0-38 15,-2-2-30-15,0 2-13 0,0 0 0 16,0 0 2-16,0 0 10 0,0 0-12 15,0 0 0-15,0 0 12 0,0 0 4 16,0 0 4-16,0 0 3 0,0 0 9 16,2 0 23-16,0 0 24 0,0 0 18 15,-2 0 7-15,2 0-16 0,-2-3-3 16,3 3-17-16,-3 0-19 0,2 0-10 0,-2 0 3 16,0 0 10-16,0 0-3 0,0 0-10 15,2 0-10-15,-2-3-7 0,2 1-22 16,0-1-35-16,0-4 33 0,3 2-41 15,-3-1 8-15,2 0 22 0,0 1-3 16,1-1-22-16,-3 0 38 0,2 1 0 16,-2 3 2-16,1-5 34 0,0 7 2 15,-1-7-38-15,2 3-47 0,1 0 47 0,-3 2 3 16,1-1 13-16,-1 1-3 16,0 0-12-16,-2 0-1 0,2-1-1 0,-2 3 1 15,2-3 19-15,0-1-19 0,0-2-4 16,4 2-9-16,-3-5 13 0,4 2 7 15,3-3-6-15,-4 0 22 0,-2 2-3 16,2-1-19-16,-2 4-2 0,0 1 0 16,-1-2 1-16,-1 4 0 0,0 2 2 15,-2-2-1-15,0 2-1 0,0 0-13 0,0 0-3 16,0 0 0-16,0 0 3 0,0 0 11 16,0 0 1-16,0 0 1 15,0 0 2-15,0-1 11 0,0 1 3 0,0 0 10 16,0 0 7-16,0 0 6 0,0 0 3 15,0 0-13-15,0 0-6 0,0 0-21 16,2 0-2-16,-2 0-20 0,0 0-6 16,0 0 4-16,5 0 5 0,-3-2-2 15,2 2 17-15,-2 0 1 0,2-3 1 16,0 2 0-16,1 1-2 0,-3 0-2 16,0 0 2-16,-2 0-11 0,1 0-3 0,2 0-10 15,1 0 23-15,5 4 3 0,-2 1 13 16,-1-1-12-16,4 5 31 0,-2-1-6 15,5 4-13-15,-3-1-12 0,4 0 14 16,1 4-14-16,-3-2 2 0,1-2 10 16,0 0-13-16,-2 0 19 0,-1 2-16 15,0-6-2-15,0 2 0 0,-2-1 1 0,-2-1 0 16,0 2-2-16,1-4-17 0,-3 3-38 16,3 0-74-16,-5-1 12 0,0 2-114 15,0 2-82-15,-2-4 63 0,0 1-34 16,0-1-133-16,0-3 69 0</inkml:trace>
  <inkml:trace contextRef="#ctx0" brushRef="#br0" timeOffset="404311.4969">7001 1983 32 0,'0'0'35'15,"0"0"-9"-15,0 0 17 0,0 0 9 16,0 0-3-16,0 0-29 0,0 0 64 15,0 0 148-15,0 0-76 0,2 0-102 0,-2 0-54 16,2 0-23-16,0 0 10 0,0 0 13 16,-2 0 3-16,0 0-3 0,0 0-44 15,0 0 44-15,0 0 46 0,0 0 0 16,0 0-10-16,0 0-7 0,0 0-3 16,0 0 7-16,0 0 29 0,0 0 29 15,0 0 6-15,0 0 8 0,2 0-14 16,-2-4-20-16,3 1-71 0,-1-2-47 0,-2 4 47 15,2-5 84-15,0 2-51 0,-2 0-7 16,0 0 29-16,2 3-32 0,-2-3-23 16,0 1 29-16,0 1-12 0,0 2 35 15,0-3-16-15,0 1-36 0,0 0-54 16,-4-2 54-16,0 3 2 0,1 1 14 16,-3-4-16-16,2 4-30 0,-1-2-28 15,1 0 38-15,2 2-6 0,-2-2-10 16,2 2-12-16,-3 0-4 0,1 0 3 0,0 0 6 15,-4 0 1-15,-4 0 19 0,0 0-26 16,-2 4 24-16,-4 2 24 0,1-1 0 16,-2 2-18-16,2 2 19 0,-2-1-20 15,1 3 20-15,5-2-29 0,-5 4 16 16,6 0 13-16,3-1-20 0,-2 3 4 16,4-1 16-16,4 3 0 0,3-3 10 15,0-2-23-15,2 3 13 0,6-2-46 0,1-4 23 16,2 3 23-16,-1-5 13 0,2 0 33 15,6-2-33-15,-4-1 10 0,5-1 22 16,-1-3 21-16,1 0-24 0,-2 0-6 16,-3 0 0-16,-1 0 6 0,-4 0 3 15,-1-5-12-15,-2-2 52 0,6 0-33 16,-4 0-7-16,-2-3-44 0,3-1 38 16,-1 0-37-16,1-1-2 0,-3-2 0 15,1 1-18-15,-1-3 15 0,0 3-20 0,-2 2-39 16,0 1 62-16,1 1 7 0,-3 3-7 15,-2 1 0-15,0 5-4 0,0-5 4 16,0 5 0-16,0 0 36 0,0 0 3 16,0 0-3-16,0 0-18 0,-2 0-18 15,2 0-61-15,0 0-40 0,0 0-20 16,0 5 1-16,0 3 120 0,0-1 46 16,5 4 45-16,1 2-39 0,0-1-3 15,2 0-47-15,3-1 63 0,4 2-49 0,-2-3 17 16,4 2 22-16,2-1-29 0,-2-4 16 15,6 1-42-15,-1-1 3 0,-4-1 7 16,-1 1-10-16,0-2-114 0,-3-3-68 16,2 0-98-16,-7-2 7 0,-1 0-194 15,-2 0 128-15</inkml:trace>
  <inkml:trace contextRef="#ctx0" brushRef="#br0" timeOffset="405160.6866">7485 1944 11 0,'0'0'13'0,"0"0"-11"15,0 0 21-15,0 0 10 0,0 0-1 16,0 0 14-16,0 0-23 0,0 0-1 16,0 0 47-16,0 0 29 0,-58 39-7 15,54-32 10-15,2 0-65 0,0 1-23 16,0-1 62-16,2 2 23 0,0 2-72 16,0 1 33-16,0 2-37 0,6-3 44 0,2 0-40 15,6 3 13-15,0-2 29 0,7 1-6 16,7 0-39-16,10 0 71 0,2 1-92 15,-5-6 18-15,-8-5 3 0,-10-1-23 16,-3-2-52-16,2 2 3 0,-1-2 29 16,5 0-3-16,0-4 1 0,-1-3 22 15,-4-4-62-15,1-3 13 0,0-7 48 16,-4-7 1-16,-1-3-23 0,-4-8 10 0,-5 3 10 16,-2 2-10-16,0 1-30 15,-9 1-22-15,2 3 52 0,-1-3-16 0,0 3-20 16,2 0 20-16,0 2 29 0,-4 5 71 15,6 3 21-15,0 5-57 0,2 2 37 16,-1 0 3-16,2-3-75 0,-3 1-7 16,4 4 7-16,-2 0 3 0,-2 3 26 15,3 2-29-15,1 0 0 0,-2 1 0 16,0 3 3-16,2-2 59 0,-2 3-10 16,0 0-22-16,-1 0-14 0,3 0-13 0,-2 0 20 15,2 0 16-15,-2 0 0 0,2 0-39 16,-3 0-10-16,3 0-58 0,0 0-23 15,-1 4 16-15,-1 8 75 0,0 3 140 16,-4 11-95-16,3 8 30 0,1 6-26 16,2 2 0-16,0-3-7 0,2-1 40 15,7 1-30-15,3 0 19 0,4-1 1 16,0-1-50-16,5-4-9 0,3-3 13 16,-3-4-12-16,-2-9-12 0,-3-4 13 0,0 1 7 15,4 0-21-15,0-1-1 0,6 3-31 16,-5-4-2-16,3-3-80 0,-4-1-27 15,0-3-58-15,-1-2-56 0,-2-3 26 16,-2-3-213-16,-2-2 4 0</inkml:trace>
  <inkml:trace contextRef="#ctx0" brushRef="#br0" timeOffset="405425.8526">7804 1884 89 0,'0'0'1024'0,"0"0"-832"0,0 0-153 16,0 0-19-16,0 0-4 0,0 0-10 15,0 0 76-15,0 0-21 0,0 0-18 16,0 0-24-16,82-71-2 0,-63 64-17 15,5-2-79-15,-4 6 44 0,2-2-24 16,-3 5-107-16,2 0-68 0,-6 0-37 16,2 0-130-16,-4 0 121 0</inkml:trace>
  <inkml:trace contextRef="#ctx0" brushRef="#br0" timeOffset="405682.499">8282 1973 460 0,'0'0'476'15,"0"0"-476"-15,0 0-10 0,0 0-117 16,0 0 58-16,0 0 69 0,0 0 160 15,0 0-62-15,5 100-82 0,4-76-13 16,3 0-3-16,6 0 7 0,0 1-7 16,6-4-68-16,-5-2-262 0,2-5 4 15,-6-5 36-15</inkml:trace>
  <inkml:trace contextRef="#ctx0" brushRef="#br0" timeOffset="405864.8863">8419 1811 701 0,'0'0'521'0,"0"0"-345"16,0 0-176-16,0 0-189 0,0 0-110 0,0 0-194 15,0 0 128-15</inkml:trace>
  <inkml:trace contextRef="#ctx0" brushRef="#br0" timeOffset="406475.3086">8650 2094 237 0,'0'0'349'0,"0"0"-326"16,0 0-23-16,0 0-75 0,0 0-13 15,0 0 85-15,0 0-42 0,0 0 45 16,-78 102 45-16,78-85 86 0,4-3-40 16,4-2-61-16,1 0-29 0,4-3 15 15,-3-1 49-15,3-3-9 0,4-1-55 16,-4-2 51-16,1-2 0 0,2 0-49 15,-6 0 69-15,0 0-56 0,-1-6-13 16,-2-1 30-16,-1-4-33 0,-3-2 0 16,2-3-13-16,1 0 10 0,-1-3-53 0,0 2 7 15,3 0-3-15,-2-2-176 0,-2 5 36 16,1 1 192-16,-3 6 26 0,0 0 241 16,0 6-45-16,-1 1-177 0,6 0-45 15,-1 0-84-15,8 3 84 0,-4 5 22 16,5 4 37-16,2 1 23 0,-2 3-82 15,1 0-30-15,-2 1 30 0,-2-2 51 16,2 2-50-16,-2-6 60 0,-4-2-45 16,0 0 50-16,-1-7 5 0,0-2 95 0,-5 0-23 15,2 0-35-15,0 0 25 0,4-2 29 16,3-9-65-16,4-2-93 0,-2 0-4 16,-1-4 48-16,4-1-28 0,-4 0-20 15,3 4-42-15,2-3-10 0,0 3 0 16,2 1-7-16,2 3 40 0,1 3-12 15,-1 3 31-15,9 2 0 0,8 2 22 0,2 2-1 16,-2 5-19-16,-8 2-1 16,-11-1-1-16,-3 1-1 0,4 2-1 0,2-2 1 15,-4 4-1-15,0 0-60 0,-8-1-78 16,-6 2-35-16,-4-3-69 0,0-2-101 16,-8 3 9-16,-7-4-121 0</inkml:trace>
  <inkml:trace contextRef="#ctx0" brushRef="#br0" timeOffset="406798.8594">8391 1652 934 0,'0'0'530'0,"0"0"-318"16,0 0-210-16,0 0 57 0,0 0-59 15,0 0-2-15,0 0-50 0,0 0-39 0,0 0-241 16,0 0-173-16,-25-8 222 0,25 23-7 16</inkml:trace>
  <inkml:trace contextRef="#ctx0" brushRef="#br0" timeOffset="407370.0575">9822 2242 13 0,'0'0'157'0,"0"0"-4"16,10 127 147-16,-10-83-193 0,0-2 11 15,0-4-7-15,0-1 22 0,-2-8-32 16,0-5-42-16,0-9 16 0,0-5-10 16,2-4-29-16,-2-1 35 0,2-1-35 15,-3-2-4-15,2 0 82 0,1-2 68 0,-2 0-6 16,0 0-43-16,-3 0-7 0,1-2 0 15,-3-6 16-15,1-1-106 0,-2-4-34 16,-3-11 17-16,1-5 7 0,1-12-23 16,4-1-3-16,5-4-16 0,0 4-78 15,9 0-64-15,6 1 67 0,0 2-2 16,6-1 8-16,4 3-6 0,3 7-16 16,4 5 29-16,0 4-13 0,-1 3 91 15,6 3 23-15,3 3-7 0,0 5 23 0,-10 1 10 16,-8 4 29-16,-12 2-36 0,-8 0-42 15,-1 0 0-15,3 0-32 0,-2 0-1 16,0 7 5-16,-2 1 28 0,0 1 0 16,0 2-6-16,-9 2 6 0,-3 7 13 15,-8-5-12-15,0 4 51 0,-6 2-52 16,0-2 0-16,5-1-22 0,-2-1-36 16,6-3 28-16,-1 1-64 0,8-5-62 15,4 2-117-15,2-3-56 0,4 1-229 0,0-5 118 16</inkml:trace>
  <inkml:trace contextRef="#ctx0" brushRef="#br0" timeOffset="408157.3032">10276 2139 475 0,'0'0'583'0,"0"0"-583"0,0 0-48 15,0 0-115-15,0 0 146 0,0 0 17 16,0 0 134-16,0 0-26 0,0 0-30 16,0 0-23-16,40 92-9 0,-25-81 110 15,0-1-65-15,0-2-29 0,0-2-7 16,-4-1-16-16,-1-3 0 0,1 1 3 16,-7-3-22-16,-1 0 25 0,-1 0 37 15,0 0 31-15,0-6-6 0,2-5-107 16,2-4-3-16,-2 1 3 0,-2-6-26 15,-2 1 13-15,0-2-117 0,0 3 101 0,-4-4-42 16,-4 3 9-16,-2 2-3 0,-1 3 26 16,-4 3 10-16,4 2-36 0,-1 3 19 15,-1 3-16-15,2-4 17 0,7 7 25 16,0 0 4-16,4 0 15 0,0 0-87 16,2 0 0-16,4 2-13 0,5 3 101 15,2 2 13-15,1-3 26 0,5-3 36 0,3 1-13 16,2-2 62-16,-4 0-11 0,2-5-25 15,-8-4-36-15,1 1 85 0,0-4-111 16,-4-5 10-16,-2-5-33 0,3-6 0 16,-5-12-6-16,-5-8-20 0,-2 0-22 15,-6 2 44-15,-10 8 1 0,6 2 39 16,-1 4-10-16,2 5-7 0,3 5 1 16,2 9-10-16,2 4 10 0,0-3-20 0,-1 0-3 15,1 1 0-15,0 2 0 0,2 5 0 16,0-1 55-16,0 5-16 0,0 0-23 15,0 0-16-15,0 0-71 0,0 0-23 16,0 3-29-16,0 6 54 0,0 7 69 16,2 9 91-16,3 12-29 0,3 16-30 15,1 3 11-15,1-1 2 0,-1-2-25 0,0-9 2 16,6 0-5-16,-1-1-4 16,0-2-13-16,2-1 0 0,-5-5 1 0,0-9 5 15,-4-6-6-15,0-8-65 0,-5-2-61 16,-2 0-17-16,2-3 13 0,-2-2 25 15,0-3-38-15,0 1 101 0,0-3 42 16,-2-3 176-16,-7-11 12 0,-1-18-188 16,-1-14-61-16,5-9-1 0,-2-1 29 15,3 3 33-15,3 14 23 0,2 5 65 16,0 7-10-16,0 8 32 0,2 5-25 0,5 7-17 16,-1-6-26-16,2 6-42 15,4-4-2-15,10 2-47 0,15-2 23 0,9 4 10 16,5 6-52-16,-3 1 29 0,-11 1-3 15,-14 6-43-15,-12 4-152 0,-5-4-245 16,-2 1-252-16</inkml:trace>
  <inkml:trace contextRef="#ctx0" brushRef="#br0" timeOffset="409504.7026">10742 2124 159 0,'0'0'218'0,"0"0"121"0,0 0-117 15,0 0-56-15,0 0 52 0,0 0 10 16,0 0-23-16,0 0-49 0,0 0-56 16,0 0-35-16,104 11-3 0,-102-11-13 15,0-3-7-15,0 1 0 0,-2 2 13 16,1-4-20-16,2 2-2 0,-3 2-11 16,2-3 4-16,-2-1-26 0,0 0 0 0,0 0-13 15,0 1-42-15,-2-1-38 0,-2 1 38 16,-2 1 25-16,-1 2 1 0,2 0 0 15,1 0-29-15,2 0-17 0,0 0-6 16,0 0 3-16,0 0-3 0,0 2 25 16,0 6 30-16,2 2 24 0,-2-3-1 15,2 1 3-15,0-1-2 0,0 2-9 16,4 0-15-16,2-2 26 0,2-1 3 0,1 2 1 16,0-1 28-16,-1-1-16 0,1-1 4 15,-1 2-4-15,1-4-16 0,-3 0 10 16,0-2-26-16,-3 2 16 0,1-3-35 15,0 0 35-15,-2 0 13 0,0 0-10 16,4 0 10-16,1 0-13 0,4-3-13 16,-3-1-84-16,4 1 15 0,4-4 50 15,-2 2-190-15,2-2 193 0,-4 1 9 16,1 0-38-16,-3 1 58 0,1 2 13 16,-4 2 16-16,-3-1 49 0,0 0-58 0,0 0 12 15,-2 2 37-15,0 0 12 0,-1 0-71 16,2 0-10-16,-1 0-52 0,4 2-3 15,-4 3 35-15,2 0 1 0,0 0 15 16,-2 1-2-16,2 2 6 0,2 0 55 16,1-1 13-16,2 0-38 0,-1-1 5 0,-2 0-2 15,1-1-20-15,-1-1 10 0,-1 0 0 16,3 0 3-16,0-1-10 16,-1-1 26-16,-3-2-9 0,2 2-30 0,-2-2-3 15,-1 0-39-15,2 0 3 0,3 0 13 16,-1 0 1-16,3-2-17 0,9-3-140 15,-3-3 35-15,1-3-12 0,2 1 55 16,0-2-261-16,-1 3 297 0,-4 0 49 0,2 1 32 16,-4 3 98-16,-6 2 0 15,1 2-29-15,-3-1 19 0,0 2-22 0,0 0-7 16,2 0-72-16,1 3 29 0,2 3-32 16,3 0 134-16,4 2-82 0,-2-1 42 15,6-2-74-15,-4 0 29 0,-1-1-23 16,6-4 26-16,2 0 23 0,-1 0-4 15,4-9-32-15,-3-2 3 0,-4-2-6 16,-1-4 26-16,2-8-43 0,-5-6-19 16,-1-8 0-16,-3-4 22 0,-4 3-22 0,-7 2-3 15,0 5-59-15,0-1 59 16,-4 4-10-16,-2-1-7 0,-2 2 17 0,-1 1-59 16,2 3-6-16,1 8 49 0,-1 2 15 15,-3 1-31-15,7 1-8 0,-4 2 43 16,4-1 17-16,1 7 5 0,0 0 63 15,2 3-29-15,0 2-56 0,-4 0-84 16,4 0-20-16,0 7-1 0,-1 3 105 16,-1 9 131-16,0 11-63 0,0 5-29 15,0-2 10-15,0-5-23 0,2-10-24 0,0-5-1 16,0-2 11-16,0 2-10 0,0-2 11 16,0-5-13-16,0-1 0 0,0-3 2 15,0 0 11-15,2 0 10 0,2-2 0 16,-2 0 6-16,0 0 19 0,-1 0 27 15,5 0-7-15,-4 0-10 0,4-4-28 16,1-8-30-16,8 3-114 0,-5-8 23 16,-2 2 1-16,-1 1 38 0,2-3-65 15,-3 5 78-15,-4 3-104 0,-2 1 12 0,0 7 70 16,0-1-34-16,0 2-74 0,-4 0 32 16,0 2-13-16,-5 5-10 0,4 10 108 15,-3 8 52-15,0 9 140 0,-3 5 1 16,0-3-76-16,7-5-49 0,1-9 33 15,2-5-20-15,1-2-3 0,0-1 65 16,1 1 7-16,6 2-7 0,4 5 43 16,-2-6-37-16,1 2-41 0,2-4-35 15,4 0-20-15,-4-6 34 0,1 1 1 0,4-2-17 16,-4-2 4-16,-1 1 0 0,4-4 3 16,-8-2 3-16,2 0-6 0,0 0 6 15,-2 0 10-15,0 0 6 0,2-3 4 16,4-7 0-16,-2 1-20 0,1-3-19 15,-1-2 3-15,4 3-7 0,-6 2-6 16,0 1-3-16,0 1-69 0,-4 2 30 0,0 5 0 16,-2 0 26-16,2 0-13 0,3 0-10 15,4 5 35-15,-3 5-9 16,1 0 13-16,4 2 0 0,0-1 2 0,-3 2 0 16,4-1 1-16,-6-2-3 0,-2-1-46 15,-2-1-90-15,0-3-124 0,0-1-30 16,-4-1-235-16,0-3-143 0</inkml:trace>
  <inkml:trace contextRef="#ctx0" brushRef="#br0" timeOffset="409682.7205">11992 1832 1527 0,'0'0'293'0,"0"0"-293"0,0 0-150 16,0 0-211-16,0 0 120 0,0 0 36 16,0 0 140-16,0 0-33 0,0 0-300 0</inkml:trace>
  <inkml:trace contextRef="#ctx0" brushRef="#br0" timeOffset="410328.6408">12274 2106 205 0,'0'0'405'0,"0"0"-303"16,0 0-100-16,0 0 123 0,0 0 12 15,0 0-83-15,0 0-54 0,0 0-3 16,-112 79 0-16,105-66-7 0,0-1-10 15,6 0 20-15,1-3 0 0,0-3-1 16,0 1 1-16,0-2 0 0,4-2 30 0,-2 0-30 16,2 1-23-16,1-4-17 0,-3 0 40 15,0 0 62-15,0 0 42 0,0 0 29 16,3 0 53-16,1-7-36 16,1-1-118-16,10-3-32 0,-5 0-1 0,-1-1-58 15,4 0 4-15,-3 3 55 0,-6 1 10 16,3 3-7-16,-1 1 0 0,1 2-3 15,0 2-3-15,-1 0 0 0,2 0-13 0,5 6 16 16,0 2 1-16,0-1 15 0,2 3 7 16,-2-1 3-16,4 1 62 0,-2-3-10 15,2-1-30-15,-2-2-2 0,3-2 16 16,-4-2 6-16,3 0 0 0,3-6 0 16,-4-5 0-16,6-10 36 0,4-10-23 15,-1-9-33-15,1-6-28 0,-4-2 15 16,-8 2-35-16,-4 7-1 0,0-2-1 15,-4 3 2-15,-5 1 10 0,4 1-10 0,-5 0-26 16,0 2-42-16,-2 0-3 16,-2 3 38-16,-7 1 1 0,-1 5-20 0,-3 4 39 15,5 5-21-15,-1 1 32 0,-2 0-16 16,-1-1 18-16,2 3 38 0,3 2-2 16,3 5-4-16,2 4-32 0,2 2-13 15,0 0-94-15,0 0-32 0,0 10 61 16,0 9 78-16,0 10 123 0,4 15-68 0,3 4-3 15,3 5-39-15,4-2-3 0,0-7-8 16,-2 2-2-16,3-3 21 0,-2 0-19 16,-7-5-4-16,-4-2-124 0,-2-3-23 15,-4-6-105-15,-3-8-149 0,-3-7-86 16,3-5-131-16</inkml:trace>
  <inkml:trace contextRef="#ctx0" brushRef="#br0" timeOffset="411051.3033">11457 1857 313 0,'0'0'675'0,"0"0"-428"16,0 0-155-16,0 0-44 0,0 0 11 16,0 0 104-16,0 0 6 0,0 0-117 15,0 0-49-15,153-19 13 0,-67 11 36 0,10 1 7 16,-1-1 15-16,-15 1-12 0,-13 1-43 15,-9 0-19-15,-13-1-45 0,-5 0-46 16,-12 0-45-16,-10 1-95 0,-3 0-49 16,-8 1-150-16,-4-2-362 0</inkml:trace>
  <inkml:trace contextRef="#ctx0" brushRef="#br0" timeOffset="424062.073">17067 1920 26 0,'0'0'183'15,"0"0"-24"-15,0 0-18 0,0 0 22 16,-3-2-17-16,3 0-22 0,0 2-72 15,0 0-19-15,0-2 65 0,0 2-20 16,0-1-26-16,0 1 7 0,0 0 2 16,0 0 1-16,0 0-3 0,0-3 3 15,0 3 0-15,0-1-1 0,0 1-12 16,0-3 3-16,0 2 3 0,0-1 4 0,0 2-7 16,0-5-13-16,0 5 6 0,0-2-3 15,0-1-16-15,0 1-3 0,0 0-21 16,0 1 17-16,0-2 4 0,0 2-23 15,0-2 2-15,0 2 18 0,0 1-1 16,0 0-17-16,0 0 1 0,0 0-3 16,0 0-3-16,0 0-19 0,0 0-20 0,0 0-20 15,0 0-3-15,0 0-10 0,0 1 1 16,2 7 6-16,2 6 68 0,2 3 9 16,3 0 8-16,-2 6-16 0,1 0 14 15,-2-1-15-15,0 2 0 0,2-2 12 16,2 4-11-16,0-6 20 0,-3 4-18 15,3-3 25-15,0-2-27 0,-1 0 20 16,0-3-17-16,-3-3 12 0,2-2-14 16,-1-1-2-16,-1-3 1 0,-1 0 12 15,-1-2-12-15,-2-2 0 0,-2-3 3 0,2 0 28 16,-2 0 17-16,0 0 16 0,0 0-4 16,0 0-9-16,0 0-3 0,0 0-4 15,2 0 3-15,-2 0 1 0,0 0-1 16,0 0 11-16,1 0 15 0,6-6 3 15,0-1-77-15,4-1-6 0,-1-5 6 16,1 1 45-16,2-1 19 0,-1-2-64 0,-1-2-18 16,2-1 17-16,0-1-56 0,-3-1 35 15,0-2-20-15,6 0 6 0,-4 0 1 16,-2 3 25-16,4 1 9 0,-4 0-40 16,1 5 40-16,-5-1 1 0,5 5-1 15,-5-1-22-15,1 4 23 0,-3 1-1 16,-2 1-39-16,0 2 14 0,0-2-9 15,-2 4-27-15,0-2-28 0,2 2-20 16,0-1-17-16,0 1-9 0,0 0-1 16,-1 0-45-16,5 0-85 0,-1-3 23 0,-3-1-196 15,0 1-17-15</inkml:trace>
  <inkml:trace contextRef="#ctx0" brushRef="#br0" timeOffset="424363.7729">17312 1517 1209 0,'0'0'375'0,"0"0"-261"16,0 0-82-16,0 0-6 0,0 0 46 16,0 0 9-16,0 0 39 0,0 0 19 15,0 0-110-15,0 0-2 0,28-71-27 0,-24 69-45 16,-2 2-26-16,2 0-17 0,0 0-58 16,5 0-42-16,0 4-34 0,-1 4-129 15,-2 3-197-15,-2-5-17 0</inkml:trace>
  <inkml:trace contextRef="#ctx0" brushRef="#br0" timeOffset="424787.6411">17730 2017 1511 0,'0'0'322'0,"0"0"-272"16,0 0-50-16,0 0-13 0,0 0 13 15,0 0 65-15,0 0 13 0,132-16-20 16,-75 16-3-16,1 1-55 0,-14 7-24 15,-12 1-105-15,-14-1-27 0,-2-1-124 0,-7 0-114 16,-1 0-271-16,-4-1 187 0</inkml:trace>
  <inkml:trace contextRef="#ctx0" brushRef="#br0" timeOffset="424957.1871">17730 2191 934 0,'0'0'241'0,"0"0"-241"0,0 0 1 0,0 0 162 16,0 0 87-16,136-11-94 0,-81 5-65 16,3 1-29-16,-8 0-43 0,-9 5-19 15,-3 0-87-15,-8 0-115 0,-9 0-117 16,-2 0-310-16,-10-1-51 0</inkml:trace>
  <inkml:trace contextRef="#ctx0" brushRef="#br0" timeOffset="425343.1418">18904 1804 53 0,'0'0'763'0,"0"0"-577"16,0 0-95-16,0 0-3 0,0 0-23 16,0 0 23-16,0 0 36 0,0 0 3 15,0 0-49-15,-117-53-65 0,109 64 0 16,2 2 0-16,0 9 91 0,-2 13-29 0,6 13-27 15,2 5-18-15,0 2 2 0,0-5 10 16,7 1-3-16,0-5 0 0,-1 0-39 16,-2-1 0-16,0-1-18 0,-4-2-51 15,0-6-51-15,-2-4-39 0,-8-3-59 16,-4-3-32-16,4-11-60 0,-2-4-228 16,1-5 109-16</inkml:trace>
  <inkml:trace contextRef="#ctx0" brushRef="#br0" timeOffset="425496.7717">18563 2235 1488 0,'0'0'292'0,"0"0"-292"16,0 0-94-16,0 0 61 0,140-47 31 16,-98 37 2-16,-4 2-1 0,-2 5-45 15,1-3-68-15,-3 2-153 0,-9-1-127 0,-4 1-271 16</inkml:trace>
  <inkml:trace contextRef="#ctx0" brushRef="#br0" timeOffset="425731.1442">19340 1751 1227 0,'0'0'364'0,"0"0"-273"0,0 0-91 15,0 0-117-15,0 0 46 0,0 0 71 0,0 0 91 16,-109 46 32-16,83-13-45 0,1 13-48 16,4 4 12-16,10 0 13 0,7-3-45 15,4-7-10-15,0 1-42 0,4-2-14 16,4-4-80-16,8 1 48 0,-3-4 46 0,1-5-163 16,-1-5-75-16,-2-9-232 15,-5-7-7-15</inkml:trace>
  <inkml:trace contextRef="#ctx0" brushRef="#br0" timeOffset="426044.3076">19465 2113 100 0,'0'0'42'0,"0"0"105"0,0 0 117 15,0 0-16-15,0 0-105 0,23 100-58 16,-12-80-3-16,-1-1 45 0,0 0-10 16,6-2-23-16,-6-7-29 0,1 0 10 15,0-4 6-15,-3-1-6 0,-1-5 29 16,-2 0 20-16,0 0 28 0,-3 0-3 16,4 0 26-16,1-9-14 0,2-3-61 15,1-1-99-15,-2-6 44 0,4-3 20 0,-2-6-65 16,0-7-13-16,-1 2-74 0,3-2-74 15,-2 6-11-15,1 7-44 0,0 3 44 16,3 3-43-16,-2 1-230 0,2 0-28 16,2 1-244-16</inkml:trace>
  <inkml:trace contextRef="#ctx0" brushRef="#br0" timeOffset="426261.7264">20002 1916 429 0,'0'0'369'0,"0"0"-216"15,0 0 7-15,56 96-11 0,-38-57 1 16,-7 4-104-16,-7 1-20 0,-4-4-13 16,-2 2-3-16,-18 4-10 0,-4 0-13 15,-10-7-14-15,-3 2-112 0,1-7 34 0,-2-5-97 16,2-4-88-16,4-9-121 0,11-6 93 15</inkml:trace>
  <inkml:trace contextRef="#ctx0" brushRef="#br0" timeOffset="426686.0608">20545 2251 1208 0,'0'0'352'0,"0"0"-310"0,0 0-26 15,0 0 33-15,0 0 19 0,0 0-65 16,123 0-3-16,-105 0-12 0,-3 0-40 16,5 0-78-16,-2 1-183 0,-4 2-313 15,-2-2 21-15</inkml:trace>
  <inkml:trace contextRef="#ctx0" brushRef="#br0" timeOffset="427208.9656">20981 2126 426 0,'0'0'750'0,"0"0"-750"0,0 0-36 16,0 0 36-16,0 0 101 0,0 0 6 15,0 0-42-15,0 0-29 0,-30 100-23 16,28-82 46-16,2 4-56 0,0-3 23 15,0 1 7-15,0-4-17 0,0 1-3 16,4-1-13-16,2-1-34 0,3-4-18 16,-1 1 51-16,-1-7-57 0,-1 0-1 0,-3-1 56 15,0-3 1-15,-1-1 2 0,0 0 0 16,5 0 68-16,0 0 20 16,5-8-26-16,0-2-62 0,8-1-20 0,-4 0-22 15,6 2 42-15,-5 2 0 0,4 2-13 16,-4 2 13-16,1 1 29 0,-4 2 13 15,-1 0-39-15,2 0 19 0,-2 2-22 16,-3 3 0-16,3 1 20 0,-2 0-20 0,-1 1 16 16,-2-1 26-16,6-1 7 15,-6-3-33-15,2 2 4 0,-1-2-4 0,4-2 26 16,0 0 10-16,-1 0 0 0,-1 0 7 16,0-6-8-16,-3 1-5 0,0-3 45 15,0 1-75-15,2-5 84 0,-4 2-99 16,0-3-1-16,0 0 7 0,-4-4-40 15,1 1-15-15,-3 1 48 0,0-3 0 16,0 5-64-16,0-2 15 0,0 2-41 16,-7-1-1-16,-3 1 26 0,2-1-59 0,-4 2 11 15,4 3-73-15,0 1 69 16,0 3-98-16,1-1-147 0,0 1-208 0</inkml:trace>
  <inkml:trace contextRef="#ctx0" brushRef="#br0" timeOffset="427452.3171">21753 2113 1364 0,'0'0'149'0,"0"0"-149"0,0 0-52 16,0 0 52-16,0 0 108 0,0 0-34 15,0 0 8-15,0 0-34 0,18 129-9 16,-18-90-39-16,0-1 16 0,2-1-15 16,2-4 0-16,-2-3-1 0,0-1-57 0,-2-5-102 15,0-5-173-15,0-7 23 0,-2-2-307 16</inkml:trace>
  <inkml:trace contextRef="#ctx0" brushRef="#br0" timeOffset="427637.8193">21625 2334 849 0,'0'0'697'0,"0"0"-486"0,0 0-211 16,0 0-55-16,0 0 55 0,0 0 71 16,134-26-2-16,-106 23-60 0,-6 3-9 15,-6 0-32-15,4 0-49 0,1 0-72 16,0 0-222-16,2 0-286 0,-3 0 112 15</inkml:trace>
  <inkml:trace contextRef="#ctx0" brushRef="#br0" timeOffset="427859.2275">22497 2032 402 0,'0'0'1118'0,"0"0"-1014"0,0 0-68 16,0 0 6-16,0 0 88 0,0 0-52 0,56 98-10 16,-42-69-32-16,2 10-33 15,4 5-2-15,-4-5 1 0,-3-1-1 0,-7-9-1 16,1-2-91-16,-4-6-61 0,-2-4-21 16,-1-7-93-16,0-1-1 0,0-2-219 15,-1-1 85-15</inkml:trace>
  <inkml:trace contextRef="#ctx0" brushRef="#br0" timeOffset="428063.716">22588 1918 813 0,'0'0'290'15,"0"0"-277"-15,129-2-10 0,-82 2 49 16,-2 0 23-16,1 0-3 0,-5 8-49 16,-3-1 45-16,-8 1-68 0,-11 0-58 0,-9-3-216 15,-6-2-411-15</inkml:trace>
  <inkml:trace contextRef="#ctx0" brushRef="#br0" timeOffset="428293.2972">22339 2452 64 0,'0'0'727'0,"0"0"-433"16,0 0-193-16,0 0 6 0,0 0 92 16,0 0 35-16,0 0-39 0,0 0-43 15,0 0-45-15,0 0-49 0,132 28-6 16,-106-23-29-16,-10-5-22 0,4 4-1 15,0 0-39-15,-2-1-55 0,-1-1-87 0,-6 1-1 16,5 1-127-16,-2-3-150 0,-3 2-258 16</inkml:trace>
  <inkml:trace contextRef="#ctx0" brushRef="#br0" timeOffset="428873.5295">22210 1909 795 0,'0'0'338'16,"0"0"-299"-16,127 0-25 16,-58 7 31-16,3 1 27 0,3-1-23 0,8 4-46 15,7-2 85-15,-1 0-26 0,-6 1 12 16,-11-1 1-16,-17-3 6 0,-20-3-81 16,-10-3-6-16,-13 0-137 0,-5 0-91 15,-1 0 84-15,-5 0-114 0,-1-3-101 0,0 1-176 16</inkml:trace>
  <inkml:trace contextRef="#ctx0" brushRef="#br0" timeOffset="429333.3034">22484 2602 254 0,'0'0'617'0,"0"0"-256"16,0 0-152-16,114 0-53 0,-69-1-36 0,-7 1-35 15,-6 0-4-15,-11 0-26 0,-2 0-13 16,-3 0-25-16,2 0-17 0,4 0-2 16,1 0-20-16,-4 0 19 0,-4 0-97 15,-5 0-11-15,-1 0-45 0,-4 0-156 16,-5 0-121-16,0 0-239 0</inkml:trace>
  <inkml:trace contextRef="#ctx0" brushRef="#br0" timeOffset="429873.9783">23201 2654 352 0,'0'0'564'16,"0"0"-336"-16,0 0-114 0,0 0-36 0,0 0 85 15,0 0-33-15,0 0-130 0,0 0 0 16,0 0-42-16,0 0-10 0,-106-10 52 15,80 14 45-15,4 2-32 0,2 2 4 16,1 1-34-16,1 2-5 0,4 3 2 16,6-3-9-16,6-3 29 0,2 0 10 15,0-1-9-15,0-2-1 0,4-1 39 16,2 0-3-16,1 1 6 0,3-3 3 16,3 3-9-16,0-3-10 0,1 0 0 0,2-2 16 15,-2 0 7-15,-1 0 6 0,4 0-3 16,-2-4-13-16,-3-1-10 0,6 3 7 15,-6-4 29-15,4 2-63 0,-6 1 21 16,0 3 45-16,1 0-7 0,0 0-38 16,1 0 3-16,3 0 0 0,0 0 0 15,2 0-13-15,1 3 0 0,-4 2-13 16,3 2-17-16,-2-2 15 0,2 1 0 16,0 2-37-16,0-3-29 0,-3-1-52 15,2-1-26-15,-8 1-78 0,-2-1-185 0,-4-3-73 16,-2 0-219-16</inkml:trace>
  <inkml:trace contextRef="#ctx0" brushRef="#br0" timeOffset="430290.8641">22458 2527 283 0,'0'0'753'16,"0"0"-343"-16,0 0-338 0,0 0-69 0,0 0 85 16,0 0 35-16,0 0-19 15,109-1-10-15,-58 1-42 0,5 1-40 0,4 2-12 16,-7 0-1-16,-10-1-22 0,-11 0-42 15,-11 0-9-15,-6-2-50 0,-5 0-35 16,0 0-180-16,4 0-277 0,-4 0 23 16</inkml:trace>
  <inkml:trace contextRef="#ctx0" brushRef="#br0" timeOffset="431603.8844">23180 2689 210 0,'0'0'280'16,"0"0"-94"-16,0 0-114 0,0 0 153 15,0 0-72-15,0 0-13 0,0 0 13 16,0 0-13-16,0 0-39 0,0 0-33 0,6-5-19 16,-6 5-10-16,0-2-7 0,0 0-6 15,-2 2-10-15,-1-2-12 0,3 1 12 16,-1-1-13-16,1 2 10 0,-2 0-11 16,2 0 1-16,0 0 10 0,0 0-9 15,0 0 9-15,0 0-11 0,0 0-2 16,0 0-29-16,3 3-23 0,-3 1 22 15,3 3-2-15,1 0 6 0,-2 1 26 0,5 3 12 16,0-2 40-16,-1 2-16 16,4 2-34-16,-1-6-1 0,3 2 28 0,2 1-26 15,0 0 20-15,4-3-23 0,-4 3-27 16,1-6-54-16,2 1-56 0,-2-1-90 16,-3-4-63-16,4 0-267 0,-6 0-76 15</inkml:trace>
  <inkml:trace contextRef="#ctx0" brushRef="#br0" timeOffset="435321.4234">18529 3696 441 0,'0'0'375'16,"0"0"-251"-16,0 0-23 0,0 0-19 15,0 0-50-15,0 0 150 0,0 0 27 16,-14-66-73-16,14 57-19 0,0 1-45 0,0 2-4 16,0 1-16-16,0-1 36 0,0 5-46 15,0-2-10-15,0 0 7 0,0 3-21 16,0 0-18-16,0 0-32 0,0 0-30 16,0 6-15-16,0 6-1 0,0 11 55 15,0 14 23-15,0 5 49 0,-4 4-49 16,2-5-16-16,0-3 16 0,-2-1 0 15,4-1-1-15,-2-5 1 0,2-5 0 0,0-6 0 16,0-3 0-16,0-2-13 0,4-1-22 16,-2 5-59-16,0-4-134 0,-2 2-97 15,0-6 38-15,0 0-293 0</inkml:trace>
  <inkml:trace contextRef="#ctx0" brushRef="#br0" timeOffset="435596.6893">18208 3575 1040 0,'0'0'345'16,"0"0"-229"-16,0 0-116 0,0 0-39 16,119-12 39-16,-52 12 7 0,6 0-6 15,-3 3-1-15,-9 4-1 0,-1 0-87 16,-9 2-52-16,-5 4-20 0,-5-6-110 16,-11 1-99-16,-13-4 30 0</inkml:trace>
  <inkml:trace contextRef="#ctx0" brushRef="#br0" timeOffset="435943.1416">17938 4314 404 0,'0'0'369'16,"0"0"-125"-16,0 0 114 0,0 0-71 15,145-10-82-15,-88 2-40 0,0-4-51 0,5 0 28 16,-5-2 10-16,1 6 0 15,-12 0-17-15,-14 4-41 0,-11 1-94 0,-5 0-45 16,-4 3-36-16,-2 0-77 0,6 0-10 16,-2 0-20-16,-2 0-75 0,4 0-136 15,-8 6-236-15,-2-1-99 0</inkml:trace>
  <inkml:trace contextRef="#ctx0" brushRef="#br0" timeOffset="436436.1141">19047 4218 217 0,'0'0'503'0,"0"0"-292"16,-141-7-70-16,103 7-47 0,8 0 72 16,9 2-6-16,4 3-63 0,6 3-12 15,-1 1-85-15,4 1-43 0,-2 3 14 0,8 1-7 16,2-2 36-16,0-3 23 0,10 2 19 15,2 1-22-15,1-3 19 0,6-1-3 16,2 1 3-16,11-6 3 0,6-2-3 16,2-1 0-16,-3 0-10 0,-1-1 10 15,-13-5 23-15,-4 0-27 0,-6 3 4 16,0-2 7-16,-3 4-14 0,2-3-6 16,1 2-3-16,3 0-1 0,-2 0-22 15,3 2-12-15,2 0 9 0,2 0 1 16,1 4-14-16,2 3 0 0,-2 3-7 15,6 0 0-15,-3 0 10 0,1 1-38 0,2-3-21 16,-4 1-58-16,-4-1-6 0,2-1-66 16,-5-2-78-16,-4-3-3 0,6 1-222 15,-9-3 94-15</inkml:trace>
  <inkml:trace contextRef="#ctx0" brushRef="#br0" timeOffset="437658.8773">19493 3796 373 0,'0'0'339'0,"0"0"-134"16,-94 122-74-16,67-77-27 0,7-4-26 0,12 1 13 16,6-1-75-16,2-1-2 0,2-4 90 15,10-2-52-15,10-3-51 0,-4-6 31 16,2-6 4-16,-5-6-16 0,2-2-20 15,2-1-95-15,9 2-159 0,6-5 20 16,-7-1-284-16,-1-6 25 0</inkml:trace>
  <inkml:trace contextRef="#ctx0" brushRef="#br0" timeOffset="438018.7551">19828 3837 401 0,'0'0'144'16,"0"0"58"-16,0 0-144 0,0 0 79 15,0 0-65-15,0 0-4 0,0 0-9 16,0 0-13-16,-37 105 19 0,35-92-20 15,2 0-6-15,0-1 27 0,-2-3-27 16,2-2 3-16,0 1-7 0,0-2-34 16,0 0 20-16,0 0-19 0,0-4 2 0,0 2-3 15,0-2 1-15,0 3-2 0,0 2 3 16,0 0 1-16,0 1 12 0,0 1-16 16,2 0-34-16,3 1-24 0,4 1-47 15,-1-2 50-15,2 3-56 0,3 0 56 16,0-3-75-16,2-1-23 0,-3 2-180 15,2-7-22-15,-115-120 172 0</inkml:trace>
  <inkml:trace contextRef="#ctx0" brushRef="#br0" timeOffset="438208.2478">19596 4003 973 0,'0'0'257'0,"0"0"-215"15,0 0 59-15,0 0-101 0,0 0-32 16,112-33 32-16,-67 30 58 0,-2-1-6 16,-7 4 5-16,-8 0-57 0,-12 0-46 0,-2 0-6 15,0 0-91-15,1 0-66 16,4 0-6-16,-6 0-218 0,0 1 23 0</inkml:trace>
  <inkml:trace contextRef="#ctx0" brushRef="#br0" timeOffset="438424.6697">20179 3774 1092 0,'0'0'277'0,"0"0"-98"16,0 0-3-16,118 84-24 0,-95-54-77 15,-10-1-46-15,-9 4-29 0,-4 2-12 16,0 5 11-16,-14 5-14 0,-10 1-4 15,-6-3 19-15,-6 2-82 0,-2-6-57 16,-1-4-96-16,2-7-9 0,9-9-42 16,5-5-304-16</inkml:trace>
  <inkml:trace contextRef="#ctx0" brushRef="#br0" timeOffset="438629.1231">20510 4075 1381 0,'0'0'361'16,"0"0"-361"-16,0 0-98 0,111 0 98 16,-84 0 17-16,-14 2-17 0,1 4 0 15,2 2-98-15,0-3-198 0,-4 4-62 16,-1 3-193-16</inkml:trace>
  <inkml:trace contextRef="#ctx0" brushRef="#br0" timeOffset="438753.788">20580 4211 1306 0,'0'0'413'0,"0"0"-293"16,0 0-120-16,0 0-3 0,0 0-65 16,0 0 16-16,0 0 13 0,0 0 3 15,151 12-3-15,-105-9-10 0,-14 3-279 16,-9-3-135-16,-8-3-173 0</inkml:trace>
  <inkml:trace contextRef="#ctx0" brushRef="#br0" timeOffset="439876.3804">21354 4324 90 0,'0'0'163'15,"0"0"121"-15,0 0-23 0,0 0-131 16,0 0-48-16,0 0-17 0,0 0 13 16,0 0 10-16,0 0-26 0,0 0-10 15,38 4 3-15,-38-4-6 0,0 0 6 16,0 0-3-16,0 0-3 0,0 0-10 0,0 0-19 15,0 0-18-15,0 0 0 0,0 2 24 16,0-2-3-16,0 0-7 0,0 0-13 16,4 0-3-16,4 1 0 0,0-1 4 15,4 2 44-15,1 2-22 0,6-2-24 16,-2 1 15-16,7 0-14 0,-2-2 39 16,12 5-29-16,7 1-10 0,0 2 0 15,1-2-3-15,-2-1 17 0,-4-1-16 16,4 1-1-16,-1 0 1 0,1-1 22 15,0 0 3-15,1 0-7 0,1-1 17 0,3 0-36 16,2 0 23-16,2 0-4 0,-1-1 1 16,-1 3 12-16,1-1-19 0,4 2 0 15,-5-1 19-15,-3-1-31 0,1 3 25 16,1-2-3-16,-1 1-12 0,0-1-10 16,-3-1-2-16,-3 1 1 0,-6-1 0 15,-3-2 0-15,-8 1 1 0,-8-3-3 16,-4 2-5-16,2-3 4 0,-2 0 3 0,2 2 2 15,-3-2-2-15,-5 0-13 0,-1 0 13 16,-1 0 20-16,-2 0-9 0,0 0-11 16,0 0-29-16,0 0-13 0,2 0-13 15,2 0-7-15,2 1 4 0,3 2 3 16,-1-3-17-16,3 3-2 0,0 1-4 16,-1 0-26-16,-2-2-39 0,2 3-33 15,-2-2 3-15,-4-2-19 0,0 1-274 0,-4-2 140 16,-93-28 179-16</inkml:trace>
  <inkml:trace contextRef="#ctx0" brushRef="#br0" timeOffset="442139.8743">21864 4425 302 0,'0'0'414'0,"0"0"-241"15,0 0-101-15,0 0 16 0,0 0 39 16,0 0 29-16,0 0-3 0,0 0-55 0,0 0-46 15,0 0-13-15,19-8-10 0,-19 8 0 16,0-1 10-16,0-2-16 0,0 3 19 16,0-3-6-16,0-2 0 0,0 3 6 15,0-3 58-15,0 2-83 0,0 0 12 16,2-3 19-16,0 5-25 0,1-5 39 16,-3 2-60-16,2 0 37 0,-2-1-13 15,2-2-26-15,-2-2-17 0,2 1 5 0,-2-3 15 16,2 0-3-16,-2 0 0 0,2-2-26 15,0 1-23-15,0-5 46 0,2 0-78 16,2 1 52-16,-1-3-23 0,4 0 32 16,-3 0 18-16,2 0 0 0,-1 1-47 15,-1 1-16-15,-2 2 65 0,3-1 17 16,-5 7 33-16,0-3-50 0,-2 5-10 16,0-2 7-16,0-1-59 0,0 2 16 0,0 1 46 15,0 1-16-15,0-2 19 0,0 1-3 16,0 1 0-16,0-1-19 0,0 0 3 15,-2 2 16-15,2 1 22 0,0 0-18 16,0 2 41-16,0-2-45 0,0 2-50 16,0 1 50-16,-2-3 0 0,2 4 0 15,0 0-19-15,0 0 6 0,0-2 11 0,0 2-11 16,0 0-10-16,-2 0 0 16,2 0 10-16,0 0 10 0,0 0 1 0,0 0 2 15,0 0 13-15,0 0 16 0,0-2 0 16,0 2 10-16,0 0 10 0,0-2-4 15,-3 2-45-15,1-2-13 0,2-3 10 16,-3 3 3-16,3-3 0 0,-1 4 0 16,1-3 36-16,0 1-34 0,0 3-2 15,0-1-3-15,0-1 2 0,0 2-19 16,0 0-6-16,0 0 7 0,0 0 19 0,0 0 1 16,0 0 15-16,0 0-3 0,-2 0-10 15,2 0 10-15,0 0 0 0,0 0-9 16,0 0 9-16,0 0-11 0,0 0 0 15,0 0-1-15,0 0-1 0,0 0-2 16,0 0-11-16,0 0 12 0,0 0-1 16,0 0-31-16,0 0 10 0,0 0 10 15,0 0 0-15,0 0 0 0,0 0 0 16,0 0 0-16,2 0 12 0,-2 0 0 16,0 0-2-16,1 0-10 0,2 0 11 0,2 0-18 15,-1 0-2-15,2 0-4 0,6 0 26 16,1 3 39-16,7 0-37 0,-3 1 1 15,12-1 10-15,2 5-11 0,7 2-2 16,-5-3 2-16,-5 1 13 0,-7-2-13 16,-6-2-2-16,4 1 0 0,0 1 13 15,3-1-13-15,-4 1-23 0,-2-3 23 16,-6 0 0-16,1-1-3 0,-3 2 3 0,-4-2 3 16,3-2-1-16,-5 0 17 0,0 0 1 15,0 0 6-15,1 0 0 16,-1 0 0-16,0 0-3 0,0 0-1 0,2 0-2 15,-2 0-4-15,0 0-13 0,2 0-3 16,0 0-12-16,3 0-7 0,-2 0 6 16,-1 0-16-16,-2 0 12 0,0 0 4 15,0 0-3-15,-2 0 13 0,0 0-20 16,0 0 4-16,0 0 18 0,0 0 0 16,0 0-16-16,0 0-2 0,0 0-1 0,0 0 4 15,0 0 10-15,2 0 2 0,0 4 5 16,2-2-1-16,0-1 19 0,1 1-19 15,-3 0-1-15,-1 0-15 0,5-2 16 16,-4 2 0-16,-2-2 15 0,0 3-13 16,2-3 0-16,-2 0 18 0,0 0 6 15,0 0 6-15,0 0-3 0,0 0-25 16,0 0-3-16,0 0-1 0,0 3-1 0,0 1-29 16,0-3-25-16,0 8 37 0,0-2 18 15,0 4 16-15,0 3-14 0,0 0 15 16,-2 1-14-16,0-1-2 0,-4 3 21 15,5 1-9-15,-1-3 13 0,-3 5-26 16,1-3 3-16,0 0 0 0,2-2-3 16,-2-1 16-16,2-1-3 0,0 0 3 15,0-2 0-15,0-2-14 0,0-2 20 0,2-2-22 16,-3 3-2-16,3-2 1 16,0 0 1-16,0-5 0 0,0 5 2 0,-3-3 1 15,1 1 0-15,2-4-2 0,0 0-1 16,0 3 16-16,0-1-16 0,0-2-1 15,0 2-1-15,-2 0 2 0,2 0-1 16,0-1-1-16,0 2 1 0,-2 0-1 16,2-1 2-16,-2 4 0 0,0 0 1 15,0-2-1-15,0 4 2 0,2-1-2 16,-2 0 4-16,2 1-4 0,0-2 0 0,0-1 3 16,0 1-2-16,0-2 0 15,0 1-1-15,0-3-3 0,0 3 0 0,0-4-10 16,0-1 13-16,0 0 0 0,0 0 16 15,0 2 7-15,0-2 3 0,0 0 0 16,0 0 3-16,0 0 10 0,0 0 3 16,0 0-10-16,0 0-12 0,0 0-1 15,0 0-6-15,0 0-13 0,0 0-13 0,0 0-19 16,0 0-4-16,0 0-6 16,0 0 3-16,0 0 3 0,0 0 10 0,0 0 13 15,0 0 11-15,0 0 0 0,0 0-1 16,0 0 1-16,0 0-1 0,0 0 3 15,0 0-1-15,0 0-1 0,0 0 1 16,0 0-1-16,0 0-11 0,0 0 0 16,0 0 10-16,0 0-10 0,0 0 12 15,0 0 1-15,0 0 0 0,0 0 1 0,0 0 1 16,0 0-1-16,4 0-1 0,2 0 0 16,6 2 1-16,2 1 54 0,12-2-32 15,5 1-4-15,14 2-6 0,4-2 0 16,2 1 17-16,-4-1-1 0,-1 2-3 15,-4-2 13-15,1 0-20 0,-5 2-17 16,-2-3 5-16,-4 2-6 0,-2-2-2 16,0 1 0-16,-6 1-15 0,-4 0 15 0,-5-3 1 15,-3 2-3-15,6-2-19 0,-3 4 22 16,5-3-4-16,-4-1 1 0,-4 3 0 16,4-1 3-16,-6-1 3 0,0-1 29 15,-4 0 10-15,2 0-9 0,-2 0 2 16,-4 0 11-16,0 0 19 0,0 0 9 15,-2 0-10-15,0 0-12 0,0 0-13 16,0 0-10-16,1 0-4 0,-1 0-23 0,0 0-2 16,0 0-4-16,0 0-9 0,0 0 1 15,0 0-14-15,0 3-6 0,0-3-4 16,3 0 4-16,-1 0-7 0,2 0 26 16,1 2 10-16,-3-1-65 0,-2-1-32 15,2 2 3-15,-2-2 3 0,0 0-39 16,0 2-49-16,0 2-68 0,0-2-164 15,0 0-332-15,-18-17 324 0</inkml:trace>
  <inkml:trace contextRef="#ctx0" brushRef="#br0" timeOffset="463099.5881">8209 13109 59 0,'0'-2'71'0,"-2"2"8"0,2 0 22 0,0-2 36 16,0 2-26-16,0 0-33 0,0 0-78 15,0 0 16-15,0 0 134 0,0-1-29 16,0 1-43-16,0 0-36 0,0 0-16 16,0 0-6-16,0 0 6 0,0 0 0 15,-2 0-13-15,2 0-13 0,0 0-1 0,0 0-32 16,0 0-58-16,0 0-69 0,0 0-188 16,0 0 44-16,0 0 87 0,2 0 217 0</inkml:trace>
  <inkml:trace contextRef="#ctx0" brushRef="#br0" timeOffset="477434.4843">12296 13217 35 0,'0'0'140'0,"0"0"-6"16,2 0-95-16,-2 0 365 0,0-3-189 0,0 3-81 15,0-2-59-15,0 2-23 0,0 0-29 16,0 0-10-16,0 0-13 0,0 0-11 16,0 0 10-16,0 0 1 0,0 0-17 15,0 0 4-15,0 0 12 0,0 0-1 16,0 0 2-16,0 0 26 0,0 0 0 16,0 0-26-16,0 0-17 0,0 0-16 15,0 0-9-15,0 0-4 0,0 0 7 0,0 0 3 16,0 0-6-16,0 5-12 0,0-2 53 15,1 2-34-15,2 0-63 0,-3-1 95 16,2-1-13-16,0 1-1 0,-2-2 14 16,2 0-26-16,0-2 29 0,0 2 13 15,0-2 0-15,0 0 45 0,0 2 44 16,-2-2 2-16,5 0 0 0,-2 0-16 16,-1 0-33-16,-1 0-32 0,-1 0-23 0,3 0-1 15,-1 0-14-15,0 0 15 16,0 2 19-16,0-2-15 0,-2 0-4 0,0 0-16 15,2 0 15-15,-2 0 0 0,0 0 1 16,0 0-13-16,0 0 11 0,2 0-1 16,0 0-9-16,2 2 12 0,-2-2 2 15,3 0 21-15,2 0 6 0,-5 0-6 16,1 0 6-16,4 0 1 0,-1 0 12 0,1 0-6 16,1 0-16-16,3 0-19 15,-3 0-2-15,-1 0 1 0,1 0-13 0,0 0 0 16,2 1 11-16,-2 1 1 0,-2-2-1 15,2 2 1-15,4-2 0 0,-4 2 1 16,0 1 0-16,-2-3 0 0,5 1 0 16,2 1 20-16,-2 0-20 0,-2 1-3 15,5-3-26-15,-1 0 29 0,-1 2 0 16,4 1 3-16,-2-1-3 0,1 0 1 16,2-2 22-16,-2 0-23 0,-1 0-10 0,4 0 7 15,-6 0 3-15,4 0 13 0,-2 0-12 16,1 0-1-16,0 0 3 0,0 0 0 15,-1 0 17-15,2 0-20 0,-4 0-32 16,0 0 32-16,1 3 3 0,-2-3-1 16,0 2-2-16,0-2-2 0,-3 2 2 15,3-2-4-15,-3 2-12 0,2 0 14 16,1 0-1-16,0-2-20 0,-1 2 23 0,4 0 16 16,0-1-15-16,-1 1-2 15,2 0 2-15,-1 0 13 0,1 0-13 0,0 0 25 16,-4-2-23-16,1 1 19 0,2-1-22 15,-4 0 4-15,-2 3-4 0,1-3 9 16,-2 0-9-16,-3 2-2 0,0-2-1 16,0 0 2-16,0 2 1 0,-3-2-20 15,2 0-19-15,4 1 39 0,-3-1 23 16,7 2 6-16,-3 0-29 0,0 1 17 16,2-1-14-16,7-2 20 0,-5 3-23 0,2-3 0 15,6 2-1-15,-5 0-2 0,4-2-26 16,-4 1-10-16,-1-1 36 0,0 3 1 15,-6-3-31-15,-2 0 4 0,0 0 27 16,-2 0 2-16,3 0 28 0,-2 0-27 16,-1 0 27-16,-2 0-5 0,2 0 0 15,0 0 16-15,3-3 19 0,1 0-22 16,3-2-21-16,0 3-15 0,-3-1-3 16,2-1-23-16,4 3-6 0,-2-3 12 0,0 1-39 15,4 2 43-15,-4-1 13 0,-1 0-23 16,0 2 0-16,-3 0 13 0,-2 0 12 15,1 0 1-15,-1 0 13 0,-2 0 18 16,5 0-30-16,-5 0 18 0,1 0-19 16,1 0 3-16,-3 0 10 0,2 0 10 15,-1 0-20-15,2 0-2 0,2 0-1 16,-2 0-19-16,0 2 19 0,-1 0 13 0,5-2-11 16,3 1 40-16,-3 2-27 0,1-1-15 15,1 0-28-15,3-1 28 0,0-1 2 16,0 2-2-16,2 0 3 0,-4 1-16 15,2-1 36-15,-3-2-10 0,-1 3-13 16,0-1-36-16,0 0 10 0,-3-2 26 16,0 0-6-16,2 0 19 0,0 0-13 15,-2 1 3-15,0-1 23 0,-2 0-26 0,4 0 7 16,-2 0-5-16,0 0-2 16,1 0 23-16,-1 0 12 0,3 0-32 0,0 0-2 15,-3 0-1-15,2 0-1 0,4 0 1 16,-4 0 1-16,2 0-1 0,4 0 19 15,-4 0-16-15,3 0-3 0,2 0-32 16,-3 3 6-16,4-1 16 0,-3 0 10 16,-5-2 3-16,6 2 1 0,-6-1-4 15,0 1 3-15,2-2-2 0,0 2 0 16,1-2-2-16,-3 2 1 0,3 0-3 0,-1-2-10 16,-2 2-20-16,1-1 33 0,3-1-19 15,-4 3 12-15,1-2 7 0,0 1-36 16,-3-2 36-16,1 2 0 0,-1-2 20 15,0 0-20-15,1 2-3 0,0-2-33 16,-3 2 34-16,0 1-50 0,-2-3-105 16,-2 2-15-16,0-2-60 0,-2 0-224 15,0 3 104-15</inkml:trace>
  <inkml:trace contextRef="#ctx0" brushRef="#br0" timeOffset="477697.7185">13860 13352 14 0,'0'0'0'0,"0"0"-11"0</inkml:trace>
  <inkml:trace contextRef="#ctx0" brushRef="#br0" timeOffset="478407.7999">14181 13348 116 0,'0'0'202'0,"0"0"131"15,0 0-105-15,0 0-65 0,0 0-55 16,0 0-33-16,0 0-30 0,0 0-45 15,0 0-29-15,0 0 26 0,-6-27-49 16,3 25 3-16,-3 0 36 0,-4 1 13 16,3-1 0-16,0 2-26 0,0 0 3 15,0 0 23-15,-2 0 21 0,0 7 25 0,3 1 32 16,0 4-55-16,0 1 6 0,4 0-29 16,2 0-13-16,0-1-13 0,0-3 26 15,4 1 0-15,4-3 4 0,0 0 31 16,6-2-5-16,-6-2 34 0,2-3-63 15,-1 0 37-15,-1 0 27 0,1 0 3 16,2-7-32-16,-5-1 16 0,2-1-51 16,1 0 45-16,-2-4-44 0,-3 3 8 0,-2 0-8 15,-2 1-2-15,0-3 16 0,0 3-16 16,0-2-72-16,-4 1 7 0,-3 0-9 16,-4 4-47-16,3 1 95 0,-3 3-59 15,1 2 4-15,-1 0 13 0,0 0 2 16,3 2 37-16,2 5-23 0,4 0 52 15,2 3 59-15,0-3-57 0,0 4 35 16,0-4-37-16,4 1-2 0,0-2 2 16,2-3 48-16,-1-1-2 0,1 0 52 0,-1-2 6 15,3 0-16-15,-6 0-17 0,2 0 14 16,-2 0 9-16,0 0-6 0,-1-4-72 16,3-3 14-16,-2-1-11 0,-2 1-16 15,0-3-3-15,0 2-3 0,0 1-55 16,-6-1 12-16,1 0-71 0,-6 3-49 15,3-1 88-15,-1 2-69 0,-1 1-257 16,0 3-104-16,63 81 185 0</inkml:trace>
  <inkml:trace contextRef="#ctx0" brushRef="#br0" timeOffset="478941.372">14388 13392 59 0,'0'0'71'16,"0"0"-48"-16,0 0-21 0,0 0-2 0,0 0-22 16,0 0 2-16,0 0-19 0,0 0-17 15,0 0 38-15</inkml:trace>
  <inkml:trace contextRef="#ctx0" brushRef="#br0" timeOffset="479067.0515">14557 13387 4 0,'0'0'128'15,"0"0"-37"-15,0 0-39 0,0 0-52 16,0 0-13-16,0 0 0 0,0 0-3 0,0 0-7 16,0 0-20-16,0 0-38 0,91-4 19 15,-85 4 38-15</inkml:trace>
  <inkml:trace contextRef="#ctx0" brushRef="#br0" timeOffset="479872.8461">14155 13491 137 0,'0'0'52'16,"0"0"-19"-16,0 0 25 0,0 0 53 15,0 0 170-15,0 0-170 0,0 0-56 16,31-112-55-16,-26 94-95 0,-3 1 20 16,0-1 49-16,-1 6-133 0,-1-2 44 15,0 5 115-15,0 3 177 0,0 1 18 16,0 5-87-16,0 0-108 0,0 0-147 0,0 5-26 15,0 5 173-15,-1 3 209 0,-5 3-102 16,2 4 1-16,-2 1-7 0,-1 1-52 16,1-2-36-16,2-1-13 0,1-1 13 15,3-5-20-15,0-4 20 0,0-1 4 16,0-3-17-16,0 0 23 0,0-3-10 16,5-2 22-16,-1 0-9 0,2 0-26 0,1-2-80 15,1-3-47-15,7-8-222 16,-6 6-156-16</inkml:trace>
  <inkml:trace contextRef="#ctx0" brushRef="#br0" timeOffset="480090.5801">14408 13377 97 0,'0'0'143'0,"0"0"-16"0,0 0-87 16,0 0-24-16,0 0 108 0,0 0 16 15,0 0-88-15,0 0-16 0,106 6-36 16,-83-5-114-16,-3 2-209 0,5-3 69 16</inkml:trace>
  <inkml:trace contextRef="#ctx0" brushRef="#br0" timeOffset="480391.0026">15596 13384 67 0,'0'0'33'16,"0"0"-12"-16,0 0-21 0,0 0-59 0,109 16-3 15</inkml:trace>
  <inkml:trace contextRef="#ctx0" brushRef="#br0" timeOffset="480659.9366">16461 13430 18 0,'0'0'62'0,"0"0"-60"0,0 0-2 0,0 0-4 16,0 0-48-16</inkml:trace>
  <inkml:trace contextRef="#ctx0" brushRef="#br0" timeOffset="502246.697">8166 5506 107 0,'0'0'273'16,"0"0"-28"-16,0 0-36 0,0 0-121 16,3 0 35-16,-3 0 31 0,0 0 12 15,0 0-30-15,0-2-41 0,0 2-21 16,0 0-12-16,0 0 3 0,0 0-13 16,0-1-3-16,0 1-4 0,0 0 7 15,0-2 0-15,0 2-3 0,0 0-7 16,0 0-6-16,0-2-4 0,0 2-9 0,0-3-10 15,0 3 3-15,0-3 10 0,0-1-20 16,0 0-6-16,0-2-19 0,0-1 19 16,2-2 26-16,0-1 0 0,0-4-26 15,2-2-94-15,2-3 48 0,1-1 46 16,6-5 0-16,-3-5-13 0,-3-7-3 16,7-3 13-16,-1 2-31 0,-2 0 32 0,-3 1-57 15,0 2-19-15,1 0 75 16,-1-3-36-16,-3 3-55 0,0 1 58 0,0 3-16 15,-3 3 0-15,-2 7 36 0,2 2-7 16,-2 6 26-16,0 1-35 0,0 2-20 16,0-1 52-16,0 3 1 0,0 3 83 15,0 3-48-15,0-1-20 0,0 3-16 16,0 0-39-16,0 0-6 0,0 0-17 0,0 0-29 16,0 0-13-16,0 3-20 15,0 4-3-15,0 10 127 0,-2 12 96 0,-6 15-1 16,2 9-20-16,-5 5 9 15,-1-2 34-15,5-1-40 0,1-2-13 0,1-2-36 16,2 3 7-16,3-8 9 0,0-2-29 16,3-6 23-16,5-2-35 0,2-7 6 15,-1-8-10-15,1-8-12 0,-2 1 12 16,2-3 3-16,3 3 10 0,0-5 13 16,-1-1-13-16,2-2-10 0,-4-6-3 15,-4 0 26-15,3 0 6 0,-3 0 27 16,4-14 31-16,4-12-44 0,0-15-11 0,2-8-35 15,-6-11-25-15,-2 2-57 0,1 2 27 16,-3-4-52-16,1 6 3 0,-1-1 33 16,-2 10 16-16,1 5-40 0,-3 13 95 15,0 8 52-15,-2 5 0 0,0 6-3 16,0 3 3-16,2-2-36 0,-2 1-13 16,0 4 0-16,0 0 33 0,0 2-36 15,0 0-7-15,0 0-51 0,0 2-46 0,0 6-36 16,0 7 140-16,0 11 6 15,0 16 102-15,-4 8-50 0,-5-1-29 0,-1 2-28 16,-3-5 25-16,2-5 12 0,5 1-37 16,2-7 37-16,2-11-8 0,0-4-29 15,2-9-1-15,0-3-3 0,0-1 1 16,4 0 2-16,0 0 13 0,0-1-11 16,4-2 28-16,3 1-27 0,2-5 29 15,0 0-2-15,10 0-5 0,4-5 8 16,1-4-33-16,-2 1-83 0,-5 1 82 15,-4 2-3-15,-2 3 3 0,1-2-1 16,0 4-24-16,-5 0 10 0,8 4-10 0,-5 3 25 16,1 3-1-16,4 2-10 0,-5 3 11 15,6-2 2-15,-3 5-2 0,3-5 4 16,-2 2-6-16,6-4-4 0,-3-1-32 16,5 0-55-16,-4-3-52 0,4-5-23 15,-2 0-137-15,-3-2-43 0,-2-2-160 16</inkml:trace>
  <inkml:trace contextRef="#ctx0" brushRef="#br0" timeOffset="502472.6107">8066 5063 792 0,'0'0'697'0,"0"0"-362"0,0 0-270 15,0 0-65-15,0 0-71 0,0 0 71 16,0 0 97-16,153-12 88 0,-64 5-29 16,14-3-53-16,-6 1 14 0,-17 7-85 15,-9 0-32-15,-16 2-84 0,-19 0-100 16,-8 0-27-16,-16 2-39 0,1 0-59 16,-6 2-111-16,-2-2-353 0</inkml:trace>
  <inkml:trace contextRef="#ctx0" brushRef="#br0" timeOffset="502751.6109">8852 5511 1051 0,'0'0'527'16,"0"0"-332"-16,0 0-123 0,0 0 12 15,0 0-25-15,0 0 32 0,0 0 22 16,0 0 20-16,0 0-20 0,0 0-68 16,-18-112-19-16,28 95-52 0,1-2 26 15,5-4-48-15,3 3 9 0,2-2-120 16,3 3 114-16,-1 6 3 0,2-1-13 16,1 4-23-16,-5 3-26 0,3 1-45 0,-6 5-43 15,0 1-78-15,-8 0-46 0,1 3-216 16,-7 3 135-16</inkml:trace>
  <inkml:trace contextRef="#ctx0" brushRef="#br0" timeOffset="503685.5846">9185 5552 622 0,'0'0'410'0,"0"0"-175"16,0 0-37-16,0 0-54 0,0 0-21 15,0 0-19-15,0 0-3 0,0 0-59 16,0 0 91-16,0 0-64 0,109-82-67 16,-106 72 74-16,0 3-37 0,-1-1-13 15,-2 1-7-15,0-3 78 0,0 3-26 16,0-2-55-16,0 1 17 0,0 6 54 0,-2-3-87 16,-2 3-45-16,0 0 25 0,-3 2-57 15,0 0-23-15,-1 0-1 0,-2 0 11 16,-1 0 5-16,-6 11-2 0,1-3 45 15,3 6 39-15,-5 3-42 0,6 0 43 16,1 2-1-16,0-2-10 0,9 0-10 16,2-5-6-16,0 0 3 0,0-3-10 0,6-1 26 15,5-3 10-15,-1 2 2 16,3-5 21-16,7 1 6 0,-4-3 10 0,8 0-22 16,-3 0 10-16,5-3-27 0,-6-6 0 15,6 0 3-15,-2 1 16 0,-1-6 14 16,1 2-33-16,-6 0-68 0,6 1 58 15,-8 2 10-15,4-1 23 0,-5 6 19 16,2-1-20-16,0 0 24 0,0 3-14 16,4 2-2-16,-7 0 2 0,2 0-29 15,-6 0-3-15,-1 5-16 0,-3 2-10 16,-2 2 11-16,1 3 15 0,-3 1 2 16,0 3 14-16,-2 1-14 0,0 0-2 0,0-3-9 15,0 1 9-15,0-3 0 0,-2-4 3 16,2-3-3-16,0-5 1 0,0 2 28 15,0-2 26-15,0 0 10 0,0 0 10 16,0 0 31-16,0-5 36 0,0-4-22 16,0-4-120-16,6-8-42 0,2-10-45 15,5-9 16-15,5-8 51 0,-4-2-119 0,8 1 0 16,-4-3 26-16,4 2-46 0,-3-3-66 16,2 2-5-16,-2 5 47 0,-1 12 63 15,-6 10 103-15,-8 11 17 0,-4 8 235 16,0-1-11-16,0 0-97 0,0 5-13 15,0 1-49-15,0 0-65 0,0 0-40 16,0 1-67-16,0 12-53 0,-2 12 160 16,-5 19 111-16,0 11 3 0,-5 8-14 0,4-1-32 15,0-8-19-15,2-5 29 16,-1-6-39-16,2-2-16 0,5-10-21 0,0-11-2 16,0-6 0-16,0-4 0 15,2-1-1-15,5 0 1 0,0-1 9 0,-3-3 6 16,-1 0-13-16,4-3 9 0,-3-2-8 15,3 0 0-15,4 0 19 0,-1-4 30 16,5-6 55-16,6-3-107 0,0-2-26 16,-1-3-71-16,-8 8 84 0,-2 5 13 15,-4 1 78-15,-4 4 9 0,0 0-87 0,0 0-52 16,2 0 52-16,2 9 0 16,2-1 23-16,3 6-22 0,4-1-1 0,-2 2 0 15,6 5-2-15,-4-5 1 0,3 2-13 16,2-2 14-16,-1 1 0 0,0-5-10 15,-6-2-87-15,2-2 26 0,-4-4-43 16,-3-1 4-16,-2-2 9 0,-2 0-45 16,0 0-42-16,2 0-89 0,-4-8-36 0,-2-1-515 15</inkml:trace>
  <inkml:trace contextRef="#ctx0" brushRef="#br0" timeOffset="504706.3813">10338 5511 1058 0,'0'0'658'16,"0"0"-414"-16,0 0-128 0,0 0 4 0,0 0-39 15,0 0-16-15,0 0-16 0,0 0-20 16,0 0-29-16,0 0-75 0,-38-24-28 15,39 26 25-15,6 5 55 0,-1 3 23 16,0 4 7-16,4-3 9 0,-4 0-10 16,2-3 9-16,1 1-15 0,2-4 0 0,-5-1-2 15,2-2-24-15,-4 2 25 0,-1-4 1 16,-1 0 1-16,-2 0 32 0,0 0 25 16,0 0 23-16,0-3 16 0,0-9-97 15,0 3-65-15,0-6 33 0,0 0 32 16,0-1-42-16,-5 3 13 0,1 0-49 15,-3 2 30-15,4 4 44 0,1 2 4 16,0 3 1-16,2-1-1 0,0 3 0 16,0 0 0-16,0 0 24 0,4 0-24 15,-1 0-74-15,6-3 2 0,2-1 72 0,6-1 0 16,2-5 1-16,5 1 15 0,-2-6 22 16,4 1-37-16,-5-3 31 0,-1-5 39 15,-2-8 4-15,2-12-24 0,-7-2-28 16,2-2 61-16,-9 2-38 0,0 3-46 15,-3 6 109-15,3-3-109 0,-2 3 23 16,0 3-23-16,-4 5 22 0,0 6-22 0,0 6-15 16,0 3-78-16,0-1 93 15,-3 5 14-15,2-2-14 0,-3 7-2 16,1 1-56-16,0 2-36 0,3 0-16 0,0 2-30 16,-1 13-41-16,1 18 90 0,-2 16 74 15,2 11 1-15,-2 5 16 0,2-4-2 16,0-10-1-16,0-3 3 0,8-2 16 15,3-6 18-15,4-5-32 0,0-3-2 0,-1-7 3 16,-1-6 13-16,-3-6-13 0,0-2 30 16,7 1-22-16,-5-3-9 0,5 3 15 15,0-4-15-15,-2-6-2 0,2 1 36 16,-2-3 3-16,-1 0 0 0,2-1 26 16,-2-6 19-16,-1-4 23 0,2 0-94 15,-4-5 23-15,-3 1-36 0,1 0-24 16,-5 2 24-16,-4 2 71 0,0 4-55 15,0 2 49-15,-4-1-65 0,-5 4 0 16,1 0-23-16,1 0-16 0,-1 0-16 0,-3 2-6 16,-2 0-1-16,-1 6-15 15,-6 5 38-15,1 11 6 0,2 4-9 0,4 1 0 16,8-4-20-16,2-2-6 0,3-10 0 16,0 3-33-16,8-4 101 0,1-2 7 15,6-6 9-15,-2 1 52 0,3-3 0 16,6 0 46-16,-1-8-10 0,5-11 29 0,2-10-46 15,2-10-12-15,-8-7 31 16,2-2-105-16,-9 0 64 0,-5 0 25 0,3-1-90 16,-6-3-87-16,-1 0 0 0,-4-1-17 15,-2 3 69-15,0 0 2 0,-2 9-64 16,-6 7 55-16,-1 12 16 0,0 9 26 16,3 2 27-16,2 4 38 0,-1 3-7 15,3 1-3-15,2 3-55 0,0 0-90 16,0 17-53-16,9 19-45 0,1 24 185 15,3 12 3-15,-2 4 42 0,-3-3-29 0,0-8-13 16,2-4 1-16,-2-8-3 0,-2-3-7 16,0-4 9-16,-2-6 0 0,-1-11-19 15,-3-6-124-15,0-10-69 0,0-4-54 16,0 2-151-16,0-4-239 0</inkml:trace>
  <inkml:trace contextRef="#ctx0" brushRef="#br0" timeOffset="506410.8456">11805 4942 949 0,'0'0'498'0,"0"0"-498"0,0 0-133 16,0 0 133-16,0 0 45 0,0 136 59 16,1-78-52-16,-1-3 30 0,0 0 74 15,0-1-78-15,-6-3-36 0,0-3 10 0,0-4-39 16,0-11 10-16,4-10 12 15,-2-11-9-15,4-5-24 0,-1-1 11 0,1-2-9 16,0-1-3-16,0-3 25 0,0 0 3 16,0 0 10-16,0 0 3 0,0 0 10 15,0 0 29-15,0 0 16 0,0-3 22 16,1-5-15-16,7-1-104 0,2-3-75 16,6-2-106-16,-2 1 68 0,14 1 81 15,10 7 16-15,11 3 16 0,-1 2 0 0,-5 4 2 16,-15 4-1-16,-14-1-1 0,-2 0-20 15,-4 1-2-15,2 1 2 0,-5 1-2 16,0 2 18-16,-5-2 4 0,0-1 0 16,0 0 20-16,-10 4 22 0,-2-4 29 15,-12 4-64-15,-6 4-7 0,-6 1-14 16,3-2 14-16,7-6 0 0,11-3-3 16,6-5-52-16,3 0 30 0,2-2 21 15,4 0-31-15,0 3-14 0,0-3-16 16,6 0-6-16,5 0 45 0,2-3 9 15,5-8 17-15,14-4-123 0,0-2 6 0,-4 2 117 16,-5 1 20-16,-3 8 58 0,-3-1-30 16,8-2 4-16,-6 2-6 0,0 1 22 15,-8 2 0-15,-1-1 0 0,-6 1-19 16,-1 4-1-16,1-2 1 0,-4 0 12 0,0 1 7 16,0 1-6-16,0 0-7 15,0 0-20-15,0 0-19 0,0 0-14 16,0 0-2-16,0 0-2 0,0 0-20 0,0 0-27 15,-5 0 20-15,3 0 29 16,0 0 3-16,-3 0-3 0,0 0-43 0,0 0-2 16,-1 0 6-16,-2 0 10 0,-3 0-13 15,-2 0-36-15,-1 0 10 0,-2 5 23 16,6 1-10-16,0 1-7 0,4 4 20 16,-1 0 16-16,6 0 24 0,1 1-60 15,0 0 49-15,12 2 13 0,-2 0 3 16,7-3 46-16,8 0-13 0,10-1-35 15,7-7 28-15,4-3-29 0,-1 0-3 0,-3-5-23 16,-5-7 10-16,-3-8 16 0,-9 4 67 16,0-9-38-16,1-4 3 0,-4-6-32 15,3-10-9-15,-6-2 5 0,-6-5-41 16,-7-3 25-16,-2-2-54 0,-4-5-20 16,0 3 71-16,-10 4-16 0,-3 1 39 15,-6 11 59-15,6 7-42 0,0 12 22 16,2 11 29-16,5 2 0 0,2 3-3 15,-2 1-42-15,4 7-1 0,2-3-22 0,0 3-78 16,0 3-81-16,0 17-55 0,0 14 214 16,2 21 91-16,4 13-7 0,-2 2 14 15,0 1-33-15,3-8-23 0,-1-8 0 16,3-1-17-16,-3-6-24 0,-2-8 1 16,1-8 0-16,-3-10 18 0,0-5-19 15,0-8-1-15,-1 3 23 0,2-4-21 16,-1-1 17-16,0-2-18 0,-2 0 16 15,2-5 9-15,-2 0 6 0,0 0-32 0,1 0-3 16,3 0-20-16,-2-3 4 0,3-4-4 16,5-8-139-16,-1-5-62 0,8 2-105 15,-4-4 95-15,1 7 201 0,1 2 33 16,0 3 101-16,1 7-98 0,8 3-3 16,0 0 59-16,3 0 65 0,9 9-27 0,6 4 14 15,1 4-59-15,-3 1 49 0,-6-3-24 16,-8-6-38-16,-7 2-16 0,-2-4 10 15,-2-3-14-15,4 2-16 0,0 1 10 16,7-2-9-16,-6 0-2 0,2-1 30 16,-5-4-9-16,-2 0-20 0,-5 0 20 15,-2 0 16-15,-5 0 19 0,1 0 23 16,-2 0 29-16,-1-9 29 0,4 4-94 0,-3-6-45 16,3 0 0-16,-2-2-1 0,-1 4-8 15,-2-3-4-15,0 5 10 0,0 0-9 16,0 0 8-16,-10 2-34 0,2 2-8 15,-1-2-5-15,1 1-24 0,-4 1 10 16,-6-2 1-16,2 5 47 0,-6 0 16 16,2 0 1-16,-4 0 1 0,5 3-1 15,-1 2-14-15,8 1 11 0,4 2-36 0,1 0 10 16,2-1 10-16,5 1-1 16,0-3 19-16,0 1-1 0,3 1-14 0,1-4 15 15,1-2 1-15,1 5 9 0,0-4-8 16,0 3 0-16,1-5-1 0,1 5 26 15,1-3-9-15,-1 0-14 0,1-2 29 16,-1 0-6-16,0 0-3 0,4 0 0 16,-2 0-7-16,0 0 7 0,6 0 32 15,-1 0-17-15,3-2-2 0,4 0 9 16,1 2-26-16,0 0-19 0,2 0-3 0,-3 0-9 16,2 0-1-16,-4 0 9 15,2 0-22-15,-3 0-35 0,-4 0-1 0,-3 0-41 16,-3 0-56-16,-2 0 19 0,-3 0-29 15,-2 0-55-15,0 0 32 0,0-5 32 16,-2-2-290-16,0 1-124 0</inkml:trace>
  <inkml:trace contextRef="#ctx0" brushRef="#br0" timeOffset="506749.558">13412 5390 840 0,'0'0'293'15,"0"0"-293"-15,0 0 49 0,0 0-32 0,0 0 184 16,0 0-87-16,0 0 59 0,0 0-63 15,47 109-61-15,-41-88 3 0,0-2-39 16,0-4 16-16,2 2 23 0,-4-7 3 16,0 0-29-16,-2-5-6 0,0-1-7 15,0-4 19-15,-2 0 36 0,0 0 16 16,2 0-19-16,0 0-10 0,2 0 3 0,5-5 4 16,4-4-62-16,2-2-23 0,6-2-16 15,0-3 13-15,7-2-48 0,-5 3-13 16,3-2-62-16,-5 3 93 0,-8 6 56 15,-3 4 48-15,-3 4-48 0,2 0 0 16,-3 0 26-16,-1 2 10 0,4 5 6 16,-3 1-23-16,3 1 10 0,2 1-13 0,-1 4 17 15,1-3-4-15,-3 0-16 16,5-1-12-16,-4 0-1 0,-3-2 0 0,2-1-49 16,-2-3-25-16,-1 1-39 0,0-5-50 15,-1 2-19-15,0-2-107 0,0 0-167 16,-2-3-235-16</inkml:trace>
  <inkml:trace contextRef="#ctx0" brushRef="#br0" timeOffset="506899.747">13815 5132 1550 0,'0'0'364'15,"0"0"-364"-15,0 0-19 0,0 0-118 16,0 0 33-16,0 0-65 0,0 0-95 15,0 0-91-15,0 0-108 0</inkml:trace>
  <inkml:trace contextRef="#ctx0" brushRef="#br0" timeOffset="507552.6208">13971 5577 17 0,'0'0'173'0,"0"0"33"0,0 0 165 15,0 0-110-15,0 0-43 0,0 0-13 16,0 0-52-16,0 0-36 0,0 0-9 15,0 0-1-15,-2 0-16 0,0 0-23 16,-6 0-13-16,6 0-23 0,-2 0-12 16,0 0-9-16,2 0-11 0,-2 0-33 15,0 4-9-15,-3 1 19 0,-1 5 1 0,-1 2-11 16,3-3 1-16,2 1 6 16,4 1 23-16,0 0-33 0,0-7 13 0,4 6-6 15,4 0 29-15,3-1 14 0,2 2 9 16,1-2-20-16,6-2-3 0,-2-1-23 15,6 0 0-15,-3-5 20 0,1-1-26 16,-4 0 29-16,2 0 19 0,-6-5-6 16,0-3 36-16,-2-4 3 0,-5 1-52 0,-1-6 29 15,-2-1-29-15,-4-1-87 0,0-3 67 16,-6-2 19-16,-5 4-31 0,-1-1-43 16,-4 0 75-16,2 3 0 0,-4 1 23 15,4 2 6-15,-1 4-29 0,1 1 0 16,5 4 81-16,4 2-16 0,3 0-26 15,2 4-39-15,0 0-3 0,4 0-60 16,7 0 61-16,2 0-28 0,4 0-61 0,15 0 91 16,0-1 0-16,-4-3 42 15,5 0-10-15,1-2-19 0,6-1 16 16,5-3-26-16,-3 2 94 0,-8 6-16 0,-12-2-16 16,-10 4-10-16,-3 0 10 0,-1 0-30 15,1 0-34-15,2 4 15 0,-3 3 20 16,2 4-8-16,4 2-27 0,0 4 1 15,2 6 0-15,11 8-2 0,7 7-6 0,2 4-7 16,4-4-90-16,1-2-53 16,-5-11-107-16,1-10-234 0,-11-6-644 0</inkml:trace>
  <inkml:trace contextRef="#ctx0" brushRef="#br0" timeOffset="510381.4981">12318 13161 18 0,'0'0'225'0,"0"0"-26"0,0 0 26 15,0 0 23-15,0 0-91 0,0 0-47 16,0 0-28-16,0 0-7 0,0 0-7 15,-2-4-3-15,2 4 3 0,0 0-16 16,0 0-27-16,0 0-25 0,0 0-19 16,0 0-14-16,0 0 4 0,0 0-17 15,0-2 4-15,0 2 42 0,0 0 3 16,0-2 27-16,0 2 15 0,0 0 11 16,2-3-4-16,-2 0 0 0,0-2-6 15,0-1-45-15,3-4-1 0,-1 2 7 0,1-6-5 16,-1 0-2-16,-1 1 16 0,2-1 4 15,-1 1 25-15,0 2-45 0,0-2-2 16,2 3-36-16,-2-2 38 0,2 1 0 16,-2-2-15-16,2 4 15 0,-1 1 21 15,2-1-21-15,-3 4 0 0,0 1 19 16,0 0 4-16,-2 4-22 0,0 0-1 16,1 0-23-16,-1 0-16 0,0 0-29 0,3 0 0 15,-1 2 25-15,0 4 24 0,2-1-33 16,-2 4 3-16,0-1 46 0,1 4-30 15,-3 3 33-15,0 1 15 0,0 1-15 16,0 0-2-16,0 2-30 0,0 1 29 16,-3-3 6-16,1 0 112 0,0 0-21 15,0-4 3-15,0 2-28 0,0-2 18 16,2-1-22-16,-2 2 36 0,-1-2-17 16,0-2-9-16,1 6-36 0,-3-3 3 15,0 2-39-15,3-1-3 0,0-1 0 0,0 1 0 16,2 0 0-16,0-3-1 15,0-2-28-15,-2 0-7 0,2-1-3 0,-2-1 7 16,0-2 6-16,2-3 24 0,-2 1 1 16,2 0 1-16,-2-3 16 0,2 1 13 15,-2-1 4-15,0 0 2 0,-3 0-2 16,4 0 5-16,-4 0-9 0,-2 0-25 0,3 0-4 16,-2-4-28-16,2 1 28 0,4-2 0 15,-3 3-54-15,2-5 15 0,1 2 3 16,0-3-3-16,0-1-9 0,0-1-1 15,1-2-19-15,6-1 22 0,3-6 45 16,3-5-53-16,2-9 53 0,0-1-1 16,-2-3-1-16,-3 4-30 0,-1 3-41 15,-3 1-8-15,3 1-168 0,-7 5-4 0,0 4 172 16,2 5 11-16,-2 2 38 16,3 1 33-16,-3 0 20 0,0-2 16 0,2 4 38 15,-2 4-31-15,-2 1-4 0,2 3 46 16,-2 1-27-16,2 0-58 0,0 0-19 15,3 8 19-15,2 3 45 0,-1 2 40 16,0 2-27-16,0 8 20 0,-2 6-45 16,-2 7 16-16,-2 2 32 0,0 0-22 15,0-2 35-15,-4-4-55 0,-2-3 9 16,2-5-2-16,-2-5 15 0,2-7-2 0,1 1-24 16,-4 0 8-16,3 2 5 0,0 3 1 15,-2-5-20-15,2 0-3 0,-1-3-26 16,1-2 2-16,0-4 11 0,2-1-13 15,0-1 2-15,0 0 11 0,-1-2 0 16,3 0 6-16,0 0 4 0,-2 0 3 16,2 0-26-16,-4-4-17 0,0-2-41 15,2-3-36-15,-3-3 52 0,3-1-3 16,2 0-20-16,0-5 26 0,0 3-29 16,0-4-3-16,0 0 9 0,2-2 43 0,5 1-23 15,-1-2 22-15,5-2-21 0,-3 4 41 16,-1-3 0-16,1 0 3 0,-2 2 7 15,3-1 3-15,-4 0-13 0,-1 0 2 16,0 4-2-16,-2-1 0 0,0 3 7 16,-2 6 6-16,2 0 0 0,-2 2 22 15,0 4 9-15,0 2-44 0,0 2-30 16,2 0-31-16,-2 0-24 0,0 2-12 0,0 6 22 16,0 7 39-16,0 8 36 15,-2 11-19-15,-6 8 38 0,-5 0 14 0,0 4 54 16,5-4 30-16,-1-1 10 0,3-2-7 15,-1-3 23-15,1-1-40 0,2-9-48 16,2-6 13-16,-3-6-26 0,5-5-16 16,-2 4-25-16,0-1 28 0,0-3-6 15,0-1-21-15,0-2-1 0,2-5 2 16,-3-1 14-16,2 0 15 0,1 0 7 16,-4 0 3-16,-1-1-30 0,0-3-12 0,-1-3 0 15,2-3 0-15,0-2-47 0,2-1 21 16,0-2-38-16,2-5 12 0,0-1-12 15,0-1 2-15,6-1 49 0,0 0-5 16,0-2 17-16,4 2-34 0,-5-2 12 0,2 4 1 16,-1 3 20-16,-1 3 2 15,-3 4-10-15,2 4 7 0,-4 3-7 0,2 2 8 16,-2 2-37-16,0 0-23 0,2 0-35 16,0 7-23-16,1 5 39 0,-1 8 29 15,-2 9-42-15,0 0-108 0,0-3-101 16,-7-6-274-16,3-8-23 0</inkml:trace>
  <inkml:trace contextRef="#ctx0" brushRef="#br0" timeOffset="521348.3353">21013 11372 29 0,'0'0'431'15,"0"0"-121"-15,0-1-213 0,0 1 56 16,0 0-35-16,0 0 19 0,0-2-14 16,0 2-28-16,0 0-37 0,0 0-32 15,0 0-25-15,0 0-1 0,0 0-1 16,0 0 1-16,0 0 2 0,0 0 2 16,0 0 9-16,0 0-13 0,0 0-3 0,0 0-10 15,0 0 10-15,0 0 0 0,0 0 1 16,0 0-1-16,0 0 1 0,0 0 1 15,0 0 0-15,0 0 1 0,0 0 0 16,0 0-1-16,0 0 0 0,0 0-1 16,0 0 0-16,0 0 0 0,0 0 1 15,0 0 1-15,0 0 0 0,2 0 1 16,2 0 0-16,2 0 1 0,0 0-1 16,3 0 12-16,0 0-13 0,-1 0-10 0,-3 0 10 15,3 0 0-15,-2 0 0 0,3 0-3 16,-3 0-12-16,3 2 15 0,-1-2 2 15,0 1-2-15,3-1-1 0,-2 1-13 16,-2-1 14-16,2 3 1 0,5-3-1 16,-4 3-1-16,0-3 1 0,1 0 0 15,4 1 0-15,-2-1 2 0,-1 0-1 16,4 2-1-16,-4-2-16 0,0 2 16 16,2-2 2-16,-4 0 11 0,3 0-11 0,-3 0-2 15,3 0 0-15,-2 2-1 0,-1 0-2 16,4-2 3-16,-4 2-13 15,2-2 9-15,0 0 4 0,-2 0 2 0,-2 0 9 16,1 0-11-16,-1 2 0 0,1-2-2 16,-1 0 1-16,1 0 1 0,-3 0 0 15,5 0 0-15,-3 0 0 0,1 0 13 16,-1 0-13-16,0 0 0 0,4 0-1 16,-2 0-18-16,0 0 19 0,6 0-14 0,-2 0 11 15,-1 0 3-15,2 1-2 16,0-1 2-16,-3 3 23 0,4-3-23 0,-2 1 0 15,1-1 14-15,1 2 12 0,2 0-24 16,3 0 11-16,-2 0-13 0,1 0 0 16,-2 1 0-16,4-3-1 0,-1 2-1 15,-2 0 2-15,2 1 1 0,1-2-1 16,-4 0 0-16,6-1 0 0,-6 3 0 0,4-3 14 16,-4 0-12-16,5 0-1 0,-7 0-1 15,4 0 13-15,-6 0-11 0,2 0-1 16,-5 0 1-16,0 0 0 0,-1 0 10 15,5 0-12-15,-5 0 0 0,2 0 0 16,6 0 22-16,-3 0-22 0,8 0-3 16,-2 0-12-16,9 0 14 0,2 0 0 15,-2 0-35-15,-3 0 36 0,-3 3-2 16,-8-2 5-16,6 3-6 0,1 0-1 0,-2-1 2 16,-2-1 4-16,0 1-2 15,0-2 3-15,1 1 13 0,-2-2-16 0,0 0 11 16,1 0-11-16,-2 0 0 0,2 0 11 15,-3 0-11-15,3 0 2 0,-4 0-2 16,3 0 0-16,-4 0-1 0,1 0-13 16,0 0 12-16,2 0 1 0,0 0 0 15,0 0 1-15,3 2-1 0,-2-1-3 16,2-1-18-16,-1 3-34 0,-3-3-22 16,2 0 23-16,-2 0 26 0,0 0 2 0,-2 0 1 15,-1 0 26-15,2 0 2 0,-2 0 1 16,-1 0-3-16,4 0 29 0,-4 0-6 15,0 0 0-15,6 0 22 0,-4 0-43 16,4 0 1-16,-5 0 42 0,5 0-43 16,2 0-4-16,-4 0-9 0,1 0 9 15,0 0 2-15,-1 2-3 0,-2-1 0 16,1 1 1-16,0 0-1 0,0-2-23 0,-3 2 23 16,6 1-10-16,-4-3 12 15,-1 1 1-15,4-1 2 0,0 0 16 0,0 0-18 16,2 0 0-16,3 0-2 15,-4 0-43-15,4 0 28 0,-3-1-5 0,0 1-66 16,-2-3 65-16,0 3-3 0,0 0-10 16,0 0 4-16,-3 0 28 0,4 0 4 15,-3 0 0-15,2 0 15 0,-1 3-13 16,4-3 42-16,-2 1-8 0,4 0-23 16,-3 2 6-16,2 0 30 0,0-1-36 0,3 1 4 15,0-1-4-15,1 0 0 0,0-2-13 16,1 3 0-16,-1 1 0 0,-1-2-4 15,-2 0-48-15,2 0 29 0,-5-1-16 16,3 2-3-16,-4 0 39 0,2-1-13 16,-3 0 14-16,0 0-11 0,0 0 13 15,-1 0-3-15,4-1-15 0,-4 2 18 16,6-3 3-16,0 3-2 0,-2-3-1 0,1 0 13 16,3 0 16-16,2 0 7 15,-1 0-36-15,7 0 1 0,-4 0-1 0,0 0 56 16,-1 0-41-16,-2 0-15 0,1 0 0 15,-1 0 7-15,-3 0-7 0,0 0 0 16,2 0 10-16,-6 0-8 0,1-3-1 16,-5-1 9-16,-4 2-10 0,2 0-32 0,-7 0 32 15,2-2 45-15,-1 2-44 16,-2-2 3-16,0 3-1 0,4-1 23 0,-4-2 3 16,3 0-16-16,4 1 36 0,0-1-3 15,4 1-45-15,2 1 28 0,-2-1-10 16,2 3-6-16,-1-3-13 0,4 3-17 15,-3 0 4-15,0 0 13 0,0 0-2 16,-2 0-14-16,0 0 3 0,-1 0 6 16,-2 0 7-16,-2 3 0 0,-4-3-1 15,0 3-1-15,-2-3-44 0,-1 0 4 0,-3 0-30 16,0 1-29-16,0-1-29 0,0 0-104 16,-9 0-321-16</inkml:trace>
  <inkml:trace contextRef="#ctx0" brushRef="#br0" timeOffset="523278.428">21085 9654 53 0,'0'0'248'0,"0"0"-72"0,0 0 147 0,0 0-196 16,0 0-111-16,0 0 30 0,0 0-23 16,0 0 16-16,0-35-33 0,0 30 14 15,0 3 3-15,0 0 22 0,2-1-45 16,0 1-24-16,0-2 24 0,-2 2 53 15,1-2 6-15,-1 1-57 0,0 1 42 0,3-2-7 16,-3 2-35-16,0 0-1 16,0 1 15-16,0-4-16 0,0 3 2 0,0 1 29 15,0-1 5-15,0 2-20 0,0 0-16 16,0-2 13-16,0 2 0 0,0 0-11 16,0 0-1-16,0-3-1 0,0 3-16 15,0-2-33-15,0 2 49 0,0 0 20 16,0 0 2-16,0 0-22 0,0 0-1 15,0 0 1-15,0 0 0 0,0 0 4 16,0 0-4-16,0 0 0 0,0 0-4 0,0 0-9 16,0 0 0-16,0 0-3 0,0 0-10 15,0 0-10-15,0 0-9 0,0 0-4 16,0 0 0-16,0 0-10 0,0 0-19 16,0 0 16-16,0 9 62 0,0 2 36 15,-3 2 16-15,0 2-45 0,1 3 12 16,0-1-19-16,-3 1 95 0,1 4-79 15,1-3-16-15,2 1 36 0,-4-2 0 0,3 0-22 16,-1-1-14-16,2-2 0 16,-1 1 32-16,0-1-6 0,0-2-3 0,2 2-10 15,0 3 3-15,0-1 1 0,0 0-17 16,-2 4 0-16,2-2 3 0,-2 1 10 16,0 4-13-16,0-2 0 0,0-2 0 15,-6 1 1-15,3-1 12 0,0-2-13 0,-1-1-26 16,0-1 25-16,0-3 1 15,-4 0-2-15,6-3 2 0,0 2 2 0,-2-2 11 16,2 1 0-16,-3 0-10 0,1 0 0 16,-1 1 14-16,1-1-1 0,2 1-16 15,-1-1 1-15,1 1 6 0,0-3 2 16,0 3-5-16,2-1-4 0,0-1 17 16,2 2-17-16,-2-3-23 0,2 2 8 15,0-2 15-15,0 3 1 0,0-2-1 16,0 2-32-16,0-3 28 0,-2 3 4 0,2-2 2 15,0 5 2-15,-2-4-1 0,-1 4-1 16,1 0-2-16,0 2 33 0,-1 0-33 16,1 0-14-16,-2 3 11 0,2-3 6 15,-2-1-3-15,2 3 20 0,0-1-18 16,2-2 17-16,-2-1-19 0,2-1-20 16,0-1 20-16,0 1 0 0,0-3-1 15,0 0-1-15,0 1-32 0,0-3 34 0,2 1 0 16,0-3-18-16,-2 1 18 15,2 2 0-15,0-1 3 0,0 1 0 0,0 0 17 16,0-1-8-16,0 0-11 0,0 1-2 16,1 0-16-16,-1 3 17 0,0 0 19 15,3 0-19-15,-3 1-11 0,0-1 9 16,0 4 2-16,0-5 0 0,0 2-6 16,-2-2 6-16,2 0-3 0,-2 0 3 15,2-1 0-15,0 0 0 0,0 1 26 16,-2 0-6-16,2-1-19 0,1 3 84 0,-1-3-69 15,0 0-3-15,-2 1-13 16,2-3 1-16,-2 1-1 0,2-1 3 0,-2 1-4 16,2-2 2-16,-2 1 0 0,2 0 25 15,1-1-6-15,-3 1-18 0,0 2-2 16,0 0 0-16,2 0 2 0,-2 1 25 16,0 1 6-16,0 1-33 0,0 1 1 15,0-3 19-15,0-1 8 0,0 0-26 16,0-3 18-16,0-2-20 0,0-1-13 15,0 0 13-15,0-2 12 0,0 2-9 0,0-5-1 16,0 5 11-16,0-3-12 0,0 2-1 16,0-1 0-16,0 1 0 0,0 0 0 15,0 2-12-15,0 1 12 0,0-1 29 16,0 4-4-16,0-3-24 0,0 1 9 16,2 0-8-16,-2-1 9 0,2-1-11 15,-2-1-4-15,2-1-22 0,-2 1-13 16,0 1 10-16,0-1-91 0,0 1 29 0,0 1-143 15,-2-2-82-15,-2 0-235 0,-1-2 66 16</inkml:trace>
  <inkml:trace contextRef="#ctx0" brushRef="#br0" timeOffset="524214.1955">22004 11310 62 0,'0'0'150'15,"0"0"196"-15,0 0-144 0,0 0-43 16,0 0-41-16,0 0-1 0,0 0-3 16,0 0-13-16,0 0-29 0,-21-20-30 15,21 20-13-15,0 0 4 0,0 0-11 16,0 0-9-16,0 0 0 0,2 0 0 16,-2 0-10-16,0 0 0 0,0 0 0 15,0 0 17-15,0 0-4 0,0 0 3 0,0 0 17 16,0 0 19-16,0 0 1 0,0 0-17 15,0 0-39-15,0 0 0 0,0 0-33 16,0 0 1-16,0 2-1 0,0 2-3 16,0 1 18-16,-2 4 18 0,-3-1 39 15,1 4-6-15,0 2 19 0,0-1 6 16,-1 1-29-16,0-1-3 0,4 2-10 0,-1 0 14 16,0-2 2-16,0 2-30 0,2-1 14 15,-3 1-3-15,3-3 14 0,0 3-27 16,0 1 0-16,0-1 2 0,0 0-2 15,0 1 0-15,0-4 16 0,0 2-16 16,-2 0-1-16,2-3-3 0,0-1-54 16,0-1-13-16,0-1 2 0,0 0-38 15,0-1-6-15,0-1-63 0,0-1 36 0,0 0-108 16,0-3-94-16,0 0-124 16</inkml:trace>
  <inkml:trace contextRef="#ctx0" brushRef="#br0" timeOffset="527240.3283">21995 11412 89 0,'0'0'323'0,"0"0"-23"16,0 0-160-16,0 0-71 0,0 0-51 16,0 0-18-16,0 0-20 0,0 0-6 15,0 0-9-15,-2-2-21 0,2 2-3 16,0 0 1-16,0 0 9 0,0 0 25 15,0 0 24-15,0 0 46 0,0 0 55 0,0 0 39 16,0-3-20-16,0 1-28 16,0-2-34-16,0 0-19 0,0 0-13 0,0 1 10 15,2-3-20-15,-2 2-16 0,0 0-3 16,0 0 3-16,0 1 0 0,0-2 0 16,0 2-68-16,0-1 35 0,0 0 17 15,1 1-9-15,-1-1 25 0,0-2 0 16,0 1-62-16,3-1-52 0,-3-2 114 15,3 0 49-15,-1 0-36 0,0-1 3 16,0 3 7-16,-2-1 29 0,3 1-50 0,-1-2 67 16,-2 3-30-16,2-4 13 0,-2 4-26 15,2-2 20-15,0 1-46 0,0 0 13 16,0 1 65-16,0 0-59 0,-1 1 37 16,2-3-43-16,-1-1-7 0,0 3-6 15,-2-1 0-15,2 0 26 0,-2 1 10 16,1-3 0-16,-1 1-33 0,4 0 42 15,-1 2-45-15,-1-1 3 0,0-2-3 0,2 1 52 16,-2 1-52-16,1-2 0 16,0 0-4-16,-1 1 4 0,2 0-2 0,-3-1-8 15,2 0 10-15,2-1 0 0,-3-1 3 16,2 0 6-16,1 1-8 0,-1-3-1 16,0 3-45-16,2-2 44 0,-1 1 1 15,-2 0-20-15,2 1 20 0,-3 0 0 16,1-3-27-16,5 2 27 0,-4-1 23 15,-1 1-3-15,-1-1-20 0,1 1-7 16,-3 1 7-16,3-3 3 0,-3 3 14 0,2-4-17 16,-2 4 0-16,2-2-19 0,-2 2 19 15,2-1 2-15,-1 1 11 0,-1 2 4 16,3-4-17-16,-1 4-19 0,-2-3 18 16,2 1-30-16,0 0 31 0,0 1 29 15,0-4-29-15,2 0 0 0,-2 1-32 16,-1-3 0-16,4 1 29 0,-3 0 3 0,0 1 0 15,-1-2 2-15,2 3-2 16,-1 0 0-16,0 4 13 0,-2-1 19 0,2 0-32 16,-1 2-9-16,-1 2 9 0,0 1 6 15,0-1-6-15,3 2 0 0,-3 2 2 16,0-2-2-16,0 0-15 0,0 2 2 16,0 0 10-16,0 0 1 0,0 0-11 15,0 0-7-15,0 0-6 0,0 0 7 16,0 0 6-16,0 0 9 0,0 0-9 15,0 0 11-15,0 0-1 0,0 0-17 0,0 0-6 16,0 0-9-16,0 0-8 0,0 0 4 16,0 0 7-16,0 0 6 0,0 0-4 15,0 0-6-15,0 0-3 0,0 0 4 16,0 0 5-16,0 0 14 0,0 4 16 16,0-2-7-16,0 2 27 0,0-1-20 15,0 1 0-15,0 0 33 0,0-2-20 16,0-2-13-16,0 1 2 0,0 2 21 0,0-3-1 15,0 3-20-15,-3-2 80 16,3 0-53-16,0 4-29 0,0-3 13 0,0 1 4 16,-1-1-17-16,1 0 0 0,-2 0 30 15,0 0-30-15,0 0-13 0,-1-1-10 16,2-1-3-16,1 3 3 0,-2-3 6 16,2 1 17-16,0-1 32 0,0 0 1 15,0 0 3-15,0 0-10 0,0 0-3 0,0 0-11 16,0 0-12-16,0 0-20 15,0 0-9-15,0 0-10 0,0 2-7 0,0 0-13 16,0 0 17-16,0 3 16 0,0 2 46 16,0 0-20-16,0 3 15 0,0 3-14 15,-2 0 21-15,0 3 23 0,2-1-45 16,0 5 20-16,0-3-14 0,0 3-6 16,0 1 0-16,0 1 44 0,0-2-43 15,0 2-2-15,0-6-11 0,-3 0 12 16,3-2-3-16,-1-3-20 0,1-2 0 0,-2-1 23 15,2 0-1-15,0-3 1 0,-4-1 52 16,4-1 29-16,0 2-32 0,0-1-13 16,0 0 19-16,0 0-35 0,0-1-19 15,0-1 12-15,0 0 10 0,0 0-20 16,0 1-2-16,-2 1 0 0,2 1-1 16,0 0 1-16,-2 1-1 0,0 2 10 15,2-2-10-15,-2 1 0 0,0 1 3 16,-1-1 0-16,2 3 17 0,-1-1-17 15,-2 1 26-15,1-3-12 0,2 3 2 0,-1-3-17 16,2 0 11-16,-2-2-13 0,2 0 0 16,0 2 13-16,0-2 5 0,0 1-18 15,0-3-1-15,0 3 1 0,0-2 1 16,0 2 1-16,0 1-1 0,0-5 0 16,0 3 1-16,0-3-3 0,0 1 2 15,0 1 31-15,0 0 10 0,0-2-42 0,0 2 26 16,2-1-25-16,0 3-1 0,-2-1 19 15,1 3-17-15,2-1 21 0,-3 2-10 16,2-1-11-16,0-1-1 0,0 0-1 16,-2 1-15-16,1-1 15 0,2-2 2 15,-1 1-2-15,-2-3-2 0,2 1 2 16,-2 0 4-16,0-2-1 0,2 2-3 16,-2-3-2-16,2 3 2 0,-2 1 0 0,2-2 1 15,2 2 2-15,-2 2 10 0,2-2-10 16,0 1-1-16,-2 0 18 0,2-1-20 15,-2-1-1-15,0 0 0 0,1 0 2 16,0 1-1-16,0-5 1 0,-3 3-1 16,2-3 3-16,-2 2-3 0,0-2 0 15,2 2-2-15,-2-2 0 0,2 1 2 16,3 3 0-16,-2 0 0 0,4 0-68 16,-1 0-27-16,1 1-48 0,1-2-97 15,1-2-112-15,-3-1-287 0,-61-30 188 0</inkml:trace>
  <inkml:trace contextRef="#ctx0" brushRef="#br0" timeOffset="527400.4104">22303 11414 792 0,'0'0'632'16,"0"0"-375"-16,0 0-257 0,0 0-120 0,0 0-150 15,0 0-43-15,0 0-261 0</inkml:trace>
  <inkml:trace contextRef="#ctx0" brushRef="#br0" timeOffset="528975.4828">22783 11397 76 0,'0'0'117'15,"0"0"-2"-15,0 0-53 0,0 0 136 0,0 0-44 16,0 0 18-16,0 0-54 0,0 0-27 16,0 0 39-16,4-38-61 0,-4 36 12 15,0 0-19-15,2 0-17 0,-2 2-19 16,0-2-6-16,0 2-7 0,0 0 7 15,0-1 6-15,0 1 6 0,0 0-32 16,0 0 33-16,0-3-1 0,0 3 4 16,0 0-10-16,0 0-3 0,0 0-7 15,0 0-3-15,0 0 6 0,0 0 4 0,0 0-7 16,0 0-16-16,0 0-12 16,0 0-20-16,0 0 6 0,0 4 0 0,0 2 26 15,0 4 39-15,0 2 10 0,0 2-4 16,0 3-19-16,2-1 7 0,0 1-22 15,0 0-9-15,0-1-2 0,1-1 3 16,-3-2-1-16,5 1 0 0,-5-3-1 16,0 0 2-16,2-1-3 0,-2 0-32 0,0-3-49 15,0-2-59-15,0 2 95 16,0-1-85-16,0-2-89 0,0-1 5 0,0-1 5 16,-2 0-352-16</inkml:trace>
  <inkml:trace contextRef="#ctx0" brushRef="#br0" timeOffset="530395.7818">22885 11901 563 0,'0'0'385'0,"0"0"-232"0,0 0-72 16,0 0 20-16,0 0-3 0,0 0 13 16,0 0-20-16,0 0-7 0,5-101-45 15,-5 99 3-15,2 1-9 0,-2 1-33 16,0 0-11-16,0 0-15 0,2 0-10 0,-2 0 1 15,0 1-14-15,0 9 49 0,2 5 84 16,-2 8-19-16,0 11-13 0,0 4 10 16,0-1-42-16,-6-2-1 0,1-3 4 15,-2 0-4-15,3-1-16 0,-2 0-3 16,2-6 21-16,2-6-19 0,0-4 12 16,-1-3-14-16,3 1-31 0,0 2-47 15,0-2-65-15,0-1 7 0,0-2-47 16,0-3-77-16,0 0 38 0,0-7-166 15,0 0 53-15,0 0 155 0</inkml:trace>
  <inkml:trace contextRef="#ctx0" brushRef="#br0" timeOffset="530631.3618">23060 11918 82 0,'0'0'176'0,"0"0"270"16,0 0-169-16,0 0-137 0,0 0 66 15,-23 107-73-15,19-85-22 0,0 7-82 16,0-7 17-16,2 3-20 0,-1 0-25 16,3-6 1-16,0 3-1 0,0-6-1 0,0 2-72 15,0-3-81-15,0-2-55 0,0 0-33 16,3-6-346-16,-1-2 172 0</inkml:trace>
  <inkml:trace contextRef="#ctx0" brushRef="#br0" timeOffset="530903.3979">23235 11938 502 0,'0'0'186'0,"0"0"32"0,0 0-123 16,0 0 162-16,0 0-97 0,-15 128-14 15,9-92-51-15,2-5-43 0,0-9 26 16,2-5-39-16,2-4-36 0,0 3-3 16,0 1-10-16,-3 5 10 0,3-5-1 0,-2-2-12 15,2-3-62-15,-2 0-42 16,2-5-75-16,0 0-13 0,-2-5 3 0,-1 0-290 15,3-2 127-15</inkml:trace>
  <inkml:trace contextRef="#ctx0" brushRef="#br0" timeOffset="531092.3461">23426 12010 1281 0,'0'0'355'0,"0"0"-286"0,0 0-67 16,0 0 120-16,0 0-28 0,0 0-71 16,-6 104 2-16,2-75-25 0,2-2 3 15,-2-1 13-15,2 1-16 0,-3-6-75 16,-2 6-103-16,3-5-89 0,-2 2-117 16,2-7-301-16</inkml:trace>
  <inkml:trace contextRef="#ctx0" brushRef="#br0" timeOffset="531434.3365">22676 12299 446 0,'0'0'583'15,"0"0"-313"-15,0 0-120 0,0 0-10 16,0 0-10-16,0 0-29 0,0 0-20 0,0 0-3 16,133-3 13-16,-48 3 9 0,16 0-48 15,8 0-19-15,-7 0-33 0,3 0-1 16,2 3-3-16,-1 3-9 0,0 1 13 15,-6 1 1-15,-7-1 29 0,-8 3-30 16,-10 0 0-16,-13-3-42 0,-13 2-98 16,-10-4-71-16,-12-2-221 0,-9-1-171 15,-12 1-209-15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27T04:48:56.91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4862 13370 306 0,'0'0'52'0,"0"0"34"16,0 0 210-16,0 0-46 0,0 0-28 15,0 0 90-15,0 0 75 0,0 0-8 16,0 0-100-16,2-9-90 0,-2 9-28 16,0 0-8-16,2-2-2 0,-2 2 12 15,0-1 8-15,0 1 21 0,0 0-3 16,0 0-32-16,0-3-23 0,0 3-35 0,0 0-49 15,0 0-46-15,0 0-4 16,0 0-3-16,0 0-1 0,0 0-14 0,0 0 13 16,0 0 1-16,0 0-13 0,0 0 17 15,0 0 3-15,0 0 15 0,0 0-13 16,0 0 17-16,0 0 5 0,0 0 5 16,0 0 3-16,0 0 11 0,0 0 12 15,0 0 13-15,0 0-11 0,0 0-9 16,0 0-12-16,2 0-4 0,-2 0 3 15,0 0-8-15,0 0-9 0,0 0-18 0,0 0-1 16,0 0 1-16,0 0-3 0,0 0-2 16,0 0 0-16,0 0 0 0,0 0-2 15,0 0-18-15,0 0 8 0,0 0-5 16,0 0-8-16,0 0-12 0,0 0-15 16,0 0-58-16,0 0-91 0,0 0-110 15,0 0-169-15,0 0-142 0,0 0-549 16,0 3-414-16,0-6 1336 0</inkml:trace>
  <inkml:trace contextRef="#ctx0" brushRef="#br0" timeOffset="499.4429">12546 13571 589 0,'0'0'434'0,"0"0"-343"15,0 0-91-15,0 0-268 0,0 0-286 0,0 0 262 16</inkml:trace>
  <inkml:trace contextRef="#ctx0" brushRef="#br0" timeOffset="973.4383">14987 13428 363 0,'0'0'1088'0,"0"0"-624"15,0 0-364-15,0 0-100 16,0 0 0-16,0 0 2 0,0 0 100 0,0 0-47 15,0 0-55-15,0 0-51 0,-6-3-7 16,6 3 20-16,0 0 0 0,0 0 38 16,0 0 2-16,0 0 106 0,0 0 56 15,0 0-46-15,0 0-68 0,0 0-50 0,0 0-74 16,0 0-45-16,0 0-64 16,-2 0-253-16,-2 0-649 0,2 5 551 0,10-10 534 0</inkml:trace>
  <inkml:trace contextRef="#ctx0" brushRef="#br0" timeOffset="1156.3872">14987 13428 1145 0,'-129'68'32'0,"129"-68"-32"0,0 0-1078 16</inkml:trace>
  <inkml:trace contextRef="#ctx0" brushRef="#br0" timeOffset="1444.3481">16796 13326 3068 0,'0'0'555'0,"0"0"-555"0,0 0-331 15,0 0-494-15,0 0-552 0,0 0 463 16</inkml:trace>
  <inkml:trace contextRef="#ctx0" brushRef="#br0" timeOffset="4277.2392">10828 4530 165 0,'0'0'303'0,"0"0"-303"0,0 0 79 16,0 0-72-16,0 0 473 0,0 0-206 16,0 0-137-16,0 0-40 0,0 0-20 0,2-9 1 15,0 9 38-15,2-3 75 0,-1 2-7 16,1-1-28-16,-1-1-19 0,3 3-45 16,0-1 103-16,2-3-51 0,3 4-92 15,2-3-52-15,0 1-47 0,3-1-48 16,8 0 4-16,12 0 55 0,4-1 6 15,7 1 23-15,-5 3 5 0,-1-2-16 0,-7 0-6 16,2 0 24-16,-1-1-4 0,0-1 4 16,1 2 28-16,-4-2-3 0,2-2-5 15,-2 3-20-15,2-2-37 0,-2 2 37 16,-5-1-2-16,-3 4 0 0,-9-3 2 16,6 3 0-16,-3-1-79 0,6 1 75 15,4 0-38-15,1 0 42 0,9-2-2 16,5 2-19-16,1 0 21 0,-2-2 18 0,-7-2-18 15,-3 2 0-15,2-1 5 0,2-1-5 16,2-1 2-16,-1 1 46 0,-1 0-5 16,0 0-39-16,-5 1-2 0,3-2-2 15,-2 3 0-15,0-1 0 0,1 0-28 16,2 2 3-16,1 1 50 0,2-5-50 16,0 5 25-16,0 0 0 0,1 0-12 15,-2 0 16-15,2 0-8 0,-1 0-10 16,1 0-17-16,1-1 37 0,-2-1-6 15,3 2 7-15,-1-2 17 0,0 0 6 0,1 0 15 16,-3-1-41-16,0-1 53 0,-2 2-53 16,-2 0 32-16,1 0-34 0,-7 0 22 15,7-1 1-15,-2 3-25 0,0-2 0 16,-1 0-25-16,-1-1 25 0,3 3 0 16,-2-2 5-16,2 2 7 0,-2 0-8 15,2 0-8-15,-3-1 2 0,1 1-4 16,0 0 6-16,-2 0-4 0,-7 0 2 0,-1 0-9 15,-8 0-13-15,2 0 2 16,0 0 22-16,8 0 30 0,5 3-30 0,7-3 6 16,5 7 25-16,1-7-27 0,-4 3-4 15,-3-1 30-15,-5-2-30 0,-6 0 2 16,0 0 16-16,-9 0-18 0,0 0-30 16,2 0 30-16,2 0 24 0,2 0-24 15,3-5 0-15,-4 5 0 0,4-2 33 16,-6 0-33-16,9-1-55 0,-5 3 55 15,-1 0-4-15,6 0-26 0,0 0 23 0,7 0-29 16,4 3 36-16,1 1 0 0,-3 1 0 16,0-3 22-16,-6 0-16 0,2-2 13 15,-3 0 11-15,-1 0-24 0,-6 0 49 16,-6 0-35-16,-1 0-20 0,6-2 0 16,1 0 19-16,5-3-19 0,-1 1 0 15,-1 1-4-15,-3 1-19 0,5-2 19 0,-6 4-69 16,2-1 30-16,-4 1 41 0,3 0 2 15,-1 0 4-15,0 0 51 0,2-3-49 16,3 3-6-16,0 0 0 0,-4 0 4 16,7 0-4-16,-8 0-4 0,4 0 4 15,-3 0 0-15,-2 0 43 0,2 0-37 16,-3 0-4-16,0 0 2 0,-2 0-4 16,-3-3-2-16,2 3 2 0,-4-2 29 15,1 0-27-15,2 0-2 0,-4 0-6 0,1-1 6 16,1 0 22-16,0 3-22 0,-1-3-41 15,4 1 41-15,-4 0 19 0,-1-2-19 16,4 3-41-16,0-1 41 0,1-3 65 16,4 3-1-16,-2-1 1 0,4 1-65 15,-7-1 35-15,2 3-5 0,-4-3-7 16,-6 3-23-16,2-2 2 0,-4 2-4 16,-1 0-61-16,-2 0 11 0,1 0-13 15,-1 0 43-15,2 0 22 0,0 0 0 0,0 5-5 16,4 2-176-16,4 3-425 0,-4-3-689 15,2-2 465-15</inkml:trace>
  <inkml:trace contextRef="#ctx0" brushRef="#br0" timeOffset="4426.8399">15571 4368 2880 0,'0'0'401'15,"0"0"-401"-15,0 0-113 0,0 0-939 16,0 0-328-16,0 0 644 0</inkml:trace>
  <inkml:trace contextRef="#ctx0" brushRef="#br0" timeOffset="12313.469">14745 13398 216 0,'0'0'164'16,"0"0"402"-16,0 0 118 0,0 0-159 0,0 0-232 15,0-2-127-15,0 2-81 0,0-2-63 16,0 2-22-16,0 0-6 0,0 0-36 15,0 0 5-15,0 0 1 0,0 0 12 16,0 0 19-16,0 0-25 0,0 0-1 16,0 0-19-16,0 0-49 0,0 0-292 15,0 0-358-15,0 0-243 0,0 0 763 0</inkml:trace>
  <inkml:trace contextRef="#ctx0" brushRef="#br0" timeOffset="12536.8707">14745 13398 1819 0,'47'0'991'0,"-47"0"-807"0,0-2-184 15,0 2-172-15,0 0-393 0,0 0-228 16,2 0 291-16,0 0 199 0,2 0 13 15,1 0 99-15,-2 0 13 0</inkml:trace>
  <inkml:trace contextRef="#ctx0" brushRef="#br0" timeOffset="12697.4414">14854 13447 273 0,'0'0'835'15,"0"0"-835"-15,0 0-295 16,0 0-417-16</inkml:trace>
  <inkml:trace contextRef="#ctx0" brushRef="#br0" timeOffset="14031.6357">14775 13433 2768 0,'0'0'436'15,"0"0"-436"-15,0 0 0 0,0 0-210 16,0 0-144-16,0 0-67 0,0 0 212 0,0 0 82 15,0 0-137-15,3-5-361 16,5 5-46-16</inkml:trace>
  <inkml:trace contextRef="#ctx0" brushRef="#br0" timeOffset="14491.4084">14775 13433 378 0,'51'13'1243'0,"-51"-13"-412"0,0-2-422 16,0 2-139-16,0 0-88 0,0 0-14 16,0-2-6-16,0 2-10 0,0-2-50 15,0 2-74-15,0 0-28 0,0 0-51 16,0 0-11-16,0 0-14 0,0 0 1 16,0 0 10-16,0 0 22 0,0 0 16 15,0 0 6-15,0 0-17 0,0 0-13 16,0 0 1-16,0 0 4 0,0 0 7 15,0 0 11-15,0 0 0 0,0 0-6 0,0 0-12 16,0 0-13-16,0 0-35 0,0 0-96 16,0 2-120-16,-4 3 35 0,-2 3 200 15,-3 1 69-15,0 1-332 0,1-3-82 16,1 2 106-16,2-3 190 0,2-3 19 16,1-1 105-16,0-2 46 0,2 0 39 15,-3 0 65-15,3 0 332 0,0 0-46 0,0 0-10 16,0 0-108-16,0 0-75 15,0 0-68-15,0 0-67 0,0 0-41 0,0 0-33 16,0 0-32-16,0 0-2 0,0 0-2 16,0 0-2-16,0 0-24 0,0 0 0 15,0 0 5-15,0 0 1 0,0 0-6 16,0 0 5-16,0 0 0 0,0 0 1 16,0 0-18-16,0 0-124 0,0 0-147 15,0 0-253-15,0 0-299 0,0 0-155 16,0 0 774-16</inkml:trace>
  <inkml:trace contextRef="#ctx0" brushRef="#br0" timeOffset="23203.3443">14930 16527 90 0,'0'0'843'0,"0"0"-686"15,0 0 634-15,-2-2-430 0,2 1-361 0,0 1-31 16,0 0-89-16,0-2 18 16,0 2 38-16,0 0 26 0,0 0 32 0,0 0 6 15,0 0 23-15,0 0 54 0,0-2-7 16,0 2-32-16,0 0-34 0,0 0 2 15,0 0-6-15,0 0-50 0,0 0-59 16,0 0-121-16,0 0-61 0,0 0 36 16,0 0 53-16,0 0 77 0,0 0 85 15,0 0 40-15,0 0 5 0,0 0 1 16,0 0 1-16,0 0 0 0,0 0-7 0,0 0 0 16,0 0 0-16,0 0 6 15,0 0-2-15,0 0-4 0,0 0-2 0,0 0-2 16,0 0 4-16,0 0 2 0,0 0-2 15,0 0-42-15,0 0-227 0,0 0 84 16,0 0 99-16,0 0 40 0,0 0 46 16,0 0 33-16,0 0-6 0,0 0-21 15,0 0-6-15,-2 0-2 0,2 0-123 16,0 0-14-16</inkml:trace>
  <inkml:trace contextRef="#ctx0" brushRef="#br0" timeOffset="32272.1693">14919 13387 40 0,'0'0'26'0,"0"0"-26"0,0 0-66 15,0 0 66-15</inkml:trace>
  <inkml:trace contextRef="#ctx0" brushRef="#br0" timeOffset="37703.5183">14731 13440 42 0,'0'0'396'16,"0"0"-67"-16,0 0-329 0,0 0 164 15,0 0 45-15,0 0 78 0,0-2-86 16,0 2-117-16,0 0-62 0,0 0-22 0,0 0-7 16,0 0 7-16,0 0 0 0,0 0 52 15,0 0 5-15,0 0 1 0,0 0-7 16,0 0 6-16,0 0 6 0,0 0 20 15,0 0-1-15,0 0-20 0,0 0-18 16,0 0-44-16,0 0 0 0,0 0-75 16,0 0-25-16,0 0-8 0,0 0-32 15,0 0-52-15,0 0-216 0,0 0-169 16,4 2 241-16,-1 0 79 0</inkml:trace>
  <inkml:trace contextRef="#ctx0" brushRef="#br0" timeOffset="37934.373">15174 13396 1323 0,'0'0'479'0,"0"0"-249"0,0 0-141 16,0 0-87-16,0 0-2 0,0 0-38 16,0 0-32-16,0 0-257 0,0 0-546 15,0 0 89-15</inkml:trace>
  <inkml:trace contextRef="#ctx0" brushRef="#br0" timeOffset="38104.5253">15507 13355 1759 0,'0'0'396'0,"0"0"-396"16,0 0-441-16,0 0-827 0</inkml:trace>
  <inkml:trace contextRef="#ctx0" brushRef="#br0" timeOffset="38317.9487">15772 13380 62 0,'0'0'527'0,"0"0"-527"15,0 0-138-15,0 0-192 0</inkml:trace>
  <inkml:trace contextRef="#ctx0" brushRef="#br0" timeOffset="38513.426">16068 13354 1665 0,'0'0'847'0,"0"0"-406"16,0 0-441-16,0 0-100 0,0 0-22 0,0 0 43 16,0 0 37-16,0 0-180 0,0 0-245 15,0 0-146-15,72-17-233 0,-69 19 384 16</inkml:trace>
  <inkml:trace contextRef="#ctx0" brushRef="#br0" timeOffset="44050.0798">16610 13394 33 0,'0'0'475'0,"0"0"-21"0,0 0-154 15,0 0-85-15,0 0-79 0,0 0-52 16,0 0 0-16,0 0 31 0,0-2 18 16,0 2 14-16,0 0 34 0,0 0-19 15,0 0-23-15,0 0-17 0,0 0-8 16,-2 0-8-16,2 0-12 0,0 0-24 0,0-2-19 15,-3 2-17-15,3 0-30 0,0 0 1 16,0 0-1-16,0 0-4 0,0 0-22 16,0 0-1-16,0 0 0 0,0 0 18 15,0 0-24-15,0 0 25 0,0 0 0 16,0 0 4-16,0 0 4 0,0 0 25 16,0 0 11-16,0 0-1 0,0 0 1 15,0 0 16-15,0 0 0 0,0 0-22 16,0 0-28-16,0 0-6 0,0 0 0 15,0 0-23-15,0 0 18 0,0 0-24 0,0 0 1 16,0 0 0-16,0 0 5 0,0 0 1 16,0 0 18-16,0 0 2 0,0 0 2 15,0 0 4-15,0 0 19 0,0 0-1 16,0 0 6-16,0 0 17 0,0 0 28 16,-2 0 18-16,2 0-5 0,0 0-1 15,0 0-13-15,0 0-11 0,0 0-20 16,0 0-5-16,0 0-11 0,0 0-5 0,0 0 4 15,0 0 4-15,0 0-8 0,0 0-16 16,0 0 0-16,0 0-3 0,0 0-1 16,0 0-5-16,0 0-33 0,0 0 9 15,0 0 0-15,0 0-7 0,0 0 11 16,0 0 21-16,0 0 3 0,0 0 1 16,0 0 1-16,0 0 3 0,0 0 1 0,0 0 20 15,0 0-19-15,0 0 14 0,0 0-15 16,0 0-5-16,0 0 0 0,0 0-36 15,0 0 1-15,0 0-21 0,0 0-41 16,0 0-58-16,0 0 20 0,0 0 34 16,0 0 0-16,0 0 5 0,0 0-27 15,0 0 5-15,0 0 17 0,0 0 23 16,0 0-14-16,0 0-47 0,0 0-17 0,0 0 25 16,0 0 24-16,0 0-1 15,0 0-32-15,0 0-59 0,0 0-73 0,0 0 4 16,0 0-7-16,0 0-27 0,0 0 117 15,-3 0 99-15,3 0 54 0,0 0 25 16,0 0-19-16,0 0-21 0,0 0-25 16,0 0-36-16</inkml:trace>
  <inkml:trace contextRef="#ctx0" brushRef="#br0" timeOffset="46805.604">16736 13370 1092 0,'0'0'157'16,"0"0"-157"-16,0 0-873 0</inkml:trace>
  <inkml:trace contextRef="#ctx0" brushRef="#br0" timeOffset="48857.9312">16648 13375 1615 0,'0'0'0'0,"0"0"-789"15,0 0-37-15</inkml:trace>
  <inkml:trace contextRef="#ctx0" brushRef="#br0" timeOffset="49262.8508">16648 13375 117 0,'2'0'28'16,"-2"0"-26"-16,0 0-2 0,0 0 132 16,0 0 481-16,0 0 84 0,0-3-191 0,0 3-161 15,0 0-131-15,0 0-68 16,0 0-56-16,0 0-14 0,0 0-5 0,0 0-6 16,0 0-7-16,0 0-1 0,0 0-1 15,0 0 6-15,0 0 6 0,0 0-11 16,0 0-36-16,0 0-19 0,0 0 2 15,0 0 17-15,0 0 11 0,0 0 28 16,0-2 10-16,0 2-1 0,0-3-8 16,0 3 1-16,0 0-6 0,0 0 0 15,0 0 7-15,0 0-5 0,0 0-5 0,0 0-10 16,0 0-19-16,0 0-19 0,0 0 13 16,0 0-13-16,0 0-2 0,0 0 15 15,0 0-17-15,0 0 1 0,0 0-2 16,0 0 1-16,0 0-1 0,0 0-1 15,0 0-17-15,0 0-10 0,0 0-5 16,0 0-6-16,0 0 1 0,0 0 4 16,0 0 10-16,0 0 19 0,0 0-19 0,0 0 5 15,0 0-10-15,0 0-2 16,0 0-5-16,0 0 1 0,0 0-1 0,0 0-15 16,0 0-22-16,0 0-23 0,0 0-55 15,0 0-35-15,0 0-50 0,0 0-116 16,0 0-167-16,0 0-187 0,0 0-243 15,0 3 430-15,0-6 519 0</inkml:trace>
  <inkml:trace contextRef="#ctx0" brushRef="#br0" timeOffset="50660.8406">16571 13387 59 0,'0'0'317'0,"0"0"-139"15,0 0-178-15,0 0-26 16,0 0 26-16,0 0 6 0,0 0 139 0,0 0-40 16,0 0-46-16,0 0-32 0,0 0 25 15,0 0 92-15,-2 0 150 0,2 0 140 16,-2 0-78-16,0 0-25 0,2 0-99 16,-2 0-69-16,-1 0-69 0,3 0-58 15,0 0-36-15,0 0 0 0,0 0-42 0,0 0-16 16,0 0-92-16,0 0-106 15,0 0-138-15,0 0-216 0,0 0-246 0,0 0 229 16,5 0 614-16</inkml:trace>
  <inkml:trace contextRef="#ctx0" brushRef="#br0" timeOffset="51408.8777">17210 13308 334 0,'0'0'0'0,"0"0"-118"0,0 0-21 16,0 0 62-16</inkml:trace>
  <inkml:trace contextRef="#ctx0" brushRef="#br0" timeOffset="53412.7793">16749 13425 646 0,'0'0'525'0,"0"0"-312"0,0 0-213 15,0 0-78-15,0 0 19 0,0 0 26 16,0 0 27-16,0 0-33 0,0 0-14 15,2 0 1-15,-2 0 46 0,2 0 3 16,-2 0 3-16,0 0 5 0,0 0 34 16,0 0-13-16,0 0-21 0,2 0-5 0,-2 0 0 15,0 0-27-15,0 0 1 0,0 0 20 16,0 0-20-16,0 0 23 0,0 0 3 16,0 0 3-16,0 0 1 0,0 0 2 15,0 0-1-15,0 0 1 0,0 0 20 16,0 0-19-16,0 0 26 0,0 0-1 15,0 0 27-15,0 0-7 0,0 0-52 0,0 0 0 16,0 0-32-16,0 0 25 0,0 0 3 16,0 0 4-16,0 0 39 0,0 0 20 15,0 0 77-15,0 0 91 0,0 0-60 16,0 0-108-16,0 0-59 0,0 0-70 16,0 0 6-16,0 0 19 0,0 0 39 15,0 0 1-15,0 0 3 0,0 0 2 16,0 0-4-16,0 0-22 0,0 0-19 15,0 0-98-15,0 0-169 0,0 0-239 16,-2 1 116-16,0 1 224 0</inkml:trace>
  <inkml:trace contextRef="#ctx0" brushRef="#br0" timeOffset="57088.0157">16888 13514 1921 0,'0'0'404'0,"0"0"-379"0,0 0-25 15,0 0 0-15,0 0 75 0,0 0 256 16,0 0 36-16,0 0-32 0,0 0-114 0,0 0-60 15,0-2-34-15,0 2-15 16,0-2 17-16,-2 2-15 0,2-2-19 0,0 1-21 16,0 1-28-16,0-2-43 15,0 0-3-15,0 2-2 0,0 0 1 0,0 0-16 16,0 0 0-16,0 0 1 0,0 0 13 16,0 0-1-16,0 0-1 0,0 0 3 15,0 0 2-15,0 0 1 0,0 0 16 16,0 0-13-16,0-2 0 0,0 2 13 15,0 0-17-15,0 0 0 0,0 0-3 0,0 0-14 16,0 0-4-16,0 0 0 16,0 0-1-16,0 0-10 0,0 0-4 0,0 0-22 15,0 0-52-15,0 0-143 0,-2 0-177 16,2 0-158-16,-3 0-382 0,0 2-468 16,11-4 921-16</inkml:trace>
  <inkml:trace contextRef="#ctx0" brushRef="#br0" timeOffset="72666.8842">16206 13488 389 0,'0'0'277'0,"0"0"-47"16,0 0-190-16,0 0 25 0,-15-12 7 16,13 10 104-16,2 0-38 0,-2 1 81 15,2 1-6-15,0 0-54 0,-3-3-50 16,3 1-58-16,-1 0-13 0,1 0 49 0,-3 1-6 15,3 1 56-15,0 0-51 16,0 0-61-16,0 0-25 0,0 0-37 0,0 0 1 16,0 0 11-16,0 0 0 0,0 0 0 15,0 0-13-15,0 0-11 0,0 0-14 16,0 0 20-16,0 0-1 0,0 0 19 16,0 0 19-16,0 0-26 0,0 0-6 15,0 0-7-15,0 0-12 0,0 0-26 0,0 0-12 16,0 0 5-16,0 0-33 15,0 0-136-15,0 0-61 0,0 0 51 0,7 0 209 16,-3 1-302-16,-1-1 19 16</inkml:trace>
  <inkml:trace contextRef="#ctx0" brushRef="#br0" timeOffset="73699.6598">16625 13423 668 0,'0'0'902'15,"0"0"-409"-15,0 0-235 0,0 0-77 16,0 0-16-16,0 0-26 0,0 0-31 16,0 0 3-16,0 0-29 0,0 0-35 15,0-5-41-15,0 5-2 0,0 0-2 0,0 0-2 16,0 0 2-16,0 0 2 0,0 0-4 15,0 0-2-15,0 0-21 0,0 0 19 16,0 0-2-16,0 0 2 0,0 0 0 16,0 0 2-16,0 0 0 0,-1 0 0 15,1 0 0-15,0 0 2 0,0 0 2 16,0 0 22-16,0 0-19 0,0 0 19 0,0 0-19 16,0 0 29-16,-2 0 11 15,0 0 34-15,2 0 23 0,-2 0-37 0,-1 0-29 16,2 0-36-16,-1-3-48 0,2 3 15 15,-2 0-12-15,2-2 0 0,-2 2-6 16,2-2-16-16,-3 2-24 0,1 0 9 16,2 0-6-16,-3 0-24 0,1 0-57 15,2 0-144-15,-3 0-211 0,2 0-299 0,-1 0-19 16,22 4 633-16</inkml:trace>
  <inkml:trace contextRef="#ctx0" brushRef="#br0" timeOffset="74059.1357">16618 13400 1959 0,'0'0'651'0,"0"0"-596"0,0 0-55 15,0 0-433-15,0 0-44 0,0 0 464 16,0 0 13-16,0 0 0 0,0 0-32 16,0 0-143-16,-8-6-457 0,8 6-73 15</inkml:trace>
  <inkml:trace contextRef="#ctx0" brushRef="#br0" timeOffset="87002.2761">16518 13031 7 0,'0'0'59'0,"0"0"7"0,0 0 13 16,0 0 7-16,0 0-86 0,0 0 0 16,0 0-40-16,0 0-6 0,0 0 13 15,0 0 7-15,0 0-7 0,0 0 26 16,0 0-105-16</inkml:trace>
  <inkml:trace contextRef="#ctx0" brushRef="#br0" timeOffset="108217.8474">16457 12886 33 0,'0'0'125'16,"0"0"-45"-16,0-2-54 0,0 2 481 15,0-3 63-15,0 3-104 0,0 0-193 16,0 0-78-16,0 0-20 0,0 0-3 15,0-2-26-15,0 2-55 0,0 0-60 16,0 0-31-16,0 0-23 0,0 0 17 0,0 0 0 16,-2 0 0-16,2 0-25 0,0 0-11 15,0 0-25-15,-3 0-73 0,1 0-102 16,0 0-289-16,0 0-190 0,-2 0-9 16,19 0 385-16</inkml:trace>
  <inkml:trace contextRef="#ctx0" brushRef="#br0" timeOffset="108711.8889">16461 12922 132 0,'0'0'0'16,"0"0"-48"-16,0 0-36 0</inkml:trace>
  <inkml:trace contextRef="#ctx0" brushRef="#br0" timeOffset="110312.6411">16414 12908 266 0,'0'0'514'0,"0"0"172"15,0 0-280-15,0 0-329 0,0 0-77 16,0 0-108-16,0 0-47 0,0 0-39 16,0 0-151-16,0 0-259 0,0 0 241 15,0 0 183-15</inkml:trace>
  <inkml:trace contextRef="#ctx0" brushRef="#br0" timeOffset="113065.7933">16639 13249 26 0,'0'0'86'16,"0"0"-84"-16,0 0-2 0,0 0 5 16,0 0 212-16,0 0 8 0,0 0-127 15,0 0-96-15,0 0 1 0,0 0 30 16,0 0 52-16,0 0 47 0,0 0 57 16,0 0 53-16,0 0 75 0,0 0-66 15,0 0-16-15,0 0-47 0,0 0-57 16,0 0-27-16,0 0-19 0,0 0-18 0,0 0-36 15,0 0-31-15,0 0-2 0,0 0-2 16,0 0 4-16,0 0 6 0,0 0 42 16,0 0 1-16,-4 0 21 0,4 0 13 15,0 0 5-15,0 0-6 0,0-2-26 16,0 2-11-16,0 0-5 0,0 0-1 16,0 0-16-16,0 0-19 0,0 0 1 0,0 0 23 15,0 0-22-15,0 0 0 16,0 0 22-16,0-2-24 0,0 2 28 0,0 0-5 15,0 0 11-15,0 0 26 16,0 0 1-16,0 0-1 0,0 0-8 0,0-2 0 16,0 2 5-16,0 0-15 0,-1-2-11 15,1 2-1-15,0-2-34 0,0 0-77 16,-2-1 31-16,2 1 15 0,0 0-5 16,0-1-4-16,0 1 38 0,0 2-2 15,0 0 4-15,0-3-1 0,-2 1-49 0,2-1-13 16,0 0 36-16,-2-1-54 0,2 2-27 15,0-1-89-15,0 1 14 0,0 0 48 16,0 2 23-16,0-2-40 0,0 0-168 16,0-2-230-16,0 2-176 0,0-1 69 15,2 1 340-15,-2 33 196 0</inkml:trace>
  <inkml:trace contextRef="#ctx0" brushRef="#br0" timeOffset="114383.4918">16650 12668 42 0,'0'0'59'0,"0"0"-21"15,0 0-36-15,0 0-2 0,0 0 2 16,0 0-2-16,0 0-4 0,0 0-3 15,0 0-33-15,0 0 36 0,0 0 4 16,0 0 2-16,0 3 3 0,0-3-1 16,0 0-2-16,0 2 0 0,0-2 3 15,0 0-3-15,0 0 0 0,0 0 3 0,0 0-1 16,0 0 29-16,0 0-7 0,0 0 34 16,0 0 348-16,0 0-27 0,0 0-74 15,0 0-119-15,0 0-103 0,0 0-47 16,0 0-31-16,0 0-7 0,0 0-45 15,0 0-33-15,0 0 0 0,0 0 7 16,0 3 12-16,0-3 7 0,-2 2 50 16,2-2-35-16,0 2 37 0,-2-2 0 15,2 0-4-15,0 3-29 0,0-3 26 0,0 2-32 16,0-2 0-16,0 2 6 0,0-2 7 16,-2 2 20-16,2 0-21 0,0-2-12 15,0 2-171-15,0-2-146 0,0 2 132 16,0-2 72-16,0 2 115 0</inkml:trace>
  <inkml:trace contextRef="#ctx0" brushRef="#br0" timeOffset="116291.5635">16679 12719 42 0,'0'0'33'0,"0"0"-33"15,0 0-5-15,0 0-1 0,0 0-1 16,0 0 1-16,0 0-34 0,0 0 29 16,0 0 11-16,0 0 0 0,0 0 0 15,0 0 0-15,0 0 0 0,0 0 0 16,0 0 9-16,3 0 17 0,-3 0 7 16,0 0 7-16,0-2-7 0,0 2 6 15,0 0-36-15,0 0 1 0,0 0 3 16,0 0 39-16,0 0-4 0,0 0-42 15,0 0-53-15,0 0 13 0,0 0-13 16,0 0-19-16,0 0 8 0</inkml:trace>
  <inkml:trace contextRef="#ctx0" brushRef="#br0" timeOffset="117312.379">16711 12680 81 0,'0'0'7'0,"0"0"-3"0,0 0 3 15,0 0 19-15,0 0-26 0,0 0 0 16,0 0-4-16,0 0-3 0,0 0 1 16,0 0 1-16,0 0 5 0,0 0 0 15,0 0 3-15,0 0-1 0,0 0 4 0,0 0 34 16,0 0 0-16,0 0-36 16,0 0-2-16,0 0-2 0,0 0-26 0,0 0 26 15,0 3 24-15,0 1-22 0,0-2 3 16,0 0-3-16,-2 0 31 0,2-2-27 15,0 0-3-15,0 0 1 0,0 0 0 16,0 2-1-16,-3-2-3 0,3 0-53 16,-1 0-53-16,1 0 5 0</inkml:trace>
  <inkml:trace contextRef="#ctx0" brushRef="#br0" timeOffset="132567.2839">16692 12743 114 0,'0'0'60'16,"0"0"-54"-16,-2 0-6 0,2 0 0 0,0 0 3 16,0 0 21-16,0 0-24 0,0 0-40 15,0 0 7-15,0 0 7 0,-2 0 21 16,2 0 3-16,0 0 0 0,0 0-2 15,0 0 1-15,0 0 1 0,0 0 0 16,0 0-2-16,0 1-1 0,-3-1 1 16,2 0 4-16,1 2 2 0,-2-2-2 15,-1 2-2-15,3-2-73 0</inkml:trace>
  <inkml:trace contextRef="#ctx0" brushRef="#br0" timeOffset="133346.8129">16402 12815 4 0,'0'0'47'0,"0"0"-47"0,0 0 0 16,0 0-5-16,0 0-1 0,0 0-27 15,0 0 26-15,0 0 7 0,0 0 0 16,0 0 0-16,4-2 0 0,-4 2 0 15,0 0 2-15,2-2 44 0,-2 2 7 0,0 0-9 16,0-2-42-16,0 2-2 0,0 0 5 16,0 0 21-16,0 0-26 0,0 0-6 15,0 0-1-15,0 0 0 0,0 0-19 16,0 0 0-16,0 0-7 0,0 0-33 16,0 0 59-16</inkml:trace>
  <inkml:trace contextRef="#ctx0" brushRef="#br0" timeOffset="134204.521">16334 12804 119 0,'0'0'165'0,"0"0"565"16,0 0-189-16,0 0-283 0,0 0-131 15,0 0-18-15,0 0-82 0,0 0-27 16,0 0-38-16,0 0-13 0,-5-6 6 16,5 6-18-16,-2 0-104 0,-1 0-163 15,3 0-10-15,-1 0-126 0,-4 0 163 16,3 0 131-16</inkml:trace>
  <inkml:trace contextRef="#ctx0" brushRef="#br0" timeOffset="135259.6838">16263 12741 88 0,'0'0'33'0,"0"0"270"16,0 0 20-16,0 0-198 0,0 0 78 15,0 0-46-15,0 0 97 0,0 0-106 16,0 0 46-16,0 0-61 0,-32-44 27 16,28 40-60-16,1 2 150 0,0 0-145 15,3 0-105-15,-2 0 0 0,2 2-31 16,0-2 25-16,0 2-31 0,0-3 6 0,0 3-69 16,0 0-106-16,0 0-87 15,0-2-55-15,0 0 36 0,0 2 123 0,0-3-54 16,0 3-99-16,0-2 84 0</inkml:trace>
  <inkml:trace contextRef="#ctx0" brushRef="#br0" timeOffset="140760.5406">15840 12236 81 0,'0'0'66'15,"0"0"-39"-15,0 0 395 0,0 0-67 16,0 0-153-16,0 0-103 0,0 0-65 15,0 0-34-15,2-6-32 0,-2 6-1 16,3 0 7-16,-3 0 0 0,0 0-7 0,0 0 0 16,0 0-6-16,0 0-7 0,0 0-12 15,0 0 12-15,0 0-27 0,0 0-25 16,0 0-34-16,0 0 14 0,0 0 19 16,0 0-7-16,3 0 47 0,-1 0 13 15,-2 3-1-15,2-1 1 0,-2-2 20 16,2 1-27-16,-2-1 42 0,2 2 11 15</inkml:trace>
  <inkml:trace contextRef="#ctx0" brushRef="#br0" timeOffset="141333.73">15840 12236 46 0,'22'0'73'0,"-20"-1"46"15,-2 1 59-15,0 0 13 0,0 0-60 16,0-2-52-16,0 2-26 0,0 0 6 15,0 0 20-15,0 0 12 0,0 0-6 16,0 0-13-16,0 0-13 0,0 0 6 0,0 0 26 16,0 0 12-16,0 0 1 0,0 0-8 15,0 0 0-15,0 0-26 0,0 0-19 16,0 0-44-16,0 0-1 0,0 0-2 16,0 0 3-16,0 0-7 0,0 0 0 15,0 0-32-15,0 0 25 0,0 0-18 16,0 0 23-16,0 0 0 0,0 0-3 15,0 0-20-15,0 0 19 0,0 0-20 0,0 0 1 16,0 0 18-16,0 0-18 16,0 0-1-16,0 0 1 0,0 0-14 0,0 0-13 15,0 0-6-15,0 0 0 0,0 0 19 16,0 0 7-16,0 0 6 0,0 0 19 16,0 0 3-16,0 0 2 0,0-3 2 15,0 3 4-15,0 0-2 0,0 0 0 16,0 0 1-16,0 0-1 0,0 0 0 15,0 0 0-15,0 0-2 0,0 0 0 0,0 0 2 16,0 0 3-16,0 0 1 0,0 0 0 16,0 0-6-16,0 0 0 0,0 0-25 15,0 0 18-15,0 0-25 0,0 0 6 16,0 0 0-16,0 0 19 0,0 0-19 16,0 0 20-16,0 0-33 0,0 0 32 15,0 0-26-15,0 0 1 0,0 0 6 16,0 0-14-16,0 0 1 0,0 0-20 0,0 0-13 15,0 0 14-15,0 0 25 16,2 0 33-16,-2 0 4 0,0 0 0 0,0 0-4 16,2 0-65-16,-2-2-93 0,0 2-46 15,0 0-14-15,0-2 86 0,0 2 60 16,0 0 10-16,0 0 62 0</inkml:trace>
  <inkml:trace contextRef="#ctx0" brushRef="#br0" timeOffset="143003.2607">15858 12198 81 0,'0'0'47'0,"0"0"216"0,0 0-111 16,0 0-152-16,0 0-33 0,0 0 33 15,0 0 31-15,0 0 15 0,0 0-22 16,0 0-24-16,0 0-39 0,0 0 32 16,0 0 7-16,0 0 0 0,0 0 4 0,0 0-4 15,0 0-46-15,0 0-33 0,0 0-125 16,0 0 39-16</inkml:trace>
  <inkml:trace contextRef="#ctx0" brushRef="#br0" timeOffset="143497.5283">15712 12119 242 0,'0'0'178'16,"0"0"440"-16,0 0-559 0,0 0-59 0,0 0-124 16,0 0 45-16,0 0 77 0,0 0 2 15,0 0-132-15,0 0-243 0,-1-2 111 16</inkml:trace>
  <inkml:trace contextRef="#ctx0" brushRef="#br0" timeOffset="146338.8957">15352 11889 92 0,'0'0'22'0,"0"0"-22"15,0 0 0-15,0 0 209 0,0 0-204 16,0 0 28-16,0 0-33 0,0 0-40 16,34-35 36-16,-34 31-29 0,4 2 28 15,-1 0-1-15,-1 0-34 0,0 2 1 16,-2 0-34-16,2 0 0 0,0 0 25 0</inkml:trace>
  <inkml:trace contextRef="#ctx0" brushRef="#br0" timeOffset="148914.6385">14751 11657 68 0,'0'0'27'16,"0"0"-27"-16,0 0 2 0,0 0 24 15,0 0 67-15,0 0 223 0,0 0-151 0,0 0-165 16,0 0-73-16,0-2-45 0,0 2 12 15,0 0 34-15,0 0-7 0,0 0-1 16,0 0-5-16,-2 0 1 0</inkml:trace>
  <inkml:trace contextRef="#ctx0" brushRef="#br0" timeOffset="169562.3493">9737 11763 13 0,'0'-3'152'16,"0"3"-106"-16,0-2 336 0,0 2 33 15,0-2-128-15,0 2-157 0,0 0-130 16,0 0-26-16,0 0-32 0,0 0 12 16,0 0 13-16,0 0-6 0,0 0-13 15,0 0-59-15,0 0 6 0,-2 0 99 0,2 0 1 16,0 0-21-16,0 0-7 0,-2-2-138 16,2 1-158-16,0 1 250 0,-2 0 79 15,2-2 0-15,0 2 0 0,0 0 2 16,0 0 24-16,0-3 60 0,0 3 138 15,0-1-14-15,-3-1-59 0,3 2-7 16,0-2-20-16,0 1-19 0,-1 1-15 0,1-3 20 16,0 1 123-16,0 1 15 0,0 1-27 15,0-2-34-15,0 2-58 0,-2-2-44 16,2 2-18-16,0 0-19 0,0 0-18 16,-2 0-30-16,2 0-28 0,0 0-2 15,0 0-7-15,0 0 13 0,0 0 18 16,0 0 0-16,0 0 0 0,0 0 2 15,0 0-2-15,-4 0 0 0,4 0-25 0,0 0-5 16,0 0-7-16,-1 0-68 16,1 0-126-16,0 0-112 0,0 0-246 0,0 0-252 15,0 0 423-15,5 0 424 0</inkml:trace>
  <inkml:trace contextRef="#ctx0" brushRef="#br0" timeOffset="169946.2641">9728 11710 747 0,'0'0'771'0,"0"0"-765"0,0 0-6 16,0 0-678-16,0 0 190 0,0 0 488 15,0 0 251-15,0 0 117 0,0 0-368 16,0 0-79-16,3-3-79 0,-3 3 158 15,0 0 14-15,0 0 84 0,0 0-39 16,0 0-59-16,0 0-57 0,0 0-8 0,0 0 25 16,0 0 14-16,0 0-47 0,0 0-223 15,0 0 65-15,0 3 108 0</inkml:trace>
  <inkml:trace contextRef="#ctx0" brushRef="#br0" timeOffset="183782.9142">14858 11877 18 0,'0'0'33'0,"0"-2"13"0,0 2-13 16,0 0 13-16,0 0-44 0,0 0-2 15,0 0-2-15,0 0 2 0,0 0 0 0,0 0 0 16,0 0 0-16,0 0 0 0,0 0 4 16,0 0 3-16,0 0 0 0,0 0-5 15,0 0-2-15,0 0-2 0,0 0-3 16,0 0 1-16,0 0-1 0,0 0 1 15,0 0-22-15,0 0 19 0,0 0 0 16,0 0 1-16,0 0 1 0,0 0 1 16,0 0 2-16,0 0 0 0,0 0-3 0,0 0 1 15,0 0-3-15,0 0 3 0,0 0-1 16,0 0 3-16,0 0 2 0,0 0 2 16,0 0 5-16,0 0-3 0,0 0 3 15,0 0 0-15,0 0-1 0,0 0 1 16,0 0 19-16,0 0-26 0,0 0 0 15,0 0-4-15,-2 0-23 0,2 0-25 16,-2 0-21-16</inkml:trace>
  <inkml:trace contextRef="#ctx0" brushRef="#br0" timeOffset="184729.502">14838 11829 2 0,'0'0'112'0,"0"0"-13"16,0 0-33-16,0 0 7 0,0 0-73 15,0 0 2-15,0 0 11 0,0 0 82 16,0 0-95-16,0 0-60 0,-2-3-25 16,2 3-34-16,-2 0 20 0,2 0 0 15</inkml:trace>
  <inkml:trace contextRef="#ctx0" brushRef="#br0" timeOffset="189165.7422">13560 11686 227 0,'0'0'0'0,"0"0"-227"16</inkml:trace>
  <inkml:trace contextRef="#ctx0" brushRef="#br0" timeOffset="192252.4123">6747 11730 44 0,'0'0'139'0,"0"0"-106"0,0 0 448 0,0 0-199 16,0 0-190-16,0 0-14 0,0 0 92 16,0 0-66-16,-14-16-71 0,14 14 18 15,-2 0 85-15,0 2 6 0,2 0-33 16,-2-3-14-16,0 1 83 0,2 0-28 16,-2 0-31-16,2 0-26 0,-2 0-8 15,-2 2-18-15,4-1-31 0,0 1-34 16,0 0 2-16,0 0-2 0,-1-3-2 15,1 3-30-15,0 0 6 0,0 0-1 0,0 0 1 16,0 0 18-16,0 0 0 0,0 0 2 16,0 0-2-16,0 0 2 0,0 0 0 15,0 0 2-15,0 0-4 0,0 0-25 16,0 0-5-16,0 0-33 0,0 0-37 16,0 0-37-16,0 0-67 0,0 0-20 15,0 0-67-15,0 0-62 0,0 0-232 16,0 0 189-16</inkml:trace>
  <inkml:trace contextRef="#ctx0" brushRef="#br0" timeOffset="192718.0777">6736 11684 77 0,'0'0'20'15,"0"0"-20"-15,0 0-33 0,0 0-27 16,0 0 56-16,0 0 4 0,0 0 0 16,0 0 0-16</inkml:trace>
  <inkml:trace contextRef="#ctx0" brushRef="#br0" timeOffset="196268.5151">6693 11623 9 0,'0'0'26'0,"0"0"-21"0,0 0-1 15,0 0-2-15,0 0 3 0,0 0-1 0,0 0-2 16,0 0 0-16,0 0-2 0,-4 0 0 16,4 0 0-16,0 0 3 0,0 0-1 15,0 0 2-15,0 0 3 0,0 0 26 16,0 0-7-16,0 0-21 0,0 0-5 16,0 0 0-16,0 0-3 0,0 0-1 15,0 0-3-15,0 0 3 0,0 0 0 16,0 0-23-16,0 0-12 0,0 0-12 15</inkml:trace>
  <inkml:trace contextRef="#ctx0" brushRef="#br0" timeOffset="198990.4033">6030 11854 79 0,'0'0'139'15,"0"0"-133"-15,0 0 186 0,0 0 400 16,0 0-123-16,0 0-262 0,0 0 107 15,0 0 13-15,-6 0-91 0,6 0-60 0,0-2-31 16,0 2-39-16,0-2-12 16,0 0 5-16,0 0-3 0,2 0-28 0,0-2-36 15,2 3-32-15,0-4-62 0,8 0-34 16,0-3-37-16,16-5 15 0,8-2 71 16,5 2 0-16,-1 1-25 0,-10 2 42 15,-7 5 26-15,-7 0 4 0,0 2-2 16,-2 1-71-16,1 1 73 0,1 1 0 15,-2 0-8-15,-1 0 8 0,-5 0 0 16,-4 0-2-16,1 0 2 0,-3 0 22 0,0 0-22 16,-2 0-24-16,0 0-37 0,0 0-36 15,0 0-65-15,0 0-19 0,0 0-16 16,0 0 18-16,0 0-14 0,0 0-8 16,0 0-8-16,0 0-13 0,0 0 12 15,0 0 32-15,0 0 73 0,0 0-205 16</inkml:trace>
  <inkml:trace contextRef="#ctx0" brushRef="#br0" timeOffset="199653.7668">6255 11705 112 0,'0'0'718'15,"0"0"-567"-15,0 0-146 0,0 0 132 16,0 0 208-16,0 0-99 0,0 0-192 15,0 0-54-15,0 0-4 0,0 0-1 16,-30-25 3-16,26 25-37 0,2 0 14 0,-3 0-14 16,2 0-65-16,-1 0-86 0,0 0 190 15,-1 0 149-15,0 0-6 0,3 0-111 16,-2 0-28-16,1 0-4 0,0 0 110 16,-1 0-67-16,0 0-43 0,2 0-3 15,-2 0 1-15,-1-1 2 0,0 1 72 16,2-3 49-16,2 0-12 0,1 2-46 0,-2 0 11 15,2-3 64-15,-2 1-32 16,2 0-3-16,-2 1-18 0,-1 0-42 0,2 0 35 16,-1 0 11-16,2 0-83 0,-2 2 30 15,0-1 11-15,2-2-12 0,-2 3-35 16,2 0 2-16,0 0 4 0,0 0 0 16,0 0-6-16,0 0-26 0,0-1-21 15,0 1-6-15,0 0-23 0,0 0-106 16,2 0-182-16,5 0 10 0,6 0 256 15,7 0 96-15,10 4 2 0,8-1 0 0,1 3 26 16,-4-1-24-16,-10-5-2 16,-7 5 4-16,-5-3 9 0,3-1-13 0,4 3 6 15,-4 0 41-15,0 0-47 0,-6 0-51 16,-2 0 45-16,-4-3 1 0,1 2 5 16,-5-2 0-16,0-1 26 0,0 2 88 15,0 0 238-15,0 0-50 0,0-2-132 16,0 0-106-16,0 2-64 0,0-2-56 15,0 0-29-15,0 2 6 0,-2 1 18 16,-1 1 7-16,1 1 54 0,0 3 60 0,-2 2-58 16,0 0 41-16,-3 3 18 0,-1-1-57 15,-1 1 2-15,-1 2 108 0,-4 3-110 16,2-2-4-16,-2 4 67 0,0-2-63 16,2 0 104-16,-1-3-108 0,5 1-44 15,0-2 44-15,-4-2-99 0,5 0-124 16,2-2-85-16,-1-3-145 0,4-3-200 15,-2 0-266-15</inkml:trace>
  <inkml:trace contextRef="#ctx0" brushRef="#br0" timeOffset="199999.7469">6090 11846 266 0,'0'0'494'0,"0"0"-389"0,0 0-105 15,0 0-263-15,0 0 178 0,0 0 85 16,0 0 39-16,155-48-12 0,-98 30-21 16,0 2 251-16,-11 3-74 0,-2 4-141 15,-12 1-42-15,-9 4 0 0,-6 1-53 0,-4 1-519 16,-3-1 126-16</inkml:trace>
  <inkml:trace contextRef="#ctx0" brushRef="#br0" timeOffset="200684.6689">6616 11684 86 0,'0'0'389'0,"0"0"72"15,0 0-272-15,0 0-78 0,0 0 52 16,0 0-130-16,0 0-33 0,0 0-85 16,0 0-98-16,0 0-249 0,-6-13-49 15,6 13 230-15</inkml:trace>
  <inkml:trace contextRef="#ctx0" brushRef="#br0" timeOffset="206671.2597">6725 11773 99 0,'0'0'73'0,"0"0"138"15,0 0 236-15,0 0-132 0,0 0-152 16,0-1-84-16,0 1-34 0,0 0-6 16,0 0-14-16,0 0-18 0,0 0 25 15,0 0-25-15,0 0 25 0,0 0 0 16,0 0 1-16,0 0-7 0,0-1-22 15,0 1 0-15,0 0 3 0,0 0-1 16,0 0-4-16,0 0-2 0,0 0 0 0,0 0 0 16,0 0 2-16,0 0 3 0,0-3 46 15,0 3 39-15,0-3-7 0,0 3-7 16,0-1-37-16,0 0-33 0,0 1 58 16,0-3 18-16,0 1 18 0,0 2-7 15,0 0-66-15,0 0-27 0,0 0-56 16,0 0 0-16,0 0 6 0,0 0-6 0,0 0-13 15,0 0-1-15,0 0-13 16,0 0 6-16,0 0 7 0,0 0 0 0,0 0-8 16,0 0 37-16,0 0 41 0,0 0 52 15,0 0 6-15,0 0-13 0,0 0-6 16,0 0-14-16,0 0-23 0,0 0 2 16,0 0-2-16,0 0-2 0,0 0-57 15,0 0-1-15,0 0-13 0,0 0-32 16,0 0-118-16,0 0-145 0,0 0-87 15,0 2 143-15,0 1 198 0,0-1 105 0,0 1 7 16,0 1-7-16,0-3-85 16</inkml:trace>
  <inkml:trace contextRef="#ctx0" brushRef="#br0" timeOffset="207001.3836">6742 11754 802 0,'0'0'893'16,"0"0"-752"-16,0 0-141 0,0 0-6 16,0 0 6-16,0 0-2 0,0 0-69 15,0 0-149-15,0 0-157 0,0 0-425 16,-7 2 585-16,5 2 76 0</inkml:trace>
  <inkml:trace contextRef="#ctx0" brushRef="#br0" timeOffset="221513.6313">16747 13324 156 0,'0'0'0'0,"0"0"0"15,0 0 79-15,0 0 14 0,0 0 78 0,0 0 99 16,0 0-73-16,6-8-27 0,-6 8-13 16,0 0-1-16,0 0-1 0,0 0 0 15,0 0-27-15,0 0-51 0,0 0-73 16,0 0-4-16,0 0-32 0,0 0 7 16,0 0 20-16,-2 0-1 0,2 1-26 15,-2-1-206-15,0 0-40 0,2 2 82 16,-4-2-270-16,-3 2-2 0</inkml:trace>
  <inkml:trace contextRef="#ctx0" brushRef="#br0" timeOffset="225655.7352">7011 12112 55 0,'0'0'92'0,"0"0"-87"16,0 0 397-16,0 0 84 0,0 0-127 15,0 0-165-15,0 0-194 0,0-2-12 16,0 2-79-16,0 0-6 0,0 0-7 16,0 0 25-16,0 0 14 0,0 0 39 0,0 0 23 15,0 0 1-15,3 0-30 16,-3 0-47-16,0 0-157 0,0 2 12 0,0-2 79 15,2 2 33-15,-2 1 6 0,0-1 14 16</inkml:trace>
  <inkml:trace contextRef="#ctx0" brushRef="#br0" timeOffset="226198.4231">7177 12325 363 0,'0'0'769'0,"0"0"-101"0,0 0-311 15,0 0-232-15,0 0-82 0,0 0 13 16,0 0 19-16,0 0-12 0,0 0-29 0,0 0-34 16,-4-11-6-16,4 11 4 15,0 0 2-15,0 0 2 0,0 0 2 0,0 0 16 16,0 0-20-16,0 0-36 0,0 0-1 15,0 0-25-15,0 0-13 0,-2 0-25 16,0 0-13-16,2 0-52 0,-2 0-65 16,-1 0-139-16,-3 3-16 0,5 0-56 15,-1 2 217-15,0 0 112 0,2-1-20 0</inkml:trace>
  <inkml:trace contextRef="#ctx0" brushRef="#br0" timeOffset="226662.2834">7228 12521 563 0,'0'0'1507'16,"0"0"-1044"-16,0 0-311 0,0 0-128 0,0 0-24 16,0 0-49-16,0 0-23 15,0 0-51-15,0 0-102 0,0 0-3 0,-7-6 31 16,7 6-139-16,0 0 24 0,2 3 279 15,3 2 7-15,-1 0-190 0,0 3-179 16,1-2 138-16,-1 2 105 0</inkml:trace>
  <inkml:trace contextRef="#ctx0" brushRef="#br0" timeOffset="227023.6785">7618 12945 301 0,'0'0'1264'0,"0"0"-827"0,0 0-222 15,0 0-202-15,0 0-13 0,0 0-126 16,0 0-59-16,0 0-91 0,0 0-453 15,0 0 189-15,-4 21 375 0,4-14-44 16</inkml:trace>
  <inkml:trace contextRef="#ctx0" brushRef="#br0" timeOffset="227517.412">7756 13254 15 0,'0'0'66'16,"0"0"-66"-16,0 0 0 0,0 0 27 0,0 0-25 15,0 0 5-15,0 0 59 16,0 0 197-16,0 0-26 0,0 0-142 0,9-5-95 16,-9 5-106-16,0 0-19 0,0 0 44 15,0 0 81-15,0 4 60 0,0-1-60 16,0 4-31-16,0-2-62 0,0-2-111 15,0 4 26-15</inkml:trace>
  <inkml:trace contextRef="#ctx0" brushRef="#br0" timeOffset="229813.8977">8070 13161 2319 0,'0'0'406'0,"0"0"-406"0,0 0-231 16,0 0-799-16,0 0 28 0,0 0 758 15,0 0 66-15</inkml:trace>
  <inkml:trace contextRef="#ctx0" brushRef="#br0" timeOffset="233110.1389">8200 13363 2271 0,'0'0'0'0,"0"0"-125"0,0 0-123 0,0 0-725 15,0 0 48-15</inkml:trace>
  <inkml:trace contextRef="#ctx0" brushRef="#br0" timeOffset="240923.877">12602 13481 77 0,'0'0'66'0,"0"0"-33"0,0 0-26 16,0 0 651-16,0-2-63 0,0 2-188 0,0 0-259 16,0 0-148-16,0-3-95 0,0 3-1 15,0-2 25-15,2 2-6 0,0 0 38 16,0 0-13-16,2 0-13 0,0 0 42 15,-1 0 23-15,2 0 0 0,1 0-154 16,1 0-9-16,4 2-165 0,-3 1-113 16,1-1 177-16</inkml:trace>
  <inkml:trace contextRef="#ctx0" brushRef="#br0" timeOffset="241882.4666">16605 13276 1260 0,'0'0'1311'0,"0"0"-861"0,0 0-368 16,0 0-82-16,0 0-58 0,0 0 54 16,0 0 4-16,0 0 0 0,0 0 0 15,0 0-106-15,0-5-152 0,0 5-262 16,-2 0-212-16,-1 0-238 0,-2 0 515 15</inkml:trace>
  <inkml:trace contextRef="#ctx0" brushRef="#br0" timeOffset="252049.5662">16610 13387 139 0,'0'0'85'16,"0"0"888"-16,0-3-428 0,0 3-296 0,0 0-147 16,0-1-7-16,0 1 24 0,0 0 30 15,0 0-1-15,0 0-21 0,0 0-5 16,0 0-5-16,0 0-11 0,0 0 5 15,0 0 13-15,0 0 0 0,0 0-15 16,0 0-34-16,0 0-37 0,0 0-11 16,0 0-6-16,-2 0-15 0,2 0-1 0,0 0-5 15,0 0 0-15,0 0-32 16,0 0-11-16,0 0 0 0,0 0-6 0,0 0 12 16,0 0 15-16,0 0 19 0,0 0-3 15,0 0-15-15,0 0 19 0,0 0 0 16,0-3-21-16,0 3 23 0,0 0 4 15,0 0 24-15,0 0 20 0,0 0 12 16,0 0-1-16,0 0-27 0,0 0-26 16,0 0 26-16,0 0 5 0,0 0-16 15,0 0-18-15,0 0 17 0,0 0-20 0,0 0 0 16,0 0-25-16,0 0 20 16,0 0-32-16,0 0 32 0,0 0-44 0,0 0 12 15,0 0 10-15,0 0 23 0,0 0 4 16,0 0 6-16,0-1-1 0,0 1 0 15,0 0 1-15,0 0 26 0,0 0-10 16,0 0-17-16,0 0 16 0,0 0 1 16,0 0-1-16,0 0-21 0,0 0 0 15,0 0-21-15,0 0 16 0,0 0-1 16,0 0-15-16,0 0 15 0,0 0 3 0,0 0 1 16,0 0 2-16,0 0 0 0,0 0-2 15,0 0 0-15,0 0-1 0,0 0-1 16,0 0 4-16,0 0 0 0,0 0-3 15,0 0-3-15,0 0 1 0,0 0-17 16,0 0 1-16,0 0-6 0,0 0 5 16,0 0 19-16,0 0-24 0,0 0 5 15,0 0-5-15,0 0-11 0,0 0-7 0,0 0-12 16,0 0-10-16,0 0-24 0,0 0-20 16,0 0-6-16,0 0-8 0,0 0 22 15,0 0 43-15,0 0 29 0,0 0-5 16,0 0-1-16,0 0-55 0,0 0-45 15,2 0-13-15,-2-2 4 0,2 2-20 16,0 0-72-16,2 0 5 0,0 0-126 16,-2 0-285-16,-1 0 248 0</inkml:trace>
  <inkml:trace contextRef="#ctx0" brushRef="#br0" timeOffset="261312.1459">6780 11682 46 0,'0'0'66'16,"0"0"0"-16,-4-3-66 0,4 3 0 15,-2-3 20-15,2 3 448 0,0-3-133 16,0 3-80-16,-2 0-21 0,2-1-72 0,0 1-98 15,-3 0 20-15,3 0-43 0,0 0-41 16,0 0-77-16,0 0-46 0,-3 0-45 16,2 0-99-16,-1 0-258 0,-5 0 77 15,5 1 215-15</inkml:trace>
  <inkml:trace contextRef="#ctx0" brushRef="#br0" timeOffset="272970.1714">1351 2986 70 0,'0'0'159'0,"0"0"-23"0,0 0-134 15,0 0 490-15,0 0-276 0,0 0-183 16,0 0-7-16,0 0 144 0,0 0 25 16,4-63-137-16,-4 59 6 0,0 2 175 15,0 2-87-15,0 0-152 0,0 0 3 16,0-1-3-16,0 1 63 0,0 0 45 0,0 0-2 15,0 0 13-15,0 0 11 16,0-2-2-16,0 0-19 0,0 0-85 0,0 2-24 16,0-5-6-16,-2 5 6 0,2 0 4 15,0 0 33-15,0-3-2 0,-2 3 1 16,2 0 5-16,0-4-6 0,-2 3 6 16,2 1 0-16,-3-5-35 0,3 1-2 0,-1 4 43 15,1-3-6-15,0 3 21 16,0-2-56-16,0 2-6 0,0 0-34 0,0 0-17 15,0 0-2-15,0 0 12 0,0 0-6 16,0 0-6-16,0 0-18 0,0 0-1 16,0 0-31-16,0 0-61 0,0 0-91 15,0 0-48-15,0 5 105 0,0 5 127 16,4 6 33-16,2 1 9 0,1 6 29 16,0 5 26-16,3 5 7 0,-2-3-33 0,-2-5-26 15,2-7 13-15,-3-5-26 0,0 2-15 16,0 0 50-16,2 0-13 0,0 1 12 15,-1-5-74-15,1 1 51 0,-4-2 28 16,2-3 0-16,-3 1-74 0,0-5 74 16,0 1 20-16,1-2-20 0,-1-2 0 15,-2 2 2-15,0-2 69 0,0 0-19 16,2 0-13-16,-2 0-14 0,0 2-18 16,2-2-1-16,0 0 27 0,0 2 18 15,2-2 40-15,0 2-59 0,1 0 19 16,-2 0-45-16,1-2 64 0,0 0-70 0,-2 0 7 15,-2 1 25-15,2-1-26 0,-2 0 32 16,0 0 77-16,0 0 67 0,0 0 30 16,0 0-18-16,0 0 52 0,0 0 134 15,0-1 60-15,2-5-130 0,2-2-248 16,0-4-62-16,2-6-219 0,4 1 219 16,-2-9-16-16,2 6 16 0,1-3-117 0,4 0 86 15,-7 2 11-15,7-4 20 16,-2 5-26-16,-2-3 26 0,-1 3 16 0,-2 1-13 15,2 3-3-15,-6 1 0 0,2 4 0 16,-2 0 36-16,-2 2-36 0,0 4-31 16,0-1-33-16,-2 4 59 0,2 2-92 15,-2-2-106-15,0 2-53 0,0 0-14 16,0 0-71-16,0 0-155 0,0 0-147 16,0 0-288-16,0 0 493 0</inkml:trace>
  <inkml:trace contextRef="#ctx0" brushRef="#br0" timeOffset="273533.665">2075 2602 37 0,'0'0'152'0,"0"0"-57"15,0 0-95-15,0 0-73 0,0 0 73 16,0 0 92-16,0 0 40 0,0 0-26 16,0 0-40-16,0 0-14 0,-41 73 3 0,31-51-55 15,-4 9 0-15,-2 10 191 0,0 0 129 16,3 4-156-16,0-3-80 0,0-8 39 15,5 0-117-15,0 0 85 0,-1-3-89 16,4-6 37-16,1-6 38 0,4-4-14 16,0-1 1-16,0 1-60 0,0 0 3 15,0 3-5-15,0-1 36 0,4-2-34 0,3-1-4 16,2-6 2-16,-1 4 45 16,2 0-2-16,1-3-20 0,3-1 20 0,4 0 11 15,4 0 69-15,2 1 62 0,11-2-84 16,-1-1-103-16,-6-2-452 0,-6-3-390 15,-8-1-162-15</inkml:trace>
  <inkml:trace contextRef="#ctx0" brushRef="#br0" timeOffset="274107.467">2304 2692 988 0,'0'0'702'0,"0"0"-618"0,0 0-51 16,0 0-14-16,0 0 108 0,0 0 0 0,0 0-127 16,0 0-157-16,0 0-54 0,0 0 17 15,-18 5 142-15,14 3 52 0,-2 2 0 16,2-1 0-16,-2 5 104 0,2-2-78 15,-2 2 25-15,2 3 79 0,0-2 99 16,-1 3-227-16,-2-1 5 0,5 1 126 16,-3 1-70-16,2-4 62 0,1 0-119 15,0 3-4-15,-1-3 11 0,3 0-13 0,0 2 0 16,0-2 62-16,0 1-62 16,0-1-4-16,0-1-27 0,0-5 31 0,3 2-77 15,-1-4 77-15,2 2 87 0,0-4-83 16,2 1 34-16,-1 2 5 0,0-6 25 15,1 2-66-15,-1-3 71 0,2 3-12 16,1-2 1-16,4-2-59 0,-4 0-3 0,2 0 48 16,3 0 25-16,-1 0 26 15,-1 0-99-15,-1 0-150 0,2 0-14 0,-6 0-163 16,3-2-45-16,-6-2 19 0,2 3-561 16,-3-3 307-16</inkml:trace>
  <inkml:trace contextRef="#ctx0" brushRef="#br0" timeOffset="274403.5882">2028 2996 1330 0,'0'0'791'0,"0"0"-791"15,0 0-89-15,0 0 82 0,0 0 7 0,0 0 246 16,0 0-127-16,0 0-19 0,0 0-45 16,0 0-6-16,99-69-49 0,-89 65-4 15,0 0-63-15,1 2-89 0,0 1 56 16,1 1 100-16,3 0 125 0,2 0-125 15,4 0-218-15,1 0-462 0,-2 0-308 16,-2-2 482-16</inkml:trace>
  <inkml:trace contextRef="#ctx0" brushRef="#br0" timeOffset="274824.4631">2550 2671 751 0,'0'0'446'0,"0"0"-420"0,0 0 170 16,0 0-41-16,0 0 109 0,0 0-115 16,0 0-149-16,0 0-115 0,0 0 52 15,113 72-21-15,-107-37 43 0,-6 3 41 16,0 2 52-16,-10-4-1 0,-4-3 45 15,-4 0 89-15,-1-5-96 0,-2 3 17 16,6-9-75-16,0 0 106 0,4-5-137 16,-1-4-50-16,-2 5-493 0,4-7-675 15</inkml:trace>
  <inkml:trace contextRef="#ctx0" brushRef="#br0" timeOffset="275994.0354">4873 4964 189 0,'0'0'132'15,"0"0"-132"-15,0 0-125 0,0 0 105 16,0 0 20-16,0 0 323 0,0 0 85 16,0 0-42-16,0 0 10 0,0 0-36 15,0-5 1-15,0 5-69 0,0 0-78 16,0 0-86-16,0 0-108 0,0 0-69 0,0 0-65 15,0 0-42-15,-2 0-74 0,2 5-15 16,-2 1 36-16,0 3 229 0,-2 7 13 16,1-1 101-16,-1 6-111 0,2-1 92 15,0 2 26-15,-1 0 42 0,2 0-63 16,-1 0-32-16,0 2 31 0,2-2-95 16,-2-1 57-16,-1 2 54 0,1-3-84 15,2 1-1-15,-2-5 19 0,0 3-20 16,0 1-5-16,2-5 29 0,-2 1-49 15,2-3 0-15,0-2-4 0,0 1 0 0,0-5-6 16,0 3 6-16,4 0-4 0,5-3 8 16,-2 1 15-16,4-3 52 0,6 3-24 15,7-2 0-15,8-1 10 0,2-3 45 16,-7 3 11-16,-1-5-110 0,-8 0-3 16,2 0-135-16,-1 0-125 0,-4 0-20 15,-7 0-256-15,-3-5-324 0,-5 2-138 16</inkml:trace>
  <inkml:trace contextRef="#ctx0" brushRef="#br0" timeOffset="276251.8794">4735 5274 811 0,'0'0'1627'0,"0"0"-1224"0,0 0-403 0,0 0-27 16,0 0 27-16,0 0 219 0,0 0 80 16,0 0-67-16,0 0-119 0,0 0-18 15,0 0 103-15,4-3-198 0,1 2-30 16,3-3-62-16,8 0 21 0,2-6 3 16,14 3 3-16,6-1 22 0,5-1 0 0,-5 5-161 15,-8-2-82-15,-9 6-59 16,-4-2-554-16,-8 0-367 0</inkml:trace>
  <inkml:trace contextRef="#ctx0" brushRef="#br0" timeOffset="276941.0371">5415 5305 42 0,'0'0'2519'0,"0"0"-2300"16,0 0-219-16,0 0-211 0,0 0 209 16,0 0-156-16,0 0 158 0,125-13 148 15,-78 7-8-15,1 3 30 0,-3-1-170 16,-7 0 52-16,0 0 54 0,-1 3-82 16,1-3 23-16,-2 2-47 0,-9 0-47 0,-6-1 47 15,-5 1 23-15,-4 2-23 0,1-5 49 16,2 3-45-16,-4 1 50 0,-1-3-48 15,-4 1 50-15,-1 3 46 0,-3-3 33 16,-2 1 75-16,0-4 52 0,0 3-135 16,0-3-103-16,0-2 19 0,-2 3 111 15,-3-3-1-15,1 0-153 0,0 0-40 16,0 1 17-16,-3-3 22 0,1 2-116 0,-3 3 71 16,-3-3 27-16,1 2 19 15,1 3 0-15,-6-3-292 0,0 4 97 0,3 0-148 16,-4 2 309-16,4 0-5 0,7 0 39 15,2 0 0-15,1 0-55 0,3 0-89 16,0 0-14-16,0 0 52 0,3 0-58 16,3 4 12-16,0 5 121 0,5 0 6 15,2-2 25-15,-1 4 12 0,5-1 62 16,3-3-72-16,-6 4 77 0,2-6 6 16,-4 3 0-16,-1-1-24 0,-3-1-59 0,-2 0-2 15,-1-3 0-15,-3 3-37 16,-2-4 31-16,0 4 6 0,0 1 27 0,-13 5 85 15,-4 5-13-15,-13 7-22 0,-8 11 37 16,-4 2-7-16,0-2-28 0,5-2-79 16,3-4-34-16,5-2-232 0,1-6-381 15,8-8-696-15,0-6 194 0</inkml:trace>
  <inkml:trace contextRef="#ctx0" brushRef="#br0" timeOffset="279585.5435">3988 3332 119 0,'0'0'70'0,"0"0"-70"0,0 0-26 16,0 0 26-16,0 0 44 0,0 0 74 15,0 0 271-15,0 0-165 0,0-9-113 16,0 7-107-16,0 2-2 0,0-2 51 16,0 2 91-16,0 0 109 0,0-2-52 15,0 2-66-15,0-2-21 0,0 2 33 16,0 0 10-16,0 0-32 0,0 0-7 0,0-2-38 15,0 2-14-15,0 0-11 0,0 0-19 16,0 0-36-16,0 0-2 0,0 0-46 16,0 0-31-16,0 0-44 0,0 0-14 15,0 0-25-15,0 0-60 0,2 0-196 16,-2 0-346-16,2 2 204 0,-6-4 336 16</inkml:trace>
  <inkml:trace contextRef="#ctx0" brushRef="#br0" timeOffset="279782.0676">3988 3332 29 0</inkml:trace>
  <inkml:trace contextRef="#ctx0" brushRef="#br0" timeOffset="279823.9552">3988 3332 29 0,'-23'69'0'0</inkml:trace>
  <inkml:trace contextRef="#ctx0" brushRef="#br0" timeOffset="281098.9974">3854 3338 158 0,'0'0'639'0,"0"0"-89"16,0 0-258-16,0 0-137 0,0 0-47 16,0 0 0-16,0 0-44 0,0 0-64 15,0 0-70-15,0 0-102 0,13-8-41 16,-9 8-65-16,0 0 56 0,3 0-100 0,0 2 7 16,-3 1 5-16</inkml:trace>
  <inkml:trace contextRef="#ctx0" brushRef="#br0" timeOffset="281349.3424">3854 3338 15 0</inkml:trace>
  <inkml:trace contextRef="#ctx0" brushRef="#br0" timeOffset="281393.2731">3854 3338 15 0,'17'84'0'0,"-17"-84"-6"16,-4 0-3-16</inkml:trace>
  <inkml:trace contextRef="#ctx0" brushRef="#br0" timeOffset="283210.9481">3845 3435 288 0,'0'0'395'0,"0"0"-73"0,0 0-54 0,0 0-79 16,0 0-105-16,0 0-84 0,0 0-50 15,0 0-14-15,0 0-1 0,0 0 65 16,0 0 26-16,20-4-24 0,-16 4 37 16,0 0-7-16,0 0 14 0,1-1 38 15,-3-2 84-15,-1 1 36 0,3 2 6 16,0-3 33-16,-1-1-58 0,6-1-94 16,-3-2-67-16,1-1 7 0,1 3 37 0,-1 0-68 15,-3-2-42-15,2 4 42 0,-1-1 0 16,-1 0-4-16,-2 3 4 0,0-1 2 15,-2-1 34-15,2 3 1 0,-2 0 4 16,0 0 6-16,3-3 0 0,-1 1-23 16,-2 0-24-16,0-3-57 0,2 3 57 15,-2-3 64-15,0 2 7 0,0-1-65 0,1 0 9 16,2 0-15-16,-3 0 0 0,2 4 0 16,-2-3 24-16,0 1 28 15,0 0-48-15,0 2-4 0,2-4 4 0,-2 2-4 16,0 2 5-16,0-1-5 0,2-2 45 15,-2 3-5-15,0 0-17 0,0 0 10 16,2 0 7-16,-2 0-18 0,3 0-18 16,-1-2-4-16,0 0-62 0,2-4 58 0,-2 1-63 15,0-1 67-15,2 0 45 16,-2-1 6-16,3 3 7 0,-1-4-58 0,-1 3-34 16,-1-2 34-16,0 4 28 0,0-1 62 15,2-2-86-15,-2 0 24 0,0 1 39 16,-2 1-64-16,0-2 15 0,2 2 31 15,-2 3 51-15,0-6-44 0,2 4-56 16,-2-2-4-16,2-1 4 0,0 0 5 16,-2-2-5-16,2 2-45 0,0-1 45 15,4-1 35-15,-4 1-35 0,2 0 0 0,-2-2-3 16,2 1 3-16,0 3-36 0,-2-2 36 16,0 0 4-16,0 4 52 0,0-4-16 15,0 4 22-15,1-1 75 0,-3-1-118 16,4-3-19-16,-2-1-106 0,3-1 106 15,-1 3 34-15,-2-1-33 0,0 0 4 16,2 2-3-16,-2 1-4 0,0-1 4 16,1-2-2-16,-1 1 0 0,2 1-11 0,-2-1 11 15,0 0 43-15,0 2 5 0,0-1-48 16,2 0-26-16,-1 0 23 0,1 3 6 16,-2-3-8-16,1 2 10 0,-3 1-10 15,2-3-14-15,0 0 16 0,2 0 3 16,-2 0 13-16,0-1 30 0,1 0-43 15,2-1 14-15,-1-2 20 0,0 0-68 16,2 1 20-16,-2-3-8 0,0 2 22 16,-2 1 43-16,2 2 63 0,-2-1-106 15,-2 0 0-15,2 0 0 0,0 0 4 0,-1 1-4 16,-1 0 2-16,3 1 11 0,-3 0-13 16,3 3 9-16,-3-3-27 0,0 4 23 15,0-2-8-15,2-1 6 0,-2 3 16 16,0-5-19-16,2 3-22 0,-1 0 20 15,5-3-49-15,-6 3 51 0,2 1 33 16,0-3-33-16,0 2 0 0,0 0-4 16,0-1-44-16,0 0 48 0,-1 2 5 0,-1-2-5 15,3 0 0-15,0 3 0 16,-3 0 52-16,2-1-21 0,-2 1-31 0,2-2-13 16,-2 0 11-16,1 4-1 0,-1-4-19 15,3 3 20-15,-3 1 1 0,2-2-4 16,0 0-24-16,-2 0 29 0,2 0 2 15,-2 2-2-15,1-3-5 0,-1 0 2 16,4 1-16-16,-2-1 19 0,0 1-2 16,0-1 4-16,0-1 44 0,1 4-14 15,-3-3-32-15,0 3 18 0,2-2-18 0,-2 0 0 16,0 2 0-16,0 0 0 0,2 0-3 16,-2 0-1-16,0 0-1 0,0 0-22 15,0 0 3-15,0 0-14 0,0-2 14 16,0 2 21-16,1 0 1 0,-1 0 1 15,0 0 1-15,0 0 19 0,0-2 10 16,0 2-5-16,0 0 4 0,3-2-24 0,-1 2-4 16,0-4-9-16,4 1-43 0,-2 1 18 15,-2-2 31-15,4 4-39 0,-4-3 42 16,0 3 29-16,-2-3-24 0,1 2-2 16,2 1-3-16,1-4 0 0,-2 2-67 15,2-3 67-15,-2 3 48 0,0 2-5 16,0 0-4-16,-1 0-36 0,2-5-3 0,4 3-39 15,0 0-18-15,-4-1-15 16,2 0-12-16,0 1 54 0,1 1-6 0,0-1 15 16,0-2 21-16,-2 2 4 0,1-1-4 15,-3 3 0-15,2 0-2 0,-1-3 0 16,1 3-43-16,2-1 45 0,-2-2 5 16,0 0 15-16,0 3-3 0,0-3-14 15,-1 3 14-15,0 0 19 0,-1-4-5 16,-1 4-26-16,-1 0 30 0,0 0 13 15,0 0 34-15,0 0-15 0,3-3-15 0,-3 3-16 16,0 0-9-16,0 0-24 0,0 0-3 16,0 0-22-16,0 0-32 0,0 0-57 15,2 0-18-15,0 0 32 0,4-2 20 16,0 0-2-16,3 0 77 0,2-1-20 16,-5 0 19-16,0 3-26 0,1-1 24 15,-5-1 5-15,2 0 34 0,0 0 8 16,1 2-6-16,-1-2-16 0,0 0 33 0,-2 2-50 15,-2-2-1-15,2 2 64 16,1-1-35-16,-1 1-31 0,0-3-26 0,0 2 1 16,0 1 25-16,-2 0-36 0,2 0 0 15,-2-3 6-15,4 3-16 0,-2 0-23 16,4 0 21-16,2-1 21 0,-2-1 24 16,0 2-78-16,0 0 54 0,2 0 16 15,4 0 8-15,-4 0 6 0,0-2-1 16,-1 2 19-16,-1 0-22 0,-2 0 1 15,1-3-6-15,-3 3 6 0,-2 0 25 0,0 0-3 16,0 0-22-16,0 0 0 16,0 0-5-16,0 0-44 0,0 0 1 0,2 0-54 15,2 0-11-15,5 0-130 0,-1 7-208 16,2-3-196-16,0 1-293 0,-6-1 24 16,-51-24 868-16</inkml:trace>
  <inkml:trace contextRef="#ctx0" brushRef="#br0" timeOffset="284277.6354">4395 2623 180 0,'0'0'501'15,"0"0"-94"-15,0 0 4 0,0 0-230 0,0 0-27 16,0 0-128-16,0 0 63 0,0 0-13 15,0 0-25-15,34-33 0 0,-27 31-51 16,0-3-13-16,-2 1 13 0,2-2 13 16,2 3-13-16,-1 1-57 0,3-2 52 15,-3 2-77-15,-3-1 82 0,3 3 0 16,-4-3 0-16,2 2-19 0,-2 1-7 16,-1 0-50-16,-1 0 18 0,1 0 26 15,-1 0 30-15,0 0-24 0,0 0 26 16,2 0 20-16,2 0 50 0,2-3-44 0,4 3-22 15,-4-1 2-15,-2-1 45 0,2-1-51 16,3 3 13-16,2 0-13 0,-2-4-45 16,-2 4 45-16,1 0 51 0,1 0 77 15,-5 0-128-15,-2 0-45 0,0 0 13 16,-2 0-25-16,0 0 57 0,-2 0-4 16,1 0-3-16,-1 0 3 0,0 0-21 15,0 0-39-15,0 0-32 0,3 0-14 0,-3 0 84 16,4 0 0-16,4 4 52 0,-2-1-26 15,-2 0 103-15,4 0-45 0,-1 1-32 16,1-4-21-16,1 3 71 0,-3-1 19 16,-2-2 14-16,3 4 42 0,-3-4-69 15,-1 0-82-15,0 2 0 0,-3-2-94 16,2 0 94-16,-2 1 0 0,0-1 56 16,0 0-50-16,0 0 19 0,0 0-18 15,0 0 42-15,0 0-11 0,0 0-34 16,0 0-4-16,0 0-25 0,0 0-25 15,2 0 0-15,-2 0 13 0,0 0 31 0,0 2 6 16,0-2 20-16,0 0 49 0,0 0 18 16,0 0-18-16,2 0-44 0,-2 0-21 15,0 0 21-15,0 0 11 0,0 0 13 16,0 0-1-16,0 0 13 0,0 0 0 16,0 0-19-16,0 0-38 0,0 0-4 15,0 0-2-15,0 0-28 0,0 0 0 16,0 0-7-16,0 0 7 0,0 0-7 0,0 0-15 15,5 3 52-15,0-3 6 0,-1 1 83 16,0 1-87-16,-1 0 75 0,4 0-41 16,-4 0-5-16,2 1-25 0,0-3 29 15,2 2-29-15,-5 3-6 0,2-5 0 16,-4 2 0-16,0-2-6 0,2 1-23 16,-2 2-8-16,0-3 7 0,2 0 24 15,0 1 6-15,2 2-4 0,-2-3 0 16,3 3 4-16,-1-1 40 0,0 0-40 0,-2 0-4 15,1 0 2-15,-1-2 2 0,0 1 2 16,0 1-2-16,-2 0 6 0,1-2-2 16,-1 0 0-16,0 0 1 0,0 0 19 15,0 0-18-15,0 0-2 0,0 2-2 16,0-2-2-16,0 4 0 0,3-2 31 16,-3 3-27-16,2 2-2 0,0 0-2 15,-2 3-268-15,0 1-115 0,0-2-216 0,-4 2-314 16,-2-6 168-16,9-78 745 0</inkml:trace>
  <inkml:trace contextRef="#ctx0" brushRef="#br0" timeOffset="284851.1145">4617 2627 79 0,'0'0'416'0,"0"0"-304"16,0 0 78-16,0 0 282 0,0 0-89 0,0 0-158 15,0 0 105-15,0 0-56 0,0 0-133 16,-7-22-1-16,7 22-2 0,0 0-50 15,0 0-18-15,0-3 30 0,0 3 42 16,0 0 32-16,2-1-152 0,0 1-22 16,3 0-72-16,-1-3 15 0,4 0 12 15,5 0 45-15,-2-1-2 0,1 4 2 16,2 0-67-16,-4 0 5 0,-3 0 58 0,3 0-19 16,-2 0-12-16,1 0 29 0,-1 0-23 15,1 0-1-15,-2 0 7 0,7 4 23 16,-3 1 2-16,1-1 51 0,-2-3-51 15,3 2 33-15,-3 0 0 0,4-3 5 16,-1 2-1-16,-3 2-16 0,5-1-18 16,0 1 40-16,-2 0-43 0,1 0-2 15,0 1-11-15,-6 2-13 0,0-4 20 16,1 1-21-16,-3 2-12 0,1-2 35 16,-1 0-24-16,-2 1 24 0,3-1-4 0,-1 2 6 15,0-3-4-15,0 3 4 0,1-3 0 16,-2 2 0-16,1-3 6 0,-2-1-6 15,2 4 2-15,-2-3 41 0,2 1-41 16,2-3 2-16,-2 2 1 0,-2 0 35 16,0 2-6-16,0-4-6 0,0 4-7 15,3 0-20-15,-3-1-1 0,1 3 0 16,-1 1-158-16,-2 4-192 0,-2 0-321 0,0 2-8 16,0-6-329-16,-13 3 507 0</inkml:trace>
  <inkml:trace contextRef="#ctx0" brushRef="#br0" timeOffset="285877.607">4574 2539 255 0,'0'0'205'16,"0"0"-28"-16,0 0-104 0,0 0 39 0,0 0 6 15,0 0-64-15,0 0-54 16,0 0-126-16,0 0 126 0,59-4 0 0,-54 8 4 16,6-1 29-16,-5-3-31 0,2 4-2 15,2-1 236-15,4 0 83 0,-3 1-151 16,3-1-26-16,1 0-59 0,-3 1 45 16,3-2-65-16,-1 3-56 0,-4-2 63 15,0 0-70-15,-2 1-4 0,2 1-73 16,-4-3 13-16,0 3 20 0,-2-2 6 15,0 1-1-15,3-1 14 0,-5 2 25 0,2-1-28 16,1-2 24-16,-3 3 4 0,0-3-6 16,-1 0 2-16,2 0-1 0,-1 0 5 15,3 1 34-15,-4-1-29 0,4 0 48 16,-1 3-15-16,-2-5 6 0,2 2 39 16,3 1 6-16,-3-1-57 0,-1 4 37 15,1-2 31-15,-2 1-100 0,0 3-564 16,-2 1-118-16,0-3-41 0</inkml:trace>
  <inkml:trace contextRef="#ctx0" brushRef="#br0" timeOffset="286949.8905">4169 2559 218 0,'0'0'356'16,"0"0"-41"-16,0 0-79 0,0 0 12 15,0 0-21-15,0 0-33 0,0 0-35 16,0 0-44-16,0 0-52 0,0 0 0 16,4-4 12-16,-4 4-44 0,0 0-24 15,0 0 24-15,0-3 0 0,0 3 25 0,-2 0 0 16,2-1-18-16,-2 1 10 0,0-2-17 15,2 2-31-15,0 0 6 0,-2-3 55 16,2 3-1-16,0 0-23 0,0 0-7 16,0-2-26-16,0 2 2 0,0 0 25 15,2-2-29-15,2 2-2 0,-2 0-7 16,2 0-29-16,0 0 30 0,4-3-97 16,4-1-49-16,6-1 27 0,12-3 125 15,11 2 42-15,1-1-42 0,3 1-73 16,-5 1 71-16,-4 3 4 0,2-1-4 15,-1-1 6-15,1 3 15 0,0 1-19 16,-5-3 62-16,3 2-62 0,-4-2-14 0,1 2-11 16,-3-3 29-16,-4 2-8 0,4-2 4 15,-6 1-31-15,-5-1 31 0,-2 0 27 16,-4 2 35-16,3-3-60 0,4 3 2 16,-1-3 21-16,0-1-21 0,-2 2 27 15,-5 4-31-15,0-3 2 0,-8 1-2 0,0 0 0 16,-4 2 0-16,0 0 49 15,0 0 36-15,0 0-6 0,0 0-25 0,0 0-17 16,0 0-37-16,-6 0-43 0,1 0-42 16,-1 0-91-16,-5 0-129 15,1 0-559-15,1 0-206 0</inkml:trace>
  <inkml:trace contextRef="#ctx0" brushRef="#br0" timeOffset="287175.288">4758 2498 1964 0,'0'0'415'0,"0"0"-415"16,0 0-99-16,0 0-332 0,0 0-603 16,0 0 586-16,0 0 92 0</inkml:trace>
  <inkml:trace contextRef="#ctx0" brushRef="#br0" timeOffset="290643.7138">16794 13271 11 0,'0'0'290'0,"0"0"532"15,0 0-224-15,0 0-343 0,0 0-197 16,0 0 175-16,0 0 150 0,0 0-200 0,-36-26-48 16,33 24-11-16,3 2-37 0,0-2-30 15,0 2-23-15,0-2 0 0,-2 2-29 16,2-2-3-16,-2 2-2 0,0-3-28 16,-2 3-85-16,0-2 37 0,-1 0-12 0,0-1 23 15,-4 3-72-15,0-2-100 16,2 2-30-16,0 0 168 0,2 0 55 0,1-3 44 15,-1 1 50-15,4 0 50 0,-4 1-100 16,1-4-25-16,0 1-158 0,2 1-46 16,-2-3 191-16,4 0 38 0,0-1-193 15,0-3-203-15,0 2 330 0,0-1 53 16,0 1 13-16,0 1 138 0,0-1-15 16,4 0 58-16,-2 1-90 0,-2 1 25 15,2 0 240-15,-2 2-6 0,0 0-89 0,0 1-176 16,0-1-38-16,0 2 29 15,0 2 30-15,0 0-40 0,0 0-66 0,0 0-105 16,0 0-36-16,0 0-46 0,0 0-75 16,0 0-108-16,2 6 205 0,-1 5 139 15,7 5-37-15,-4 6 24 0,-2 10 39 16,2 9 32-16,-3 7 51 0,-1-2 76 16,0-1 130-16,0-4-91 0,0-5-194 15,0-1 75-15,-1-5-6 0,1-6-12 16,0-8-6-16,0-5 63 0,0-3-65 0,0 3-12 15,0-4-37-15,0 0 43 16,0-1-6-16,0-4-12 0,0 0-6 0,0-2 16 16,0 0 18-16,0 2 5 0,0-2 0 15,0 0-1-15,0 0 9 0,0 0 16 16,0 0 32-16,0 0 30 0,0 0 64 16,0 0-24-16,0-2-35 0,0-4-31 15,-4-3-105-15,-7-11-17 0,1-8-105 16,-4-13-15-16,3 0-63 0,-1-4 58 15,8 7-44-15,1 4-22 0,2 1-63 0,-1 4 113 16,2 1 56-16,0 10 44 0,0 3 41 16,0 2 0-16,0 2-18 0,0-3-11 15,0 1 29-15,0 4-23 0,2 1-7 16,-2 2-5-16,0 3-6 0,0 3 6 16,0 0-30-16,0 0-25 0,0 0-37 15,0 0-94-15,0 0-97 0,0 11 159 16,1 9 159-16,6 9 70 0,2 15 144 15,-2 6 11-15,-3 2-12 0,-2-4 3 0,2-7-4 16,-2-8-183-16,0-8 45 0,0-10-44 16,-1-4-30-16,-1-1 0 0,4-2 2 15,-2-1 26-15,-2-3 0 0,0-2 1 16,2-2 33-16,-2 0 37 0,0 0 30 16,0 0 13-16,0 0 37 0,0 0 19 15,0 0-54-15,0 0-58 0,0 0-86 0,0 0-244 16,-8-9-353-16,3 0-336 0,-9-19-1683 15</inkml:trace>
  <inkml:trace contextRef="#ctx0" brushRef="#br0" timeOffset="294216.0438">5518 3731 20 0,'0'0'119'16,"0"0"-73"-16,0 0-44 0,0 0-2 15,0 0 0-15,0 0 2 0,0 0-2 16,0 0 0-16,60 94 0 0,-56-79 0 16,-2-2 0-16,1 3 0 0,-3-3-22 15,0 0 22-15,0-4 158 0,2 2-78 16,-2-5-80-16,0 1-3 0,2-3 3 15,-2 2 7-15,0-1 52 0,1 2 27 16,-1-2-47-16,3 3-12 0,-1-1 39 16,3 3 19-16,-3-1-39 0,2 3-41 0,0-3-3 15,0 5 31-15,1-3-3 0,1 0-30 16,-2 2 0-16,2-1-2 0,1 0-15 16,-2 1 14-16,-1-4 6 0,-2 3 21 15,0-4-22-15,2 1-2 0,-3 0 0 16,2-1-2-16,1 0 2 0,-2 0 2 15,-1 0 64-15,4-1-34 0,3 0 1 16,-4 0-7-16,0 1 79 0,2-3-27 0,-3 1 72 16,2 0-104-16,0-1-44 0,-1 1-2 15,3 0 4-15,-3 1 3 0,0-2-3 16,-3 3-4-16,4 1 0 0,-2-4-26 16,0 3 22-16,0-3 8 0,1 1-8 15,-2 2 2-15,2-3 2 0,-2 4 12 16,5-4-9-16,-2 2-6 0,-2 1 6 15,2 1 20-15,0-2-20 0,2 1 42 16,-1-1 0-16,1 0-19 0,0 1 32 16,-4-2-26-16,4 0 14 0,-4 1-42 0,2 0 2 15,-2-4-6-15,1 5 5 0,-2-3-3 16,3 1 2-16,-4-1 24 0,4 3-28 16,-1-2-4-16,-3-2 0 0,4 2 1 15,-2-3-3-15,-1 4 6 0,0-4 0 0,2 1 0 16,-4-2 4-16,2 1 9 15,0-1-13-15,-2-2 0 0,0 2 5 0,2 0-3 16,-2 0-2-16,2 0 0 0,-2 2 4 16,5 0-2-16,-4-1 2 0,2 3-1 15,-1 0 41-15,3 0-44 0,-4 0 0 16,2-1 0-16,1 1 0 0,-2-1 0 16,2 1-4-16,-2-1 4 0,2-2 0 15,-2 1 4-15,2 0 3 0,1 0 63 16,2-2 25-16,-3-1 14 0,0 5 35 0,2-4-50 15,-2 2-25-15,3-2-26 0,1 1 68 16,-3-1-109-16,1 2 29 0,-2-2-29 16,1 1-2-16,-1 2 0 0,0-3 0 15,-2 1 0-15,2 0-2 0,1 1 0 16,-1-3 2-16,-2 1-6 0,1-2 0 16,-1 2 6-16,0 0 0 0,2-2 4 15,-2 2 20-15,0 0-20 0,-2-1 16 16,2-1-20-16,0 0 0 0,-2 0 0 15,2 3 0-15,0-3 0 0,0 2 45 16,0-1-45-16,0 1-2 0,1-2-2 0,0 2 0 16,-1-2 0-16,0 0 4 0,2 2-2 15,-2 0 2-15,0 1 24 0,2-3-24 16,2 3 0-16,-2-2 0 0,0 2 0 16,1-2 0-16,0 1 2 0,-1 1 2 15,0-3 26-15,-2 0 19 0,0 2 36 16,2-2-15-16,1 2-11 0,1-2-24 15,0 3 6-15,3-3-17 0,0 4-1 0,-1-2-17 16,3-2-2-16,2 3 2 0,-3 1-6 16,0-2 2-16,1 2 0 0,2-2-2 15,-7 0 0-15,2-1-2 0,-1 1-53 16,-4-2 55-16,0 3 6 0,2-2 18 16,-3-1-19-16,-2 0 31 0,0 0-31 15,2 0 24-15,-2 0-6 0,0 3 0 16,2-3-23-16,0 0 0 0,0 0-34 0,3 0 34 15,2 1 4-15,2 3 35 0,1-1-39 16,1-1 4-16,2 1-2 0,3-1 37 16,-2 4-35-16,3-2 19 0,2 1-18 15,2 2 40-15,3-1-45 0,0 5-317 16,-4-4-114-16,2 3-379 0,-7-3-403 16</inkml:trace>
  <inkml:trace contextRef="#ctx0" brushRef="#br0" timeOffset="294330.348">6648 4804 2244 0,'0'0'572'15,"0"0"-347"-15,0 0-225 0,0 0-200 16,0 0-631-16,0 0-566 0</inkml:trace>
  <inkml:trace contextRef="#ctx0" brushRef="#br0" timeOffset="296162.921">3925 3050 42 0,'0'0'44'0,"0"0"-44"0,0 0-5 0,0 0 1 15,0 0 4-15,0 0-4 0,0 0-1 16,0 0-48-16,0 0 38 0</inkml:trace>
  <inkml:trace contextRef="#ctx0" brushRef="#br0" timeOffset="296263.6495">3925 3050 51 0,'14'-51'33'0,"-14"51"-31"0,0 0-2 15,0 0-5-15,0 0-34 0</inkml:trace>
  <inkml:trace contextRef="#ctx0" brushRef="#br0" timeOffset="299914.6152">3763 3133 4 0,'0'0'27'0,"0"0"-23"0,0 0-2 16,0 0-2-16,0 0-2 0,0 0 2 16,0 0-2-16,0 0-5 0,0 0-19 15,0 0 26-15,0 0 0 0,0 0 0 16,0 0 0-16,0 0 0 0,0 0 0 15,0 0 0-15,3 0 0 16,-3 0 0-16</inkml:trace>
  <inkml:trace contextRef="#ctx0" brushRef="#br0" timeOffset="300264.2953">3763 3133 11 0,'-11'13'251'0,"11"-15"-106"16,0 2 617-16,0 0-133 0,0-2-272 16,0 2-120-16,0 0-51 0,0-3-4 15,0 3-21-15,0-2-26 0,0 2-64 0,0 0-2 16,0 0-7-16,0 0 0 0,0 0-16 16,0-2-1-16,0 0 5 0,0 2 20 15,0 0-16-15,0-2-5 0,0 2-6 16,0 0 5-16,0 0-17 0,0 0-31 15,0 0-22-15,0 0-16 0,0 0-10 16,0 0 10-16,0 0 1 0,0 0 33 0,0 0-23 16,0 0 6-16,0 0-12 0,0-1-16 15,0 1-2-15,2 0-5 0,2-3-1 16,1 1 12-16,0 2-40 0,-1-1-56 16,2 1-140-16,1 0 12 0,4 0 14 15,1 0-178-15,-5 0-217 0,3 0 7 16,-2 0 194-16,-89 6 425 0</inkml:trace>
  <inkml:trace contextRef="#ctx0" brushRef="#br0" timeOffset="300522.0946">3859 3118 633 0,'0'0'967'0,"0"0"-512"16,0 0-385-16,0 0 12 0,0 0-38 16,0 0 49-16,0 0-93 0,0 0 0 15,0 0 62-15,0 0-12 0,20-40-43 16,-15 36-7-16,0 2-94 0,-1 0-24 15,4 2 17-15,-2-1 50 0,0 1-171 16,2 0-191-16,-3 0-208 0,0 0 200 16,-1 0 197-16,2-2 112 0,1-1 33 0,-1 2 72 15,-2-3 7-15,3 2 0 0,-3-3 0 16,-2 3 0-16,-2-3 55 0,2 3 44 16,-2-2 79-16,0 3 204 0,0 1 38 15,0 0-250-15,0 0-151 0,0 0-19 16,0 0-65-16,2 0-40 0,-2 0-84 15,2 0-173-15,3-3-60 0</inkml:trace>
  <inkml:trace contextRef="#ctx0" brushRef="#br0" timeOffset="300659.5271">4064 2980 11 0,'0'0'574'16,"0"0"-160"-16,0 0-283 0,0 0-131 15,0 0-138-15,0 0-59 0,0 0 92 16,0 0-165-16,0 0-93 0</inkml:trace>
  <inkml:trace contextRef="#ctx0" brushRef="#br0" timeOffset="300791.2852">4064 2980 51 0,'143'-136'0'0,"-137"134"-5"0,3-3-41 16</inkml:trace>
  <inkml:trace contextRef="#ctx0" brushRef="#br0" timeOffset="301045.6984">4377 2651 18 0,'0'0'237'0,"0"0"257"15,0 0-218-15,0 0 116 0,0 0-24 16,0 0-304-16,0 0-62 0,0 0-2 15,0 0-38-15,0 0-52 0,0 0-46 0,6-30-228 16,-6 30-358-16,2 0 221 16</inkml:trace>
  <inkml:trace contextRef="#ctx0" brushRef="#br0" timeOffset="302195.9458">4532 2542 51 0,'0'0'1340'0,"0"0"-1340"0,0 0-1307 16</inkml:trace>
  <inkml:trace contextRef="#ctx0" brushRef="#br0" timeOffset="302517.3065">4532 2542 2265 0,'87'-46'596'15,"-87"43"-444"-15,0 3-152 0,6 0-52 0,2 0-358 16,6 0-243-16,-4 0-33 0,0 3-227 15</inkml:trace>
  <inkml:trace contextRef="#ctx0" brushRef="#br0" timeOffset="302692.6705">4725 2503 1853 0,'0'0'814'0,"0"0"-784"16,0 0-30-16,0 0-831 0,0 0-347 16,0 0 490-16</inkml:trace>
  <inkml:trace contextRef="#ctx0" brushRef="#br0" timeOffset="305608.1432">4647 2542 132 0,'0'0'0'0,"0"0"0"0,0 0-40 16,0 0 7-16,0 0 27 0,0 0-27 16,0 0 13-16,0 0 20 0,-19 4 0 0,19-1 0 15</inkml:trace>
  <inkml:trace contextRef="#ctx0" brushRef="#br0" timeOffset="314267.1096">4455 2634 161 0,'0'0'33'0,"0"0"26"0,0 0-59 16,0 0-40-16,0 0 7 0,0 0 33 15,0 0 0-15,-26-53 66 0,26 48-66 16,0 0-66-16,0-2 27 0,0 2-21 15,7 1 54-15</inkml:trace>
  <inkml:trace contextRef="#ctx0" brushRef="#br0" timeOffset="316353.7292">4508 2399 134 0,'0'0'132'0,"0"0"494"15,0 0-463-15,0 0 86 0,0 0-48 16,0 0-78-16,0 0-97 0,0 0-20 16,0 0 27-16,0 0 64 0,-55-39 106 0,47 35-190 15,-1 2-13-15,-2-1-2 16,3 3-43-16,2 0 45 0,2 0 109 0,-1 0-71 16,-2 0-38-16,1 0-185 0,0 0 109 15,1 0 76-15,4 0 25 0,-3 0-25 16,1 0-32-16,-1 3-44 0,0-1 69 15,-5 2-19-15,1 1 13 0,-3-1 13 16,-1 4 0-16,-4-3 37 0,4 2-37 16,-5 0-45-16,7-4 45 0,-1 4 26 0,0-4-26 15,0 1 25-15,1 2-31 16,1-4 12-16,1 1 39 0,2-1-38 0,-1 0-7 16,-1 0-21-16,7 0 21 0,-1-2 25 15,0 0 51-15,0 0 14 0,2 0-27 16,-2 0-31-16,0 0-26 0,0 0-6 15,0 0-65-15,0 0 43 0,-2 0 18 16,-5 0-47-16,4 3 49 0,-5-3-21 0,2 4-41 16,-3 0 64-16,-2 1 0 0,0-2-6 15,3 1 4-15,-5 2-5 0,4 0-57 16,3-3 26-16,0 1 12 0,-2 0 26 16,4-1-5-16,0 1-46 0,0 2 18 15,0 1 31-15,1 1-37 0,-4 2 39 16,3 0 3-16,0-1 46 0,-1 2-47 15,3-2-4-15,0 0-11 0,0-2 7 0,2 1-68 16,-5 1 74-16,5-5 46 0,-2 5-46 16,-1-5 0-16,1 1 2 0,2 1-2 15,0-1-26-15,-2 1 22 0,2 1 4 16,0 0 0-16,-1-2 19 0,0 3-19 16,-2 0-34-16,2 1 34 0,-1 0 6 15,0 0-2-15,0-1-8 0,2 2 4 16,-3-2-2-16,2 0 0 0,1-3-24 15,-4 2 26-15,3 1 0 0,-2-1 0 16,1-2-26-16,-2 1 26 0,4 0-28 0,-2-1 24 16,-2 1 2-16,3 0-3 0,1-1-8 15,-3 2-19-15,4 0 32 0,-4-1 0 16,1 1 6-16,2 2 27 0,-2 1-27 16,0 1 1-16,1 2-5 0,1-2-2 15,2 0 4-15,-2-2-4 0,-1 3 4 16,2 0 22-16,1-3-26 0,0 0-19 15,0 0 19-15,0-2 0 0,0 1 0 0,0-1-58 16,0-1 58-16,0 2 4 16,0-1 2-16,0 1-6 0,0-1 5 0,0 1-1 15,0-2-4-15,0 4 7 0,0-3-1 16,0-2-6-16,0 3 32 0,-2-1 7 16,2 0-39-16,0 0-24 0,0-1-8 15,0 2 32-15,0-1 2 0,0 1 37 16,0 0-37-16,2-3-2 0,2 3-4 15,0-2 2-15,-1-1 2 0,3 1-39 0,-2 2 39 16,0-3-65-16,1 2 63 0,-1 1 2 16,-2-3-52-16,0 1 26 0,0-1-24 15,-1-1 48-15,3 2 4 0,0 0 44 16,-2-5-46-16,2 5 4 0,-2 1 35 16,0-4-39-16,0 1 4 0,2 0-4 15,-1-1-21-15,0 1 18 0,1-2 3 16,-2 2 14-16,2-2-10 0,0 1-2 15,0 1 5-15,0 2 25 0,0 1 7 0,0 0 2 16,4-2-41-16,-2 1-104 16,-2 0 104-16,2-3 0 0,0 3-72 0,1-1 66 15,-1 0-53-15,1-2 59 0,-1 2 7 16,-2-3-7-16,1-1 0 0,-1 1 0 16,0-2-3-16,0 2 8 0,0 1-10 15,1-3 38-15,1 1 26 0,1-1 19 16,3 2-52-16,-2 2 52 0,6-4-76 15,-4 2 0-15,2 0 37 0,4-1-35 16,-4-1 61-16,1 0-31 0,2 2-30 0,-4-2-8 16,0 0 62-16,-1 0-64 0,3 0 6 15,-7 0 0-15,0 0 0 0,-1 0 4 16,3 0 35-16,-1 0 32 0,-1-2-52 16,-2 1 32-16,1-1-32 0,1 0-15 15,-1-2 40-15,4 2-37 0,0 1 42 16,0-4-47-16,3 3 47 0,-1-4-49 15,6 3-26-15,-4-1 22 0,6-2-15 0,-2 2-13 16,-3 0 64-16,4-1-32 0,-6 1 0 16,3 1 19-16,-6-1-15 0,1 0-4 15,-2 2 26-15,1-3-20 0,0 2 39 16,-3-1-1-16,0-2-40 0,1 0 40 16,-1 1-19-16,0 1-6 0,1-2-13 15,-1 1 19-15,-1 1 0 0,1-4-19 16,2 5-4-16,-2-6 2 0,1 4-4 0,-2-3-8 15,-1 3 8-15,2-6 75 0,-2 4-71 16,2-1 21-16,-2-1 12 0,1-1 11 16,0-1-48-16,-3 0-6 0,0-1 2 15,2 1-9-15,-2-2 13 0,0 3 0 16,2-4-25-16,0 3 0 0,1-2 25 16,1-1-112-16,3 1 106 0,-3-1-63 15,0-1-158-15,1 2 93 0,-3 0-26 16,-1-1 18-16,2 3 142 0,-3-1-39 0,0 0-45 15,-2 5 13-15,0-4 31 0,0 3-10 16,0 1 48-16,0-4-48 0,0 2 48 16,0 1 2-16,-4-1 137 0,2 0 193 15,-2 1-330-15,2-4-7 0,-2 1-83 16,2 2 90-16,0-3 223 0,-3 3-6 16,3-1-65-16,2 0-100 0,-2 1-48 0,2-3-8 15,0 2-40-15,0 2 42 0,0-1-27 16,0 0-47-16,0 0 76 0,-2 3 25 15,0 1 26-15,-4-2-51 0,3 4-44 16,-1-4 12-16,0 5 32 0,-1-1 118 16,1 1-116-16,0-2 58 0,2 2 46 15,-2-2 73-15,0 3-81 0,2-1 17 16,-3-2 5-16,0 2-67 0,3-4 64 0,0 5 107 16,-2-3-202-16,2-1 63 15,-2 1-79-15,-2-1-6 0,2-1-45 0,-1 2 45 16,-2-1 1-16,3-1 45 0,0 3-45 15,0-1 16-15,0 1-17 0,2 0-28 16,-3 0 0-16,3 1-6 0,2 0-28 16,-2 2 15-16,0 0 43 0,2 0 2 15,0 0-31-15,0 0-13 0,-2 0-95 16,2 0-122-16,-2 0-167 0,-3 0-341 16,1 0-336-16</inkml:trace>
  <inkml:trace contextRef="#ctx0" brushRef="#br0" timeOffset="317564.2439">4761 2608 13 0,'0'0'86'0,"0"0"-27"15,0 0 291-15,0 0 136 0,0 0-172 16,0 0-132-16,0 0-59 0,0 0-13 15,4-6 5-15,-4 6-19 0,0 0-45 16,0 0-51-16,0 0-30 0,0 0-46 16,0 0-46-16,0 0-26 0,0 0-249 0,0 0-463 15,-4 6 508-15</inkml:trace>
  <inkml:trace contextRef="#ctx0" brushRef="#br0" timeOffset="326443.8024">15094 13537 62 0,'0'0'99'15,"0"0"92"-15,0 0 79 0,0 0-211 16,0-5 165-16,0 5 279 0,0-2-96 15,0 2-133-15,0-3-54 0,0 3-83 0,0 0-32 16,0-2 11-16,0 2-13 0,2 0 5 16,-2 0-2-16,0 0-6 0,0 0-7 15,0 0-2-15,0 0 5 0,0 0 0 16,0 0 6-16,0 0-5 0,0-3-7 16,0 3-49-16,0 0-20 0,0 0-18 15,0 0 23-15,0 0 4 0,0 0-25 0,0 0-5 16,0 0-34-16,0 0-27 15,0 0-12-15,0 0 9 0,0 0 4 0,0 0 1 16,0 0 0-16,0 0-8 0,2 0-18 16,-1 0-162-16,4 0-304 0,0 0-271 15,5 3 341-15,-1-3-386 0,-41-3 522 0</inkml:trace>
  <inkml:trace contextRef="#ctx0" brushRef="#br0" timeOffset="327599.2908">16608 13174 824 0,'0'0'1282'0,"0"0"-876"0,0 0-406 16,0 0-49-16,0 0-101 0,0 0 69 16,0 0 50-16,0 0 26 0,0 0-19 15,0 0-40-15,0 0-19 0,0 0-51 16,0 0-161-16,2 0-174 0,-2 0-89 16,0 0 183-16,0 0 181 0</inkml:trace>
  <inkml:trace contextRef="#ctx0" brushRef="#br0" timeOffset="328215.9801">16665 13147 2 0,'0'0'7'0,"0"0"19"0,0 0-19 16,0 0-3-16,0 0 1 0,0 0-1 16,0 0 0-16,0 0 3 0,0 0-5 15,0 0 5-15,23 63-5 0,-21-61-2 0,-2 0 0 16,0-2 0-16,0 3 7 16,0-2 125-16,2 1-27 0,-2 0-83 0,0 3-22 15,0 0 0-15,0 2 79 0,0 1 185 16,0-1-74-16,0 2 223 0,0-1-206 15,0-1-129-15,0 0-33 0,0 1-19 16,0-3-24-16,0 3-2 0,0 0 5 16,0-1-3-16,0 1-2 0,2 2 2 15,-1-3 2-15,3 1 3 0,-2 1-3 16,0 0 3-16,0-2-7 0,-1 1 0 0,-1 1-3 16,3 0 6-16,-3 1-6 0,0 0 6 15,0 1-1-15,0 3 56 0,0-2-52 16,-3 2 84-16,2 0 31 0,-5-1-76 15,1 1-39-15,-1-4 26 0,2 0-26 16,-1-2-12-16,2-2 6 0,2-1-57 16,1 2 18-16,0-2-37 0,0-2-46 15,0 4-98-15,7-2-472 0,-4-1 73 0</inkml:trace>
  <inkml:trace contextRef="#ctx0" brushRef="#br0" timeOffset="328533.2177">16673 13433 2051 0,'0'0'1290'0,"0"0"-637"16,0 0-413-16,0 0-159 0,0 0-32 15,0 0 54-15,0 0 18 0,0 0-29 16,0 0-92-16,0 0-8 0,2 0-38 16,-2 0-13-16,0 0 1 0,0 0 3 15,0 0-17-15,0 0-22 0,0 0-70 0,0 0-1 16,0 0 27-16,0 0 30 0,0 0 16 16,0 0-16-16,0 0-47 0,-2 0-20 15,2 0 17-15,0 0 35 0,0 0 33 16,0 0-7-16,0 0-24 0,0 0-21 15,0 0-26-15,0 0-27 0,0 0-66 16,0 0-270-16,-2 0-388 0,6 0 541 0</inkml:trace>
  <inkml:trace contextRef="#ctx0" brushRef="#br0" timeOffset="332009.7941">7897 13225 13 0,'0'0'310'15,"0"0"564"-15,0 0-516 0,0 0-287 16,0 0-71-16,0 0-65 0,0 0 7 16,0 0 6-16,0-15 20 0,0 12-40 15,4 1 46-15,-2-4-33 0,2 4-52 0,-2-2 13 16,0 2-39-16,-2 1-21 16,0-1-7-16,0 0 80 0,0 2 63 0,0 0 22 15,0 0 0-15,0 0-29 0,0 0-168 16,0 0-15-16,-4 0 164 0</inkml:trace>
  <inkml:trace contextRef="#ctx0" brushRef="#br0" timeOffset="339375.9443">4971 2268 95 0,'0'0'72'15,"0"0"-70"-15,0 0 117 0,0 0 39 16,4-37 552-16,-4 30-577 0,0 1-129 16,0-2 381-16,0 3-385 0,0-2 0 15,-2 5 0-15,2-3 77 0,-2 2 127 16,2 0-204-16,-2 2-31 0,2-2 31 0,-2 2 0 16,2 1-34-16,-2 0-204 0,0 0-125 15,-1 0-247-15,-1 0 156 0,-2 4 225 16</inkml:trace>
  <inkml:trace contextRef="#ctx0" brushRef="#br0" timeOffset="341792.2484">4725 2334 97 0,'0'0'66'0,"0"0"66"0,0 0 0 0,0 0 26 16,0 0-60-16,0 0-65 0,13 109-20 15,-12-91 33-15,4 1-46 0,-3-3 0 16,0 1 3-16,-2-3 62 0,0 1-62 15,0-1 350-15,0-2-222 0,0-3-46 16,0-3-8-16,0 1-77 0,-2-2 30 16,2 1-30-16,0-5 0 0,-2 2-2 15,2-3 2-15,0 3 0 0,0-1 0 0,0 2 2 16,0-2-2-16,0-1 33 0,-2 3-33 16,2 2 0-16,0-2 0 0,0-1-7 15,-3 4-32-15,3-2 35 0,0 3 4 16,-1 0 7-16,-2-1-7 0,1 2-5 15,0 2 5-15,2-4 2 0,-2 1 57 16,0-3-59-16,2 1 28 0,0 0-24 16,-2-3-4-16,2 1 6 0,-2 3 59 15,2-4 38-15,-2 1-90 0,-1-1-13 0,3 2-6 16,0 2 6-16,-2-1 0 0,2 3 57 16,0 0-57-16,0 3 32 0,-2 0 26 15,2 1-58-15,0-1 0 0,0 0 38 16,0 2 6-16,0 0-37 0,0 1-1 15,0-2-6-15,-2 3 4 0,-1-1 43 0,2-1-43 16,-2-1 37-16,-1-4 9 16,1 3-50-16,2-3-99 0,-1 1 80 0,0-2 19 15,2 0 6-15,0-1-2 16,-2 0 22-16,2 2 6 0,0-1 12 16,0 4-40-16,0 0 40 0,0-1-42 0,0 2-2 15,0 1 0-15,0-1 4 0,0 0 27 16,0 0-31-16,0 2 3 0,0-3-1 15,0 0 0-15,0-3 0 0,0 4 4 16,0-6 0-16,2 2 25 0,-2 1-31 0,2-3 3 16,-2 1 19-16,2 2-20 15,-2 0-4-15,1-1 0 0,-1 0 2 0,3 1 2 16,-3-2-2-16,0 3 0 0,2-3 44 16,-2 3-44-16,0-1 0 0,2 0 25 15,1 5-21-15,-3-2-8 0,1-2 4 16,-1 3 0-16,0-1 25 0,0 0-25 15,3 2 0-15,-3-2 0 0,2 3 0 16,-2 1 25-16,0 1 4 0,2-1-29 0,-2 2-23 16,2 1 23-16,1-4 25 0,-1 4-25 15,0-1-2-15,0 2 2 0,0-2 0 16,0 0 0-16,2-3-4 0,0 2 0 16,1-1-1-16,0 1-7 0,2-3 12 15,0 0 0-15,-1 1 0 0,1 1 0 16,-1-2 0-16,0 0 0 0,0 2 21 15,2 1-21-15,-2-3 0 0,-2 0 0 0,2 1-2 16,-2-1 0-16,0 0 2 0,1 0-5 16,-3 1 3-16,2-4 2 0,-2 5 29 15,1-5-29-15,-1 5 3 0,0-2-1 16,0-1 0-16,-1 0 4 0,2-1 0 16,1 1-2-16,0-1 29 0,1 0-29 15,1 0-6-15,0 2 2 0,3-4-2 16,-2-2 2-16,-3 2-2 0,2-3-22 15,0 2 24-15,0-1-5 0,2-1-1 16,-4-1 6-16,-1 4 13 0,4-4-13 0,-1 0-40 16,1 5 38-16,-1-3 4 0,3 2-4 15,-3-1 2-15,3 0 0 0,-3-1-2 16,0-1 4-16,0 1-4 0,1-5 4 16,0 2-2-16,-3 1 2 0,2-4 2 15,-2 1 30-15,2 1-34 0,0 1 0 16,2-2 30-16,-2 1-26 0,-2 1-4 15,2 2 0-15,-2-3 0 0,1 2-2 16,-1-2 2-16,3 1-4 0,-3 0 2 0,2-1 2 16,-2 1 0-16,3 3 28 15,-1-5-23-15,0 4 17 0,3-2-20 0,-3 0-4 16,1-1-4-16,-1 1 6 0,0-2 20 16,-2 1-20-16,6 1-22 0,-4-1 22 15,0-2 22-15,-1 2-16 0,4 0 18 16,0-1-24-16,2 1 6 0,-1 3 37 15,2-3-19-15,2 4-20 0,-3-4-4 16,1 3 31-16,-2-2-38 0,3-1 12 0,-3-1-5 16,0 0 2-16,3 1 34 0,-6-3-32 15,3 2 26-15,0-2 13 0,0 1-39 16,0 0 37-16,0-1-35 0,0 1 29 16,4-1-35-16,-4 5-6 0,2-6 6 15,3 3 35-15,-2 0-33 0,0-1 2 16,0 0 0-16,-3 0 14 0,1 1-18 15,-1-2 0-15,1 3-4 0,-2-5 15 0,1 4-14 16,0-1 6-16,6-2 23 0,-6 1-20 16,4-2 23-16,2 0-25 0,-1 0-2 15,-1 0 4-15,6 0 93 0,-2 0-26 16,2 0-27-16,1 0-45 0,-2-3 33 16,-1-4 0-16,1 7-6 0,-5-7 17 15,2 5-39-15,-2-1-4 0,-2 1-2 0,3-2-6 16,0 0 6-16,0 0 22 15,3 1-16-15,-6-4-4 0,2 4 1 0,0-1 46 16,-2-2 10-16,1 0-11 0,0 1 6 16,0 1-22-16,-1-6 10 0,1 3 24 15,0-1-30-15,-1 0 5 0,4-1 15 16,-2-1 8-16,-2 2-64 0,6-1 0 16,-7-1 38-16,-1 3-33 0,1-1 62 15,-3 1-9-15,-1-1 25 0,1-2-43 16,-2 2-4-16,3-3 32 0,-2-2-11 0,-1-1-11 15,0-3-45-15,0 0 2 0,-2 2 20 16,3-4-23-16,0 2 0 0,-1 2 69 16,-3-2-69-16,4 1-30 0,0 3 26 15,-1-4 4-15,1 5 0 0,-1-2 13 16,0-1 29-16,-1 2-21 0,-1-3-19 16,-1 2 1-16,2-1 36 0,-3 1 20 15,0-3-57-15,-1 2 0 0,-1-2 21 16,3 0-23-16,-3 3 35 0,0-1-35 15,0-3 15-15,0 3-12 0,3-5-3 16,-3 3-35-16,0 0 0 0,0-3 35 0,0-3 15 16,0-7-11-16,-6-9-4 0,1 1 0 15,-3 1 2-15,-1 0-2 0,-1 7 0 16,-3-3 36-16,0-1-36 0,3 5 0 16,-4-1 27-16,2 6-27 0,4 5 1 15,4 7 1-15,-3-3 38 0,-2-2-40 16,0 2 4-16,2-3-4 0,-2-2 0 15,3 5-4-15,-3-4 4 0,1 3-14 0,1-2 39 16,1 1-25-16,-2 1 11 16,-2-1-11-16,2-1-22 0,0 3 15 0,2-2-26 15,-2 1 36-15,-4-1-3 0,4 2 0 16,-2 1-31-16,-3-4 31 0,-2 1-23 16,2-2 27-16,-4-1-4 0,0 2 0 15,1-4-23-15,-6 3-4 0,-2-3-20 16,-1 4-4-16,-1-1 18 0,2 0-1 0,-5 0 34 15,6 2 18-15,2 0 24 16,-1 1-25-16,4 1-34 0,-2 2 13 0,4 1-38 16,-2-2 42-16,4 5 3 0,1-4 18 15,-3 1 28-15,4 0-46 0,2 1-3 16,-3 0 0-16,2-3 2 0,1 3 10 16,-1 0-12-16,-2-1-52 0,3-1 52 15,-3 1 33-15,0-1-33 0,0 3 0 16,1-3 0-16,-3 1 0 0,0 1 0 0,1 2 0 15,-4-2-16-15,-1 1-18 0,-2 0 13 16,2 2-37-16,-5-1 37 0,4 3-17 16,-5-1 38-16,2-4-4 0,4 6-4 15,1-3-1-15,-3 4 9 0,8-1 38 16,-5-4-30-16,4 5-8 0,-2-2-17 16,2-1 17-16,1 4 2 0,-2-1-2 15,2 0 0-15,3 0-17 0,-2 1-21 16,-2-1 8-16,0 0 30 0,0 1 3 15,2-1-1-15,-1 1 1 0,1 0 6 0,-4-2-9 16,4 3-20-16,0-1 20 0,-4 3 0 16,2-4-40-16,0 4-46 0,0 0 55 15,1 0 28-15,0 0-15 0,0 0-25 16,-1 0 0-16,-2 0-19 0,2 4 62 16,0-1-24-16,-2-1 14 0,2 5-28 15,-1-2 4-15,0 1-2 0,0 4 33 0,0-3-17 16,-2 2-21-16,5 4 15 0,-2 2-144 15,4 0-282-15,4 2-29 0,1-2-290 16,5-1-291-16,0-2 135 0</inkml:trace>
  <inkml:trace contextRef="#ctx0" brushRef="#br0" timeOffset="342560.1492">4799 1670 51 0,'0'0'59'16,"0"0"-57"-16,0 0 64 0,0 0 165 16,0 0 118-16,0 0-237 0,0 0 26 15,0 0 84-15,0 0 167 0,20-60-151 16,-15 55-233-16,0-2 46 0,-1-2-47 16,5 1-4-16,-3 3 38 0,0-2-82 0,0-1 24 15,3 2-5-15,-3 1-32 0,3 0 57 16,-4 2 0-16,-4 0 32 0,2 2-32 15,-1-2-32-15,0 3-13 0,-2 0 38 16,2 0 5-16,0-3 2 0,0 3-103 16,2-2-169-16,2 0-245 0,4 0 56 0,-4 0 132 15</inkml:trace>
  <inkml:trace contextRef="#ctx0" brushRef="#br0" timeOffset="343377.2289">5119 1405 4 0,'0'0'106'0,"0"0"138"15,0 0 20-15,0 0-264 0,0 0-112 0,0 0-73 16,0 0 73-16,0 0 66 0,0 0 41 15,0 0 5-15,30 49 40 0,-14-21-40 16,-4 7 0-16,5 5 231 0,0-1-145 16,-2-1 137-16,2-2 47 0,-2 4-68 15,-2-2-143-15,4 3-13 0,-5-2 38 16,-1-3 104-16,2 3-91 0,-3 0-7 16,-3-4 6-16,3 2 63 0,-4-3-156 0,3 0 28 15,-5 1 1-15,1-4 0 0,1-1 56 16,-2 1-25-16,-2-3-57 0,0-3 19 15,0-6-19-15,0-3 83 0,0-3-84 16,2 2 59-16,-2 1-58 0,4 1 0 16,-4-2 15-16,-2 1-19 0,2-3-2 15,-1 0 7-15,2-2-1 0,-1 1-6 0,0 0-2 16,0-3 2-16,2 1 30 16,-2-3-24-16,2-2-6 0,-2 2 0 0,1-2 0 15,-1-2 2-15,1-1 41 0,-3 1-7 16,1-1-36-16,-1-2 61 0,0 2 24 15,0-1-6-15,0-1 9 0,0 0 6 16,-4 0 11-16,-1 0-30 0,-1 0 32 0,-2 0-23 16,-2 0-84-16,-8 0-146 15,4 0 78-15,-2-1 68 0,0-3 0 0,2-1 51 16,4 0-51-16,-5-1 45 0,5-3-45 16,0 2-28-16,-5-3-34 0,5-4 62 15,-1 4 0-15,4-4 45 0,-5 2-8 16,7 0-35-16,-2 1-4 0,1 0 4 15,0 1 128-15,2 1-90 0,-3 1-80 16,5 1 63-16,-2 0-23 0,3 5 38 16,1-1 91-16,0 1 16 0,0 0-145 15,0 2-16-15,0 0-177 0,0 0-57 16,5 0-115-16,2 7-15 0,1 4 206 0,7 8 0 16,6 8 174-16,2 8 35 0,0-2-35 15,-4-6 62-15,-3-10-12 0,-8-4 6 16,5 0 19-16,1 2-44 0,2 2 6 15,-4-6 182-15,4 0-93 0,-6-4-20 16,-4-7-12-16,-2 0 33 0,-2 0 121 0,0 0 168 16,0 0 53-16,0 0-125 15,10-15-68-15,0-6-106 0,5-11-127 0,-2-7 7 16,-2 0-37-16,-5 3 0 0,3 3-13 16,0-4-66-16,-3 2-190 0,0 0-111 15,1 2-255-15,0 5-242 0,-5 3-482 16,-2 9-231-16</inkml:trace>
  <inkml:trace contextRef="#ctx0" brushRef="#br0" timeOffset="344700.5248">3546 919 136 0,'0'0'580'0,"0"0"-343"15,0 0-119-15,0 0 364 0,0 0-90 16,0 0-329-16,0 0 221 0,0 0-116 15,0 0-136-15,-4-63 27 0,2 53-57 16,2 2 63-16,-2-2 105 0,2 3-97 0,-2 0 121 16,0-1-159-16,0 0 29 0,0 2 140 15,-2 4-119-15,-4-3-4 0,2 1-27 16,-4 2-54-16,-1 0-48 0,-8 2-169 16,-2 0 11-16,-3 0 89 0,1 6-49 15,-2 1 124-15,-1 5-19 0,5 0 55 16,0-1-49-16,3 5-23 0,7-3 4 0,-3 4-19 15,9 1 18-15,4 1-4 16,1 1 77-16,10 4-172 0,16 8 116 16,9 2 39-16,13 3 19 0,-2-4 0 0,-1-7-121 15,-9-4 121-15,-6-2-2 16,-9-5 40-16,-8-4-6 0,-3-1-32 0,1 4 64 16,0-1-147-16,-5 0 70 0,-6 0 13 15,0 1 242-15,-2-1-179 0,-17 4-1 16,-13 7 19-16,-19 2 136 0,-6-1 19 15,1-6-152-15,16-5-37 0,17-10 53 16,6-3 62-16,4-1-139 0,1 0 39 0,0 0-62 16,4 0-148-16,6-1 148 15,2-8-99-15,18-7-362 0,12-13-718 0,3 4-82 16</inkml:trace>
  <inkml:trace contextRef="#ctx0" brushRef="#br0" timeOffset="345104.7033">3833 703 88 0,'0'0'237'0,"0"0"231"15,0 0-468-15,0 0 0 0,0 0 59 16,0 0-59-16,0 0 0 0,0 0 2 0,-4 102 274 16,23-53-152-16,2 3 52 0,3-1 95 15,-6-7-219-15,2-3-52 0,-8-6-97 16,1 0 97-16,-4-9 39 0,-5-6 102 16,-2-7-141-16,-2-7 7 0,2-1-58 15,-2-1 159-15,0-1-76 0,0 0 178 16,0-3 152-16,0 0 214 0,0 0 69 0,-2-6-22 15,-4-5-314-15,-3-4-277 0,-2-9-16 16,1-7 155-16,4-4-168 0,0-4-6 16,1 2-4-16,5 0-20 0,0 1-78 15,3 7-45-15,1 8 24 0,0 6 14 16,0 5-86-16,4-1 54 0,3 1-260 16,3 2-88-16,2 3-231 0,0 5-566 15,0 0 335-15</inkml:trace>
  <inkml:trace contextRef="#ctx0" brushRef="#br0" timeOffset="345440.8466">4205 1098 37 0,'0'0'765'0,"0"0"-444"0,0 0-203 0,0 0-118 16,0 0-22-16,-115 79 20 0,98-64 2 15,4 1-26-15,3-1-79 0,4-3 72 16,1-2 66-16,2-3 6 0,3-4-39 16,0 1-52-16,0-4 52 0,0 0 52 15,0 0 92-15,0 0 6 0,6 0-14 16,0 0 109-16,-2 0 124 0,2-2-19 16,2-3-77-16,1 3-42 0,4-3-96 0,0-2-27 15,8-1-80-15,-2-1 29 0,5-3-18 16,-3 2-39-16,4 3-6 0,0-5 3 15,1 5-37-15,2 1 1 16,-5 1 5-16,-2 1-6 0,0 2-28 0,-3 0-280 16,-4 2-37-16,-6 0-138 0,-1 0-201 15,-4 0-104-15</inkml:trace>
  <inkml:trace contextRef="#ctx0" brushRef="#br0" timeOffset="347105.8362">4419 1077 165 0,'0'0'73'15,"0"0"85"-15,0 0 257 0,0 0-179 16,0 0-53-16,0 0-33 0,0 0-66 16,0 0-84-16,0 0-2 0,74 98 2 15,-71-98 65-15,-3 0 51 0,2 0 103 0,-2 0 23 16,2 0 15-16,-2 0 69 15,2 0 67-15,0 0-28 0,2-4-69 0,2-2-148 16,6-3-148-16,0-3-153 0,5-3 83 16,0 2 43-16,0 2-43 0,2-2-14 15,-4 6 82-15,0 1-125 0,2 4-36 16,-5 2 52-16,4 0 11 0,-6 0-23 16,5 4 68-16,2 5-66 0,-3-4 121 15,3 2-6-15,1-1 6 0,0 0 0 16,4-3 0-16,-1 1 2 0,3-2 89 15,1-2-31-15,-2 0 41 0,0 0-36 0,1 0-63 16,-3-4 33-16,0-1 53 0,-1-1-41 16,-6-1-2-16,4-2 57 15,-8 5-6-15,0-5 3 0,-3 3-13 0,2 1-16 16,-7 1 76-16,0-1-18 0,-2-2-10 16,0 4 16-16,0-2-91 0,-4 0 38 15,-5 1-27-15,0-1-13 0,-1-1 15 0,2 0-56 16,-8 1-179-16,2 2 15 0,-4 0-1 15,0 3-71-15,-1 0 80 0,-5 0 54 16,2 6 68-16,4 1-73 0,3 3 45 16,-2-3-63-16,6 3 72 0,3-1-129 15,2-1 1-15,1-1 139 0,3 1-43 0,2 1 42 16,0-5 13-16,2 2 30 16,9-2 61-16,0-1 17 0,3-3-29 0,3 3 12 15,-2-3 165-15,5 0-150 0,-4 0 142 16,1-3-88-16,0-7 60 0,0-2-10 15,0-1 24-15,0-8-31 0,1-8-16 16,-2-6-85-16,-1-2 62 0,-2 0-113 16,-7 4-21-16,0 6 65 0,1-5-63 15,-4 3-4-15,2 5-27 0,-3 7-21 16,0 3 75-16,-2 3-71 0,0 0 46 0,0-1-29 16,0-1-5-16,0 3-79 15,0 1 64-15,-2 3 47 0,-2 2 2 0,0 2 0 16,0 2-52-16,-1 0-97 0,1 0-135 15,0 2-96-15,-2 6-38 0,-3 1 198 16,3 6 117-16,-1 10 0 0,5 10 4 16,2 11 93-16,2 3-38 0,11-1 11 15,2-7 33-15,2-6 2 0,0-7 73 16,-2-6-1-16,9-3 48 0,1-2 5 0,11 3-60 16,4-4-15-16,-2-3-16 0,-6-6 69 15,-4-3 13-15,-7-3 6 0,-5-1 0 16,-2 0-42-16,2 0 31 0,4-3 41 15,-3-6-26-15,0 2 11 0,-6-1-14 16,-1-5 64-16,-4 4-82 0,-2-4-40 16,-4 2-21-16,0-3-8 0,0 2-5 15,-2-1-16-15,-6 2 4 0,0 1-21 16,1 0-54-16,-2 6 54 0,1-1-17 0,2 3-46 16,-5 2-65-16,1 0-38 15,-6 0-97-15,-3 2 70 0,2 5 67 0,1 5 67 16,-2-2-103-16,4 3 123 0,1 0-12 15,5 2-17-15,-1 1-5 0,3-5 16 16,3 0 28-16,3-3-18 0,0 1 41 16,0-4-23-16,2-3 29 0,3-1 29 15,4-1-6-15,-2 0-19 0,3 0 55 16,4 0 43-16,1 0 50 0,0-1 33 16,5-6-83-16,-4 0 37 0,1-3-1 15,0 1-114-15,-2-3 48 0,2 2-72 0,-4-2 106 16,-1-2-92-16,1 1 15 0,-2-1-58 15,-3 1-19-15,0 0-217 0,2 2 188 16,-4 2-69-16,-2 1 38 0,2 5-51 16,-2 1 52-16,1 2-64 0,0 0-29 15,7 0 69-15,-2 0-15 0,3 5 122 16,4 3 12-16,0 1-67 0,5 4-8 0,-3-2-13 16,11 2 56-16,5 3 44 0,4-3 44 15,-3-1-19-15,-9-5 50 0,-3-2 6 16,-10-5 28-16,6 0-42 0,-4 0 42 15,5 0-72-15,-1 0-8 0,-6 0 71 16,0-5 35-16,-4 2-25 0,-4-1 25 16,-2-2 75-16,0 2 84 0,-2-1-123 0,4 0-36 15,-6-2-107-15,0 2 29 0,0 1 69 16,0-2-126-16,0-1-14 16,-3 0 14-16,-4 2 0 0,1-1 3 15,-2 0-3-15,0 1-36 0,-3-2 0 0,-4 4-348 16,-4-1 215-16,-15 4-325 0,-5 0 180 15,-3 10 104-15,2 1 101 0,8 2 54 16,10-4 25-16,7 1-20 0,4 0 0 16,2 4 25-16,-1-2-131 0,2 5-8 15,5-2-7-15,3-4 30 0,0 0 139 16,8-2-39-16,5-2 37 0,1-2 8 0,14-2 99 16,5 2 183-16,12-5 90 15,0 0-199-15,-2-5 40 0,-11-3-105 0,-13 1-42 16,-3-2 53-16,0-1-22 0,-2-2 12 15,4-3 35-15,0-11 24 0,0 4 28 16,-6-4-77-16,-3-6 2 0,-5 0 63 16,-2-11-188-16,-2-1 0 0,0 8 0 15,-9 9 63-15,3 13-63 0,-2-1 0 0,-4 1 63 16,-2-5-63-16,-2-3 0 0,-4-1-75 16,3 2 39-16,-4 2-3 0,4 0 38 15,0 3-20-15,4 7 21 0,5 2 0 16,4 3-50-16,1 2 32 0,2 2-33 15,-3 0-146-15,2 0-186 0,0 4-90 16,-2 7 179-16,2 8 221 0,0 10-36 16,0 8 109-16,2 2 22 0,0 5-20 0,0 4 44 15,0 0 21-15,4 2 11 0,4-3-48 16,8-5 58-16,5-2-88 0,4-6-12 16,1-10-445-16,-7-7-255 0,-7-7-310 15,6-7 225-15</inkml:trace>
  <inkml:trace contextRef="#ctx0" brushRef="#br0" timeOffset="348755.6872">6292 795 101 0,'0'0'797'0,"0"0"-417"0,0 0-146 0,0 0-73 16,0 0-161-16,0 0-343 0,0 0 23 16,0 0 228-16,0 0 92 0,48 82 66 15,-13-48 365-15,1-2-173 0,-14-5-110 16,-4-8-39-16,-10-3-103 0,1 1-6 15,-3 0 0-15,3 3-36 0,-5-2 34 16,-2-5-2-16,-2 2-1 0,0-4 5 0,0-2 45 16,-6-1 57-16,-5-3 56 0,2 1 67 15,1-4-16-15,2-2-57 0,0 0 317 16,-2 0 25-16,4-8-197 0,0 1-244 16,2-7 5-16,2-6 4 0,0-9-62 15,13-9-125-15,4-7-220 0,0-2 151 16,0-2 86-16,-6 4-11 0,-1 2-203 15,-4 8 90-15,-1 8 177 0,-3 10-220 0,-2 4 250 16,0-7 25-16,0 1-94 0,-5-2-31 16,-1 0 125-16,0 4 63 0,0 3 105 15,-1 6 102-15,1 1-143 16,2 3-32-16,-1 3-12 0,3 1-83 16,0 0-226-16,0 1-210 0,-2 11-51 0,1 7 268 15,3 10 219-15,0 7 43 0,0 8 61 16,9 6 176-16,2-1-91 0,-5 3 5 15,-2-6-40-15,5-4-130 0,-3-5 55 16,2-9-43-16,-1-8-5 0,-2-6 36 16,-1-2-2-16,0 1 0 0,0-2 5 0,0 2-68 15,0-4 74-15,-2-6-23 0,0-1-30 16,3-2 16-16,0 0 40 0,-1 0 46 16,2 0 5-16,2-5 109 0,12-7 70 15,4-13-131-15,13-10-178 0,-1-9-262 16,-2 3-357-16,-13 10-63 0,-3 13 12 15,-8 6 357-15,0 5 190 0,2-1 0 0,-2 2 97 16,2 4 26-16,-1 2 0 16,2 0-28-16,-6 4-108 0,5 5 31 0,1 4 105 15,-2 3 85-15,1-1 26 16,2 0 25-16,4 1 39 0,1-1 36 0,2-3-65 16,0-2 131-16,3-1-90 0,0-3 31 15,-6-3-20-15,2-1-57 0,-6-2 43 16,-1 0-32-16,0 0 11 0,-5-2 14 15,-3 1 32-15,-1-4 56 0,-2 2-19 16,0-3-23-16,-2 3-165 0,0-6-7 16,0 4-20-16,-6-3-4 0,-1 2 3 0,-1-1 45 15,-5 1-75-15,0-1-117 0,-8 0 17 16,0 4-99-16,-3 1-32 0,-1 2 70 16,2 0 103-16,2 0-14 0,3 4 24 15,6-1-95-15,4 4 46 0,2-4 18 16,4 1-78-16,0-2 58 0,2 2 4 15,0-2-24-15,0 1 50 0,10 1 63 16,0 0 6-16,2 2-2 0,6-2 2 0,1-1 165 16,4 0-114-16,0-3 84 0,1 0-81 15,-1 0 16-15,-2 0-68 0,-1 0 41 16,1-6-43-16,-3 2 5 0,0-2-5 16,-2 0 75-16,0 1 8 0,-2-3-12 15,-1 1-46-15,1-2-19 0,-3 1 39 16,-1 1-43-16,4 0 53 0,-5-1-21 15,-3 3-34-15,0-1 24 0,-1 3-68 16,0 1 44-16,-3 2-176 0,6 0-28 0,-4 0-29 16,2 6-33-16,2 6-16 0,5 8 154 15,4 8 86-15,-4 10 36 0,-1 8-73 16,-3 2 79-16,-6-5 91 0,-3-6 73 16,0-3-82-16,0-11 6 0,0-5-65 15,0-7-17-15,0-8 12 0,-3 2-12 16,1-2 23-16,2-1 47 0,-2-2 110 0,-1 0 141 15,1 0 17-15,2 0-26 16,-4 0 5-16,-2-5-50 0,-2-5-95 0,-5-1-178 16,-2-7-30-16,0-1 30 0,5-3 20 15,-2 0-18-15,6-4-2 0,2-7-59 16,4-5-41-16,0-2-95 0,2 1 53 16,8 9-38-16,2 9-18 0,-4 5 32 15,0 3-58-15,5-1 65 0,4 3 154 16,2-2-81-16,3 2-1 0,0 3-67 15,2 0 30-15,0 5 92 0,-3-4 32 0,-2 7 0 16,-8 0-69-16,-3 2-54 0,-4 8-78 16,-4 2 56-16,0 3 114 0,0 0-5 15,-2 3 72-15,-4 0-23 0,0-1 65 16,-3-1-78-16,0-3-18 0,3-1-12 16,0-7 30-16,4 2 0 0,-4082-5-6 15,8163 1 6-15,-4079-1 4 0,0 0 26 16,0-2 7-16,3 0 5 0,1 0 13 0,4 0 21 15,7 0 6-15,0-2 36 16,9-3 126-16,7-8-73 0,-1 2-48 0,-2-2 3 16,-4 2-44-16,-4-4-16 0,4-1-20 15,-1-4 35-15,1 2-76 0,-3-3 34 16,-1-3 50-16,-3 4-87 0,-4-4 20 16,-4 3-8-16,-5 6 44 0,-2 3-26 15,-2 5-29-15,0 4 122 0,-2 0-125 0,-2 3-8 16,0 0-100-16,-1 0-115 15,3 0-116-15,0 0 89 0,0 0 45 0,2 3 29 16,0 0 6-16,0 4 158 16,4 0 12-16,8 1 256 0,8 1 35 0,12 0-140 15,14 4 56-15,14-6 59 0,2 1-76 16,4-7-14-16,-12-1-134 0,-2 0-4 16,-8 0-35-16,-8 0 1 0,-6 0-4 15,-10 0-117-15,-4 0-360 0,-6-1-390 16,-3-3-449-16,-2-2-325 0</inkml:trace>
  <inkml:trace contextRef="#ctx0" brushRef="#br0" timeOffset="351472.3501">4155 3471 33 0,'0'0'40'0,"0"0"-7"16,0 0 263-16,0 0 427 0,0 0-332 0,0 0-165 16,0 0-15-16,0 0-45 0,0-12-47 15,0 12-13-15,0 0 6 0,0 0-25 16,0 0-8-16,0-3-12 0,0 2 0 15,0-2-13-15,0 3-5 0,0-1-22 16,0-4-27-16,0 5-4 0,-2-4 4 16,0 4 2-16,0-3 57 0,2 1 17 0,0 0-23 15,-3 0-47-15,3 2 23 0,0 0 1 16,0 0-7-16,0 0-23 0,0 0-4 16,0 0-54-16,0 0-7 0,0 0-11 15,0 0-48-15,-1 0-83 0,1 2-77 16,-2 5-171-16,0 3 133 0,-4 9 232 15,-3 8 38-15,-4 9-45 0,1 7 97 16,-1-2 19-16,-4-2-19 0,4 0 39 16,-1-5-19-16,-4 2-14 0,4 0 78 15,-2 0-13-15,0 1-66 0,1 0 27 0,-5 1 46 16,6 0-7-16,-4-1 4 16,4 4-75-16,0-2-71 0,-2-1 71 0,2 1-2 15,4 0 111-15,-2-3-111 0,3-2 4 16,-1 3 27-16,0-1 10 0,-4 0-3 15,2 2-34-15,-3 1 2 0,0-1 79 16,0 4 31-16,0 0-39 0,-2 1-25 16,1-4-37-16,-5 3 12 0,2 1-13 0,-5 0-10 15,-3 1 2-15,3-1 0 16,-4 3 78-16,0-2-37 0,3 1-41 0,-3-3 54 16,1 2 9-16,2 2-43 0,-3-3-24 15,2 3 2-15,3-2 57 0,2 0-57 16,0-2 2-16,1-1 51 0,2 1-55 15,-2-4-2-15,3 1 2 0,-2-2 0 16,2-3 0-16,1 2 36 0,-4-1-18 16,6 0-18-16,-8-4 0 0,5-3 6 0,0-3 0 15,2-6 54-15,7-4-36 0,-6 0 70 16,4 3-41-16,-4 0 11 0,-2 7-46 16,2-2 5-16,1-1-15 0,-4 2-6 15,4-2-4-15,1 2 4 0,-4-2 15 16,2 4-11-16,1-6 22 0,-2 6-28 15,1-3 23-15,0-4-23 0,2 2 22 16,-1-3 6-16,3 0-22 0,-1-5 62 0,2 2-40 16,1-5 11-16,1-3 6 0,4 2-42 15,-1-2 24-15,-4-1 16 0,2-1 6 16,2 1 10-16,-2-1-11 0,2 3-26 16,-3 1 4-16,-1 0-24 0,-2-1 18 15,3 1 0-15,-2-1-20 0,3 0 5 16,0-3-5-16,-1-1-5 0,1 2 5 15,3-5-5-15,1 2 2 0,0-1-1 16,2-2 1-16,-2 0-2 0,2 1 2 16,0-1-1-16,0 0-1 0,0 0 2 0,0 0-1 15,-2 2 1-15,0 0-23 16,0 2 26-16,-4 2 51 0,2-2-49 0,-4-1 17 16,1 2-19-16,4 2-4 0,-1-1 3 15,-2-2 2-15,-1 1 4 0,1 1 16 16,-1 0-21-16,1-1-5 0,2 2 3 15,0-5 0-15,1-2-16 0,1 3 18 16,2-3 0-16,0 0 1 0,0 0-1 0,0 2-5 16,0 0-15-16,-2-2 20 0,0 5 24 15,0-2 22-15,0 0-46 0,0-1-312 16,2 2 27-16,0-4-184 0,0 0-180 16,0 0-292-16,0 0-71 0,10-21 840 0</inkml:trace>
  <inkml:trace contextRef="#ctx0" brushRef="#br0" timeOffset="352811.7575">2670 6106 282 0,'0'0'697'0,"0"0"12"16,0 0-389-16,0 0-161 15,0 0-84-15,0 0 13 0,0 0 30 0,0 0 18 16,0 0-33-16,-3-2-42 0,3 2-13 16,0 0 13-16,-2 0-14 0,2 0-24 15,-2 0-23-15,0 0-4 0,0 0-37 16,0 0 18-16,0 5 17 0,0-3-49 16,0 0-72-16,0 5-63 0,0 2 22 0,0 8 168 15,0 8 98-15,-4 7-55 16,2 7 20-16,1-4-15 0,2-5-48 0,-1-5 25 15,0-7-25-15,2-2 0 0,-4-3 87 16,2 4-87-16,-2 5-12 0,-3-3 12 16,3 1 24-16,-3-3 6 0,1-5 1 15,0 2-27-15,1-2 93 0,1-4-91 16,2-1 47-16,0-3-51 0,2-1 39 16,0-3-37-16,0 0 60 0,0 0 7 15,0 0-7-15,4 0-58 0,3 0-6 16,1-2-6-16,5 1-29 0,6-3 35 0,13-2 58 15,12-2 61-15,8 0-57 0,3 1-62 16,-11 1-62-16,-7 0-320 0,-13 3-105 16,-6-1-590-16,-8-1-205 0</inkml:trace>
  <inkml:trace contextRef="#ctx0" brushRef="#br0" timeOffset="354324.5028">1534 7383 240 0,'0'0'835'0,"0"0"-574"0,0 0 237 15,0 0-48-15,0 0-134 0,0 0 191 16,0 0-151-16,0 0-354 0,0 0 147 16,0 0-68-16,-89-67-23 0,76 62-111 0,2 5 53 15,1-3 0-15,2 3 14 16,-2 0-14-16,2 0-145 0,-2 8-30 0,-1 1 96 15,-2 8 22-15,3 7-53 0,-1 4 110 16,3 9 6-16,1-3 40 0,5-9-6 16,2-5 55-16,0-11-89 0,2 2-4 15,7-3 4-15,-5-1-1 0,3-5 18 16,1-2 61-16,-2 0 116 0,2 0 139 16,8-9-180-16,9-17 16 0,9-13-36 15,2-7-26-15,-2-6-47 0,-8 2-6 0,-12 3 18 16,1-1 3-16,0-1-81 0,-4-3 19 15,-1 2-53-15,-6-1 61 0,1-1-54 16,-5 3-70-16,0-1-26 0,-11 5-75 16,-2 8 99-16,5 8-72 0,0 12 85 15,1 7 81-15,0 6 10 0,3 4 86 16,0 0-91-16,0 0-133 0,2 0-103 0,-2 5-40 16,-2 17-20-16,-2 14 205 15,6 19 8-15,2 11 83 0,0 6 71 0,8 1 72 16,4-8-64-16,2-4-17 0,6-6-34 15,-1-5 32-15,5-6-60 0,-6-9 21 16,2-9 6-16,-6-11-5 0,-1-1-1 16,6 1-42-16,2-2 42 0,5 1 6 15,0-4 59-15,1-5-13 0,5-5-17 0,6 0 26 16,4-4-41-16,5-9 14 16,-5-7 12-16,-8 3-19 0,-10 2-48 0,-7 4 0 15,-2-1-2-15,0-1-51 0,-1-2-9 16,2-2 62-16,-6 1 0 0,-4 3 62 15,-5-1 25-15,-1 3-87 0,0-1 5 16,-3 5-5-16,-7-1 38 0,2 5-38 16,-4-2 110-16,0 3-110 0,1 1-45 15,1 1-130-15,-5 0 13 0,2 0 34 16,3 6-13-16,-2 3 1 0,2 4 35 0,2 6-36 16,2 8 113-16,1-1 22 0,5 0-42 15,0-3 48-15,3-4 28 0,3 0-28 16,6 1 34-16,1-3-29 0,4-5-3 15,-2-2 0-15,4-3 19 0,-2-5 41 16,5-2-6-16,-2 0 17 0,4 0 13 16,1-2 11-16,1-9 70 0,2 2-96 0,-4-4-66 15,0 0-5-15,0-5-86 16,-6 3-7-16,-3-1-79 0,-2-3-15 0,-4 2 51 16,-1 4-8-16,-4 1 68 0,-2 7 76 15,0 1 54-15,-2 1-54 0,0 3-29 16,0 0-94-16,0 0-33 0,2 7-106 15,3 1-69-15,2 9 255 0,3 9 76 16,7 9 269-16,2 3-125 0,0 1 87 16,1-1-80-16,-6-5-68 0,-4 0-42 15,0-9 11-15,-6-2-10 0,-2-7 10 0,-2-3-50 16,0-3-2-16,0 0 2 0,0 2 50 16,0-9-30-16,0-2 85 0,0 0 120 15,0 0 108-15,-2 0 20 0,-2 0-60 16,-10-2-139-16,2-9-55 0,-3-6-54 15,-2-9-24-15,2-10 24 0,2-10-86 16,7-3 39-16,4 2-132 0,2 3-71 16,8 0-25-16,9-2 42 0,11 5-116 15,3-5 266-15,8 5-15 0,-1 5 51 0,-2 4-112 16,-2 7 112-16,-6 6 168 0,-9 7-25 16,-6 6 28-16,-7 2-171 0,1 4-106 15,-2 0 21-15,2 0-12 0,-5 0-22 16,-1 0 6-16,-1 8 16 0,0 11 97 15,-1 13 60-15,-18 16 69 0,-12 8-9 16,-4 2-3-16,-3-3-32 0,2-6-85 16,2-6-138-16,3 2-21 0,5-12-100 15,9-12-170-15,8-8-444 0,7-9-605 0,2-2 806 16</inkml:trace>
  <inkml:trace contextRef="#ctx0" brushRef="#br0" timeOffset="355550.6376">2846 7345 1874 0,'0'0'1124'0,"0"0"-617"15,0 0-491-15,0 0 86 0,0 0-102 16,0 0 276-16,0 0-21 0,0 0-221 16,0 0-15-16,59-98-19 0,-46 81 96 15,0 2-92-15,-3 2 46 0,-1-1-32 16,-5 4 13-16,0 3 40 0,0-1-8 15,-4 1 8-15,0 0-17 0,0 2 20 16,0 3-58-16,-4 0-16 0,-2 2 19 16,2 0-11-16,-5 0 23 0,2 0-31 15,-3 0-169-15,-3 4-51 0,1 4 45 0,-1-1-16 16,0 5 88-16,4 1-60 0,4 2 75 16,3 3-31-16,2-1 76 0,0-1-21 15,0 4 2-15,6-5 60 0,0 0 2 16,4-4 27-16,2 0 22 0,-4-4-45 0,2-1 28 15,1-2 0-15,0-3 49 16,-3 1 31-16,3 1-61 0,-3-2 31 0,3-1 30 16,0 0-74-16,-1 0 44 0,3-7-1 15,2-1-25-15,-1-5-56 0,6-2-3 16,-1-5-250-16,0 2 55 0,-2-4-79 16,0 3 134-16,-6 6 98 0,-1 4 45 15,-2 0 50-15,-2 6 45 0,0 1-14 16,-2 2-81-16,-2 0-90 0,2 0-90 15,2 2 180-15,2 3 17 0,1 2 113 16,2 2-130-16,-1-1 82 0,3 1 15 16,0 1-79-16,0 1-15 0,-1-3 162 15,4 0-129-15,-8-5 30 0,2 1 6 0,-1-2 5 16,2-2-19-16,-1 0 9 0,1 0-1 16,1 0 51-16,4-4-54 0,0-3 11 15,4-6-7-15,-4 1-67 0,4-4-163 16,-2 4-90-16,-1-1-7 0,-1 2 75 15,-2 3 88-15,4 5-11 0,-6-1 8 16,5 4 16-16,-2 0 33 0,0 0-51 16,4 0 8-16,-4 0 53 0,3 4 41 0,0-2 51 15,0-2 94-15,0 0-49 0,-1 0 5 16,0 0 36-16,-2 0 66 0,-1-2-20 16,2-4 17-16,-1-2 26 0,2 3-103 15,-7-2-48-15,-2 0-16 0,-3 1 14 16,3-1 1-16,-4-2 35 0,3-1-41 15,-3 0-66-15,-2 0 99 0,-2 1-3 16,0-1-98-16,0 1 0 0,-5-1-20 0,-3 4-10 16,0 2-43-16,-3 1 12 15,1 1-41-15,-4 2-30 0,0 0-39 0,-3 3-37 16,-2 6 29-16,2 1 6 0,0 6 67 16,2 3-7-16,5 0 88 0,0 4-17 15,4-2-33-15,4 3-44 0,2-3 76 16,0-3 42-16,4-2 1 0,10-3 5 15,-4-5-5-15,0-5 2 0,3 0 64 16,2-3-1-16,0 0 84 0,5-7 50 16,2-13 61-16,6-5-84 0,-1-9-80 0,-3-5-12 15,-4 1-17-15,-13 0 13 16,2 0-49-16,-5 1 73 0,0-1-88 0,-2-2-16 16,-2 4 29-16,0-6-29 0,0 1-45 15,-8 3-17-15,0 2 20 0,0 9-73 16,-1 10 44-16,0 5-69 0,3 10 140 15,2 1 102-15,0-1-64 0,-1 2-38 16,3 0-122-16,0 0-113 0,0 3-88 16,-2 13 90-16,-3 9 66 0,3 16 56 0,2 11 43 15,2 2 11-15,0-1 56 0,0-3 1 16,2 0-23-16,2-4 23 0,3-5 0 16,-1-10 45-16,-2-8 23 0,3-10-46 15,-1-5 7-15,2-3-18 0,2 0 28 16,1 1 11-16,4-6 106 0,7 0 83 15,10 0-85-15,10-16 0 0,5-5-4 16,6-6-55-16,-5-1-36 0,-6 0-17 0,-2 2-21 16,-1 4-20-16,0 2 1 0,-9 7-2 15,-5 2-3-15,-10 9-35 0,-5-1 1 16,2 3-46-16,-4 0-21 0,0 0-68 16,-4 10 71-16,-2 2-34 0,-2 2 135 15,0 3 69-15,0 5 58 0,0 7-3 16,-8 5-19-16,-2 2 21 0,-10-1-42 15,2-2 4-15,-4-5-38 0,-3 2-50 16,-5-1-12-16,0 0-139 0,-2-5-244 16,-1-4-401-16,7-5-581 0,0-9-561 0</inkml:trace>
  <inkml:trace contextRef="#ctx0" brushRef="#br0" timeOffset="356647.072">1591 8620 218 0,'0'0'999'0,"0"0"-231"16,0 0-309-16,0 0-311 0,0 0 154 0,0 0 19 15,0 0-123-15,0 0-72 16,0 0-121-16,-57-74 0 0,51 68 92 0,2 5 5 15,-6-1 86-15,4 0 22 0,0 0-210 16,-2 2-19-16,-1 0 19 0,-4 0-201 16,1 0-36-16,-3 4 38 0,-3 5 60 15,2 2 71-15,0 2-11 0,4 2-49 16,2 3 40-16,2 2 88 0,5 1-4 16,0 0-39-16,3 0 19 0,0-6 24 15,5-2 6-15,4-3 18 0,1-4-24 0,0-4 41 16,3-2 106-16,-3 0 40 0,4 0-63 15,1 0 22-15,-3-4-6 0,1-4 34 16,0-1-1-16,-2-1-53 0,-1-3-1 16,-2-1-61-16,4-3 14 0,-6 2-21 15,-2-2-51-15,2 2-21 0,-2-1 20 16,-2 3-47-16,3 4 43 0,-3 2-26 16,2 4-50-16,3 1-87 0,-1-1-77 15,7 3 66-15,3 0 17 0,2 0 43 16,0 0 17-16,2 0 69 0,-3 5-18 15,0 0 51-15,0 3 0 0,-6-2 0 0,4-1-40 16,-7-1 38-16,-2 0-20 0,-2-2 22 16,-2 0 20-16,-2-2 37 0,0 0 95 15,0 0 55-15,0 0 28 0,0 0 27 16,2 0-66-16,-2 0-53 0,2 0-13 16,3 0-19-16,-2-8-14 0,1-3-97 15,2-3-149-15,2-1 15 0,3 0 134 16,0-1-17-16,-1 5 5 0,4 2-103 0,2-1 79 15,-5 3-18-15,1 1-29 16,1 2-8-16,-5 4 52 0,2 0-63 0,-1 0 20 16,2 0-20-16,-1 4 35 0,1 3 46 15,2 1-12-15,0 3 33 0,0 1 26 16,-1 0 6-16,1 1-29 0,0-2-1 16,-3 3 4-16,1-3 40 0,0 3-43 15,1-3 63-15,1 2-66 0,2 1-203 0,-2-3-368 16,3 0-495-16,-4-4-430 15</inkml:trace>
  <inkml:trace contextRef="#ctx0" brushRef="#br0" timeOffset="356879.8565">2667 8290 1695 0,'0'0'2070'0,"0"0"-1938"0,0 0-132 16,0 0-466-16,0 0 66 0,0 0 400 15,0 0 65-15,0 0-7 0,0 0-29 16,0 0 5-16,14 83-34 0,-6-64 6 16,3 0-1-16,3 0 40 0,1-2 1 0,2-1-7 15,3-3 51-15,-5-4-90 0,3 1-581 16,-3-6-433-16,-2-3-270 0</inkml:trace>
  <inkml:trace contextRef="#ctx0" brushRef="#br0" timeOffset="357063.7218">2557 8088 3000 0,'0'0'931'0,"0"0"-673"0,0 0-258 15,0 0-48-15,0 0-19 0,0 0-96 16,0 0-172-16,0 0-388 0,0 0 164 16,0 0-45-16,0 0-539 0</inkml:trace>
  <inkml:trace contextRef="#ctx0" brushRef="#br0" timeOffset="357526.7806">2935 8453 817 0,'0'0'472'0,"0"0"1"16,0 0-129-16,0 0-231 0,0 0 25 16,0 0 212-16,0 0 203 0,0 0-50 15,0 0-101-15,0 0-168 0,8 23-96 0,-8-23-42 16,0 0-15-16,0 0-4 0,0 0-23 16,0 0-4-16,0-4 4 0,0-3 7 15,3-2-58-15,1-6-3 0,0-2-237 16,3-2-167-16,-1 6 106 0,2-3 295 15,3 5-206-15,-1 2 86 0,2 0 11 16,0 6 4-16,2 1-25 0,4 2-8 16,1 0 62-16,2 0-15 0,-1 4 88 15,1 1 6-15,-2 1 2 0,4-2 126 16,-2 1-77-16,-2-2 39 0,-1 1-11 0,1-4-50 16,-5 0 25-16,4 0 86 15,-9 0-28-15,1-2 11 0,0-4 8 16,-4 2 23-16,1-1 21 0,-3-2 1 0,-2 0-75 15,-1-3 51-15,-1-2-86 0,0 2 6 16,0-4-29-16,0-1-40 0,0-1-3 16,0 1 47-16,-3 4-47 0,-1 1-7 15,1 3 7-15,2 4 61 0,1 2-61 16,0 1-4-16,0 0-67 0,0 0-31 16,0 0-33-16,0 0-36 0,0 0-73 0,0 0 5 15,6 4 66-15,7 2 148 0,1 1 25 16,8 1 42-16,0-1 4 0,2 0-46 15,2-2-459-15,-3-5-472 0,-6 0-1172 16</inkml:trace>
  <inkml:trace contextRef="#ctx0" brushRef="#br0" timeOffset="357686.6358">3256 7992 1201 0,'0'0'1510'16,"0"0"-1036"-16,0 0-310 0,0 0-164 16,0 0-85-16,0 0-346 0,0 0-337 0,0 0-660 15,0 0 791-15</inkml:trace>
  <inkml:trace contextRef="#ctx0" brushRef="#br0" timeOffset="358259.7534">3483 7747 2406 0,'0'0'775'16,"0"0"-444"-16,0 0-240 0,0 0-91 15,0 0-32-15,0 0-38 0,0 0-109 0,0 0-79 16,0 0 258-16,0 0 157 0,53 111 12 16,-27-58 55-16,-6-4-19 0,2-3-57 15,-5-6 2-15,-1-5-54 0,0-4 13 16,-5-4-59-16,-2-10 22 0,1-8-50 15,-8-2-20-15,2-1 19 0,-2-2-19 0,-2-3 14 16,0-1 18-16,2 0 33 16,-2 0 23-16,0 0 23 0,0 0 46 15,0-5 81-15,0-15 23 0,0-14-263 16,-6-12-2-16,2-5-206 0,-1 1 116 16,5 10 75-16,3 6-33 0,5 3-170 0,0 6 77 15,-2 5 52-15,1 4 86 0,1 4-61 16,1-1-26-16,-2 0 53 0,3-2-10 15,-2 6-14-15,-2 4 22 0,2 1-26 16,-8 2-15-16,2 2-43 0,-2 0-87 16,0 0-53-16,0 6-58 0,-2 8 102 15,-9 14 221-15,4 8 41 0,-3 7-41 0,1 3-51 16,-2-5 51-16,3-3 141 0,1 3-27 16,3-8 10-16,4-9-73 0,0-8 32 15,0-1-83-15,0-4-43 0,6 0-19 16,3 1-6-16,2-5 68 0,-2 1 90 15,5-3 79-15,4-2-99 0,-4-1 112 16,5-2-5-16,0 0-9 0,5-5-21 16,-3-3-13-16,1-1-29 0,2-4-34 0,-2 0-26 15,-3 0-26-15,-3-1 1 16,0 1 3-16,-4-1-22 0,-1 2-1 0,-2 1-111 16,-1 0-44-16,-2 0-142 0,0 0-114 15,-4-3-257-15,4 2-509 0,-6-5-755 0</inkml:trace>
  <inkml:trace contextRef="#ctx0" brushRef="#br0" timeOffset="360263.4775">2148 9185 734 0,'0'0'1537'0,"0"0"-1008"16,0 0-427-16,0 0-102 15,0 0-181-15,0 0 72 0,0 0 109 0,0 0 133 16,0 0-133-16,0 0-127 0,-118 51 91 16,106-36-11-16,2 3 45 0,-2-1-100 15,6 2 100-15,2 2-83 0,0-2 85 16,4 1 13-16,0 0 11 0,0-1 20 15,8-1-42-15,5-1 0 0,2 1-2 0,6-3 106 16,9 2 88-16,8-3-37 16,6-6-69-16,1-4-6 0,0-4 70 0,-4 0-119 15,1-5-4-15,-2-7 16 0,3 0-34 16,-3-2-11-16,0-1-124 0,-3-2 124 16,-4 1-34-16,-7-2 34 0,-5 5 19 15,-8 3 9-15,-1 0 6 0,2 0 73 16,-4-2-45-16,-2 0 107 0,0 3 53 15,-7 3 77-15,3-1-40 0,-4 0-209 0,0 2 61 16,0 1 59-16,-5 0-83 0,-1 0-85 16,-4 3 11-16,2-1 18 0,-4 2-31 15,0 0-11-15,-5 0-102 0,-13 2-64 16,-8 11 2-16,0 1-23 0,8 3 30 16,9-6 87-16,6 0 4 0,-2 3 6 15,2 3 50-15,-2 3-16 0,4-1-76 16,5-4 75-16,3-1 11 0,5-4-99 0,0-5 52 15,5 2-16-15,3-3 90 16,5-2 17-16,4 2 39 0,2-4 40 0,2 0-45 16,3 0 41-16,1-3 48 0,0-2-61 15,-1-4-33-15,2-1-46 0,-10 0-28 16,3 1 28-16,-3-3-67 0,-4-1-40 16,-2 1 64-16,0 3 16 0,-4-1 27 15,0 1-22-15,-2-1 17 0,0 2-28 0,-1 1 33 16,1 1 49-16,-2 2-49 15,0 0-43-15,5 3-75 0,-3-3-17 0,2 4-15 16,5 0 74-16,1 0-65 0,1 0 32 16,2 0 109-16,3 4 24 0,-4 1 37 15,-1 1-2-15,4-1-59 0,-5 4 41 16,-1-7-41-16,-3 5-2 0,-3-6 2 16,-1 4 0-16,-4-5 27 0,0 0 85 15,0 0 129-15,0 0 34 0,0 0-58 16,0 0-10-16,0 0-1 0,0 0-52 0,2 0-69 15,3-2-31-15,1-6-20 16,6-6-34-16,4-2-281 0,2-5 281 0,4-1 0 16,-3 3-55-16,2 0-89 0,-2 4 42 15,1 2 97-15,-6 2-87 0,3 4 36 16,-2 2-42-16,2 2 17 0,0 3 49 16,-4 0-76-16,1 0-3 0,2 0 32 15,-2 7 51-15,4 1-45 0,-2-3 50 16,1 3 23-16,2-3 4 0,2-1 18 15,-1 0-18-15,-3-2 0 0,3-2 81 0,-2 0 16 16,1 0-7-16,-5-2 9 0,1-4 10 16,-1-1 10-16,-6 1 40 0,0-1 34 15,-4 0 7-15,-2 3-28 0,0 0-10 16,0-3-1-16,-2 1-83 0,0-1-14 16,0-1 24-16,0 0-92 0,-6 1 1 15,-2-1-38-15,0 4 24 0,-1 0-18 16,-6 3-26-16,0-2-61 0,-1 3-13 0,-13 0-42 15,6 6-11-15,-2 5 76 0,-3-1 26 16,12 2 44-16,-3 1-58 0,8 1-51 16,7 0 14-16,0 2 67 0,4-3 39 15,0-1-70-15,4-2 27 0,4-5 68 16,2-3 2-16,6 1 54 0,-2-3 22 16,1 0 14-16,5 0 37 0,-2-10-25 15,6-4 23-15,-3-3 4 0,-1-3-12 16,2 0-23-16,-4-1-1 0,-2-4-27 15,4-5 20-15,-8-5-55 0,1-3 62 0,-6-1-54 16,-5 5 6-16,-2 0-45 0,0 1 0 16,-5-1-15-16,-4 1 15 0,-1 5-127 15,2 6 5-15,1 10-4 0,-2 3 126 16,3 4 25-16,-2 0 34 0,1-2-59 16,1 7-9-16,1 0-36 0,4 0-35 15,-2 0-72-15,1 0-68 0,2 0-39 16,0 7-58-16,0 6 105 0,11 13 116 0,6 11-13 15,2 1 103-15,2 3 6 16,1-8 29-16,-8-8 18 0,-1-4-42 0,0-6 93 16,-2-1-94-16,3-1 21 0,4 4 87 15,0-3-50-15,2-2 24 0,-6-5 27 16,3-2-59-16,-4-2 17 0,2-3 1 16,0 0 9-16,-4 0 32 0,-1-3-17 15,0-4 34-15,4 0 32 0,-8-5-66 16,2 0 33-16,-1 1-1 0,-3 0-77 15,-1-1-28-15,0 4 67 0,-3 4-8 0,0-1-20 16,0 3-19-16,0 0 0 0,0 2-43 16,0 0-10-16,0 0-53 0,0 0-37 15,0 0-40-15,3 0 5 0,1 0-18 16,2 2-25-16,3 2 151 0,3 1 18 16,4 2 9-16,-4 1 36 0,2 3-36 15,0-4-27-15,-7 1-355 0,2 2-234 16,-2-5-236-16,-3 0-181 0,-2 0-371 0,-118-82 1294 15</inkml:trace>
  <inkml:trace contextRef="#ctx0" brushRef="#br0" timeOffset="360430.19">3661 8724 1524 0,'0'0'1853'0,"0"0"-1848"16,0 0-5-16,0 0-129 0,0 0-85 16,0 0-229-16,0 0-361 0,0 0-449 15</inkml:trace>
  <inkml:trace contextRef="#ctx0" brushRef="#br0" timeOffset="360977.6084">3805 8557 273 0,'0'0'1090'16,"0"0"-786"-16,0 0-150 0,0 0-154 15,0 0 475-15,0 0-123 0,0 0-16 16,45 129-114-16,-30-87-70 0,-3-2-148 0,-4-6 30 16,2-1-12-16,-6-8-22 0,2-10 43 15,-4-4-43-15,0-7 0 0,0 0 0 16,0-2 18-16,0 0 20 0,-2-2 54 15,0 0 77-15,3 0 146 0,-3 0 45 16,3-6-80-16,1-9-50 0,0-12-109 16,2-12-121-16,0-2-96 0,1-1 6 15,-1 6 34-15,-4 10-30 0,3 9-183 16,-3 8-62-16,-2 5 167 0,0 3 163 16,0-2 1-16,0 3-107 0,0 0-79 15,0 0-45-15,0 3-57 0,0 6-46 0,0 11 79 16,0 8 150-16,0 12 105 0,6 1 117 15,0 4-8-15,1-9 19 0,1-7-98 16,-4-9-1-16,5-5-27 0,-5-4 21 16,3 0 13-16,3-2-36 0,-2 1 29 15,4-5 53-15,-4-5-29 0,0 0 50 16,0 0 89-16,6 0 79 0,-2-11 37 0,3-2 26 16,7-7-103-16,-7 0-131 0,6-1-21 15,-7-1-79-15,-3 4-16 0,2 1 16 16,-7 4 16-16,-2 4 46 0,-3 6-16 15,2 0-46-15,-3 3-60 0,0 0-57 16,3 0-21-16,1 0-54 0,2 0 46 16,3 5 78-16,2 2 30 0,3 1 19 15,2 0 33-15,-2-1-38 0,0 1-24 0,0-1-403 16,-2-1-62-16,-3-2-396 16,-3-4-629-16,-138-60 936 0</inkml:trace>
  <inkml:trace contextRef="#ctx0" brushRef="#br0" timeOffset="361134.72">4197 8682 1574 0,'0'0'2036'0,"0"0"-1513"0,0 0-451 16,0 0-72-16,0 0-77 0,0 0-23 15,0 0-102-15,0 0-62 0,0 0 60 16,0 0-193-16,67-4-336 0,-49 4-853 15</inkml:trace>
  <inkml:trace contextRef="#ctx0" brushRef="#br0" timeOffset="361613.2673">4472 8720 57 0,'0'0'2618'15,"0"0"-1894"-15,0 0-414 0,0 0-268 16,0 0 75-16,0 0-117 0,0 0-44 15,0 0-53-15,0 0-48 0,0 0 32 16,-64 48 17-16,61-29 17 0,0 0 79 16,3 1-2-16,0-2 2 0,0 0-5 15,0-5 3-15,0-5-2 0,6-2-34 16,-1-3 38-16,-1-3 4 0,2 0 47 0,-2 0 33 16,-2 0 12-16,3 0 6 0,4 0 16 15,-1-7 22-15,2-3-48 0,3-5-2 16,2-1-90-16,-4 0-29 0,1-1-27 15,4-1-46-15,-6 3-33 0,2 2 44 16,0 4 58-16,-2 0-63 0,0 3 0 16,1 3 1-16,0 1-7 0,-3 2 50 15,1 0 28-15,-2 0-17 0,2 2 41 0,1 1 71 16,-6 1-14-16,0-2-28 16,0 0-24-16,-2 0 40 0,0-2 12 0,-2 0 44 15,2 0 100-15,-2 0 110 0,0 0 33 16,2 0-73-16,-1-2-33 0,4-8-56 15,7-9-121-15,0-8-61 0,3-2-94 16,0 3 94-16,-4 8 47 0,-1 1-47 16,5 3-39-16,0-3-4 0,1 2 14 15,-1 3-10-15,0 6-15 0,0 2-31 16,0 4 24-16,4 0-10 0,3 5-8 0,-2 9 9 16,6 9-15-16,0 7-225 0,-3 9-534 15,-6-7-314-15,-8-7-867 0</inkml:trace>
  <inkml:trace contextRef="#ctx0" brushRef="#br0" timeOffset="393925.7993">1302 11143 165 0,'-2'0'488'0,"2"0"-173"16,0 0-99-16,0 0-118 0,0-1 13 15,0-2 167-15,-2 1-66 0,-2-1-187 16,0-4-20-16,0 5-5 0,-7-5-45 15,4-1 45-15,-6 3 0 0,3-3-32 16,-5 3-64-16,1-1 92 0,-4 0-333 16,3 4-488-16,3-2 343 0,141 69 390 0</inkml:trace>
  <inkml:trace contextRef="#ctx0" brushRef="#br0" timeOffset="395296.897">1245 11244 20 0,'0'0'66'0,"0"0"415"0,0 0 175 16,0 0-143-16,0 0-169 0,0 0-124 15,0 0-8-15,0 0 32 0,0 0 29 16,0 0-30-16,-4 0-25 0,4 0 19 0,0 0-33 16,0 0-47-16,0-1-17 0,0 1-5 15,0-3-7-15,0 3-20 0,0-1-20 16,0-1-11-16,0 0-46 0,0-4-31 16,0-2-15-16,2-3-71 0,0-5 37 15,1-6 49-15,3-7 0 0,2-13 34 16,2-3-34-16,2-6-2 0,-6 3 2 15,-2 1-16-15,0-3 12 0,0 0 4 0,-2-4 32 16,-2-2-29-16,0-1-3 16,0 1-116-16,0 1-19 0,0 3 54 0,0 7-98 15,0 4 155-15,0 11-72 0,0 10 77 16,0 7-10-16,1 3 29 0,3 3 2 16,-2-1-2-16,0 4-19 0,0 2-83 15,-1 2-174-15,8 0-89 0,0 4 133 16,6 8 68-16,9 7 164 0,8 13 0 15,6 19 41-15,4 7 129 0,-3 5 60 16,-6-2-18-16,-3-7-78 0,-2-5 24 0,0-5-86 16,-8-3-6-16,4-5-6 15,-12-9-40-15,1-6-16 0,-2-8 44 0,-5-1-46 16,1 1 75-16,1-2-72 0,-2 1-5 16,0-2 62-16,-1-5-30 0,0 1-27 15,-3-5 53-15,-2-1-17 0,2 2 13 16,-2-2 12-16,0 0-66 0,0 0-84 15,0 0-266-15,0 0-114 0,-4-2-83 0,-8-1-605 16,-6-14-725-16</inkml:trace>
  <inkml:trace contextRef="#ctx0" brushRef="#br0" timeOffset="395521.3402">1353 10998 837 0,'0'0'1192'0,"0"0"-623"0,0 0-38 0,0 0-309 16,0 0 36-16,0 0 85 0,0 0-58 16,0 0-92-16,0 0-40 0,0 0 59 15,-21-15-177-15,24 9-35 0,7-4-1 16,4-3-85-16,10-8 4 0,12-4 80 16,-2 4-35-16,-1 2-9 0,-9 5 29 15,-4 9-21-15,1-2 1 0,2-1-15 16,-2 4-204-16,1 0-186 0,-3 2-126 0,4 0-283 15,-6 2-435-15,-6-3 257 0</inkml:trace>
  <inkml:trace contextRef="#ctx0" brushRef="#br0" timeOffset="395837.5255">2115 10992 1621 0,'0'0'1463'0,"0"0"-680"0,0 0-454 16,0 0-138-16,0 0 65 0,0 0 40 15,0 0-10-15,0 0-130 0,0 0-94 16,0 0 3-16,9-27-53 0,-9 22-12 0,0-1 0 15,3 2 0-15,-3-2-54 0,0 1 28 16,2-3-17-16,-2 1 0 0,4 0-113 16,-2-6-85-16,2 3-32 0,0-4-263 15,-2 2-316-15,0 0-470 0,-2-5-652 0</inkml:trace>
  <inkml:trace contextRef="#ctx0" brushRef="#br0" timeOffset="396377.0837">2380 10440 422 0,'0'0'397'16,"0"0"-392"-16,0 0 676 0,23 125-205 15,-17-82-5-15,4-5-256 0,1 1 55 16,2-3-117-16,-3-1-20 0,1-9 13 0,-3-7-146 15,-2-6 74-15,1-3 2 0,-3 2-22 16,3-3-49-16,-3 0 70 0,-2-5 16 16,-2 1-35-16,0-5 67 0,0 0 111 15,2 0 36-15,-2 0-42 0,0 0 2 16,0 0 7-16,0 0-2 0,-2-10-7 16,-11-7-101-16,-17-18-127 0,-4-9-47 0,-6-6-16 15,0-3 35-15,1 3-57 0,1-1-99 16,4-3 81-16,5 2-95 0,1 1 17 15,9 3 50-15,8 4-156 0,7 3 58 16,4 5 6-16,0 4 206 0,10 10 14 16,6 2-65-16,3-1 22 0,11 0-34 15,4 0 80-15,0 3 56 0,-11 11 87 16,-6 6-133-16,-4 1-10 0,3 0-122 16,6 3 61-16,-2 7 30 0,4 2-28 15,-2 2 54-15,-6 6 5 0,1-1 43 0,-4 3 4 16,-2 6 34-16,-3 2 67 0,-6 4-81 15,-2 3 29-15,0-9-19 0,-2-5-50 16,-4-10 9-16,-2 2 36 0,-1 2-40 16,-4 1 17-16,0 5 7 0,1-4-56 15,-3 1 37-15,4-5-33 0,3-4 21 16,2-1-4-16,2-5-18 0,-2-5-3 16,4 2-92-16,0 0 28 0,-4 1-103 0,-2-1-385 15,-1 3-188-15,3-2-79 0,-1 0-626 16,5-1 733-16</inkml:trace>
  <inkml:trace contextRef="#ctx0" brushRef="#br0" timeOffset="396695.2302">2911 10873 2454 0,'0'0'1348'0,"0"0"-735"0,0 0-316 0,0 0-65 15,0 0 83-15,0 0-30 0,0 0-137 16,0 0-74-16,0 0 8 0,0 0-11 15,5-39-71-15,-5 29-15 0,0 3-13 16,0 0-4-16,0-2 3 0,0 1-29 16,5-1-66-16,-1 1-137 0,0-1-93 15,-2 1-241-15,-1 2-583 0,2 2-1711 16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09T07:07:30.20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203 4998 60 0,'0'0'58'15,"0"0"-12"-15,0 0-13 0,0 0-4 16,0-2-27-16,0 2-2 0,0 0-16 16,0 0 3-16,0 0 10 0,0 0 0 15,0 0 3-15,0 0 0 0,0 0 2 0,0 0-1 16,0 0 2-16,0 0 0 15,0 0 10-15,0 0 0 0,0 0 26 0,0 0-6 16,0 0-30-16,0 0 40 0,0 0 25 16,0 0 59-16,0-1-13 0,0 1-55 15,0 0-33-15,0 0-26 0,0 0-1 16,0 0-2-16,0 0 0 0,0 0-9 16,0 0 12-16,0 0 13 0,0 0 0 15,0 0 6-15,0 0 4 0,0 0 0 16,0 0 9-16,0 0 4 0,0 0-3 0,0 0 3 15,0 0 6-15,0 0-3 0,0 0-3 16,0 0-3-16,0 0-14 0,0 0-3 16,0 0-12-16,0 0 12 0,0 0 0 15,0 0 7-15,0 0 6 0,0 0 7 16,0 0 0-16,0 0-3 0,0-3-4 16,0 2-28-16,0 1 25 0,0 0 3 15,0-3-29-15,0 0-16 0,0 3 0 16,0-2 15-16,0 2 0 0,0-2-2 15,0-2 0-15,0 4 3 0,0-3 23 0,0-1-23 16,0 2-2-16,0-2 2 0,0 2 16 16,0-1 17-16,0 1-14 0,0-1-16 15,0-1-3-15,0-1-2 0,0 2 1 16,0-2 1-16,0 3 23 0,0 0 22 16,0 2-25-16,0 0-20 0,0 0-36 15,0 0 4-15,0 0-14 0,0 0 4 16,0 0 0-16,0 0 2 0,0 0 8 0,0 0 6 15,0 0-4-15,0 0-5 0,0 0-4 16,0 0-20-16,0 0-19 0,0 4-17 16,0 1 95-16,0 5 72 0,0 2-56 15,0 1 7-15,0 5-23 0,0-1 2 16,0 2 76-16,0-1-29 0,0-4-48 16,-3 3-1-16,3-2-16 0,-4 1 16 0,4-3 85 15,-1 1-69-15,1-2 0 0,-2-2-32 16,0 2 32-16,2-2-42 0,0-1 26 15,-2 3-1-15,2-4 1 0,-3-1 13 16,2-1 17-16,1-5-11 0,0 3-17 16,0-4 21-16,0 2-7 0,0-2 17 15,0 0 3-15,-2 0 9 0,2 0 7 16,0 0 10-16,0 0 3 0,0 0 3 16,-2 0-6-16,2 0-7 0,0 0-3 15,0 0-3-15,0-2-13 0,0-2-36 0,0-1-23 16,0-2 7-16,0-3 14 0,0-2-34 15,-2 3 36-15,2-3 4 0,0-1-4 16,0 1-39-16,0 1 17 0,0 0 19 16,0-1 2-16,0 0-25 0,0 3-3 15,2-3 29-15,-2 5 0 0,2-1-3 16,0 1-33-16,-2 1 36 0,1 0 0 16,-1 2-11-16,0 0 8 0,0 2-29 0,0-1 28 15,0 3-13-15,0 0 17 16,0-2 0-16,0 2-2 0,0 0-18 0,0 0-3 15,0 0-6-15,0 0-23 0,0 0-23 16,0 0-45-16,0 2-20 0,0 3-3 16,-1 9 61-16,-1-1 82 0,-2 8 100 15,1-1-45-15,2 2-41 0,-3-1-11 16,2 0-6-16,2-4 17 0,-3 1-11 16,3-5 72-16,0-4-53 0,0 1-2 15,0-6 13-15,0 2-11 0,0-6 14 0,0 0 16 16,0 0 36-16,0 0 19 0,0 0 4 15,0 0 9-15,0 0 4 0,0 0 9 16,3-6-10-16,-1-5-81 0,0-4-42 16,0-7-71-16,-1-9 68 0,4-5-30 15,-1 2 4-15,0 5-20 0,0 6-6 16,-2 12-16-16,-1 1-14 0,3 1 20 16,-1-1-9-16,-1 3-21 0,0-1-41 0,0 6-30 15,-2 0 22-15,2 2-123 16,0 0-333-16</inkml:trace>
  <inkml:trace contextRef="#ctx0" brushRef="#br0" timeOffset="643.7837">9203 5044 329 0,'0'0'92'0,"0"0"-92"0,0 0-238 15,0 0 55-15</inkml:trace>
  <inkml:trace contextRef="#ctx0" brushRef="#br0" timeOffset="767.453">9203 5044 21 0,'-7'0'26'0,"7"0"0"0,-1 0 6 16,-1 0 14-16,0 0 13 0,0 0 52 0,-1 0 88 16,2 0 19-16,-1 0-71 0,0 0-82 15,0 0-62-15,-1 0-3 0,3 0-72 16,-1 0-107-16,-1 0-49 0,2 0 16 15,-2 0 29-15</inkml:trace>
  <inkml:trace contextRef="#ctx0" brushRef="#br0" timeOffset="15937.906">5381 13621 41 0,'-2'0'88'0,"2"0"-39"0,0 0-29 16,0 0-17-16,0 0 17 0,0 0 2 15,0 0 8-15,0 0 19 0,0 0 19 16,0-2-6-16,0 0-29 0,0 2 55 16,0-1 85-16,0-1-33 0,0 2-42 15,0 0-27-15,0 0-12 0,0 0 6 0,0 0-3 16,0 0-30-16,0 0-32 0,0 0-2 16,0 0-17-16,0 0 17 0,0 0 2 15,0 0 16-15,0 0 7 0,0 0-4 16,0 0 7-16,0 0 0 0,0 0-6 15,0 0 3-15,0 0-1 0,0 0-18 16,0 0-4-16,0 0-4 0,0 0-12 16,0 0 0-16,0 0-4 0,0 0-2 0,0 0-5 15,0 0 8-15,0 0 16 0,0 0-10 16,0 0 13-16,0 0 2 0,0 0 21 16,0 0 6-16,0 0 0 0,0 0-6 15,0 0-3-15,0 0-17 0,0 0 10 16,0 0-13-16,0 0-2 0,0 0-24 15,0 0 0-15,0 0-10 0,0 0-36 16,0 0-26-16,0 0-3 0,0 0-3 0,0 0-52 16,0 3-141-16,0 1 17 0,0 1 104 15,0-17 119-15</inkml:trace>
  <inkml:trace contextRef="#ctx0" brushRef="#br0" timeOffset="16252.7467">5361 13723 14 0,'0'0'29'0,"0"0"4"0,0 0-10 16,0 0-23-16,0 0-1 0,0 0-12 16,0 0 13-16,0 0 0 0,0 0 2 15,0 0-2-15,0 19-34 0,0-17-18 16,0 1 51-16</inkml:trace>
  <inkml:trace contextRef="#ctx0" brushRef="#br0" timeOffset="19248.1128">5361 13723 105 0,'3'30'186'0,"-1"-32"-10"0,-2 1 196 15,0-2-186-15,0 2-88 0,0-3 6 0,0 2-20 16,2-2-22-16,-2 1-26 0,0 0 26 16,2-1-56-16,-1 1-6 0,-1-2-13 15,4 2 11-15,-2-1-37 0,0 0 7 16,0-2-37-16,0-1 67 0,2 0 2 15,-2 3 0-15,2 0 33 0,-2-3-11 0,2 2-9 16,2-1 10-16,0-1 7 16,-5 1-28-16,6 1 40 0,-3-4-16 0,0 4-26 15,2-3 1-15,2 3 0 0,-2-3 1 16,-2 2 9-16,2-1-11 0,0 1-13 16,1-3 13-16,-1 5-13 0,3-1 10 15,-5-2-23-15,3 1 24 0,-1 2-25 16,-2 1 27-16,0-3 16 0,0 2-16 15,0-3 0-15,1 5 13 0,0-5 0 16,-1 2-11-16,-2 2-1 0,2-2-1 0,-2 1 1 16,0 3 16-16,0-1-16 0,-2 0-1 15,2 0-4-15,0 0-12 0,0 0-7 16,0 1 1-16,0-2-4 0,1 1 3 16,-1 1 23-16,5-3 1 0,-3-1 18 15,2 0-16-15,0 0-3 0,1 0-20 16,-4 1 9-16,2 3 11 0,0-3 2 15,-1 2 17-15,0 0-19 0,-2 0-17 0,2 1 17 16,-1-2 5-16,1 2-5 16,0 1-16-16,0-2-1 0,0 2 15 0,3-2-47 15,0 2 46-15,-1-2-13 0,1 0 16 16,0 2 29-16,-1-2-29 0,4 2-26 16,-6-3 23-16,0 3-1 0,0 0 4 15,1-3 33-15,-2 1-15 0,2 2-18 16,-3-2 0-16,-1 2-1 0,2 0-14 15,-1 0 12-15,-2-1 0 0,3 1 3 16,-1 0 1-16,0 0 1 0,0-2 14 0,0 2-16 16,1 0 0-16,0 0-2 15,-1 0-21-15,1 0 20 0,-1 0-13 0,-1 0 15 16,2 0 1-16,-1-2 0 0,0 2-3 16,0 0 3-16,2-3 15 0,-2 3-15 15,3 0 0-15,-1 0 0 0,1 0-49 16,-1 0 49-16,2 0 49 0,2 0-49 0,-2 0-23 15,1 0 20-15,-2 0-11 16,-1 0 14-16,0 0 0 0,0 0-9 0,2 0 9 16,-4 0 24-16,3 0-23 0,-3 0 4 15,-2 0-5-15,0 0 0 0,2 0 0 16,-2 0 0-16,0 0-13 0,0 0-3 16,0 0 3-16,0 0 11 0,0 0 1 15,0 0-1-15,0 0 2 0,0 0-13 16,0 0-6-16,2 0-14 0,2 0 24 15,3 0 9-15,-1 0 58 0,3 0-48 0,1 0-10 16,1 0 0-16,-3 0 25 0,3 0-23 16,-3 0-2-16,6 0 13 0,-6 3 0 15,0-1 26-15,-2-2-39 0,-1 2-16 16,-1-1-10-16,1-1 24 0,-4 0 2 16,2 0-1-16,-3 2 1 0,2-2 22 15,2 0-22-15,-4 2 0 0,4-2 10 16,1 0 3-16,-1 3-11 0,0-3 27 0,0 0-29 15,0 3 0-15,1-1 0 16,1-2 13-16,-1 2-10 0,-1 0 20 0,4-2-10 16,-2 2 45-16,6 0-56 0,-6-1 35 15,2 2-37-15,-2-2 0 0,0 1 2 16,1-2 1-16,0 2-3 0,-5 0 0 16,2-2-1-16,-2 2 1 0,0-2-20 15,-2 2-3-15,2-2 10 0,-2 1 13 16,2-1 1-16,0 2 0 0,1 0 16 15,1-2-3-15,0 2-13 0,-1 2-1 0,5-2 13 16,-2 0 13-16,-2 1-7 0,3-3-18 16,1 2 3-16,-2 1 8 0,0 1-11 15,2-2 1-15,-2 1 1 0,-2 0-2 16,2-2 12-16,-2 1-13 0,0 0-1 16,0 2 1-16,1-2 15 0,-2-1 15 15,-1 1-27-15,0 0 0 0,2 0 10 16,-2 1-10-16,-1-2 1 0,2 1 25 0,1 0-29 15,0 1 3-15,1-1 10 0,0 1 10 16,3 1-12-16,-2-4-9 0,-2 5 13 16,3-1-13-16,-3 0-4 0,2 0-3 15,-1-1 5-15,3 1 13 0,-1 2-10 16,-3-2-3-16,0 1 3 0,2 0-3 16,-2-3 2-16,0 3-1 0,3-1 22 15,-1 0-22-15,-1 1 0 0,-1-1 3 16,0 2-2-16,0-2-1 0,1 1 17 15,-1-1-14-15,0 1 6 0,3 0-7 0,-4-2-6 16,2 4 6-16,-1-4 8 0,3 5-11 16,-3-2 0-16,2 1 3 0,0 0-3 15,1-2 0-15,-2 1 0 0,-1-2 0 16,0 3 0-16,0 0 0 0,2 1 3 0,-2-2-1 16,0 2 0-16,1-3-2 15,0 3 0-15,-4-4-1 0,2 2-2 0,-1-1-7 16,0 1 10-16,0-2 1 0,2 1 2 15,-2 1-3-15,2 1 0 0,-1-2 0 16,1 2-1-16,-2-1 1 0,0 2 1 16,0-3-1-16,5 3-2 0,-5-1 1 15,2 2 0-15,0-2 1 0,1 3 0 16,-1-3 0-16,-2 1 1 0,2-1-1 16,0 3-2-16,0-2 1 0,1-1 1 0,0 3-13 15,-3-2 13-15,2-3-3 16,-2 0-1-16,0 2 1 0,2-1-13 0,-2-1 14 15,0-1 1-15,2 2 0 0,-2 1 1 16,0-1 0-16,0-1-13 0,1 2-4 16,0-2 15-16,-1 1 1 0,-2 0 2 15,2-2-2-15,-2 0 0 0,0 1-15 16,2-1 16-16,-2 1 27 0,2 0-27 16,0 0-2-16,-2 3 2 0,2 0-2 15,0-1 2-15,0 3 0 0,2 0 1 0,0-2 1 16,-1 4-2-16,1-2 2 0,-2 1-2 15,-1-1 0-15,5-2 1 0,-6-1-2 16,2-1 0-16,0-2 1 0,-2 0 0 16,0-1 0-16,2-1 3 0,-2 0-3 15,0 0-2-15,0 2-16 0,0-2 18 16,0 2 3-16,2-1-1 0,0 4-1 16,0-4 11-16,-2 1-12 0,2 2 0 0,0-1-1 15,3 1 1-15,-3-2 0 16,-1 2-1-16,2-1 1 0,-1 0-7 0,0 0 7 15,0-1 2-15,-1 2 0 0,-1-2 1 16,3 1-1-16,0-1-1 0,-3-1 1 16,2 3 0-16,0-2-1 0,0 3 2 15,-2-2-1-15,3 1-2 0,-1-2 2 16,0 1 1-16,0-1-3 0,0 1-2 0,0-1-11 16,0 2 11-16,0-2 1 15,-1-1 1-15,2 4-1 0,-3-4 1 0,2 2 9 16,0-5-9-16,0 5-2 0,-2-1 2 15,1-1 0-15,-1 2 4 0,0-2-3 16,4 1 18-16,-1 1-17 0,-3-3-2 16,2 2-11-16,-2 0 11 0,0 0 2 15,0-1-2-15,2 0 0 0,0 1-3 16,0-2-10-16,0 0 0 0,0-1 13 16,-1 1 0-16,2 0 1 0,1 0-1 0,-2-2 0 15,2 2-2-15,-1 0 1 16,1 0-11-16,-3 2 12 0,7-3 1 0,-6 1 3 15,2 0 5-15,-2 0-5 0,1-2-4 16,0 3 0-16,2-2-1 0,-3-1-1 16,-1 2 4-16,2-2-2 0,-1 0 0 15,2 2-20-15,1-2 20 0,-1 3 25 16,0-3-24-16,1 2 0 0,1-2-1 16,0 3-10-16,-2-3 10 0,2 2-1 0,2-2 1 15,-5 0 1-15,4 0-1 0,-4 0 3 16,2 0 10-16,-1 0-12 0,3 0-1 15,-3 0 9-15,1 0-9 0,0 0 0 16,2 0 3-16,-4 0-2 0,5 0-1 16,0 0 16-16,1-2-6 0,-4-3-10 15,3 5-72-15,-2-3 56 0,2 1-10 16,0-1-7-16,3-2-3 0,-2 1 36 0,-1 1 0 16,-2-1-4-16,3 2 1 0,0-2 3 15,-3-1 31-15,0 1-31 0,-1 0 3 16,1 1-2-16,-2-4 1 0,3 3-2 15,-3 0-7-15,3-1 7 0,-5 1 4 16,2 2-3-16,-2 0-1 0,2 1-4 16,-2-2-25-16,2 1 3 0,2 2 23 15,2-1 2-15,0-3 0 0,-2 2-19 16,0 0 20-16,0-1 1 0,6 3 0 16,-6-5 11-16,2 3-8 0,-1 1-3 0,-1 1-2 15,-2-2-15-15,3-1 16 0,-5 1 3 16,0 0 6-16,0 2-9 0,0 0 0 15,-2 0 1-15,0 0 12 0,0 0-9 16,0 0 9-16,0 0-13 0,0 0-1 16,0 0-2-16,2 0-13 0,0-1 3 15,5 1 13-15,-1-2 15 0,2 0-15 16,1 0-1-16,0 0-25 0,-1 0 26 0,-1 1 20 16,4-2-8-16,-1 3-12 0,-2-1 0 15,-2-1-23-15,0 0 0 0,-1 2-13 16,-1 0 35-16,1-2-15 0,-3 2 16 15,0 0 18-15,-2 0-18 0,1 0-19 16,-1-2 16-16,3 2-10 0,-1 0 13 16,3 0 3-16,3-2 20 0,-2-1-23 15,5 3-17-15,0 0 16 0,-1 0 1 16,0-3 13-16,5 2-12 0,-5-2 19 16,2 3-20-16,1 0 0 0,-3-1-1 0,-3 1-2 15,1 0-36-15,-2-2 9 0,3 2 14 16,-4 0-31-16,-1 0 47 0,-2-2 27 15,-2 2-27-15,2 0-22 0,-2 0 5 16,2 0 4-16,2 0 13 0,2 0 65 16,2 0-39-16,4-3-26 0,-4 3-13 15,0 0 3-15,3 0 7 0,0 0-7 16,-1 0-13-16,1 0-6 0,-1 0 4 0,4 0 25 16,-6 0 0-16,2 0-13 0,-2 0-17 15,4 0 30-15,-4 0 2 0,0 0-2 16,3 0 33-16,0 0-30 0,-5 0-4 15,3 0 2-15,-3 0-2 0,2 0-10 16,1 0 11-16,0 0 2 0,-4 0 0 16,5 0 7-16,3 0 8 0,-3 0-17 15,0 0 0-15,3 0 13 0,0 0-36 16,-3 0 33-16,2 0-30 0,2 0 18 0,-3 0 2 16,1 3 3-16,-2-3 36 0,2 2-39 15,-4 0 0-15,-2-2-2 0,0 1-24 16,-1-1 26-16,1 3 23 0,-1-3-23 15,0 4-16-15,2-4 16 0,0 0 19 16,3 0 20-16,1 0 10 0,2 0-7 0,-1 0-13 16,6 0 7-16,-2 0-36 15,6 0 1-15,-3 0-1 0,4 0 0 0,0 0-1 16,1 0-18-16,2 0-1 0,-1 0 18 16,-2 0-73-16,-2 3-88 0,-1-3-16 15,-4 2-19-15,0 0-265 0,-4-2 156 16</inkml:trace>
  <inkml:trace contextRef="#ctx0" brushRef="#br0" timeOffset="22672.3184">7542 13426 134 0,'0'0'32'0,"0"0"4"15,0 0 3-15,0 0-35 0,0 0 106 16,-6-1 177-16,6 1-107 0,0 0-109 16,0 0-67-16,0 0-4 0,0 0 0 15,0 0 18-15,0 0 11 0,0 0 7 16,0 0-13-16,0 0-20 0,0 0 0 0,0 0-1 16,0 0 0-16,0 0 27 0,-2 0 20 15,2 0 16-15,-2 0 0 0,0 0-42 16,2 0-23-16,0 0-12 0,0 0-20 15,0 0 29-15,-3 0 1 0,1 3-1 16,-2 5 3-16,-1 0 62 0,-1-1 0 16,4 3-62-16,-2-3 2 0,2-1 53 15,2-1-19-15,-2-3 12 0,2 1-47 0,0-1 0 16,0-2 19-16,0 0 2 0,0 0 4 16,0 0 0-16,0 0 7 0,0 0 3 15,0 0-1-15,0 0 1 0,0 0-3 16,0 0-1-16,0 0-3 0,0 0 1 15,0 0 5-15,0-2 1 0,0-3 10 16,0 0-30-16,0-7-16 0,2 0-33 16,2-10 31-16,4-5-34 0,3-7-41 15,2-4 54-15,1 0 23 0,4 1 3 16,-4 1-3-16,1-1-148 0,0 2 89 0,-2 7 7 16,-5 8 52-16,-1 5 13 0,-1 4 0 15,1-3 49-15,-2 2-26 0,4 0 12 16,-3 4-45-16,4 1 19 0,-4 4-22 15,-2-1-3-15,0 1-42 0,0 3-7 16,2 0 16-16,-1 0-10 0,-1 0 15 16,3 5 30-16,-3 2 2 0,0 3 15 15,0 3 62-15,3 6 13 0,0 8 26 16,7 8-36-16,-1 4-48 0,-1 2 22 16,6-3-23-16,-6-3-15 0,5-5-27 0,0 1 23 15,-2-7-13-15,-3-7 0 0,-2-1 3 16,0-5-6-16,2 3-39 0,2 1-56 15,-2 0 1-15,0-2-33 0,2-3-46 16,-8-5-52-16,-2 0-36 0,-2-3-211 16,-2-2 152-16,0 0 150 0</inkml:trace>
  <inkml:trace contextRef="#ctx0" brushRef="#br0" timeOffset="22878.9684">7508 13302 222 0,'0'0'636'0,"0"0"-369"0,0 0-176 16,0 0-91-16,0 0 0 0,0 0 68 0,0 0 66 15,0 0 15-15,121 0-38 16,-63 0-36-16,-5 0-36 0,5 0 16 0,-6 0-42 16,-5 0 10-16,-5 0-23 0,-8-2-72 15,-9 2-48-15,-7-2-104 0,-6 2-118 16,1-1-235-16,-4-1 78 0</inkml:trace>
  <inkml:trace contextRef="#ctx0" brushRef="#br0" timeOffset="23446.5533">8373 13164 600 0,'0'0'287'16,"0"0"-134"-16,0 0 52 0,0 0-9 15,0 0-96-15,0 0-8 0,0 116-8 0,-1-90-3 16,-1-1-22-16,2-1-27 0,0 0-30 16,0-5-2-16,0 1 0 0,0-5 4 15,0-1-2-15,0-2-2 0,0-5 0 16,0-2-1-16,0-4 1 0,0-1 21 15,0 0 22-15,0 0 12 0,0 0 6 16,0 0 27-16,0-1 25 0,-7-9-45 0,-1-1-68 16,-3-9-90-16,3-6 51 15,-2-11-3-15,0-4-62 0,4-2 0 0,4-1 65 16,2 4-39-16,0 0 65 0,0 2 13 16,0 6-13-16,2 2 46 0,4 10-33 15,0 2 3-15,0 5 49 0,-1 0-52 16,4-2 0-16,2 3 36 0,4 0-36 15,0 5-37-15,8-3 37 0,0 3 3 16,3 0 0-16,2 4 10 0,-7 1-12 16,2 2-1-16,-2 0 0 0,-1 0-9 15,-8 2 9-15,1 3-13 0,-2 4 13 0,-3-2 29 16,-4 1 16-16,-2-1-22 0,0 1 0 16,1-3 25-16,-3 4 1 0,0-4-33 15,0 3 3-15,0 1-18 0,-7 1 30 16,-1 4-15-16,-7-1 17 0,-2 3-11 15,-3 1-22-15,0 3-3 0,-6-3-10 16,5 0-45-16,-5 1-23 0,6-1-13 16,-4 1 6-16,2-1-22 0,6-3-53 0,3 1-100 15,2-3-37-15,5-2-319 0,6-6 148 16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27T04:56:23.537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2695 1606 2 0,'0'0'5'16,"0"0"-5"-16,0 0 0 0,0 0 0 15,0 0 2-15,0 0 2 0,0 0-2 16,-2 0 1-16,2 0-3 0,-4 0 6 16,4-1 60-16,0 1 7 0,0 0 13 15,0 0 12-15,0 0 41 0,0 0 45 16,-1-2 53-16,1 2-14 0,-2 0-60 15,0 0-46-15,2 0-20 0,-2 0 0 0,2 0 33 16,-3 0-15-16,3 0-19 0,0 0-39 16,0 0-13-16,0 0-37 0,0 0-3 15,0 0-2-15,0 0 4 0,0 0-1 16,0 0 1-16,0 0 26 0,5 0-32 16,-1 0-64-16,-3 0 20 0,3 0-52 15,-2 0 7-15,0 0 25 0,1 0-14 0,0 0 24 16,-1 0 54-16,2 0 245 0,0 0-48 15,0 0-51-15,4 0-28 0,-3 0-37 16,0 0-37-16,-1 0 0 0,2 0 5 16,0 0-6-16,6 0 17 0,-5 0-17 15,3 0 18-15,4 0 5 0,-1 0-41 16,0 0-1-16,-3 0-18 0,6 0 35 16,-2 0 11-16,1 0-22 0,2-2-28 0,0-1-2 15,0 1 0-15,0-1-4 16,2 3-20-16,-2-2 22 0,-2 0-21 0,2 2 19 15,0 0 0-15,2 0 4 0,0-1-4 16,3 1 8-16,-2-3 4 0,10 2-2 16,6-2-6-16,9 0 4 0,-7 1 45 15,-6 0-49-15,-9 2-30 0,-7-2 30 16,2 0 0-16,2 1 28 0,0-1-22 16,2 2-2-16,-5-3 1 0,0 2 19 15,-4-1-24-15,-5 2 0 0,0 0-2 0,-4-2-27 16,4 0 29-16,-2 2 2 0,0 0 1 15,0-2 3-15,3 2-4 0,-1-3-2 16,1 3 0-16,-1 0 2 0,-1 0 28 16,-1-2-27-16,2 0-3 0,-1 2 0 15,-1 0 2-15,1 0-2 0,-3 0-5 16,-1 0-25-16,-3 0 26 0,3 0-49 16,-3 0-5-16,0 0 28 0,2 0-266 0,0 0 79 15,-2 0-244-15,2 4-80 0,-2 5-167 16,0-3 194-16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09T07:08:36.51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709 2092 197 0,'0'0'261'0,"0"0"48"16,0 0-97-16,0 0-111 0,0 0 91 16,0 0-71-16,0 0-79 0,0 0 13 0,0 0 50 15,16-90 18-15,-16 80-42 0,0 1-42 16,0 2 10-16,0-3-10 0,0 3 16 15,0-1-9-15,0-1-46 0,0 4 19 16,0-2-20-16,-2 1 2 0,2 0 17 16,0 4 34-16,-3-4-29 0,1 1-23 15,2 1 0-15,0 1 2 0,-3-2 50 16,3 1-52-16,0 4-19 0,0-4 19 0,0 4 19 16,0 0-19-16,0 0-3 0,0 0-20 15,0 0 4-15,0 0-4 0,0 0 0 16,0 0-3-16,0 0-3 0,0 0-10 15,0 0-9-15,0 0-17 0,0 0-17 16,0 6 4-16,0 6 78 0,5 5 0 16,4 12 78-16,-1 7-48 0,3 6 2 15,-1-2-30-15,3-3 37 0,-2-2 16 16,3-2-25-16,5 1-11 0,-2-1 7 16,3-2 0-16,-5-9-24 0,0-2-1 0,-3-9 28 15,-3-2-26-15,3 2-3 0,2-3 3 16,-2 3 21-16,0-4-22 0,0-3-2 15,-6-2 32-15,-2-2 1 0,-2 2-4 16,0-2 26-16,0 0 48 0,-2 0 46 16,2-2 28-16,3-6 23 0,1-8-46 15,9-14-154-15,0-12 29 0,4-10-71 16,-2 3 77-16,-2 3-70 0,4 6-8 0,0 4 43 16,4-1 0-16,-3 3-13 0,7 1-83 15,-1 3-42-15,-1-1 9 0,1 4 3 16,-5 5 45-16,-5 3 33 0,-5 4-82 15,-1 3 17-15,4-2 29 0,-6 1 54 16,2 0-83-16,-3 1-1 0,-5 6 43 16,-2 2-141-16,-2-1-48 0,-15 3-398 0,3 0 191 15</inkml:trace>
  <inkml:trace contextRef="#ctx0" brushRef="#br0" timeOffset="290.3372">8915 1524 755 0,'0'0'479'0,"0"0"-358"0,0 0-46 15,0 0-75-15,0 0 0 0,0 0-23 0,0 0-36 16,0 0-71-16,0 0-65 16,0 0-271-16,28-16 156 0,-16 17 72 0</inkml:trace>
  <inkml:trace contextRef="#ctx0" brushRef="#br0" timeOffset="611.1061">10003 2216 1508 0,'0'0'276'0,"0"0"-165"15,0 0-92-15,0 0-19 0,0 0-31 16,0 0 30-16,0 0-24 0,0 0-8 15,129-35-15-15,-108 35-8 0,3 0-58 16,-4 7-152-16,-2 1-18 0,-8 1-133 16,-5-1-62-16</inkml:trace>
  <inkml:trace contextRef="#ctx0" brushRef="#br0" timeOffset="758.5097">10058 2378 278 0,'0'0'590'15,"0"0"-368"-15,0 0-170 0,0 0-50 16,0 0 47-16,0 0 72 0,132-22-24 0,-86 17-97 16,-4 0-26-16,-2 5-117 0,1-2-49 15,1-1-225-15,-10 0-134 0</inkml:trace>
  <inkml:trace contextRef="#ctx0" brushRef="#br0" timeOffset="1144.0554">11497 1627 696 0,'0'0'316'0,"0"0"-314"0,0 0 135 16,0 0 42-16,0 0-4 0,0 0-174 15,0 0 76-15,0 0 8 0,0 0-85 16,0 0-110-16,0 0 110 0,-89 3 3 16,74 55 108-16,2 8-24 0,5 3 43 15,0-7-88-15,1 4-19 0,0-3-7 16,1-2 14-16,2-6-27 0,2-5 24 15,-1-4-27-15,3-6-3 0,0-11 3 16,0-8 19-16,0-5-7 0,0-2-12 16,-1 0-101-16,-3-1-41 0,-5 0-14 15,-2-3-176-15,-1-2 12 0,-8-5-103 16,1-3 97-16</inkml:trace>
  <inkml:trace contextRef="#ctx0" brushRef="#br0" timeOffset="1279.7667">11064 2170 1205 0,'0'0'368'0,"0"0"-170"0,0 0-92 16,0 0-106-16,0 0 0 0,0 0 62 0,0 0 0 16,113-46-1-16,-59 33-61 0,9 4-26 15,-7 1-3-15,-2 3-78 0,-1-4-36 16,0 2-176-16,-2-6-94 0,-13-1-272 16</inkml:trace>
  <inkml:trace contextRef="#ctx0" brushRef="#br0" timeOffset="1508.6356">12015 1569 849 0,'0'0'720'0,"0"0"-681"16,0 0 35-16,0 0-74 0,-104 129 117 15,75-79 0-15,7-2-32 0,8-6-33 0,2 0-50 16,6 0 14-16,2-2-3 15,4-1-13-15,0 4-5 0,0-3 3 0,10 0 4 16,3 0-6-16,4 1 4 0,5-9-126 16,-5-3-43-16,-1-7-91 0,-2-9-85 15,-2-2-314-15,-4-6 143 0</inkml:trace>
  <inkml:trace contextRef="#ctx0" brushRef="#br0" timeOffset="1857.0736">12221 1896 480 0,'0'0'190'0,"0"0"-189"15,0 0 109-15,0 0 73 0,0 0-17 16,32 102 82-16,-24-57-40 0,1-4-85 0,-3-6-32 15,3-4 4-15,-3-9-56 0,1-5-4 16,-3-5 11-16,-2-3 2 0,2-1 4 16,2 0 7-16,1-3-20 0,0 1 25 15,-3-4 4-15,0-2-3 0,0 0 25 16,-2 0 36-16,4 0 39 0,3-8 21 16,6-3-51-16,0-8-55 0,6-8-45 15,2-9-35-15,1-6-41 0,-6 0-64 16,2 2 15-16,-6 5-158 0,4 3 90 15,-6 7-136-15,-3 6 136 0,-1 5-31 16,1 1-77-16,0-2-209 0,1-3-285 16</inkml:trace>
  <inkml:trace contextRef="#ctx0" brushRef="#br0" timeOffset="2076.0891">12866 1660 165 0,'0'0'802'0,"0"0"-473"0,0 0-59 16,77 136-32-16,-63-90-118 0,-6-4-78 15,-8 0-19-15,0 2 12 0,-12 0-9 16,-6 2 13-16,-8 0-6 0,-6 0-1 16,1-2-19-16,-5-3 23 0,5-2-36 15,3-10-42-15,10-9-78 0,2-9-85 16,6-1-48-16,2-2-164 0,2 0-192 0,-1-1 52 15</inkml:trace>
  <inkml:trace contextRef="#ctx0" brushRef="#br0" timeOffset="2275.7957">13354 2113 1433 0,'0'0'985'0,"0"0"-853"15,0 0-132-15,0 0 0 0,0 0 3 16,117-21 65-16,-89 15-23 0,4 4-45 16,6-2-48-16,3 4-4 0,1 0-16 15,-6 0-103-15,-13 4-20 0,-3 1-49 16,-8-2-121-16,3-1-127 0,0-2-486 0</inkml:trace>
  <inkml:trace contextRef="#ctx0" brushRef="#br0" timeOffset="2528.0091">13894 2071 764 0,'0'0'560'0,"0"0"-481"0,0 0-31 16,0 0 40-16,0 0 20 0,0 0-30 15,0 0-4-15,0 0-5 0,8 103-34 16,-5-86-15-16,3-2-1 0,0 3 20 0,3 0-6 15,0-1-30-15,-1-5 13 0,2 2-16 16,1-2-17-16,0-4-64 0,-3 1 6 16,2-2 0-16,2-3-61 0,0 0-24 15,1-4-45-15,4 0-26 0,0-4-17 16,2-5-205-16,0-2 101 0</inkml:trace>
  <inkml:trace contextRef="#ctx0" brushRef="#br0" timeOffset="2748.39">14135 2288 91 0,'0'0'587'15,"0"0"-264"-15,0 0-144 0,0 0-19 16,0 0 25-16,0 0-58 0,0 0-10 15,137-3 3-15,-97 6-19 0,2 1-20 0,-3-4-26 16,-5 0-42-16,-8 0 29 0,-8 0-19 16,-4 0-4-16,-4 0 14 0,-4-4-4 15,0 4 6-15,-1-3 40 0,-1-1 44 16,-4 2 53-16,0-4-12 0,0-1-160 16,0-7 17-16,0 1-17 0,0-4 0 0,0 0-23 15,-7-4-22-15,1 1 13 16,-2-1 31-16,2 4-128 0,0 2 64 0,0-2-32 15,6 5 49-15,0 1-1 0,0 3-28 16,0 3-30-16,12-2 3 0,4 0-120 16,21 4-91-16,7-6-121 0,-3 8-265 15</inkml:trace>
  <inkml:trace contextRef="#ctx0" brushRef="#br0" timeOffset="2950.114">14987 2044 1081 0,'0'0'716'0,"0"0"-570"0,0 0-146 15,0 0 0-15,0 0 39 0,0 0 68 16,0 0-13-16,0 0-29 0,0 0-53 16,98 115-11-16,-79-90 8 0,-7-4-9 0,6 4-16 15,-6-3-117-15,-3 2-46 16,-2-2-61-16,-7-1-134 0,0-2-105 0,-7-6-66 15</inkml:trace>
  <inkml:trace contextRef="#ctx0" brushRef="#br0" timeOffset="3116.036">14917 2334 66 0,'0'0'1415'0,"0"0"-1067"0,0 0-209 15,0 0-137-15,0 0 28 0,0 0 67 16,149-57 7-16,-103 46-10 0,1 4-36 15,-7 0-55-15,-2 4-3 0,-3 0-48 16,-1 3-56-16,-4 0-97 0,-6-2-108 16,-4 2-189-16,-7-2-612 0</inkml:trace>
  <inkml:trace contextRef="#ctx0" brushRef="#br0" timeOffset="3425.8716">15989 1852 1438 0,'0'0'521'16,"0"0"-521"-16,0 0-186 0,0 0 60 15,0 0 126-15,4 97 97 0,-4-48 23 16,2 4-42-16,-2-5-32 0,2-4-20 16,1-2 6-16,2-1-32 0,-5-5-2 15,2-3 2-15,0-9 19 0,0-9-19 16,0-3-52-16,0-7-55 0,-2 4-42 16,0-2-62-16,0-1-86 0,0-4-162 0,0-2-99 15</inkml:trace>
  <inkml:trace contextRef="#ctx0" brushRef="#br0" timeOffset="3614.8988">15930 1842 1532 0,'0'0'335'0,"0"0"-332"16,106-19 29-16,-53 11-32 0,-4 2 72 15,-4 5-33-15,1 1 12 0,3 0-51 16,7 0-51-16,-6 7-76 0,-7-1-65 0,-9-3-214 16,-16 1-393-16</inkml:trace>
  <inkml:trace contextRef="#ctx0" brushRef="#br0">15646 2461 178 0,'0'0'656'0,"0"0"-409"16,0 0 56-16,0 0-111 0,0 0-7 16,0 0-32-16,0 0 16 0,105 24-23 15,-54-21-30-15,7-2-28 0,-5 3-46 16,-4-1-42-16,-14-3-3 0,0 2-29 15,-4-2-49-15,-5 3-32 0</inkml:trace>
  <inkml:trace contextRef="#ctx0" brushRef="#br0" timeOffset="4283.7248">16588 2573 1148 0,'0'0'393'16,"0"0"-370"-16,0 0 3 0,0 0 30 15,0 0 96-15,-121-14-12 0,100 14-33 16,2 5-65-16,2 4-42 0,2 6-29 15,6-6-7-15,1 4 35 0,6-2 1 16,0-1 0-16,2 0 3 0,0-3 1 0,2 1-2 16,6-1 14-16,0-1-15 15,10 0 25-15,-1-4-10 0,4-1 39 16,0-1-12-16,7 0-14 0,-2-3 0 0,-1-5 13 16,3-1-29-16,-6-1 0 0,2 0 10 15,-5 1-14-15,-5 3 17 0,-5 4 7 16,-2 0 67-16,-3 2 0 0,5 0-26 15,1 0-72-15,7 0-1 0,13 4 37 16,8 7 33-16,5-1-42 0,-1 4-26 16,-4-5-1-16,-4 1-2 0,-2-3-7 0,-7-2-15 15,-3 0-91-15,-5-3-87 0,-2-2 0 16,2 0-50-16,2 0-36 0,-2-2-290 16,-7-3-531-16</inkml:trace>
  <inkml:trace contextRef="#ctx0" brushRef="#br0" timeOffset="4977.2369">15669 1789 96 0,'0'0'81'16,"0"0"-19"-16,0 0 251 0,0 0 23 16,0 0-82-16,0 0 16 0,0 0-123 15,0 0-24-15,110 15-15 0,-71-11-1 16,1-3-23-16,0 1-3 0,1 0-22 15,1 0-7-15,0 0-10 0,5 0 6 0,1 2-25 16,7-3-22-16,-1 3 2 0,2-4 13 16,-5 4 14-16,-5-1-30 0,-4-3 22 15,-3 3-19-15,-11-3 36 0,-10 1-19 16,-5-1-20-16,-2 0 1 0,-3 0-1 16,-3 0 0-16,-1 3-2 0,-2-3-2 15,-2 0-21-15,0 0-18 0,0 0-12 16,0 0-13-16,0 0-29 0,0 0-20 15,0 0-29-15,0 0-78 0,-2 1-186 16,-5 1-147-16,1 3 64 0</inkml:trace>
  <inkml:trace contextRef="#ctx0" brushRef="#br0" timeOffset="5966.0446">15104 2121 249 0,'0'0'235'16,"0"0"117"-16,0 0-153 0,0 0-30 16,0 0-3-16,0 0 16 0,0 0-42 15,0 0-42-15,0 0-27 0,0 0-9 0,-2-4-1 16,2 4 1-16,-3 0 0 15,3 0-7-15,-1 0 0 0,-1 0-19 16,2 0-1-16,0 0-2 0,0 0 2 0,0 0-9 16,0 0-23-16,0 0-3 0,0 0-2 15,0 0-21-15,0 0-6 0,0 0-10 16,-2 2 1-16,2 3-14 0,0 1 29 16,-2 3 23-16,2 7 58 0,0-1 14 15,0 4-30-15,0 1-42 0,-2-2 32 0,2 1-29 16,0 1 43-16,0-1-24 15,0-2-18-15,0 0 31 0,0-2-35 0,0 2-26 16,0-3 10-16,0 1 16 0,0-1 5 16,0-1-5-16,0-1 0 0,0-1 22 15,0-2-21-15,0 0 0 0,0-5 2 16,0 3 1-16,0-3 18 0,0 0-22 16,0-1-26-16,0 1-16 0,0 0-45 0,0-1 6 15,0 1-65-15,0-1 20 16,2 0 22-16,-2-1-91 0,0 1-3 0,2-3-115 15,0 2 105-15,1-2-334 0,0 0 145 16,-15-31 352-16</inkml:trace>
  <inkml:trace contextRef="#ctx0" brushRef="#br0" timeOffset="6236.6192">14919 2321 58 0,'0'0'818'0,"0"0"-359"16,0 0-215-16,0 0-101 0,0 0-22 15,0 0-34-15,0 0-6 0,0 0-38 16,115-19-41-16,-53 18 24 0,-3-2-4 16,1 3 8-16,-12 0-8 0,1 0 11 0,-3 0 19 15,-7 0-17-15,-9 0-35 16,-13 0-3-16,-6 0-13 0,-1 0-20 0,-2 0 7 15,-2 0-10-15,0 0-52 0,-6 0-29 16,0 0-26-16,-10-1-127 0,0-6-427 16,-2 5-86-16</inkml:trace>
  <inkml:trace contextRef="#ctx0" brushRef="#br0" timeOffset="17245.8274">7445 16641 62 0,'0'0'23'0,"0"0"-10"16,0 0 13-16,-2 0 0 0,2 0-23 15,0 0 10-15,0 0-11 0,-3 0 47 0,0 0 92 16,1 0 28-16,0 0-169 0,0 0 26 15,0 0 114-15,0 0-29 0,0 0-111 16,2 0-3-16,0 0-36 0,0-2-105 16,6-3-146-16,16-2 55 0,-32 21 142 15</inkml:trace>
  <inkml:trace contextRef="#ctx0" brushRef="#br0" timeOffset="18520.1689">7251 16669 98 0,'0'0'29'0,"0"0"36"16,0 0 1-16,0 0-4 0,0 0-23 16,0 0 6-16,0 0-25 0,23 115 26 15,-21-94-43-15,0-1 23 0,3 0-26 0,-3 1 36 16,1-1-36-16,-2-2-13 0,-1 2-46 16,0-5 43-16,0 4-10 0,0-4 9 15,0 2 17-15,0-3 1 0,0-2 2 16,0-2 21-16,0 2-24 0,-1-5-17 15,-2 3 14-15,3 0 3 0,-2-5-20 16,2 4 20-16,-2-2 40 0,2 1-40 16,0 1-8-16,0 0 8 0,0 2 1 0,0-1-1 15,0 2-85-15,0-3-94 0,4 1 42 16</inkml:trace>
  <inkml:trace contextRef="#ctx0" brushRef="#br0" timeOffset="21932.9708">7353 16992 35 0,'0'0'94'0,"0"0"-81"0,0 0 72 0,0 0-55 15,0 0 15-15,0 0 112 0,0 0-73 16,0 0 11-16,0 0 29 0,0 0-36 16,-51-36 68-16,47 30-123 0,2 2-14 15,0-1 43-15,-3 1 7 0,4-2-27 16,-2 4 13-16,3-3-35 0,0 5 5 15,0-5-24-15,0 3 24 0,0 0-25 0,0-1-12 16,0 1 9-16,3 0 1 16,-2-2 2-16,2 2 6 0,-1-5 43 0,3-2 29 15,2-2-32-15,1 0 2 16,4-2-22-16,-4 2 14 0,0-4-11 0,3 4-27 16,2-2 27-16,-3 1-27 0,1-1-2 15,1 2-3-15,2 1-13 0,-4 0 3 16,2 1-10-16,2-3 10 0,-2 3 12 15,1-2-28-15,0-1 6 0,-3 2 22 16,3-2 1-16,-2 3 1 0,0-2 17 0,-1 2-18 16,0-3 0-16,4-2-1 0,-2 3-1 15,-1 2 1-15,4-3-28 0,-3 0 29 16,2 1-2-16,4 0 2 0,-6-3-10 16,5 1 9-16,-1-1 2 0,-4 3 0 15,1 1-1-15,2 0-2 0,-4-2 0 16,-1 0 2-16,3 3 1 0,-4-2 0 15,1 0-1-15,-2 4 1 0,2-1 31 16,-4 1-19-16,0 1-12 0,2-1-1 16,0-2 0-16,4 1-2 0,-5 1-17 0,2 0 19 15,0-1 0-15,1 1-19 0,1-2 16 16,-2 2-16-16,3-3-1 0,2 1-21 16,-2 1 41-16,0-4 0 0,1 4-9 15,0-4 9-15,-2 0 20 0,1 3-7 16,-1-1-13-16,0 0-13 0,-3 3 9 15,2 0-12-15,0-1 3 0,-2-1-23 16,0 1 20-16,-2 1 15 0,3-4-28 0,0 4 25 16,-3-3-18-16,0 3 19 0,3-4-16 15,-3 2 19-15,5 0 3 0,-3-1 27 16,-1 3-14-16,3-4 52 0,1 2-35 16,0 0-30-16,-3-1-2 0,3 3-1 15,4-4-3-15,-7 1-1 0,2 0-64 16,3 1 36-16,-2-1 19 0,-3 1-17 15,3-1-58-15,-1-2 66 0,4 1-4 0,-4-2-17 16,0-1 24-16,4 1 19 0,-4-1 19 16,-2 5-19-16,3-2 1 0,2 2 29 15,-3-3-8-15,3 4-22 16,-1-4 20-16,2 3-17 0,0-3 13 0,4 3-16 16,-4-2 0-16,3-1-2 0,0 2-17 15,0-3 19-15,3 0 1 0,-6 1-1 16,6-1-23-16,-6-3 20 0,6 3-7 15,-6-3 7-15,3 0-10 0,3 2 0 16,-6-1 22-16,4 1-25 0,-6 1 32 0,5 2-12 16,-2-2-1-16,0 2-2 15,2-3-1-15,0 2-23 0,-1-1 13 0,4-3 7 16,-6 3-7-16,6-3-16 0,-4 3 4 16,4 0-44-16,-3-2 27 0,-1 2 37 15,4-3-30-15,-2-1 12 0,2 0 20 16,-1-1 0-16,2-1 13 0,-2-1 20 15,5 0-4-15,-3 0 33 0,2-2-23 0,5 3-33 16,-5-4-6-16,3 2-22 0,0-1-8 16,-5 2 4-16,2 1-94 0,-5 3 120 15,4-3 0-15,-7 4-14 0,5 3-65 16,-7-4 79-16,5 0 26 0,-3 3-13 16,-5-1-13-16,3 3 33 0,-2 0-20 15,0 0 36-15,-3-1 13 0,4 1-10 16,2-3 16-16,-2 1-9 0,1-3-25 15,4-1-32-15,-4 2 54 0,4-2-56 16,0 1 0-16,-1-3-19 0,4 1 19 0,-4 4-23 16,6-3 0-16,-3 0-18 0,2 1 40 15,-2 3 2-15,1-3-1 0,-6 5 2 16,0-3 40-16,2 3-9 0,-5 1-4 16,-3 2-9-16,3-3 3 0,-3 2-4 15,-2-3 40-15,3 3-33 0,-1-3 32 16,4-1 27-16,-2 0-85 0,0-4 13 0,6 1-13 15,-2-1-11-15,1 0 10 16,1-1 2-16,2 0-2 0,1 0-24 0,-2 1 25 16,3 2 7-16,-4 0-7 0,1 3 0 15,0 0 0-15,-4 1 9 0,2 2 26 16,0-3-35-16,-5 2 0 0,2-1-1 16,4 0 1-16,-6 0 16 0,1 1-12 15,2-2 9-15,-3 1-13 0,2-2 2 16,4 3-4-16,-3-2 2 0,1-1-1 15,3 0-19-15,0 0-5 0,1 1 24 16,-3-2-21-16,5 2 9 0,0 2 13 16,-4-2-3-16,2 0 2 0,-4 3 0 0,4-2 1 15,-4 2 11-15,-1 1-11 0,2-1-1 16,-4 2-2-16,-3-1 2 0,2 1-14 16,4 0 13-16,-6-4-18 0,4 4 20 15,4-3 12-15,-4-1 1 0,3-1-13 16,0-1-41-16,2-1 40 0,0 0 1 15,0-1-65-15,5 1 46 0,-4-1 19 0,6-2 0 16,-6-1-62-16,7 1 62 0,-7 1-1 16,2 3-23-16,-4 2 24 0,-1-1 36 15,1 3-35-15,-2-1 1 0,2-2 50 16,-2 3-52-16,0 0-13 0,-1-2 13 16,0 0-13-16,-3 2 10 0,3-3-14 15,0 3 11-15,-2-3 6 0,1 2 3 16,4-1-3-16,-4 0-23 0,2 0 23 15,2 0 3-15,-2-2 11 0,4 2 8 16,-4 0-10-16,1-2-11 0,0 1 1 0,0-2 15 16,-3 1-18-16,4 1 2 0,-5 3 32 15,3-3-33-15,-1 3-30 0,-3 0 28 16,1 0 4-16,2 1-5 0,0-2 3 16,-3 0-30-16,0 1-41 0,4 0 9 15,-2-4 36-15,-1 4-42 0,2-2 32 0,-1-2 35 16,-3 5-2-16,-1-2-42 0,0 0 45 15,2 1 39-15,-4 0 10 0,2-1-20 16,0 3 0-16,4-2-3 0,-5 2-24 16,2-1-2-16,2-1-76 0,2-2 76 15,-3 4 9-15,1-3-5 0,-1 1-4 16,3-2 9-16,-2 0 11 0,1 1-40 16,2-4 3-16,-4 3 15 0,-4 0-25 0,2-1 23 15,2 0-35-15,-2 3 26 16,-2-2 13-16,0-1-2 0,1 2 2 0,1-1-1 15,1 0 1-15,-3 0 0 0,1 1-3 16,-1-2 6-16,0 1 0 0,0 1 59 16,4 0-23-16,-2 0 7 0,-2-1-92 15,2 0 33-15,1 0 0 0,2 0 10 16,-3-1-13-16,-2 0 3 0,5 3 2 16,-2-1 11-16,-1 3 0 0,1-1-10 15,-1 0 7-15,2 1 3 0,0 1 0 0,-3 0 13 16,2 1-13-16,-3-1-2 0,-1 1 2 15,5 2 22-15,-5-2 4 0,0-2-3 16,0 0-3-16,0 0 9 0,3-1-16 16,-2-1 26-16,3-4 10 0,-3 4-26 15,3-2 48-15,-3-1-58 0,2 1 8 16,0-1-19-16,0 1-2 0,0 0 0 16,0-3 3-16,0-2-3 0,1 3 3 0,0 0 42 15,-3-3-45-15,0 3-3 16,3 0-23-16,-2 0-33 0,1-1 33 0,-2 3 26 15,1 1 78-15,-1-1-74 0,2 1-4 16,-1 0 0-16,0 3-8 0,-1-1 8 16,-2 1 16-16,0-2-3 0,2 2-12 15,0-1 29-15,2 3-4 0,-2-3-25 16,0 2-1-16,0-1-13 0,3-3 13 16,0 3 29-16,-3-3 17 0,2 1-14 15,-1-1-32-15,1-1 0 0,0 0 36 0,1 0-33 16,-2 2 13-16,-1 0 33 0,-2-1-49 15,2-2 0-15,3 3 0 0,-2-1 10 16,-1 1-10-16,0-1 16 0,-4 0 7 16,3 1-23-16,0-1-33 0,0 1 33 15,0 1 4-15,-1 1 9 0,2-1-13 16,-2 0 0-16,0 4 0 0,3-5 0 16,-1 1 0-16,-1 3-23 0,5-3 13 0,-3 0 10 15,-1 0 13-15,-2 1 0 16,2-3 23-16,-2 1-36 0,3-1 19 0,-1 0 1 15,-1 1-19-15,0-2 26 0,0 2-27 16,-1-1-19-16,2 1-37 0,4-1 55 16,-2 2-18-16,-1-1 16 0,3-1-20 15,0 0 7-15,3-1 16 0,-2 1-3 0,-3-1 3 16,5 0 13-16,-2-1-13 16,-3 0 11-16,0-1-11 0,4 0-26 0,-2-3 10 15,0 3 16-15,-1-2 0 0,2 1 0 16,-1 1 0-16,1-2-1 0,-3 1-24 15,5 2-30-15,-2-5 32 0,-1 3 16 16,3-1 4-16,2-2-36 0,-5 2 39 16,3 1 12-16,2 0-12 0,-2-1 0 15,-1 1 7-15,2 2 6 0,-2-3-10 16,-2 4 7-16,4-2-10 0,-2 0 19 0,-4 1-12 16,3 1-7-16,0-3 0 0,-3 3 13 15,1-3-13-15,-1 1-30 0,5-1 8 16,-2 2-30-16,-3-2 22 0,2 2-2 15,0-1 28-15,-2 1 4 0,-1 0-3 16,0 1-10-16,0 0 13 0,-1-3 0 16,3 1-23-16,-3 0 40 0,-1 0-53 15,5-3 29-15,0-1-32 0,0 2 17 0,2-3-34 16,-4 1 17-16,0-1-68 16,5 0 77-16,-4-1-28 0,1 2 35 0,-1-3 23 15,2 4 12-15,-3-1-11 0,-1 2 28 16,1 1-29-16,3 2 0 0,-3-1-11 15,1 1 11-15,-1 0 0 0,0 1-9 16,2 0 9-16,-4-1 9 0,0-1 4 16,0 2-6-16,0-3 61 0,6 2-55 15,-4-2 26-15,0 0-26 0,3 1 43 16,-3-3-27-16,3 3-3 0,0-2 46 0,-3 1-72 16,0 1 29-16,4-2 13 0,-4 1-12 15,0 0-30-15,-1-1 2 0,6 1 1 16,-5-4-3-16,1 3-16 0,2 0 16 15,3 0 49-15,-3-3-46 0,1 3 16 16,1-3-19-16,2 2-32 0,-1-2-14 16,4-1 43-16,-2 2 3 0,4-2-36 15,-3-1 35-15,3 2-25 0,-2 0-49 0,-2-1 26 16,2 2 49-16,-3 0-19 16,-1 2-17-16,2-4 36 0,-4 4 0 0,3-1-13 15,2-1-3-15,3-3 16 0,-2 3-17 16,-1-2 40-16,9-4-46 0,-3 5 7 15,-2-4-17-15,7 1 30 0,0 1 2 16,-3-2 1-16,5 3 39 0,-5-2-39 16,-5 5-19-16,7-2-17 0,-6-2 36 15,1 1-1-15,-6 1-41 0,6 0-14 16,-6-1 27-16,1 1 29 0,0-4 0 0,3-2-106 16,3-5 106-16,9-6-45 15,-2-1 42-15,-3 7-10 0,-6 5 13 0,-6 10 48 16,0 0 57-16,2-4-105 0,0-2-67 15,4-1 41-15,-5 0 26 0,7 2 17 16,-7 1-17-16,5 1 0 0,-6 0-23 16,3 3-6-16,-4-1-66 0,1 1 69 15,0 0 26-15,-2 3 29 0,1-3-29 16,2 1-103-16,0 0 87 0,4 0 16 0,-4-1 117 16,6 2-68-16,-5-1-10 0,4 1-36 15,-4 1-2-15,3 0-1 0,-4 0 0 16,-1 1 7-16,2 0-33 0,-3 0-20 15,2-1-48-15,-1 2 38 0,-3 1-90 16,4-2 9-16,-5 3 120 0,-1-1 11 16,1 0-72-16,1 1-53 0,-2-1 131 15,1 2 62-15,0-1 46 0,-1-1-56 0,1 0-104 16,-1 1 104-16,2-3-117 0,-4 0 65 16,2 2 0-16,-4-1-101 0,3 0 45 15,0-1-6-15,-3 3-15 0</inkml:trace>
  <inkml:trace contextRef="#ctx0" brushRef="#br0" timeOffset="22847.7287">13232 9561 74 0,'0'0'189'0,"0"0"-29"0,0 0-66 16,0 0 236-16,0 0-154 0,0 0-85 0,0 0-42 16,-75-43-49-16,59 36 39 0,3 3-39 15,-4 3-20-15,6-2-25 0,1 3 32 16,3 0-7-16,2 0-19 0,5 0-42 16,0 0-258-16,0 3-17 0,2 1 245 15,6 1 56-15,2-2 42 0,6 4 13 16,11-5 35-16,14 0-13 0,-4-2-22 15,-5 0-84-15,-11 0 12 0,-6 0 61 0,2 0 11 16</inkml:trace>
  <inkml:trace contextRef="#ctx0" brushRef="#br0" timeOffset="23310.9769">13316 9448 37 0,'0'0'55'0,"0"0"76"0,0 0 74 16,0 0 82-16,0 0-85 0,0 0-58 15,0 0 9-15,0 0-30 0,-94-107-38 16,93 93-36-16,1 4 58 0,8-6-84 0,22-1-23 16,15-6-62-16,7-2-192 0,6 0 72 15,-7 4 104-15,-9 3 75 0,-1-4-1 16,-3 1 8-16,-6 3 15 0,-11 1 4 16,-7 6-23-16,-4 1-16 0,-6 2-17 15,0-6 33-15,-4 2 0 0,-2-1-45 16,-14 4 0-16,-7-3-63 0,-9 2-42 15,-8 3-117-15,5 1 159 0,5 2 76 0,6 2 32 16,10-3 26-16,-4 0 326 16,4 0-189-16,-1-3-91 0,4-1 25 0,5 1-57 15,6-3 8-15,6-4-18 0,22-6-30 16,14-8-59-16,9-2-88 0,3 1-117 16,-6 4 229-16,-8 6-125 0,3-1 134 15,-7 0-75-15,-1 0 71 0,-9 2 30 0,-6 4 49 16,-10 3 121-16,-2-1-105 15,-1 2-6-15,-4-3 22 0,-3 0-32 0,0 1 39 16,-10 1 65-16,-2 2-134 0,-3 1-19 16,-2 1-33-16,0 1 7 0,-2 0 23 15,5 0 3-15,7 2 42 0,3-1 66 16,2 2-105-16,2-1 65 0,6-1-68 16,15-2-39-16,17-4 13 0,22-3-414 15,3 0 82-15,5 0 90 0,-6 2 241 16</inkml:trace>
  <inkml:trace contextRef="#ctx0" brushRef="#br0" timeOffset="23487.7549">14289 8329 80 0,'0'0'362'0,"0"0"-107"0,0 0-154 16,0 0 32-16,0 0 24 0,0 0-95 15,0 0-61-15,0 0 57 0,0 0-19 16,-60-103 72-16,47 93 3 0,1-2 23 16,-1 3-49-16,5 1-36 0,0 0-33 15,3 2 14-15,3 5-7 0,2-3-26 0,0 4-33 16,0 0-42-16,4 0-94 15,7 0-124-15,1 5 42 0,14 5 170 0,6 4 26 16,-2 0-193-16,-3 3-13 0,-3-2 39 16</inkml:trace>
  <inkml:trace contextRef="#ctx0" brushRef="#br0" timeOffset="23812.0019">11887 11751 48 0,'0'0'59'0,"-14"116"-20"0,9-50 23 0,1-3-36 16,-2-3-3-16,-2 5 45 0,-6-1-68 16,-2 2 23-16,-6 1-17 0,-1 4-2 15,-9 0-4-15,-5 4 0 0,0-5-10 16,-3-2-62-16,-1-4-16 0,3-9 42 16,2-7-38-16,0-2 59 0,0-7 25 15,-2 2 0-15,-2-7-33 0,1-3 33 16</inkml:trace>
  <inkml:trace contextRef="#ctx0" brushRef="#br0" timeOffset="25060.1351">11483 14074 37 0,'0'0'150'0,"0"0"316"0,0 0-238 15,0 0-39-15,0 0 13 16,0 0 33-16,0 0-37 0,0 0-19 0,0 0-1 15,0 0-51-15,0 0-114 0,40-19 162 16,-40 15-120-16,0 0 96 0,-5-1-70 16,1 1-20-16,0-1-122 0,-3-2 55 15,1 2-27-15,-4 0 4 0,-4 2-71 16,2-1 68-16,-7 4-46 0,-6 0 49 0,-1 0-39 16,3 0 3-16,-3 0 50 15,14 2 15-15,-2 2 0 0,10-3-16 0,4 4-20 16,0 0-61-16,6 5 29 0,16 4 26 15,18 0 39-15,22 1-23 0,6-4-56 16,4-4 4-16,-10-5-6 0,-13 0 22 16,-16-2-13-16,-13 2-6 0,-6-2 45 15,-5 2-61-15,-5 0 12 0,-2-2 10 16,-2 1 75-16,0-1 62 0,-9 0 140 16,-12 2-1-16,-19-2-119 0,-17 7-53 15,-13 1-19-15,-5 1 64 0,14 8 1 0,8-2-36 16,6 2 0-16,7 4-39 0,8-1-3 15,9-5-13-15,5-2 16 0,10-4-4 16,4 2-18-16,1 4-34 0,3-1 8 16,9 5 46-16,21 1-34 0,15 1 20 15,5-3 12-15,-1-6-18 0,-11-4-20 16,-14-4 41-16,-14-2-33 0,-3 1-12 16,-3-1 43-16,-4 0-49 0,0 0 52 15,0 1 58-15,-4-2 53 0,-13 3-10 0,-21 6-33 16,-18 5-52-16,-9 2-3 0,-4 4 45 15,15-4-25-15,11 0 29 0,5 1-33 16,6-3 0-16,11-2-16 0,6-1-13 16,6-5-26-16,3 5-3 0,2-1-4 15,2 7-15-15,2-3 2 0,10 4 24 16,13 4-1-16,1-2 23 0,4-4-10 0,-1 0 10 16,-6-5-45-16,-4-1 25 0,-1-1 1 15,-8-5 16-15,-5 0 2 0,-3 1-12 16,3-4 0-16,-3 3 12 0,0 0 1 15,-4 3 2-15,-11 5 0 0,-13 9 53 16,-10 7-20-16,-4 5-17 0,-1-5-18 16,5 3-13-16,4-6 13 0,4 1-3 15,5 2 16-15,-1-1-26 0,8-5 13 16,2-4-30-16,6-3 30 0,3-3 0 16,-1 2-16-16,-5 4 14 0,3 1-21 0,-3-1 23 15,0-5 0-15,-1 1 0 0,4-2 0 16,1-4 0-16,-5 0 16 0,4-2 10 15,-2 1-22-15,-4-1 57 0,2 4-44 16,-1 2-15-16,2 2-2 0,2-1-25 16,5 3-4-16,0 0 9 0,4 3 4 15,2 1 3-15,0 0-78 0,0-1 49 16,0 2-23-16,4-3 42 0,0 0-19 0,0-4-1 16,-2 1 30-16,1-5 0 0,3-1 13 15,-4-2 0-15,0-1 43 0,-2-1 38 16,0 2 0-16,0 3-32 0,0-1 0 15,0 5-24-15,0 0-24 0,-10 6 14 16,-1 8-15-16,-13 7 23 0,-4 3-23 16,3-2-39-16,-2-2-10 0,4-4-6 15,-1-1 22-15,2-3 1 0,8-4-20 16,3-10 13-16,-2 2 13 0,5 0 3 16,-3 3-75-16,5-1 10 0,2 0-84 0,4 0 19 15,0-1-105-15,0-5-234 0</inkml:trace>
  <inkml:trace contextRef="#ctx0" brushRef="#br0" timeOffset="37437.922">1122 3829 309 0,'-8'-8'521'0,"7"4"-293"0,-3 3-91 15,2-2 7-15,0 0-105 0,0 3 6 16,2 0-45-16,-2 0-32 0,2 0-53 15,-2 0-22-15,0 6 38 0,-3 1 69 16,1 7 117-16,0 2-65 0,2 2-52 16,-5 0 0-16,5 6 56 0,-2 2-14 15,2 7 4-15,0 8-33 0,-1 1-12 0,3-5 2 16,0 0 10-16,0-8 16 0,0-1-26 16,0-3-3-16,0-4-79 0,0-8-90 15,0 3 3-15,3 1-144 0,-1-2-149 16</inkml:trace>
  <inkml:trace contextRef="#ctx0" brushRef="#br0" timeOffset="37662.3198">676 3909 872 0,'0'0'365'15,"0"0"-216"-15,0 0-45 0,0 0-104 16,0 0-61-16,100-104 61 0,-47 76 61 16,2 6-48-16,-6 0 33 0,-6 9-44 0,-9 2-2 15,-9 3 0-15,-8 3-117 0,-2 5 6 16,2-3 17-16,-2 3-105 0,0 0-55 16,2 0-186-16,-9 3 104 0</inkml:trace>
  <inkml:trace contextRef="#ctx0" brushRef="#br0" timeOffset="37952.5446">553 4388 5 0,'0'0'46'16,"0"0"-20"-16,0 0 85 0,0 0 300 16,0 0-92-16,0 0-208 0,0 0 65 15,0 0 10-15,136 20-40 0,-93-20-48 16,1 0-37-16,-7 0-25 0,-8-3-36 16,-8 3-1-16,-7 0-41 0,2 0-59 15,-2 0-45-15,6 0-14 0,-1 0 10 0,2 0-48 16,-4 3-213-16,4-3 81 0</inkml:trace>
  <inkml:trace contextRef="#ctx0" brushRef="#br0" timeOffset="38365.6109">1451 4211 802 0,'0'0'293'0,"0"0"-87"15,0 0-206-15,0 0-56 0,0 0 17 16,0 0 33-16,0 0 6 0,0 0 16 16,-108 56-13-16,100-43-6 0,7 0-1 15,1 0 4-15,0 1 3 0,0-3 26 0,0 0-29 16,5-1-16-16,1-3 16 0,2-7 23 15,4 0-1-15,-1 0 31 16,6 0 41-16,3-4 30 0,-1-5-14 0,2 0-22 16,0-3-39-16,-1 1-46 0,-6 1 29 15,2-1 30-15,-8 3-42 0,0 3-7 16,-4 3 29-16,-2-2-3 0,-2 4 3 16,2 0-42-16,-2 0-10 0,3 0-29 15,1 0 4-15,5 0 5 0,1 0 18 16,11 0 12-16,9 0 4 0,8 4-2 0,1-4-2 15,1 0 0-15,-6 0-29 0,-6 0-62 16,-7 0-20-16,-4-4-117 0,-4 2-74 16,3 0-112-16,-2-1-118 0</inkml:trace>
  <inkml:trace contextRef="#ctx0" brushRef="#br0" timeOffset="38548.1229">2117 3930 830 0,'0'0'596'0,"0"0"-420"0,0 0-52 15,0 0-89-15,0 0 47 0,133-55-82 16,-109 49-47-16,1 4-47 0,0 2-33 16,-6 0-45-16,0 0-40 0,-8 6-228 15,-4 1-95-15</inkml:trace>
  <inkml:trace contextRef="#ctx0" brushRef="#br0" timeOffset="38691.7385">2175 4095 141 0,'0'0'1194'15,"0"0"-885"-15,0 0-296 0,0 0-13 16,0 0 0-16,0 0 7 0,0 0 16 16,119-38-7-16,-66 23-16 0,-3 3-20 0,-2 7-25 15,-15 4-17-15,-1 1-208 0,-10 0-150 16,-8 0-236-16</inkml:trace>
  <inkml:trace contextRef="#ctx0" brushRef="#br0" timeOffset="39863.6988">2905 3681 107 0,'0'0'120'0,"0"0"193"0,-38 115-78 16,36-82-69-16,2 0-143 0,0-9-10 15,6-5 20-15,4-6-11 0,-2-1 40 16,6-3 20-16,4 2 41 0,7-4-5 15,7-1-4-15,6-6-1 0,4 0-18 16,-8-8-4-16,-9-4-36 0,-9 4-6 16,-2-4 9-16,2-4-45 0,-2-3 71 15,1-3-61-15,-2-2-16 0,-5-5 38 0,-1-3 20 16,-7-3-46-16,0-2-19 16,-3 2 3-16,-7 4-3 0,-5 11-13 0,2 1 13 15,1 4-2-15,-4 6 2 0,0-2-61 16,-7 1 15-16,1-1 11 0,-4 5-7 15,-4 4-111-15,-8 2 46 0,-2 14-118 16,0 7 46-16,5 9-58 0,5 4 12 0,6 1-199 16,5-6 10-16</inkml:trace>
  <inkml:trace contextRef="#ctx0" brushRef="#br0" timeOffset="41871.6625">1309 5877 18 0,'0'0'23'0,"0"0"26"0,0 0-16 0,0 0 48 16,0 0 43-16,0 0-19 0,0 0-50 15,0 0 137-15,0 0 1 0,0 0-60 16,-23-95-51-16,21 81-27 0,0 3 23 15,-5-1 59-15,6 1-78 0,-1-1-59 0,0 5 0 16,0-1-4-16,-1 0 4 16,2 2 0-16,-1 1 0 0,2 1 10 0,-2 0 13 15,2 2 3-15,0 1-23 0,-2-1 10 16,2 2 10-16,0 0 23 0,0-2 6 16,0 0-13-16,0 2 0 0,0 0-4 15,0 0 1-15,0 0-3 0,0 0-4 16,0 0-10-16,0 0-6 0,0 0 0 15,0 0-10-15,0 0-3 0,0 0-17 16,0 0-15-16,0 0-17 0,0 0 0 0,0 0 1 16,0 0-11-16,0 4 14 0,0 1 35 15,4 3 10-15,2-1 16 0,-2 7-3 16,6-2-6-16,-4 3 12 0,-2-1-19 16,4 3-10-16,-3-5 10 0,5 5 0 15,-1-4 23-15,-1 0-23 0,-1 0 11 16,0 1-9-16,2-1-1 0,0-1 23 15,-2-1-24-15,-2 0 0 0,4-2 18 16,-3 2-18-16,4 2 2 0,-5-2 24 16,4 0-26-16,-1 1 1 0,3 5 12 0,0-2-11 15,-1 1 14-15,1 1-5 0,-1-2-11 16,0 2 0-16,4-1-1 0,-2-1 14 16,2 3-7-16,-4-5 27 0,2 2-21 15,4-2-11-15,-6 3 0 0,1-3 15 16,-1 0-16-16,1-2 0 0,-2 2-1 15,-1-4-13-15,0 2 14 0,-3-1 2 16,6-5-2-16,-5 5 1 0,0-2-1 0,0-2 16 16,3 1-3-16,0 1-9 0,-3-3 9 15,4 4-13-15,1-2 13 0,0 1 6 16,0-1-16-16,1 3 14 0,0-1-17 16,2-1 0-16,-4 2-3 0,3-3 3 15,-2 1 12-15,-1-1-12 0,-1-1-3 16,-1 2 3-16,0-3-1 0,0 2 2 15,-3-5-4-15,4 3 5 0,-3-1-4 16,0-1-12-16,1 0 14 0,1 0 19 16,-1-1-2-16,1 2-4 0,0-2-11 15,4 1 30-15,-4 0-12 0,2-3-17 0,1 1-1 16,2-1 14-16,-2 0 0 0,-1 0 20 16,2 0-13-16,4 0-7 0,-4 0 0 15,4 0-16-15,-6 0 0 0,2 0-19 16,-1 0 19-16,2 0 6 0,-2 0 7 15,1 0-13-15,4-4 20 0,-4 1 22 16,0-1-7-16,4 0-15 0,-6 1-19 0,2-1 2 16,2 0 20-16,-2-3 6 0,-1 3 7 15,-1-1-20-15,-1 0-14 0,-2 1 0 16,-1-2 24-16,2 2-23 0,2-3 13 16,2 1 20-16,-4-1-72 0,2-1 88 15,3-4-52-15,-3 3 13 0,4-1-10 16,-2 1-3-16,-1-1 13 0,0 0-35 15,-1 1 15-15,0-1 5 0,2 3-11 0,-2-1 10 16,-2 1-20-16,1 0 21 16,0 0-47-16,-1-1 48 0,3-1-34 0,-1 1 35 15,1-1 26-15,-4-1 22 0,1 0-48 16,-2-1 16-16,0 2 17 0,0-2 5 16,2 3-5-16,-4-4-17 0,2 3-16 15,-2-3 0-15,2 0-13 0,-2-1 13 16,1 0 26-16,2 3-26 0,-3-1 22 15,0 1-15-15,0 1-7 0,2-1-14 16,-1 1-22-16,1 1 4 0,-2 1 16 0,3-2-29 16,-3 2-36-16,0-1 81 0,1 1 55 15,1 0-55-15,-2 2 0 0,0 0-1 16,0-2-15-16,0 2 12 0,4 1-5 16,-2-2-14-16,0-1 4 0,-2 1 15 15,2-2-9-15,1 3 13 0,0 0-2 16,-1-2 1-16,0-1-12 0,1 5-3 15,1-3-26-15,0 2 39 0,1-1 3 16,-3 1-13-16,1 0 10 0,1-1 1 16,0 0-4-16,4-1-7 0,-7 2 16 0,4-1-3 15,-1 1 11-15,1-1-9 0,2-1-1 16,-5 4-1-16,1-4 2 0,3 3 11 16,-2-2-13-16,1 2-18 0,-2-1-1 15,0 1 2-15,0 0 11 0,1 1-17 16,2 0 20-16,-5 0-13 0,4 0-10 0,-3 2 0 15,0-1 23-15,3-1 1 0,-2 2-11 16,-1 0 13-16,2 0 1 0,-1 0 2 16,1-3 10-16,1 2-12 0,-1-1 0 15,-1 0 11-15,1 2-9 0,0-2 17 16,4-2-18-16,-6 4-1 0,0-1 1 16,0 1-1-16,0-4-1 0,2 4-26 15,-4-3 26-15,0 3 2 0,-2 0-2 16,0 0-16-16,0 0 0 0,0 0 13 0,-2 0-36 15,0 0-29-15,0 0-27 0,0 0-61 16,0 0-68-16,0 5-82 0,0-2 75 16,-6 5-118-16,-2 0-26 0</inkml:trace>
  <inkml:trace contextRef="#ctx0" brushRef="#br0" timeOffset="43573.5888">2440 6179 50 0,'0'0'104'0,"0"0"-48"16,0 0-56-16,0 0-22 0,0 0 22 15,0 0 23-15,0 0-10 0,0 0 10 0,0 0 81 16,0 7 30-16,0-7 6 0,0 0 23 15,0 0-33-15,0 0-29 0,0 0-26 16,0 0-16-16,0 0 3 0,0 0 26 16,0 0 13-16,0 0-10 0,5-1-13 15,-1-1-7-15,2-4 1 0,5-1-33 16,-1-4-16-16,6 1-23 0,0-2 0 16,2-1 2-16,-6 0 18 0,3 1-18 0,0-2-1 15,-3 3 12-15,1-3 13 0,2 4 8 16,-4-2-33-16,-1-2 0 0,4 5 3 15,-6-2 9-15,2-1 9 0,-2 2-22 16,4-1-13-16,-4 3-2 0,0-2 15 16,1 3 13-16,-4-3 7 0,5 3 2 15,-2-1-15-15,-1-1-5 0,-2 0-4 16,4 1 4-16,-1-1 19 0,4 2-21 16,-4-2-22-16,2 1-7 0,6-2-10 15,-4 0 38-15,1 3 0 0,-1 1-3 0,-2 1-22 16,0 1 26-16,-2 0-19 0,0 1 3 15,2-1 16-15,-5-1 2 0,4 1 1 16,-3 0-3-16,3 1 13 0,2-3-13 16,-3 3 16-16,0-2-16 0,1 2 20 15,1 1-18-15,-3-4 13 0,4 5-15 16,-1-1-1-16,2 0-12 0,0-1-6 16,-2 3 19-16,2-2 0 0,0 2-25 0,-4 0 2 15,5 0 21-15,0 0 2 0,-3 0-1 16,3 0 1-16,1 2 0 0,0 1 0 15,0 1-17-15,2-1 14 0,-4 3 3 16,0-3-1-16,2 3 2 0,-4-2-1 16,1 3 16-16,-1-3-3 0,3-1-13 15,-5 3 4-15,1-4-3 0,-3 1 2 0,2-1 23 16,2 2-26-16,-4-2 0 0,2 1-2 16,-2 0 2-16,2-2 0 15,1 3 13-15,1-2 13 0,1 2 6 0,0-1-6 16,2 1-25-16,-2 2 16 0,-1-1-15 15,4 0-4-15,-3 3 2 0,2-3-13 16,1 1 12-16,-4-1 1 0,0 1-23 16,1 2 23-16,0-3 2 0,-3 0 14 15,1 1 7-15,-3-1 5 0,2-1-27 16,4 0 0-16,-4 1 15 0,0 1-12 16,0-2 14-16,4 1-18 0,-4-1 0 0,2 2 2 15,1 1 5-15,2-2-5 0,0 1-4 16,-3 1 2-16,2 1 0 0,2-1 1 15,-4 1 11-15,2 0-12 0,2-2 0 16,-6-1-1-16,3 3 1 0,-4-4 2 16,3 1-2-16,-6 2 1 0,5-2-1 15,-3-2-12-15,0 4 12 0,-1-4 0 16,3 3 0-16,-1-2 1 0,-2 2 2 0,2-1-1 16,-1 2-2-16,0-4 0 15,4 1 3-15,-4 2-2 0,-2-4 0 0,2 3-2 16,3 1 1-16,-3-3-2 0,3 3 0 15,-5 0 2-15,2-1 17 0,1 2-15 16,-3-2-2-16,2 0-1 0,-2 2-1 16,3-2 2-16,0 5 1 0,-3-5 0 15,2 1 14-15,-2 0-15 0,2-1 3 16,-2 0 13-16,1-1-14 0,2 1 2 16,-3-1 13-16,0 2-15 0,2-1 15 0,0 1-17 15,1 0-1-15,-1-1-1 16,1 2 2-16,-1 0-13 0,3 1 10 0,-3-1 1 15,0 3 1-15,3-1 1 0,0-2 0 16,-3 4 1-16,2-2 15 0,0-1-14 16,-1-1 14-16,2 4-14 0,-5-6 0 15,2 3 16-15,0-1-17 0,1 1 14 16,-1-1-15-16,5 4 0 0,-5-1 0 16,3 0 0-16,-1-1 1 0,3-1-1 0,-2 1-9 15,-1-1 9-15,-1 1 22 0,2 0-21 16,1-2-1-16,-4 1-1 0,2-5 1 15,-2 6-2-15,1-4 2 0,-2 3-2 16,3-3 1-16,-2 3-1 0,-2-2 2 16,3-1 13-16,-2 1-13 0,0 0-2 15,-1-1-2-15,3-1 3 0,-1 1 1 16,-3-2 1-16,1 1 0 0,-3-3-1 0,2-1-1 16,-1 0 0-16,-2 3 0 0,2-3 1 15,-2 0 0-15,0 0 2 0,0 0 15 16,0 0-5-16,0 0 5 0,0 0-1 15,0 0 0-15,0 0-14 0,0 0-2 16,0 0-1-16,0 0-2 0,0 2-20 16,0-2 4-16,0 0-1 0,2 2 20 15,2-2-3-15,-2 4 3 0,2-3-2 0,2 1-43 16,-2 0-20-16,-3 2 16 0,2-4 0 16,-3 2-41-16,0-2-21 0,2 0 1 15,-2 0 2-15,0 0-58 0,0 0-104 16,0 0-46-16,0 0-134 0,0-8 163 15</inkml:trace>
  <inkml:trace contextRef="#ctx0" brushRef="#br0" timeOffset="44916.6766">1455 6198 53 0,'0'0'36'16,"0"0"-36"-16,0 0-12 0,0 0-30 16,0 0 7-16,0 0 35 0</inkml:trace>
  <inkml:trace contextRef="#ctx0" brushRef="#br0" timeOffset="45591.4482">1455 6198 48 0,'-17'0'127'0,"17"0"75"16,3 0 53-16,-1 0-109 0,-2 0-6 16,0 0-29-16,0 0-26 0,0 0-23 15,2 0-23-15,-2 0-7 0,0 0-15 16,1 0-17-16,-1 0 0 0,0 0-4 16,3 0-12-16,-1-2 3 0,0 1 13 15,2-3 0-15,1 1 20 0,1 0-20 16,0-1 22-16,5-2 27 0,-2 1 23 0,3-3-49 15,-2 0 55-15,2-1-29 0,-2 1-36 16,0 0 39-16,4-3-33 0,-4 4 16 16,3-4-35-16,-1 0-13 0,-1 0 13 15,2 3-3-15,-1-2 12 0,0 0-9 16,-2 1 7-16,0 2-7 0,-1-3 0 16,2 5-1-16,-7-3 4 0,2 1 33 15,3 0-23-15,-3-2-3 0,0 1 6 16,5-1-16-16,-4 1 0 0,1-2 0 0,2-1-20 15,2 1 20-15,-2-1 20 0,2-2 3 16,4-3-22-16,-4 1-1 0,1 0-4 16,4 2 4-16,-4-3-29 0,1 5 28 15,2-2-1-15,-5 0-7 0,0 4 9 16,3-2 16-16,-6 2 1 0,2-3-16 16,-1 0-1-16,2 1 10 0,-1 0-10 15,-1-1 42-15,1-2-13 0,3 3-26 16,0-4-1-16,-1 2 21 0,2-3-23 0,-2 3-52 15,1-1 52-15,2 1 10 0,-5 1-10 16,3 3-36-16,-1-2 36 0,2 2 3 16,-2-1 23-16,0-2-22 0,2 3-4 15,0-5 2-15,1 1-4 0,0-1 4 16,1-1-15-16,3-2 26 0,-1 0 13 16,2-2-10-16,-2-1-16 0,2 1-62 15,-1 2 30-15,2-2 30 0,-2 0-28 16,5-1 14-16,3-2 13 0,5-4 3 15,6-7-13-15,2 0-10 0,-6 7 23 16,-8 6 16-16,-9 5 30 0,-3 2-46 0,6-2 0 16,1-3 32-16,2-5 1 0,-1 2-14 15,-2 1-15-15,0-2 22 0,-3 5-26 16,-4 0-28-16,4-1 5 0,-7 5 23 16,1 0 0-16,-3 4 0 0,-1-1-10 15,-3 5 8-15,-1-2 2 0,3 2-13 16,-6 3-85-16,0 2 63 0,0 0-89 0,0 0-114 15,0 0-58-15,0 0-281 16,0 2 165-16</inkml:trace>
  <inkml:trace contextRef="#ctx0" brushRef="#br0" timeOffset="46829.2875">1625 6067 25 0,'0'0'143'0,"0"0"-58"0,0 0-46 16,0 0-39-16,0 0-13 15,0 0-16-15,0 0-10 0,0 0 0 0,0 0 0 16,-8 3 3-16,6-1 6 0,2 0 4 16,0 2 26-16,0-4-1 0,-2 4 1 15,2-2 85-15,0-1-30 0,0 1-22 16,-2 0 3-16,-3 0 10 0,3 3 84 16,-3-5 49-16,1 3-32 0,-2 1-85 15,2-1-42-15,-3 2-4 0,3 2 7 0,-2-1 19 16,0 1-22-16,-3 1 15 0,0 2-32 15,-1-2 16-15,2 6 14 0,-6-2-14 16,2 1 79-16,2-1-98 0,-2-3-33 16,0 5 17-16,1-3 32 0,2 3 10 15,-1-4 1-15,1 1-18 0,1-2-9 16,2 0 0-16,-1 0 4 0,-1-1 41 16,1-1 20-16,1 0-64 0,0 3 25 0,-2-3 19 15,1 0-44-15,-2 1 14 16,-1 4 18-16,-1-3-20 0,2 1 16 0,-3 1 7 15,-1 0-36-15,3 2-7 0,-5 0 7 16,2 0 23-16,1 3-23 0,-6 1-28 16,2 0 28-16,-2 4 36 0,1-2-36 15,-1 4 0-15,-2-2 0 0,4-1 19 0,-4 2 37 16,1-3-40-16,2 1 29 16,2-3-25-16,3 0 6 0,-2-3-26 0,4 1-1 15,-2-3-2-15,0 2 3 0,2-1 14 16,2-1-13-16,-1-1-1 0,-2 2 0 15,3-3 1-15,-1 0 0 0,1-1 12 16,-1 1 13-16,-4 0-25 0,3-1 48 16,-2 1-47-16,-2 1 17 0,2-1 17 15,2 1-13-15,-1-2-7 0,-2 1-16 16,4 0 15-16,1 1-14 0,-2-1 0 0,-1 0 2 16,-4 1 10-16,3 2-11 0,-6-1 0 15,2 0 21-15,-1 1-7 16,4-4-3-16,-2 0-12 0,2-1 18 0,0-1 1 15,5 0 12-15,2-1-9 0,-4-2 3 16,6-3 6-16,2 1-6 0,-2 0-22 16,2 0-1-16,0-2 13 0,2 2-16 15,0-2 0-15,0 0-16 0,0 0 13 0,0 0-14 16,0 0 4-16,0 0-39 16,0 0-32-16,0 0 26 0,0 0-17 0,0 0-13 15,0 0-25-15,0 0-40 0,4 0-52 16,0 0-17-16,4-6-169 0,8-12-62 15,-48 42 218-15</inkml:trace>
  <inkml:trace contextRef="#ctx0" brushRef="#br0" timeOffset="49352.4897">1224 5629 139 0,'0'0'235'15,"0"0"-33"-15,0 0-78 0,0 0-52 16,0 0-20-16,0 0-13 0,0 0-13 15,0 0 3-15,0 0 20 0,0-2-23 16,0 2 0-16,0 0-3 0,0 0 10 16,0 0 16-16,0 0 3 0,0 0-7 15,0 0-6-15,0 0-23 0,0 0-16 0,0 0-3 16,0 0-16-16,0 0-14 0,0 0-25 16,0 2-20-16,0 0-4 0,0 1 48 15,1 3 33-15,6 3 2 0,-4 0 28 16,7-1-10-16,-5 3 4 0,-1 0 6 15,2-4-29-15,-2 2 1 0,0 2 3 16,0-4 12-16,-1-1-15 0,4 0 25 0,-5-1 10 16,0-1-36-16,0 0 13 0,-2 2 0 15,0-4-13-15,2 3 13 0,0-2-10 16,-2 2-1-16,2-3-2 0,-1 2 2 16,2 1 20-16,1 0 1 0,-2 0-10 15,3 2-11-15,-3-3 11 0,2 2-9 16,-3 1 44-16,7 0-21 0,-7 1-11 15,4-1 13-15,-1 0-29 0,-3 3 38 16,3-3-37-16,0 2 0 0,-4-2 2 16,2 1 0-16,-1-3-2 0,2 2 0 0,-1-2 2 15,0 0-1-15,0 2 21 0,0-3 13 16,3 1-23-16,-3 1-12 0,-1-2 28 16,3 1-13-16,-2-1-14 0,2 0 1 15,0 1 0-15,-2-3-3 0,0 3 2 16,0-2 21-16,-2 1-23 0,2-1-3 15,-2 0-1-15,2-1-12 0,0 2 16 16,0-2 28-16,0 3-11 0,1-3-17 0,0 4 0 16,-1-3 0-16,0 1 11 0,-1 1-11 15,4 0 1-15,-1-1 1 0,-3 2 1 16,4-1 10-16,-1-1-10 0,-2 0-3 16,3 2 4-16,-3-1 22 0,2 1-23 15,1-3-1-15,-3 4 24 0,-1-4-23 16,2 2 10-16,1-2-13 0,-2 1 1 15,3 0 0-15,-1-1 3 0,0 2 25 16,0 0-10-16,0 2 17 0,3-4-20 16,-4 2-3-16,3 0-12 0,-2-1 3 0,0 1-4 15,0 1 19-15,0-1-19 0,0-1-7 16,2 2 7-16,0 0 0 0,-2-1 2 16,0 2-1-16,0-2 2 0,-2-1 10 15,2 0-12-15,0 0-1 0,-2-1 0 16,3 1 2-16,-1 0-2 0,1 2 17 15,-3-5-17-15,2 3-3 0,-2-2 3 16,2 3 3-16,-2-5 0 0,0 2-3 0,1-2 0 16,-3 0-1-16,2 0-1 0,-2 0-2 15,0 0-9-15,0 3 11 0,2-3 1 16,-2 0 1-16,2 2 16 0,0 0-14 16,0-1 2-16,2 3-2 0,0-1 24 15,1 0-25-15,2 1 1 0,-1 1 0 16,0 1 0-16,2-2 15 0,4 3-16 15,-4-5 0-15,0 5-1 0,-2-4 1 16,1 2-1-16,-3-2-10 0,3 1 10 0,-3-2 0 16,-2 0 1-16,0-1 0 0,-2 1 0 15,2 0 2-15,-2-2-1 0,0 2-2 16,2-2-1-16,0 0-3 0,-2 2 4 16,2 0 0-16,1 0 0 0,-1 0-1 15,0-1 1-15,2 1 0 0,0 2 0 16,-2 1 1-16,5-5 1 0,-3 5-1 0,-2-3 2 15,3-1-3-15,-3 4 0 16,2-3-1-16,-2 1 0 0,0-1 0 0,0 0-2 16,-1 2 1-16,2-2 2 0,-3 2 0 15,2-2-1-15,0-1 1 0,0-1 1 16,-2 2-1-16,5 0 2 0,-5 0 0 16,3-2-2-16,-1 2-12 0,-2 1 12 15,2-3 1-15,0 3-1 0,0-1 0 16,0 0 0-16,1-1-1 0,0-1 1 15,-1 5 0-15,0-5-10 0,0 2 10 16,2-1 13-16,-1 1-11 0,1 2-2 0,1-4 0 16,-1 4 3-16,-3-2-1 0,2-1-2 15,-1 4-2-15,0-4 2 0,1 1-1 16,0 0-9-16,0 2 10 0,-1-2 4 16,0-1-2-16,2 2-1 0,-2-3-1 15,0 4 0-15,0-4 0 0,3 1 3 16,-1 1-1-16,0 1 2 0,3-1 22 0,-1-2-7 15,-2 0-17-15,0 2 0 0,0 1 2 16,1-1-4-16,0 0 0 0,-3-2 1 16,-1 0 1-16,4 2-1 0,-3 0 12 15,0-2-13-15,-1 0 0 0,4 0 13 16,-3 0-13-16,2 0-2 0,1 1 2 16,-1-1 3-16,5 0-1 0,-3 0-2 15,0 3 14-15,3-2-14 0,-1 1 0 16,1-2 0-16,-3 2 0 0,3-2 0 0,-5 0-1 15,2 2 0-15,-4-2 1 0,2 2-1 16,-4-2 1-16,0 0 0 0,2 0 13 16,-2 0 6-16,0 0 14 0,0 2-1 15,0-2 7-15,0 0 19 0,0 0-12 16,0 0-14-16,0 0-19 0,0 0-13 16,0 0 0-16,0 0-2 0,0 0 0 15,0 0-14-15,0 0 12 0,0 0-12 16,0 0 3-16,0 0-6 0,0 0-1 0,0 0-2 15,0 0 2-15,0 0-2 0,0 0-1 16,0 0 3-16,5 0 7 0,-2 0 13 16,1 0 13-16,0 0-9 0,0 0 9 15,2 0-12-15,-2 0 12 0,0 0-13 16,3 0-12-16,-2 0 12 0,-1 0 16 16,2 0-13-16,0 0 17 0,-2 0-17 15,3 0 23-15,-3 0-26 0,3 0 22 0,-1-2-5 16,0 0 2-16,3 0 1 15,-1 0-1-15,3-1 0 0,-2-1-12 0,1 0 6 16,0 0 3-16,4-1-3 0,-6-2 0 16,0 3-12-16,-1 3 12 0,-1-3-13 15,3 2 0-15,-3-2 1 0,0 2 2 16,1 0-1-16,-1 1 1 0,-5-1-3 16,2-1-13-16,-3 3 0 0,0 0 0 15,0 0-10-15,0 0-38 0,0 0-20 16,0 0 0-16,0 0-4 0,0 0-32 0,-3 0-25 15,0 0-31-15,-4 0-71 0,-1 0-62 16,0 0-320-16,-1 0 238 0,47 0 323 0</inkml:trace>
  <inkml:trace contextRef="#ctx0" brushRef="#br0" timeOffset="50196.7808">2084 6332 136 0,'0'0'512'0,"0"0"-203"0,0 0-100 16,0 0-30-16,0 0-150 0,0 0 46 16,0 0-10-16,0 0-58 0,0 0-7 15,0-28 0-15,0 28 0 0,0 0 26 16,0 0-26-16,0-2-28 0,0-1 25 16,-2 3 3-16,2 0 13 0,-3 0 23 15,1 0 13-15,0 0-16 0,2 0-4 16,0 0 0-16,0 0-6 0,0 0-4 0,0 0-6 15,0 0-13-15,0 0-13 0,0 0-19 16,0 0-14-16,0 0-32 0,0 3-75 16,0 4-32-16,0 3 178 0,0 3 7 15,0 2 36-15,0 4-3 0,0-1 6 16,0 1-7-16,0-4-2 0,0 0 2 16,0-2 17-16,0 0-46 0,0 2 30 0,0-6-14 15,2-2 14-15,-2-1-10 0,5-2 9 16,-5-1-3-16,0-1-12 0,0 1 5 15,0-1-5-15,0 0-14 0,0-1-1 16,0-1 0-16,0 4 0 0,0-1 10 16,0-2-12-16,0 1-1 0,0 0 1 15,0-2 1-15,0 2-1 0,0-2-1 0,0 0 1 16,0 0 2-16,0 0 11 0,0 0-13 16,0 0 0-16,0 0-2 0,0 0-11 15,0 2-6-15,2 0-1 0,-2-1 20 16,0 1 9-16,0 0-9 0,0 0-13 15,0 0 13-15,0 2 1 0,0 1 0 16,2-5-1-16,-2 4 1 0,2 1-1 16,-2-2 23-16,2-1 0 0,-2 1-20 15,2 0 9-15,-2-1-12 0,0-2-1 16,2 0 1-16,-2 0 1 0,0 0 2 0,0 0 17 16,0 0-20-16,0 0 0 0,3 0-85 15,1 0-52-15,2 0 7 0,5 0-68 16,8-6-174-16,-5-1-195 0,-73 20 267 0</inkml:trace>
  <inkml:trace contextRef="#ctx0" brushRef="#br0" timeOffset="52186.8955">1113 5373 35 0,'0'0'29'16,"0"0"-27"-16,0 0 54 0,0 0 45 15,0 0 46-15,0 0 6 0,0 0-91 16,0 0 39-16,0 0 49 0,-4-7-30 16,6 4-61-16,0 3-36 0,-1-4 0 15,-1 4 32-15,0 0 26 0,0 0 17 0,0-1-10 16,0 1-29-16,0 0 2 0,0-2 27 16,0 2-10-16,-1 0-35 0,1 0-27 15,-2 0 3-15,0 0 7 0,2 0-22 16,0 0-1-16,0 0-3 0,0 0-1 15,0 0-2-15,0 0-14 0,0 0 1 16,0 0-16-16,0 0-27 0,0 2-19 0,0-1-26 16,0 6 6-16,2-2 49 0,4 2 49 15,2 1 26-15,-2 3-13 16,0-1 4-16,2 2 6 0,-2 1-21 0,1 0 35 16,2 0-36-16,-3 1-2 0,0-1 1 15,-1-2 0-15,1 2 0 0,-2-2 0 16,0-3-10-16,1 1 13 0,-1-1-3 15,-4-3 2-15,4-1 0 0,-2 1 18 16,1-5-20-16,1 5 3 0,-2-1 23 16,0-1-10-16,2 0-12 0,-2 0-1 15,0 1 23-15,0 0-23 0,2-3 10 0,1 5-11 16,-3-3 11-16,1 2-9 0,-1-2-2 16,2 4 11-16,0-1 19 0,0-1-2 15,-1 3-15-15,2 1-14 0,0-3 17 16,4 1-1-16,-5 1 2 0,-2-1-19 15,2-2 25-15,0 1-24 0,0-3 27 16,-2 3-11-16,-1-2-14 0,5-1 0 16,-4-1 0-16,-2 0 17 0,2 3-17 0,-1-5 17 15,-1 2-7-15,3-2-10 0,0 0-1 16,-3 3 0-16,2-1 0 0,-2-2 16 16,1 3-16-16,2 2-2 0,-1-1 31 15,2-3-31-15,-3 5-1 0,5-2 1 16,-2 0 2-16,-3-1 21 0,4 1-21 15,-3 0 11-15,0-1-11 0,0 2-2 16,3 0 1-16,-3-2 11 0,-1 2-11 0,3-1-2 16,0 0 2-16,-2-1 21 15,-1 3-20-15,2-2 14 0,-1 0 1 0,0-1-1 16,0 1-15-16,0 0 0 0,0 1 15 16,-2-3-13-16,2 1 1 0,0-1 12 15,-2 2-13-15,2-4-3 0,-2 2 0 16,0-2-2-16,3 2-1 0,0-1 2 15,-1 3 1-15,0-4 2 0,-1 4-1 16,2-2 1-16,-1 2-2 0,0-1 0 0,0 0 0 16,-1 1 0-16,2-3 3 0,-1 1-3 15,0 3 1-15,-2-5 2 16,2 2 0-16,0 1 29 0,-2-1-6 0,3 0-10 16,-1 2-3-16,-2-4 1 0,0 4-14 15,0-3-13-15,2-1 13 0,-2 4 23 16,2-2-22-16,-2 0 2 0,2-2 0 15,-2 3-3-15,3-3 0 0,-3 0 2 16,0 0 1-16,2 0 0 0,-2 0 13 16,0 0-12-16,0 0 12 0,0 0-13 15,0 0 0-15,0 0 1 0,0 0-4 0,0 0-13 16,2 0-62-16,-2 0-35 0,1 0-26 16,2 2-43-16,1 1 62 0,3 1-101 15,-1-3-75-15,2-1-268 0,-4 2 46 16,-39-14 465-16</inkml:trace>
  <inkml:trace contextRef="#ctx0" brushRef="#br0" timeOffset="53742.205">2194 6477 3 0,'0'0'56'0,"0"0"-40"16,0 0 56-16,0 0-4 0,0 0 59 15,0 0 151-15,0 0-57 0,0 0-28 0,0 0-47 16,-19-38-78-16,17 32 1 15,2 4-30-15,-2-1-26 0,0-1-11 0,0 0-2 16,-2 0 42-16,-1-1-39 0,0 0 19 16,0-1-22-16,2 1-2 0,-1-1-21 15,-2-4-25-15,2 5 44 0,0-3 8 16,-1 0-40-16,-2 0-11 0,5-3 45 16,0 6 4-16,0-1 44 0,0 2 12 15,2 1-22-15,0 1-17 0,0 2-18 16,0 0 0-16,0 0 12 0,0 0 0 0,0 0-12 15,0 0-1-15,0 0-1 0,0 0 1 16,0 0 0-16,0 0 0 0,-2 0 0 16,2 0-46-16,-2 0-6 0,2 0 13 15,-2 5-10-15,0 3 49 0,-3 1 130 16,3 3-35-16,-2 1-66 0,2 3 4 16,0-2-30-16,2 1 23 0,0-1-23 0,0 0-2 15,0-1 1-15,0-1 1 0,2-2-3 16,0-1 16-16,0-2-13 15,0-1 13-15,0-2-12 0,1-1-1 0,-1-1-1 16,-2-2 1-16,0 3 1 0,0-3 12 16,0 0 0-16,0 0 0 0,0 0 4 15,0 0-1-15,0 0 7 0,0 0 7 16,0 0 9-16,0 0 7 0,0 0-7 0,0 0 3 16,0 0-2-16,0 0 5 15,0 0 14-15,0 0-1 0,0 0 11 0,0-3 15 16,2-2 33-16,-2-3-120 0,0-1-24 15,0-4 24-15,0-5 19 0,0 1-19 16,2 0-58-16,-2-2-49 0,2-2 43 16,-2 1-1-16,0 1 26 0,0 6 10 15,0-1 29-15,0 6 0 0,0 1-40 16,-4 3 14-16,2 3 24 0,0 1 2 16,2 0-13-16,0 0 13 0,0 0-49 0,0 0-19 15,-3 0-13-15,3 0-17 16,-2 3-12-16,0 6 97 0,-2 4 13 0,0 2 74 15,-5 3-31-15,0-2-8 0,3 3-12 16,0-1 0-16,2-3-10 0,2 0 0 16,0-2-13-16,2-2-1 0,0-2-15 15,0-1 16-15,0-5 0 0,0-1-1 16,0-2 1-16,0 0 18 0,0 0 24 0,0 0 4 16,0 0 2-16,0 0-6 15,0 0 14-15,0 0 9 0,0 0 3 0,0 0 6 16,0-5 20-16,0-3-49 0,0-4-45 15,2-3-87-15,2-4-33 0,0-8 91 16,2-3-13-16,1-7-46 0,-3 3 20 16,0 8-59-16,-2 9 121 0,0 10 6 15,-2-1 71-15,0 3 33 0,0 1-58 16,0 2-7-16,0 2-11 0,0 0-28 16,0 0-78-16,0 2-16 0,0 7-20 0,0 6 59 15,0 11 55-15,0 6 0 0,0 0 52 16,0-6-26-16,0-7-13 0,0-8 3 15,0 0-15-15,0 1 14 0,3-5-15 16,-3-1 0-16,2-4 0 0,-2-2 33 16,0 0 19-16,0 0 26 0,0 0 6 15,0 0-6-15,0 0-10 0,0 0-20 16,0 0-21-16,0 0-27 0,0 0-35 0,0 2-17 16,2 0-13-16,0 3-5 15,0 2 70-15,0 1 1 0,3 1-1 0,-3 0-3 16,0-1-1-16,2-3 4 0,-2 2-16 15,0-6 15-15,-2 1 1 0,0 0 1 16,2-2 19-16,-2 0 6 0,0 0 6 16,0 0 10-16,0 0 0 0,0 0 10 15,0 0-4-15,0 0-22 0,0 0-22 16,0 0-4-16,0 0-4 0,0 0-18 16,0 0-1-16,0 0 7 0,0 0-7 0,0 0-12 15,0 0-11-15,0 0-2 16,0 0 2-16,0 0-2 0,0 0-11 0,2 0 1 15,-2 0-23-15,2 0-23 0,0 0-26 16,3 0-17-16,0 0-80 0,1-4-73 16,4-6-208-16,-2 3 74 0,-48 28 361 0</inkml:trace>
  <inkml:trace contextRef="#ctx0" brushRef="#br0" timeOffset="54870.1988">2124 6363 49 0,'0'0'52'0,"0"0"23"16,0 0-33-16,0 0 89 0,0 0-118 16,0 0 23-16,0 0 45 0,0 0 43 15,0 0-6-15,-27-18 5 0,24 18 1 16,3 0-26-16,-2 0-23 0,2 0-26 0,0 0-7 16,0 0-3-16,0 0-39 0,0 0-42 15,0 2-56-15,0 6 98 0,0 3 7 16,0 5 77-16,-2 1-45 0,0 2-29 15,2 2-10-15,-2-3 0 0,2 2 22 16,0-1-22-16,0-2 0 0,0-3-10 16,0-1 23-16,0-4-23 0,2-2 30 15,-2-4-11-15,0-1-8 0,0-2 14 0,0 0 37 16,0 0 42-16,0 0 20 0,0 0-23 16,0 0-26-16,0 0-32 0,0 0-20 15,0 0-10-15,0 0 10 0,0 0 3 16,0 0-3-16,2 0-13 0,0 0 0 15,0-5-3-15,3-2 1 0,1-4-14 16,-2-4-56-16,2-3-32 0,3-1 85 16,-2-1-59-16,1 0 52 0,0-2-53 15,-2 1 78-15,2-3-38 0,-4 5-85 16,-2 4 124-16,-2 2 74 0,0 3 89 0,0 5-7 16,0 0-94-16,0 5-7 0,-2 0-6 15,0 0-42-15,0 0-7 0,-1 0-39 16,3 0-62-16,-3 3-42 0,1 3 6 15,-3 5 137-15,2 0 74 0,-1 4 1 16,0 1-30-16,0-1-42 0,2 0 14 16,0 1-14-16,2-5-1 0,0 0 0 0,0-1-2 15,0-3 2-15,0 0 8 0,0-3-10 16,0-3 0-16,0 2 1 0,0 0 1 16,0-3 2-16,0 2 18 0,0-2-19 15,0 0 0-15,0 2 0 0,0-2 0 16,0 2 1-16,0-2-2 0,0 0-2 15,0 0 0-15,0 0 1 0,0 0 1 16,0 0 14-16,0 0 4 0,0 0 6 0,0 0 13 16,0 0 3-16,0 0 3 15,0 0-9-15,0 0 3 0,0 0-3 16,0 0 3-16,0 0 3 0,0 0 0 0,0 0-3 16,0-4-3-16,0 4-4 0,0-2-29 15,0-1-3-15,0 3-13 0,0-3-22 16,0 3 35-16,0 0-2 0,0 0-28 15,0 0-9-15,0 0-3 0,0 0-10 16,0 0-12-16,-2 0-14 0,-1 6-30 16,-4 2 46-16,5 3 62 0,-2 1 29 0,0 1-29 15,2-2-2-15,0-3-2 0,0 1 3 16,2-5 1-16,0 2-13 0,0-4 10 16,0-2 3-16,0 0 13 0,0 0 20 15,0 0 2-15,0 0 11 0,0 0-1 16,0 0 7-16,0 0-3 0,0 0-10 15,0 0-39-15,-2 0-24 0,2 0-28 16,-2 0-23-16,2 0-32 0,-3-3-88 16,3-6-140-16,0-6-297 0,0 2 23 15,7 53 609-15</inkml:trace>
  <inkml:trace contextRef="#ctx0" brushRef="#br0" timeOffset="58166.6482">3105 5800 93 0,'0'0'82'16,"0"0"-20"-16,0 0 52 0,0 0 167 16,0 0-24-16,0 0-58 0,0 0-1 0,0 0-12 15,0 0-40-15,0 0-42 16,-4 0-29-16,4 0-20 0,0 0-9 0,0-1-5 16,-2-2-41-16,2-2-29 0,-3 1 26 15,3 1-23-15,0-2 24 0,0 0-40 16,-2-1-10-16,2 1 4 0,0-3-4 15,-2 0-20-15,0 2-26 0,2 1-6 16,-2 3 22-16,2 0 80 0,0 2-22 16,-2 0-41-16,2 0-23 0,0 2-17 15,-2 5-28-15,2 5 97 0,-2 5 10 0,2 2 26 16,0 5 0-16,0-2 2 0,0 0 93 16,0 0-92-16,4-5-3 0,0 3 23 15,-2-9 22-15,2-2 3 0,1-3-47 16,-3-2 24-16,0-4 1 0,-2 0 75 15,0 0 121-15,0 0-24 0,0 0-26 16,2 0-16-16,-2-6 19 0,2-3-55 16,0-5-120-16,-1 0-35 0,2-6 15 15,-1 3-6-15,3-3 7 0,-3 3-79 16,3-3-2-16,-1 0-20 0,2-1-88 0,0-4-7 16,-2 3-234-16,-1 3-523 0</inkml:trace>
  <inkml:trace contextRef="#ctx0" brushRef="#br0" timeOffset="59587.0056">3058 5682 40 0,'0'0'294'0,"0"0"25"0,0 0-205 16,0 0 7-16,0 0 32 0,0 0 3 15,0 0 7-15,0 0-55 0,0 0-34 16,0 0-18-16,-10-7-17 0,10 7-39 15,0 0 0-15,0 0-39 0,0 0-17 0,0 0-54 16,0 2-33-16,0 3 48 16,0 5 69-16,0 2 26 0,0 5 2 15,0-2 57-15,0 4-43 0,0-2 0 0,0-2 16 16,0 1-32-16,0-5 0 0,0 0 1 16,0-1 15-16,0-3-13 0,0 0 13 15,0-6-16-15,0 1 42 0,0 0-3 16,0-2 26-16,0 0 10 0,0 0-3 15,0 0-1-15,0 0 4 0,0 0 9 16,0 0 7-16,0-5 3 0,-2-2-92 0,-2 0-2 16,1-3-2-16,0-2-14 0,3-5-18 15,0-5 33-15,0-11-63 0,0-4-13 16,8-6 76-16,-2 5-79 0,-4 10-11 16,-2 10 35-16,0 9-84 0,0 0 140 15,0 9 73-15,0-5 25 0,0 3-59 16,0 2-39-16,0 0-37 0,0 0-38 15,0 0-88-15,0 7-42 0,0 9 111 16,0 12 94-16,4 9 62 0,2 9 16 0,3 0-55 16,2-4 18-16,-5-5-41 0,2-6 0 15,-1-5 12-15,-1-8 5 0,0-6-17 16,-2-2-2-16,1-1 2 0,0 1 3 16,-1-3-2-16,-2-1 2 0,-2-4 23 15,0-2 52-15,0 0 78 0,0 0 23 16,0 0-23-16,0 0-7 0,0 0-7 0,-2 0 1 15,-2-6-141-15,1 2 0 0,-1-3-1 16,-3 2 25-16,3-5-26 0,0 3-5 16,0-5 5-16,0 0 0 0,1-1-16 15,-1-3-20-15,2-1 34 0,2-2-82 16,-2 1 16-16,0-6 29 0,0 2-55 16,2 0-49-16,0 3 55 0,-2 2 23 15,-1 0-36-15,1 3-51 0,0 6 28 16,0 4 13-16,2-1-6 0,0 3-26 0,0 2-193 15,0 0-94-15,0 0 173 0</inkml:trace>
  <inkml:trace contextRef="#ctx0" brushRef="#br0" timeOffset="64097.4415">3169 5753 28 0,'0'0'20'0,"0"0"25"0,0 0 37 15,0 0-69-15,0 0-13 0,0 0-2 16,0 0 0-16,-12-12-15 0,12 12-71 16,0-2 62-16,0 2 25 0,0-3-12 15,0 3-6-15,0-2-1 0,0 0 20 0,0-2 33 16,0 4-1-16,0-2-6 0,0 0-26 15,0 0 0-15,0 2 33 0,0-1 16 16,0-1-13-16,0 0 0 0,0 0-14 16,0 2 4-16,-2-3 141 0,-1 3-1 15,3 0-97-15,0 0-69 0,-1 0-53 16,1 0-90-16,0 0-36 0,-2 0 74 16,2 0 40-16,0 0 23 0,0 0 12 0,0 0 17 15,0 0 11-15,0 0 2 0,0 0 12 16,0 0 40-16,-2 0 92 0,2 0 152 15,0 0-22-15,0 0-98 0,0 0-42 16,0 0-10-16,0 0-7 0,0 0-20 16,0 0-12-16,0 0-17 0,0 0-22 15,0 0-10-15,0 0-10 0,0 0-13 16,0 0-12-16,0 0-1 0,0 0-17 16,0 0 1-16,0 0-3 0,0 0 6 15,0 0 0-15,0 0 0 0,0 0-7 16,0 0-19-16,0 0-59 0,0 0-81 0,0 0-39 15,0 3-111-15,0 4-101 0,0 3 263 16,0-3 27-16,0-34 87 0</inkml:trace>
  <inkml:trace contextRef="#ctx0" brushRef="#br0" timeOffset="68160.3955">3276 5789 136 0,'0'0'55'16,"0"0"-32"-16,0 0 6 0,0 0-2 0,0 0-27 15,0 0 91-15,0 0-16 0,0 0 101 16,-38-13-52-16,38 11-4 0,0 2-32 16,-2-2-16-16,2 2-3 0,0-2-1 15,0 0 4-15,0 2-24 0,0 0 5 16,0 0-8-16,0 0-45 0,0 0-38 16,0 0-14-16,0 0 16 0,2 0 13 15,-2 0 22-15,0 0 1 0,0 0 26 16,0 0 10-16,0 0 7 0,0 0 2 0,0 0 7 15,0 0 7-15,0 0 9 0,0 0 0 16,0 0 4-16,0 0-1 0,0-1-9 16,-5-1-39-16,0 0 3 0,-1-1-26 15,-1 1-24-15,-3 1 21 0,-3-1-17 16,0 2-67-16,-1 0 15 0,-4 0-12 16,6 0 41-16,1 2-2 0,-1-1-30 15,7 1-10-15,1-2 59 0,2 3 26 16,2-3 69-16,0 0-11 0,0 0-6 15,0 0 0-15,0 0 20 0,0 0 9 0,2 0-61 16,-2 0-18-16,2 0 0 0,0 0 14 16,0 0-13-16,0 0 1 0,-2 0 15 15,1 0 10-15,2 0 17 0,-3 0-14 16,0 0-29-16,0 0-2 0,0 0 0 16,0 0 0-16,0 0 2 0,0 0-1 15,0 0-1-15,0 0 1 0,0 0-2 16,0 0-12-16,2 0-5 0,3 0-2 0,-1 0-14 15,3 0 24-15,3 0 9 0,2 0 61 16,4 0-15-16,-2 2-45 0,-1 0 12 16,0-1 10-16,-1-1-1 0,-2 2 7 15,4 0 10-15,-3-2-13 0,1 2-22 16,2-2 12-16,-2 2 4 0,5-2-20 16,0 3 0-16,2 0 12 0,0 0-12 15,-2 1-2-15,2 0 1 0,-2-1 1 0,3 4 0 16,-4-4-2-16,1 4-21 15,0-4 23-15,0 3 2 0,1 1-1 0,-4-1 16 16,1 1-15-16,0 1 27 0,2-1-27 16,-2 0 0-16,0-1 11 0,-1 1-10 15,2-1 27-15,-6 2-30 0,2-3 0 16,4 2 13-16,-6 2-13 0,3 0 0 16,0-1 0-16,-3-1 3 0,3 1 0 15,-3-1-3-15,4 1 1 0,-2 2-1 16,0-2-1-16,4 3-1 0,-2-2 2 0,1 3 0 15,0 0-1-15,-2-3 0 0,-1 2 2 16,2-2 0-16,-6 1 1 0,2-2 1 16,2 0 23-16,-4 0-22 0,0-1-4 15,0-2 12-15,-1 3-10 0,-1-1-1 16,2-2-1-16,-3-1 2 0,1 1 17 16,3 1-16-16,-3 0 0 0,0 2-2 15,3-3 0-15,0 4 1 0,-1 2-1 16,0-4 1-16,2 4-1 0,-2 1 2 0,0 0 1 15,0-3-3-15,1 1 0 16,2-3 2-16,-5 4 9 0,3-2-12 0,-1-1-1 16,-2 1 0-16,1-4 0 0,-1 3 0 15,1-1 1-15,-3-3 0 0,0 1-1 16,-1 3-1-16,2-3-7 0,0 0 8 16,2-1 1-16,-1 2 0 0,-2 1 2 0,4 1 0 15,0 2-2-15,6-2 0 0,-4 3 1 16,3-2-1-16,-2 2 0 0,6 2-1 15,-5-2 1-15,-1 0-1 0,4 0 0 16,-5-1-2-16,1 2 3 0,-2-1 0 16,-1-1 3-16,-2 0 10 0,1-2 6 15,-1 1 14-15,0-1-17 0,1-1 3 16,-2 4-6-16,3 0 3 0,-2-1 10 16,0-3 13-16,0 5-13 0,3-2-4 15,-3 1 4-15,-1-3-26 0,-1 2 0 0,2-3-2 16,-2-1 2-16,0 2 0 0,1-5 0 15,-3 1 13-15,1-2 3 0,-1 1-13 16,-2 0 10-16,2-3 3 0,-2 0-3 16,0 0-13-16,0 0-29 0,0 0-9 15,0 0-4-15,0 0-29 0,0 0-36 16,0 0-20-16,0-6-2 0,-11-9-27 16,-10-15-485-16</inkml:trace>
  <inkml:trace contextRef="#ctx0" brushRef="#br0" timeOffset="68984.0224">2324 6290 87 0,'0'0'522'0,"0"0"-229"0,0 0-198 15,0 0 19-15,0 0 9 0,0 0 1 16,0 0-30-16,0 0-22 0,0 0-10 16,0-21 45-16,5 11-39 0,9 0-68 15,9-10-45-15,14-6 45 0,9-6 25 16,11-2 11-16,5-3-11 0,-1 4-24 0,3 0 56 16,-1 3 14-16,-5 3-48 0,-10-1-23 15,-9 8-3-15,-11 3-10 0,-9 3-10 16,-2 4-29-16,-9 3-16 0,3 0 0 15,-3-1-33-15,-4 1-84 0,-4 7 139 16,0 0-81-16,-12 0-114 0,-14 7-254 16,0 2-37-16</inkml:trace>
  <inkml:trace contextRef="#ctx0" brushRef="#br0" timeOffset="69639.292">673 5732 107 0,'0'0'440'16,"0"0"-264"-16,0 0-13 0,0 0-10 16,0 0-39-16,0 0 13 0,0 0-46 0,0 0 7 15,0 0-16-15,0 0 3 0,5-30-14 16,-5 30-12-16,0 0 0 0,0 0 0 16,0 0-19-16,0 0-30 0,0 2-29 15,-2 3 1-15,2 1 28 0,0 1 0 16,0 3-8-16,0 3 8 0,5 2 20 15,1 3-4-15,0 3 0 0,1 2-13 16,-1 0 1-16,0 0-2 0,0 0 30 16,1-2-32-16,0-2-98 0,-1-1-58 0,4-4-131 15,-2-2-12-15,2-3-288 16,-6-5 152-16</inkml:trace>
  <inkml:trace contextRef="#ctx0" brushRef="#br0" timeOffset="69853.9806">572 5717 833 0,'0'0'436'0,"0"0"-361"0,0 0-46 16,111-56-29-16,-52 33 101 0,1-2 20 15,-9 7-40-15,-10 8-56 0,-6 0-25 16,-10 3-33-16,-5 3 1 0,-8-1-82 15,3 5-72-15,-2-5 37 0,-3 5-24 16,-4 0-186-16,-4 0-78 0</inkml:trace>
  <inkml:trace contextRef="#ctx0" brushRef="#br0" timeOffset="70073.9922">725 5982 680 0,'0'0'277'16,"0"0"-162"-16,0 0-47 0,0 0 46 0,0 0 23 15,0 0-54-15,0 0-83 0,0 0-55 16,0 0-20-16,0 0-13 0,5 2 29 16,1-2 59-16,6 0 33 0,4 0 22 15,6 0-16-15,12 0-39 0,13-4-118 16,2-5-51-16,-9-1-190 0,-12 2-211 15</inkml:trace>
  <inkml:trace contextRef="#ctx0" brushRef="#br0" timeOffset="70614.4037">412 6157 513 0,'0'0'378'0,"0"0"-163"16,0 0-39-16,0 0-20 0,0 0-87 16,0 0-17-16,0 0-26 0,0 0-13 15,0 0 3-15,0 0 23 0,84-20 39 16,-44 8-13-16,3-2 13 0,3-1-49 16,-4 3 14-16,-3-2-42 0,1 1-1 15,2-1 0-15,-1 1-11 0,-3 0 11 16,0 0 0-16,-9 4-14 0,-5 2-19 0,-11 3-51 15,-2 2 51-15,-1 0-58 0,2-1-39 16,-4 1-150-16,0 0 62 0,-2 0-150 16,-4 2-138-16</inkml:trace>
  <inkml:trace contextRef="#ctx0" brushRef="#br0" timeOffset="71414.4923">2689 6645 1076 0,'0'0'238'0,"0"0"-92"16,0 0 27-16,0 0-53 0,0 0-39 0,0 0 62 16,0 0-72-16,0 0 43 15,0 0-4-15,0 0-46 0,-34-34-64 0,34 34-46 16,0 0-12-16,0 0 16 0,0 0-4 15,0 8-51-15,0 7 16 0,0 11 78 16,4 9 3-16,4 1 13 0,1-1-13 16,0-9-2-16,-3-8 2 0,0-5 0 15,-3 0 0-15,7 0-3 0,-2 1-22 16,3 3-122-16,-2-4-18 0,-1-2-89 16,-3-3-72-16,2-3-274 0,-1-3 163 0</inkml:trace>
  <inkml:trace contextRef="#ctx0" brushRef="#br0" timeOffset="71616.7061">2901 6559 1282 0,'0'0'378'0,"0"0"-378"0,0 0-7 16,0 0-90-16,0 0 97 0,0 0 42 15,0 0 0-15,0 0 10 0,0 0-13 0,20 99-39 16,-14-75 24-16,-2-3-22 0,4 0-2 15,-1 0 2-15,-1-4-2 0,0-4-113 16,1 2 2-16,-3-2-117 0,0-3-29 16,1 0-242-16,-3-4-16 0</inkml:trace>
  <inkml:trace contextRef="#ctx0" brushRef="#br0" timeOffset="71830.9356">2562 6508 1007 0,'0'0'642'0,"0"0"-376"0,0 0-142 15,0 0-124-15,0 0-52 0,116-71 26 16,-38 45 26-16,10 6 39 0,-3 1-17 0,-18 5-22 16,-5 3-16-16,-11 3-3 0,-17 5-140 15,-10-1 16-15,-12 4-69 0,-6 0-22 16,1 0 12-16,-6 0-234 0,-1 0 29 15</inkml:trace>
  <inkml:trace contextRef="#ctx0" brushRef="#br0" timeOffset="72076.0494">2585 6982 974 0,'0'0'648'0,"0"0"-356"16,0 0-198-16,0 0-48 0,0 0 35 16,0 0 29-16,0 0-87 0,0 0-23 15,0 0-59-15,0 0-6 0,0 0-3 0,0 3-29 16,0-3-26-16,2 2-14 16,2-2 66-16,7 2 15 0,0-2-9 0,11 0-16 15,13-4-39-15,20-7-50 0,0 0-16 16,0-3-227-16,-3 1 70 0</inkml:trace>
  <inkml:trace contextRef="#ctx0" brushRef="#br0" timeOffset="73053.8769">4139 6922 177 0,'0'0'750'15,"0"0"-395"-15,0 0-182 0,0 0-40 0,0 0-58 16,0 0 39-16,0 0-62 0,0 0 32 16,0 0-45-16,0 0 42 0,0-40-3 15,0 40-29-15,0 0-30 0,0 0-19 16,0 0-26-16,0 0-10 0,-2 4-25 15,2 2-33-15,0 1 3 0,0 11 88 16,0 6 3-16,0 9 65 0,4 2-52 16,1-7-13-16,0-6-4 0,-1-6 4 0,4-5 0 15,-2 3 0-15,-2 1 0 0,4 1-64 16,-3-5-66-16,3 0-35 0,-5-3-102 16,3-3 23-16,-4-2-102 15,0-1-91-15,0-2 157 0</inkml:trace>
  <inkml:trace contextRef="#ctx0" brushRef="#br0" timeOffset="73294.9213">4359 6890 2 0,'0'0'1035'0,"0"0"-670"0,0 0-206 15,0 0-107-15,0 0-30 0,0 0-22 16,0 0-30-16,0 0 30 0,0 0 87 15,0 0-22-15,0 60 0 0,0-38-6 16,0-1-30-16,3-1-3 0,-3 0-13 16,2-3-10-16,-2 0 13 0,2-3-14 0,-2-1 14 15,1-4-15-15,2 1 1 0,0 0-2 16,-1-2-35-16,1-1-85 0,2-1-62 16,-1 2-153-16,0-4-131 0,0-3-173 15</inkml:trace>
  <inkml:trace contextRef="#ctx0" brushRef="#br0" timeOffset="73515.1098">4614 6886 1616 0,'0'0'367'16,"0"0"-311"-16,0 0-56 0,0 0 0 15,0 0 64-15,0 0-28 0,0 0-35 16,0 0 70-16,0 0-38 0,0 0-17 15,0 0-16-15,41 107-18 0,-31-87 18 16,3 4 19-16,0-4-18 0,-3 4-1 0,1-2-66 16,2-4-70-16,-3-1-46 0,1-2-65 15,-1-2-120-15,2-2-125 0,-8-6-167 16</inkml:trace>
  <inkml:trace contextRef="#ctx0" brushRef="#br0" timeOffset="73781.0074">4155 6912 678 0,'0'0'746'16,"0"0"-430"-16,0 0-212 0,0 0-62 15,0 0-6-15,0 0 22 0,0 0-19 0,131-66 45 16,-72 41-9-16,4 4-36 0,-5 6-16 16,-12 5-23-16,-1 2-36 0,-7 3-65 15,-8 0-22-15,-6 5-16 0,-10 0-76 16,-2 0-143-16,4 0-121 0,-4 0-144 16</inkml:trace>
  <inkml:trace contextRef="#ctx0" brushRef="#br0" timeOffset="74229.0144">4149 7377 1038 0,'0'0'417'15,"0"0"-277"-15,0 0-111 0,0 0 20 16,0 0 74-16,0 0 20 0,0 0-7 16,0 0-35-16,153-32-10 0,-98 22-27 15,1 0-41-15,1 1-21 0,3-1-4 16,-8 0-15-16,3 1-51 0,-7 0-13 15,-8 3-65-15,-4-1-20 0,-9 2-48 0,-6 2-173 16,-11 2-281-16,-3-5 61 0</inkml:trace>
  <inkml:trace contextRef="#ctx0" brushRef="#br0" timeOffset="74972.2254">4116 6920 13 0,'0'0'287'16,"0"0"-42"-16,0 0-138 0,118-38-25 16,-82 27-1-16,-4 1 56 0,0-2-52 0,-2 3-23 15,-9 1-53-15,-4 1 8 16,-2 3 15-16,-1-4-32 0,6 3-47 0,-3 0-35 15,0 0-104-15,-4 2-94 0,-3 3-20 16,-2-3 38-16</inkml:trace>
  <inkml:trace contextRef="#ctx0" brushRef="#br0" timeOffset="86936.6706">1201 5397 48 0,'-3'0'23'0,"-1"-4"-22"0,2 4 18 16,0-1-15-16,2 1-3 0,0 0 1 16,-2 0 11-16,2-2-2 0,0 0-11 0,0 0 0 15,0 2 10-15,0-2 9 0,0-2 59 16,0 2 85-16,0 1-48 0,-4-3-93 15,4 2-22-15,-1-3 0 0,-1 5 39 16,0 0 30-16,0-3-66 0,0 3-3 16,0-2-85-16,0 0 60 0,0 2 25 15,0-1 30-15,2-1-30 0,-2-1-26 0,0 3 26 16,0 0 23-16,-1 0 6 0,0 0-29 16,1 0-2-16,0 0-24 0,-2 0-4 15,2 0-32-15,0 0 62 0,2-2 26 16,-2 2-26-16,2 0-55 0,0-2 55 15,0 2 117-15,0 0 37 0,0-3-57 16,0 3-22-16,0-2-23 0,0 0 10 16,0 0-16-16,0 2-17 0,0-2-26 0,0 2-3 15,0 0 19-15,0 0 4 16,0 0-23-16,-2 0-12 0,-2 0-17 0,2 0-24 16,-2 0-2-16,2 0 0 0,-3 0-17 15,0 0 4-15,1 0 12 0,2 0 43 16,0 0-42-16,0 0 55 0,2 0 32 15,0 0 30-15,0 0 29 0,0 0-16 16,0 0-16-16,0 0-7 0,2 0-29 16,0 0-10-16,0 0-11 0,-1 0 1 15,7 0 30-15,-5-2 3 0,1-2 23 0,-2 3-7 16,0 1-13-16,-2-2-10 16,2 2 0-16,-2 0 7 0,0 0-16 0,0 0-7 15,0 0-11-15,0 0-2 0,-4 0 0 16,0 2-21-16,2-1-18 0,-6 1 0 15,5 2-29-15,-2-2 3 0,-3 4 12 16,-3 1 24-16,-2 3 29 0,3 0 2 16,-1-3-2-16,3-1-14 0,4 0 13 15,2-3 1-15,-3-1-2 0,5 0-27 16,0-2 16-16,0 0-4 0,0 0-15 0,0 0-11 16,0 5-25-16,0-5-66 0,5 7-32 15,-1-1-105-15,0-2 59 0</inkml:trace>
  <inkml:trace contextRef="#ctx0" brushRef="#br0" timeOffset="88978.3203">2211 6384 279 0,'0'0'502'0,"0"0"-299"16,0 0-109-16,0 0 4 0,0 0 35 16,0 0-16-16,0 0-32 0,0 0-33 15,0 0-14-15,-10-18-37 0,7 18 44 16,1-1 7-16,0-1-26 0,0-1-24 16,2 1 43-16,-3 2 20 0,2-1-39 15,-2-1 10-15,1 0-17 0,0-1 1 16,0 3 29-16,2 0-4 0,-2 0 13 15,2-3-19-15,0 3-19 0,0 0-20 0,0 0-3 16,0 0-14-16,0 0 1 0,0 0-3 16,0 0 2-16,0 0-5 0,0 0 6 15,0 0-7-15,0 0 3 0,0 0-12 16,0 0-1-16,0 0 4 0,0 0 3 16,0 0-9-16,0 0-1 0,0 0-3 15,0 0 3-15,-2 0-3 0,0 0-26 16,-2 0-46-16,0 0-29 0,-6 0-42 0,0 3 39 15,0 0 16-15,-1 1-180 0,0 2-2 16,1-3 113-16,84-22 85 0</inkml:trace>
  <inkml:trace contextRef="#ctx0" brushRef="#br0" timeOffset="99832.2897">2608 6249 99 0,'0'0'254'0,"0"0"160"16,0 0-251-16,0 0-88 0,0 0-26 15,0 0 7-15,0 0-1 0,0 0 13 0,0 0 30 16,-2-15-26-16,2 12-59 16,0 1-13-16,0-2 71 0,0 2 17 0,0 0-49 15,0 1 0-15,-4-2-6 0,1 3 32 16,1 0-33-16,0-1-30 0,0 1 11 15,0 0 23-15,0 0 6 0,2 0-6 16,-2 0 3-16,0 0-3 0,0 0-36 16,-3 0 9-16,3 0-9 0,-2 0 13 15,0 0-13-15,0 1-52 0,-12 14-13 16,-4 9-9-16,-4 8 74 0,-2 4 0 0,5-2 13 16,7 1 13-16,-2-8 9 0,6 3 1 15,2-1-26-15,-6 2 16 0,6-1-7 16,0-5-6-16,2-4-12 0,1-5 3 15,3-3-3-15,-2 2 1 0,-1 2-2 16,1 1-1-16,0-4-2 0,0 0 3 16,-1-3 0-16,1 1 1 0,2 0 21 0,-3-3-2 15,4 3-17-15,-3-4 26 0,-1 5-3 16,1 0 7-16,-2-1-30 16,1 1 16-16,0 0-18 0,2 0 25 0,-1-1-26 15,1-2-16-15,2-3 15 0,-1-1-1 16,2-2 1-16,0-2-1 0,0 0 0 15,0-2 2-15,0 0 2 0,0 0 1 16,0 0 13-16,0 0 0 0,0 0-3 16,0 0 0-16,0 0 0 0,0 0 0 15,0 0 0-15,0 0 0 0,0 0 0 0,0 0-10 16,0 0-1-16,0 0 2 0,0 0-1 16,0 0 13-16,0 0-13 0,0 0 10 15,0 0 3-15,0 0-12 0,0 0-2 16,0 0-2-16,0 0-2 0,0 0-18 15,0 0 1-15,0 0-4 0,0 0 7 16,0 0-3-16,0 0 2 0,-2 1-2 0,0-1 6 16,-1 2-6-16,-2 4 2 0,0 0 17 15,2 1 17-15,-1 3-7 0,-2-2-10 16,2 2 0-16,0-3-2 0,-1 0 0 16,0 1 0-16,1 1-11 0,-2 1 2 15,2 0 10-15,-1 1 2 0,-1 3 9 16,0-1-9-16,2 2-1 0,-5-1 2 15,4-2-2-15,1 1-2 0,0-6 0 0,2 2-11 16,0-1 11-16,0-2-2 0,0-3 3 16,2 2-1-16,0-3-11 0,0 0 10 15,0-2 3-15,0 0 16 16,0 0 4-16,0 0 9 0,0 0 6 0,0 0 7 16,0 0 10-16,0 0 7 0,4-4 5 15,4-4 43-15,5-6 35 0,13-15-30 16,8-10-112-16,2-5-3 0,-2-2-87 15,-7 4 90-15,-5 2-13 0,-2 2 13 16,-2 1-29-16,-3 5-6 0,-5 9-17 16,-3 6 36-16,-5 3 32 0,2 1 49 0,-2-1-65 15,2 1 3-15,-1-4 13 0,1 4-16 16,-2 2 0-16,0-1 6 0,0 0-6 16,0 5-6-16,2-5-49 0,3 0 26 15,-3 1-6-15,1-4 2 0,-1 0 17 16,0-1 16-16,2 1-26 0,-2 0-6 15,2-1 32-15,2 3-39 0,-4 0 39 16,2 2 0-16,-2-2 16 0,2 2 16 16,1 2-32-16,-3-2-39 0,3-1 23 15,-3 2-4-15,2-1 10 0,0 1 10 0,1-1 4 16,-1-1-4-16,3 1 0 0,-1-2 0 16,1-1-88-16,-1 2 69 0,-2-3-1 15,6 2 20-15,-6 0 49 0,2 0-49 16,-2-3 0-16,3 1-44 0,0 1 43 15,-1-5-21-15,0 1-10 0,1 1 30 16,-1-5-54-16,1 3 31 0,-3 0 25 16,1 0 0-16,1 1 0 0,-4-1-10 0,2 0-16 15,2 0 36-15,-2 0-14 16,-5-1 4-16,6 3-32 0,-4 1 29 0,2-2 3 16,-1 1-2-16,1 2-44 0,2-2 46 15,-1 3 20-15,-3 1-19 0,2 0-1 16,-1 0 16-16,1 1 7 0,-3 0-21 15,0 1-2-15,1 0 26 0,0 0-26 16,-1-2 6-16,5 2-6 0,-3 0 1 0,-2-1-1 16,3-2 22-16,-1 2-22 15,2-5-23-15,0 0 10 0,2 2-22 0,2 1 15 16,0-1 4-16,0 1 15 0,-1 0 0 16,2 3 1-16,-5 1 9 0,0 1 14 15,1-1-23-15,-3 1 2 0,2-1 10 0,-2 0-12 16,1 3 0-16,-1-3 55 15,0 1-19-15,-1 1-35 0,1-1 28 0,-2-1-7 16,2 2-21-16,0-1 17 0,0 0-14 16,-2-1-1-16,5 0-3 0,-2-4 2 15,-1 2-2-15,0-3-36 0,2 2 36 16,2 0 10-16,-1 0-10 0,2 1-2 16,-3 0-34-16,0 1 7 0,3 2 27 15,-1 0 2-15,-1 0-32 0,-1 1 32 16,0 1 20-16,1 0-1 0,-3 1-6 0,0 0 0 15,2 1-3-15,-1 0-10 16,-1 2-15-16,-1-4 15 0,1 2 16 0,2-1-3 16,2-1-13-16,0-1-27 0,4-4 8 15,-4 4 19-15,2-6 1 0,1 4 0 16,0 1 15-16,-1-3-16 0,-1 3-1 16,-2-3-1-16,3 5 2 0,-3-1 0 15,-1 1 23-15,-2 1-11 0,-1 0-12 0,2 0 2 16,-3 4 27-16,0-2 10 15,-2 3-10-15,0 1 0 0,0 0-7 0,0 0-20 16,0 0-2-16,0 0-20 0,0 0-12 16,0 0-14-16,0 0 1 0,0 0 6 15,0 0 0-15,0 0 4 0,0 0-4 16,0 0-4-16,0 0-5 0,0 0-11 16,0 0 14-16,0 0 3 0,0 0-10 15,0 0-20-15,0 0-16 0,0 0-22 16,0 0-72-16,0 1-82 0,0 2-317 0,0-2 113 15,0-6 468-15</inkml:trace>
  <inkml:trace contextRef="#ctx0" brushRef="#br0" timeOffset="112267.172">19751 10142 321 0,'0'0'166'0,"0"0"-32"0,0 0-98 0,0 0 78 16,0-17-43-16,0 12 47 0,0 3-73 15,0-1 53-15,0 1-4 0,0 0-94 16,0 1 26-16,0 1 4 0,0 0-30 15,0 0-11-15,0 0-18 0,0 0 3 16,0 0 0-16,0 0 3 0,0 0-7 16,0 0-9-16,0 0-29 0,0 0-36 15,0 0-128-15,0 0-94 0,0 0 65 0,0 0 183 16</inkml:trace>
  <inkml:trace contextRef="#ctx0" brushRef="#br0" timeOffset="116005.6124">4534 11546 16 0,'0'0'62'0,"0"0"0"16,0 0 10-16,0 0-13 0,0 0 71 15,0 0 62-15,0 0-51 0,0 0-53 0,0-3-46 16,0 3-16-16,0 0-3 0,0 0 6 16,0 0 4-16,0 0 3 0,0 0-10 15,0 0-3-15,0 0-1 0,0 0 4 16,-2 0 0-16,2 0 1 0,0 0 2 15,0 0 0-15,0 0 4 0,0 0-1 16,0 0-2-16,0 0-4 0,0 0-4 16,0 0-9-16,0 0-9 0,0 0 7 15,0 0-11-15,0 0-23 0,0 0 3 16,-2 0 7-16,2 0 0 0,0 0 10 0,0 0 0 16,0 0-14-16,0 0 4 0,-2 0 11 15,2 0-1-15,0 0-23 0,0 0-23 16,-2 0-10-16,2 0 4 0,-3 1 6 15,3 1 4-15,-5 0-56 0,5 2 71 16,-2-1-84-16,0 3 52 0,0-2-49 16,2 3-94-16,-2-2 74 0,0 1 21 15,0 1-18-15</inkml:trace>
  <inkml:trace contextRef="#ctx0" brushRef="#br0" timeOffset="117088.2755">12549 14096 273 0,'0'0'489'16,"0"0"-333"-16,0 0-156 0,0 0-30 15,0 0 30-15,0 0 0 0,0 0-55 16,0 0-177-16,0 0 40 0,0 0 143 16,25 0 49-16,-25 0 88 0,0 0 49 15,0 0 23-15,0 0-79 0,0 0-19 16,0 0-26-16,0 0-36 0,0 0 0 15,0 0-209-15,0 0-189 0,0 0 85 0,-25 0 309 16</inkml:trace>
  <inkml:trace contextRef="#ctx0" brushRef="#br0" timeOffset="118425.6203">10945 13317 202 0,'0'0'56'16,"0"0"-56"-16,0 0-4 0,0 0-129 0,0 0 12 15</inkml:trace>
  <inkml:trace contextRef="#ctx0" brushRef="#br0" timeOffset="120528.3194">10445 8412 134 0,'0'0'98'0,"0"0"-40"15,0 0 239-15,0 0-56 0,0 0-101 16,0 0-48-16,0 0-24 0,0 0-26 16,0 0-9-16,2-5 3 0,-2 5 3 15,0 0-3-15,0 0-1 0,0 0-2 0,0 0-4 16,0 0-6-16,0 0 13 0,0 0 6 16,0 0 4-16,0 0-7 0,0 0-7 15,0 0-2-15,0 0-8 0,0 0 1 16,0 0 3-16,0 0 3 0,0 0-3 15,0 0 7-15,0 0-4 0,0-2 3 16,0 2-6-16,0 0-9 0,0 0-1 16,0 0-3-16,0 0 0 0,0 0 0 0,0 0 0 15,0 0 0-15,0 0-10 0,0 0 0 16,0 0 20-16,0 0-10 0,0 0-10 16,0 0 10-16,0 0-10 0,0 0 10 15,0 0-9-15,0 0 15 0,0 0-6 16,0 0-11-16,0 0 11 0,0 0-11 15,0 0-2-15,0 0 2 0,0 0-1 16,0 0-1-16,0 0 1 0,0 0-1 16,0 0 0-16,0 0 1 0,0 0 0 15,0 0 1-15,0 0 0 0,0 0-2 0,0 0-2 16,0 0-11-16,0 0 0 0,0 0 0 16,0 0 0-16,0 0 0 0,0 0 10 15,0 0-10-15,0 0 10 0,0 0-10 16,0 0 11-16,0 0-15 0,0 0 1 15,0 0 0-15,0 0 3 0,0 0-7 16,0 0-6-16,0 0-6 0,0 0-10 0,0 0-23 16,0 0-10-16,0 0-13 0,0 0-22 15,0 0-60-15,-2 0-28 0,-2 0-11 16,0 0-192-16,-2 5 39 0,22-10 183 16</inkml:trace>
  <inkml:trace contextRef="#ctx0" brushRef="#br0" timeOffset="121817.8643">4689 12246 172 0,'0'0'427'0,"0"0"-147"0,0 0-169 15,0 0-43-15,0 0-15 0,0 0-1 16,0 0 3-16,0 0 4 0,0 0-1 16,0-2-2-16,0 2-1 0,0 0 7 15,0 0 9-15,0 0-12 0,0 0-4 16,0 0-35-16,0 0-19 0,0 0 31 0,0 0 17 15,0 0-10-15,0 0-10 0,0 0 0 16,0 0-9-16,0 0-4 0,0 0-14 16,0 0-2-16,0 0-2 0,0 0-21 15,0 0 1-15,0 0-4 0,0 0 6 16,0 0 4-16,0 0 3 0,0 0 13 16,0 0 0-16,0 0 16 0,0 0 7 15,0 0 13-15,0 0-4 0,0 0 1 16,0 0-14-16,0 0-16 0,0 0 0 0,0 0-3 15,0 0-2-15,0 0 0 0,0 0-11 16,0 0 12-16,0 0 1 0,0 0 0 16,0 0 0-16,0 0 0 0,0 0 0 15,0 0 0-15,0 0 1 0,0 0 0 16,0 0-1-16,0 0-1 0,0 0 0 16,0 0 1-16,0 0 2 0,0 0 0 15,0 0 0-15,0 0-2 0,0 0-1 0,0 0 0 16,0 0-2-16,0 0 0 15,0 0 0-15,0 0-13 0,0 0 3 0,0 0 0 16,0 0 10-16,0 0 0 0,0 0-16 16,0 0-10-16,0 0-7 0,0 0-10 15,0 0 7-15,0 0 4 0,0 0-4 16,0 0 0-16,0 0-20 0,-2 0-42 16,2 0-36-16,0 0-6 0,0 0 23 15,0 0-4-15,0 0-104 0,0 0-108 16,0 0 94-16,2 0 112 0</inkml:trace>
  <inkml:trace contextRef="#ctx0" brushRef="#br0" timeOffset="126390.3904">13408 15608 213 0,'0'0'554'15,"0"0"-198"-15,0 0-142 16,0 0-113-16,0 0-52 0,0 0 10 0,-2 0-10 15,2 0-23-15,0 0-26 0,0 0-23 16,0 0-10-16,0 0-6 0,0 0 0 16,0 0 15-16,0 0 24 0,0 0 56 15,0 0 22-15,-3 0 19 0,3 0 7 0,0 0-16 16,0 0-7-16,0 0-6 0,0 0 3 16,-1 0 3-16,1 0-13 0,0 0-13 15,-3 0-10-15,3 0-13 0,0 0-15 16,0 0-14-16,0 0-3 0,0 0-16 15,0 0-4-15,0 0-9 0,0 0 0 16,0 0-16-16,0 0-20 0,0 0-39 16,0 0-19-16,0 0-33 0,0 0-42 15,0 0-121-15,4 0-59 0,3 0-232 16,-18 0 281-16</inkml:trace>
  <inkml:trace contextRef="#ctx0" brushRef="#br0" timeOffset="132682.1221">19872 10385 28 0,'0'0'121'0,"0"0"-7"0,0 0-36 16,0 0 213-16,0 0-122 0,0-13-169 16,0 13-62-16,0-3 16 0,0 3-29 15,0 0-169-15,0 0-7 0</inkml:trace>
  <inkml:trace contextRef="#ctx0" brushRef="#br0" timeOffset="141623.4104">10939 9261 277 0,'0'0'0'16,"0"0"20"-16,0 0-20 0,-6-8-39 0,6 6 35 16,-2 2 4-16,2-2 39 0,-3 2-6 15,1 0-4-15,-1 0-29 0,3 0 0 16,-1 0 0-16,1 0 13 0,0 0 53 15,-3-2 54-15,1 2 30 0,2 0-19 16,0 0-34-16,0-1-31 0,0 1-30 16,0 0-33-16,0 0 13 0,0 0-3 15,0 0-1-15,0 0-12 0,0 0-20 0,0 0-9 16,0 0-10-16,0 0-36 0,0 0-55 16,0 0-14-16,0 0 27 0,0 0 39 15,0 0 43-15,0 0 35 0,0 0 16 16,0 0 7-16,0 0-22 0,0 0-1 15,0 0-16-15,0 0-17 0,0 0-26 16,-2 0-2-16,0 0-8 0,2 0 4 0,-2 0 13 16,2 0-4-16,0 0 16 15</inkml:trace>
  <inkml:trace contextRef="#ctx0" brushRef="#br0" timeOffset="143118.3413">11134 9242 85 0,'0'0'166'0,"0"0"36"15,0 0 53-15,0 0-141 0,0 0-114 16,0 0 13-16,0 0 36 0,0 0-23 15,0 0-26-15,0 0-19 0,-2-11-30 16,2 11-32-16,0 0-1 0,2-2 27 16,2 0 22-16,1 0 1 0,1 0-92 0,-1-1 36 15,0 1 75-15,2 2 13 0,-3 0 18 16,3-5-18-16,-3 3-16 0,6-3 13 16,4 2 3-16,-2-4-33 0,5 3 66 15,6-3 68-15,9-1-70 0,11-4-30 16,1-1 83-16,5 0-71 0,-3-2 59 15,-3 2-70-15,-2-4 141 0,3 5-19 0,3-5-107 16,-7 5-17-16,-1-2 94 16,-12 5-58-16,-4 1 3 0,-10 5-39 0,-1-4-3 15,4 5 1-15,-4-5-19 0,4 3 19 16,-6 2-35-16,-2 0 21 0,-4 2-46 16,1 0 19-16,-3 0 17 0,-2-2-23 15,0 2 49-15,0 0 0 0,0 0 56 16,0 0-7-16,-2 0 6 0,-1 0 0 15,1 0-9-15,-2 0-4 0,2 0 4 16,-2 0 3-16,2 0-13 0,-2 0-4 0,0 0-12 16,2 0-20-16,-6 0-11 15,4 0-25-15,-2 0-19 0,0 0-7 0,-4 0 49 16,-6 0 9-16,2 0-12 0,-3 0 14 16,-5 0-22-16,1 2 22 0,-6 4-9 15,-7 3 11-15,0-5 1 0,11 1-1 16,1 2 2-16,3-3-2 0,0 0 29 15,-5 1-28-15,5 1 1 0,-4 0-1 16,2 1 1-16,-5 0-1 0,5 0 1 16,-2 3-2-16,-5-1 1 0,-6 4-2 0,-6 2-27 15,-5-1 28-15,1-1 12 0,7-2 30 16,4-1-42-16,-1 0-3 0,0-1-16 16,0-1 19-16,1 1 9 0,7-5 8 15,2 2-17-15,8-1 19 0,-2-5 46 16,1 2-26-16,-2 1 1 0,0-1 8 15,1 0-12-15,6 0 10 0,2 0-46 16,2-2-1-16,2 1 1 0,4-1 6 0,0 0-6 16,2 0 0-16,0 0-13 0,0 0 10 15,0 0-10-15,0 0 10 0,-2 0-14 16,0 0 1-16,0 3 1 0,-4-2 14 16,-5 3 2-16,-2 0 5 0,-1 1-3 15,4-1-6-15,1 0-13 0,-3 0 15 16,3-1 2-16,2 2 14 0,-1-1 12 15,0-3-27-15,4-1 0 0,1 2 7 16,3-2 19-16,0 0-10 0,0 0 4 16,0 0 6-16,0 0-3 0,0 0 25 0,3 0-22 15,-1 0-22-15,3 0-2 0,-3 0-1 16,1 0-1-16,-1 0-16 0,0 0-7 16,4 0 0-16,2 0 23 0,12-5 13 15,11-2 7-15,20-8 19 0,6 1 26 16,7-3-26-16,0 2 9 0,0-2-2 15,4 0-20-15,1 0 0 0,3 0 6 16,1-2-6-16,-3 2-13 0,-9 1 20 16,-3 1-30-16,-13 3-3 0,-13 1 16 0,-12 4-16 15,-8 5 4-15,-2-2 21 0,-4 2-23 16,-3-1 14-16,3 2 10 0,-4-1 19 16,-2 2-12-16,0-2 9 0,0 2-3 15,0-3-13-15,0 3-26 0,0-2-104 16,0-1 88-16,-2 3 16 0,2 0 0 0,0 0-58 15,-2 0-26-15,2 0-23 0,-4 0-7 16,1 0-55-16,-7 0-98 0,-12 0-62 16,-10 8-267-16,2 0 200 0,135-19 396 0</inkml:trace>
  <inkml:trace contextRef="#ctx0" brushRef="#br0" timeOffset="143835.8969">11032 8906 2 0,'0'0'209'15,"0"0"117"-15,0 0-75 0,0 0-98 16,0 0-62-16,0 0-19 0,0 0-23 16,0 0-43-16,0 0-6 0,0 0-65 15,-10 1-13-15,-1 7 78 0,-4 2 89 0,-2 5-1 16,-11 2-68-16,5 0 113 15,-4 1-77-15,1 0 5 0,7-6-38 0,-5 4 19 16,5-3 1-16,-4 1-40 0,4 3-1 16,-7 0 14-16,4 2-3 0,-2-2-12 15,-4 2-1-15,7-1 20 0,-2-1-20 16,4 1 0-16,1 0 0 0,4-3-20 16,1 2 40-16,0-1-20 0,3-1 25 15,1-2-25-15,3 0-1 0,-1-1 0 16,3-2 2-16,2-1 12 0,0-3 3 0,2-1-13 15,0 2 20-15,0-5 13 16,0 3-17-16,0-2-6 0,0 0 0 0,0-1-12 16,0 0-1-16,0-2 3 0,0 2 0 15,0-2-2-15,0 1-1 0,0 1 0 16,0 2-1-16,-2 0 2 0,2 0-1 16,0-1 0-16,0 1-1 0,0 3 0 15,0-2-12-15,0 1 12 0,0 0 2 16,0-1 11-16,0 1-11 0,0-1 15 0,0-1-14 15,0 0 14-15,0 1 1 0,0-2-16 16,0 1 18-16,2 1 36 0,2-2-25 16,5 6-14-16,1-1 33 0,3-1-30 15,15 3 13-15,14 2 30 0,14 1-7 16,13-2-6-16,2 0-27 0,-8-3-20 0,-10 0 1 16,-10-1-3-16,-16-1-1 15,-8-2-64-15,-6 0-45 0,2 1-1 0,0 1-38 16,-5 0-46-16,2-1-16 0,-8 0-40 15,-4-3-183-15,0 1-130 0</inkml:trace>
  <inkml:trace contextRef="#ctx0" brushRef="#br0" timeOffset="169969.4951">12076 12330 77 0,'0'-4'111'15,"0"3"-3"-15,0-2 45 0,0 1-81 16,0 0 71-16,0 1 33 0,-2-2-81 0,0-1-27 16,2 1-26-16,-2 1-19 15,2-2 49-15,-3 0 22 0,3 0-42 0,0 2-32 16,-1-1 9-16,1-1-16 0,0 0 26 15,-2 3-42-15,2-5 6 0,-2 4-6 16,2-1-7-16,0 1 9 0,-2 0 0 16,0 2-1-16,-2 0 2 0,1-3-13 15,1 1 13-15,-2 0-13 0,-1 0-3 16,1 0-33-16,-2 2 36 0,0 0-49 16,-1 0 29-16,-3 0 4 0,-1 0-36 0,-2 6 19 15,1-1 43-15,-4 3 3 0,4 2 3 16,2-2 19-16,-4 3-21 0,4 0 14 15,4 3-2-15,-1-1 10 0,3 1-23 16,2-1-49-16,-1-1 23 0,3-1 26 16,0 2 17-16,3-3-1 0,3 2-13 15,1-3-3-15,3 1 2 0,3-3 2 16,0 1 28-16,1-3-3 0,2 2-12 16,-2-5 12-16,1 1 7 0,2-1-36 15,-6-2-23-15,-1 0-81 0,-1 0 78 0,0 0-20 16,-5 0 36-16,0 0 10 0,-2-2 52 15,0-1 13-15,-1-6-64 0,2-2 1 16,-3 0 27-16,0-1-16 0,0-1 10 16,0-1 46-16,0 1-69 0,-3 0-26 15,0-3 25-15,1 3-1 0,-2 0-70 16,0 4 20-16,-1-2 13 0,1 4 7 16,-4 1-37-16,1 2-48 0,-2 3 52 0,1 1-79 15,-7 0-120-15,-2 0 134 0,-1 7-50 16,-4 4 123-16,-4 2 57 0,3 3 49 15,-3-1-4-15,6 3 53 0,-2-1-10 16,8 0-36-16,-2-1-48 0,6-1 110 16,6-2-82-16,-1-2-32 0,5 1 0 15,0-4 4-15,0-3 58 0,1 1-46 16,7-2 92-16,2-3 54 0,2 2-87 16,2-3 17-16,2 0 2 0,4 0-19 15,-3-4 29-15,4 0-6 0,-4-2-33 0,-2 1-26 16,-2-1-10-16,-3 2-6 15,-4-1 6-15,4-4 0 0,-6 2-28 0,0-3 53 16,-2 0-35-16,0 0-6 0,0 0 26 16,0 0-26-16,-2 1 4 0,0 1-17 15,0 1-4-15,0 3-25 0,0-1 19 16,-2 2-16-16,-2 1-13 0,2 0 36 0,-2 2-85 16,2 0 23-16,-2 0 33 0,-4 0-53 15,2 0-19-15,-2 0-26 0,0 0-14 16,-3 7-41-16,0-2-5 0,1 4 1 15,1-1-16-15,3 1 117 0,-3 1-33 16</inkml:trace>
  <inkml:trace contextRef="#ctx0" brushRef="#br0" timeOffset="211169.3662">11622 12489 13 0,'-2'-2'72'0,"2"-2"26"0,-2 1-36 16,2 2 71-16,0 1 17 0,0-2 17 15,0 2-37-15,0 0-36 0,0 0-41 16,0 0-31-16,0-2-19 0,0 2-1 15,0 0-2-15,0 0 0 0,0 0-1 16,0 0-2-16,0 0 1 0,0 0-1 16,0 0 0-16,0 0-10 0,0 0-10 0,0 0-68 15,0 0-43-15,-2 0 13 0,2 0 27 16,-2 0-66-16,0 2 33 0,-2 1 26 16,0 4 10-16,-5 0 59 0</inkml:trace>
  <inkml:trace contextRef="#ctx0" brushRef="#br0" timeOffset="213044.9233">13446 11521 59 0,'0'0'261'0,"0"0"-36"0,0 0-102 15,0 0-5-15,0 0-40 0,0 0-78 16,0 0-3-16,0 0-69 0,0 0-137 0,0 0-48 16,0 0 87-16,-2-4 50 15</inkml:trace>
  <inkml:trace contextRef="#ctx0" brushRef="#br0" timeOffset="227112.0076">6090 10637 5 0,'0'0'4'0,"0"0"-4"0,0 0 1 0,0 0 2 15,0 0-3-15,0 0-1 0,0 0-11 16,0 0 12-16,0 0 0 0,0 6 0 16</inkml:trace>
  <inkml:trace contextRef="#ctx0" brushRef="#br0" timeOffset="228360.0585">9587 13571 77 0,'0'0'49'0,"0"0"33"0,0 0-37 15,0 0 144-15,0 0-55 0,-113-70-85 16,96 57-16-16,-3 4 97 0,6-4 33 16,1 4-134-16,5 2-12 0,-1 1 90 15,5 0-105-15,2 1 50 0,2 2-29 16,0 3 0-16,0-2-23 0,0 2-3 0,0 0-49 16,0-2-14-16,0 2-15 15,0 0-53-15,0 0-22 0,4 0 61 0,-2 0 66 16,2 0-10-16,1 0 10 0,0 4 29 15,3 4-10-15,-4 0-13 0,2 3 23 16,2 0-1-16,-2 2 0 0,2 3 1 16,-4-3-17-16,0 2 1 0,-2 1-7 15,0 1 23-15,-2-2 0 0,2 5 105 16,-2-4-105-16,0 1 16 0,0 1 43 16,0-1-33-16,0-1 0 0,0-1-13 0,0 2 0 15,0 2 65-15,-2 0 56 0,0 2-93 16,2-1-40-16,0-3-1 0,0 0 0 15,0 0-45-15,0-4-56 0,0 1-10 16,0 0-56-16,0-3-41 0,0 2 25 16,0-5 57-16</inkml:trace>
  <inkml:trace contextRef="#ctx0" brushRef="#br0" timeOffset="233727.5041">9628 13701 95 0,'0'0'221'16,"0"0"21"-16,0 0-53 0,0 0-49 15,0 0-33-15,0 0-38 0,5 0-24 0,-5 0-12 16,0 0-10-16,0 0 3 16,0 0-3-16,0 0-1 0,0 0-2 0,0 0-4 15,0 0-3-15,0 0 0 0,0 0-9 16,0 0-4-16,0 0-17 0,0 0-9 16,0 0-3-16,0 0 3 0,0 0 0 15,0 0 3-15,0 0 0 0,0 0-6 16,0 0-36-16,0 0-7 0,0 0-22 15,0 0-24-15,0 0-48 0,0 0-43 16,0 0 23-16,0 0 53 0</inkml:trace>
  <inkml:trace contextRef="#ctx0" brushRef="#br0" timeOffset="253466.042">9480 13593 5 0,'3'0'13'0,"-3"0"-13"0,0 0 3 16,0-2 16-16,0 2 30 0,0 0 13 15,0 0-3-15,0 0-1 0,0 0-48 16,0 0-10-16,0 0-2 0,0 0 2 16,0 0 26-16,0 0 30 0,0 0 9 15,0 2 0-15,0 0-45 0,0 0-20 16,0-1 13-16,0 3 91 0,0 0-62 16,0-1 17-16,0 4-56 0,0-2 10 0,0 0 53 15,0 3-66-15,0 2 71 16,0-2-71-16,2-1 56 0,0 4 2 0,2-2-35 15,-2-1 36-15,0 5-59 0,0-2-48 16,0 3 48-16,-2-1 127 0,2 0-52 16,1 0-46-16,-3-1-6 0,2 0-20 15,-2-1 10-15,2-2-6 0,-2 1 6 16,2 2 52-16,0-1-26 0,0 0-16 16,0 1 26-16,3-1-14 0,-1 1-28 15,0 1 9-15,-2-1-6 0,1 2 35 0,-1-3-41 16,0 0-4-16,-2 0 19 0,0 0-19 15,2-2-3-15,0-4 3 0,-2 1 1 16,0 0 1-16,0-4-1 0,0 0 0 16,0-1-1-16,0 2 13 0,0-3 7 0,0 3 29 15,0-1-1-15,0 0-25 16,0 0-10-16,0-2-13 0,0 2-1 0,0-1-2 16,0 1 3-16,0 3 3 0,0 0 20 15,0 0-23-15,0-2-29 0,0 1-33 16,0 0-75-16,0-1-9 0,0 3-40 15,2-2-16-15,4-2-280 0,-2-2 39 16,-16-44 311-16</inkml:trace>
  <inkml:trace contextRef="#ctx0" brushRef="#br0" timeOffset="255098.6517">13953 10940 37 0,'0'0'101'0,"0"0"-68"0,0 0-11 0,0 0 44 16,0 0 5-16,0 0-71 0,0 0 10 16,0 0-10-16,0 0 144 0,38-46-40 15,-29 41-104-15,0-1-11 0,-1 1-41 16,-2-1 13-16,-1 2 13 0,-1 0 26 15,-2 0 199-15,-1 0-108 0,4 1-91 16,-2 1-130-16,-1-2 130 0,-2 2 58 0,0 0 34 16,0 2 18-16,0-1-74 15,0-2 49-15,0 3-20 0,0-2-52 0,0 1-10 16,0 1-2-16,0-2 3 0,0 2 32 16,0 0-10-16,0 0-23 0,0 0-2 15,2 0-1-15,-2 0-1 0,0 0-1 16,0 0 0-16,0 0 0 0,0 0 2 15,0 0 3-15,0-2 13 0,0 2 0 16,0 0 7-16,0-2 13 0,0-1-36 16,0 0-15-16,0-3 15 0,0 2 22 0,0 0 24 15,-2 1 39-15,0-1-7 16,-1 0-52-16,1 2-10 0,2 1 4 0,0-2-17 16,0 3 16-16,0 0-6 0,0 0-9 15,0 0 12-15,0 0-14 0,0 0-1 16,0 0-1-16,0 0-3 0,0 0-20 15,0 0-3-15,0 0-6 0,0 0-24 0,0 0-48 16,-3 0-20-16,3 6 30 0,-1 5 94 16,-3 1 52-16,2 3 13 0,-3 2-6 15,-1 2-23-15,2 2 32 0,0-1-68 16,0 1-16-16,-1-2 16 0,1 2 60 16,1-2-59-16,3 0 2 0,-2 0 23 15,2-1-10-15,0-1 7 0,0 0 3 16,0 0 3-16,0-1 0 0,0-1-9 15,0 0 9-15,0-2 4 0,0 0-7 16,0 1-10-16,0-3 0 0,2 1-14 0,-2-1 2 16,0 1-3-16,0-2 5 0,0-1-4 15,0-1-2-15,0 1 20 0,0-1-20 16,0-2 1-16,0 1 0 0,0-1 0 16,0-1 0-16,0 1-1 0,0 0 0 15,3-1-2-15,-1-2 1 0,3 2 1 16,-3 1-1-16,2 0-1 0,2 2-37 15,0-1-39-15,1 1-53 0,0 0-93 0,3-4-131 16,-4 2-314-16</inkml:trace>
  <inkml:trace contextRef="#ctx0" brushRef="#br0" timeOffset="256985.0741">9556 13518 28 0,'0'0'33'0,"0"0"-33"0,0 0 0 16,0 0-20-16,0 0-3 0,0 0 5 16</inkml:trace>
  <inkml:trace contextRef="#ctx0" brushRef="#br0" timeOffset="260830.4193">14265 10853 145 0,'0'0'130'0,"0"0"-32"0,0 0 65 15,0 0-104-15,0 0 100 0,0 0 21 16,0 0-21-16,0 0-42 0,24-27-32 16,-24 27-46-16,0 0-19 0,0 0 3 0,-3 0 12 15,2 0 1-15,-1 0-35 0,-3 0-1 16,5 0-36-16,0 0-42 0,-2 0-52 15,0 8-30-15,0 3 105 0,-5 8 55 16,1 10 16-16,-2 4 17 0,2 6 9 16,1-4-22-16,2-3 3 0,1-8 2 15,2-8-24-15,0 0 36 0,-2-5-36 16,2 0-2-16,0 1 17 0,-2 0-16 0,2-4 0 16,0-3 23-16,0-4-22 15,0 2 18-15,0-3 20 0,0 0 30 0,-2 0 12 16,2 0 4-16,0 0-17 0,0 0 4 15,-3-3 2-15,2-3-44 0,-1-4-30 16,2-4 3-16,0-1-16 0,0-8 6 16,3-6 5-16,11-7-43 0,1 2 12 15,-5 5-48-15,-1 8 22 0,0 7-22 16,-3-3 80-16,-2 2 1 0,-1 1 6 16,1 1-5-16,-4 6 29 0,0 3 15 15,0 2 27-15,0 2-36 0,0 0-36 16,0 0-33-16,0 0-58 0,0 0-55 0,0 6-1 15,-5 7 108-15,-1 6 39 0,-5 9 0 16,3 9 33-16,1 4-32 0,0-9 79 16,4-6-79-16,3-9-1 0,-2-1 2 15,2 1-1-15,0 3 1 0,0-3 27 16,0-3-29-16,0-2-7 0,0-4 7 0,2-3 1 16,-2-2 0-16,0-1 24 15,0-2 53-15,0 0 20 0,0 0 0 0,0 0 6 16,0 0 22-16,0-7-5 0,0-6-111 15,0-2-10-15,2-9-3 0,-1-3-16 16,2-9-27-16,-1-2 30 0,0-1 9 16,2 3-57-16,1 4-44 0,-3 8 47 15,-2 5 18-15,0 7 41 0,0 5 4 16,0 0 68-16,0 2-12 0,0 2-55 16,0 3-3-16,0 0-94 0,0 0-62 0,0 5-49 15,0 12 82-15,-2 14 123 0,-9 15 101 16,1 6-39-16,-4-2-26 0,3-5-35 15,8-8 15-15,-1-12-15 0,1-7 22 16,2-7-23-16,1-6 0 0,0-1-16 16,0 1 16-16,0-1 3 0,0-4 65 15,0 0 53-15,0 0 51 0,0 0 4 16,0-2-8-16,4-12 17 0,3-8-172 16,10-12 0-16,-1-7-26 0,1 0-32 15,-2 4 45-15,-2 4-23 0,1 3-16 0,-2 5-13 16,-4 4-22-16,-2 5-17 0,-4 6 62 15,2-2 29-15,0 4 6 0,-2 1 20 16,-2 3-26-16,0 4-37 0,2 0-60 16,-2 2-43-16,6 13 0 0,0 12 104 15,-2 15 7-15,-2 9 29 0,0 3-16 16,-2-5 32-16,2-7-9 0,0-11 6 0,0-8-13 16,0-11 0-16,0-1 10 0,3-2-10 15,-3 1 0-15,2-3 10 0,-1-6 10 16,-3 0 42-16,2-1 81 0,-2 0 29 15,2 0-10-15,2-2 3 0,0-9-38 16,3-4-127-16,1-5 0 0,2-9-4 16,4-8 8-16,-6 1-21 0,0-3 8 15,-4 5-66-15,0 5-3 0,-2 2-19 0,-2 8-52 16,0 6 78-16,0 4 28 0,0 1 8 16,-2 0-11-16,0 3 4 0,-2 3-13 15,2 2-118-15,-2 0-146 0,0 4-189 16,-4 13 273-16,-3 5 124 0,2 11-78 15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27T02:46:49.47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988 3800 176 0,'0'0'204'16,"0"0"323"-16,0 0 112 0,0 0-279 15,0 0-162-15,0 0-60 0,0 0-1 16,0 0 13-16,-9-8 8 0,9 7 12 15,0 1-64 1,0-3 23-16,0 2 37 0,-2-1-30 0,2 0 23 16,0 0-3-16,0 2-2 0,-2 0-26 15,2-2-37-15,-2 2 5 0,2-2-16 16,0 2-22-16,-2-2-31 0,2 2 0 16,-2 0 27-16,2 0 20 0,-2 0-12 0,0-1-7 15,0-2-55-15,-1 2 33 16,1-1-20-16,-1 2 42 0,1 0-51 0,2-2-1 0,-2 0 16 15,0 2 0-15,0-2-17 0,2 2 25 16,-2 0 4-16,0 0-12 0,2 0-16 16,-2 0 1-16,2 0 0 0,-2 0 11 15,2 0 4-15,-2 0-4 0,2 0-13 0,-2 0-2 16,2 0-1-16,-2 0-14 0,2 0-4 16,-2 0-12-16,0 6-11 0,-3 0-9 0,-2-3 50 15,3 7-132-15,0-6-58 0,2 1 151 16,0 1-50-16,0 2-22 0,0 5-3 15,0 1 91-15,0 5 21 0,2 0-21 16,0 1 24-16,0-2 10 0,0 1-7 0,0-1-5 16,0 2 4-16,0-2 35 15,4-2 4-15,2 2-39 16,2-3 1-16,2-2 64 0,2 1-67 16,0-1 53-16,6 1-51 0,-4-5-2 15,5 1-24-15,1-4-111 0,-2-2 134 16,2-1-102-16,-3-3 103 0,4 0 50 15,-2 0 22-15,0 0 62 0,-2-6-93 0,3 1 0 16,-6-2-26-16,-3 0-15 0,4 0-36 16,-10 1-57-16,4 2 93 0,-4 0 0 0,-1-2 57 15,-2 5-17-15,-1-3 10 0,2 2-10 16,0-3 41-16,-3 3-51 0,0-5-30 0,2 6 66 16,-2-6-66-16,0 4-4 15,0-1-50-15,0-1 54 0,0-1 0 0,0 4 0 16,0-2-110-16,0 2 56 0,0-1 23 15,0 0-1 1,0 2-8-16,0-2-37 0,1 1 43 16,-1 2 10-16,0-1 0 0,0 1 24 15,0 0 3-15,0-2 2 0,0 2 0 0,0 0-5 16,0 0 0-16,0 0-29 16,0 0 0-16,0 0-30 0,0 0-12 0,0 0-21 15,0 0-55-15,0 0-20 0,0 0-6 16,0 2-33-16,3 1-23 0,-1 1 78 0,3 4 151 15,3-1 4-15,0 1-2 0,3 1 4 16,2-1 21-16,-1 4-23 0,4-4 16 0,0-1 41 16,3-1 80-16,2-2-65 15,3 0 86-15,-1-3-83 0,1-1-11 0,-1 0-1 16,0 0 36-16,3-1-43 0,-5-7 15 16,1 0-21-16,-6-1 27 15,0 0 11-15,2-6-51 16,-6 3 33-16,4-2 32 0,-5 1-34 0,-3-1-39 15,0-1 48-15,-2 0-5 0,-1 1 4 16,0-1 8-16,-3 2-17 0,-2-2-29 16,0-1-15-16,0 1 47 0,-2 0-73 15,-7-1 80-15,4-1-25 0,-3 2-49 16,1 2 15-16,4-1-3 0,-6 1-19 0,0 0-18 16,3 0 18-16,-3 4 0 0,3-2 0 0,0 3-12 15,0 0 11-15,-1 3 0 0,0 0-1 16,3-2-12-16,-2 6 14 0,2-3-52 15,-2 1-10-15,2 2 4 0,-5-3-25 16,4 4-109-16,-1 0-175 0,-2 0-198 16,-1 0-98-16,-2 5-88 0,1 2-158 0,1 1-149 0</inkml:trace>
  <inkml:trace contextRef="#ctx0" brushRef="#br0" timeOffset="1018.3811">9211 3459 697 0,'0'0'459'0,"0"0"-192"16,0 0-131-1,0 0-33-15,0 0 65 0,0 0 29 16,0 0 24-16,0 0-15 0,0 0-58 16,-42 0-57-16,39 0-18 0,1 0 18 15,0 0 20-15,-1 0 30 0,0 0-25 0,2-4-21 16,-1 4-38-16,2-3-6 15,-4 3 4-15,1-1-7 0,2-1 28 0,-1 2-33 16,0 0-43-16,0 0 32 0,-1 0-32 0,1-3-16 16,0 3-59-16,0 0 10 0,2 0 22 15,-2 0-18-15,0 0-80 0,0 0-19 16,0 5 37-16,-1-4 5 0,3 2 52 0,0-2 46 16,0-1 20-16,0 0 55 0,0 0 15 15,0 0 30-15,0 0-6 0,5 0 27 16,-1 0 65-16,0 0 21 0,-2-1 43 0,0-2-47 15,-2 3-59-15,0-1-22 0,0-1-18 16,0-1-33-16,0 2-4 0,0-2-67 16,0 0 30-16,0 1 3 0,0 0-15 15,0 2-18-15,0-2-25 0,-2 2 0 0,0 0-8 16,-2 0-18-16,2 0-28 0,0 0-38 16,-3 0-30-1,2 0-25-15,3 0-5 0,-1 0-5 16,1 2-34-16,0 5-33 0,0-3 156 0,0 2 41 15,0-2 52-15,4-1 0 16,3 4 2-16,-1-5 1 0,-2-2-3 0,1 0 4 16,-1 0-4-16,0 0 2 0,-2 0 36 15,0 0 38-15,0 0 14 16,-1 0 17-16,2 0 26 0,0 0 18 0,-3-2 1 0,0-2-4 16,2 1-12-16,-2-1-35 0,0 1-72 15,0 0-29-15,0-1-2 0,-2 1-17 0,-5 0 19 16,3-1-5-16,-2 2-96 15,2 0 85-15,-3-2 13 0,1 4 3 0,0-2-147 16,-1 2 50-16,1 0-38 0,-1 0-5 16,3 0 15-1,0 0 18-15,2 0 11 0,2 0-25 16,0 0-186-16,0 6-91 0,0-4-170 16,2 2-328-16,4-2 40 0</inkml:trace>
  <inkml:trace contextRef="#ctx0" brushRef="#br0" timeOffset="1751.3625">10350 3821 332 0,'0'0'2306'16,"0"0"-1635"-16,0 0-341 0,0 0-24 16,0 0 83-16,0 0-66 0,0 0-72 15,0 0-66-15,0 0-92 0,0 0-93 0,14-8-7 16,-12 8-36-1,0 0 14-15,0-1-16 0,4-1-16 16,3 0 4-16,3-1 35 0,6 0 20 16,-4-1-27-16,6 2-40 0,-4 1-145 15,4-2-94-15,-2 2-224 0,4-2-172 16,-3 3-362-16,-7 0-503 0,-200 25 1140 0</inkml:trace>
  <inkml:trace contextRef="#ctx0" brushRef="#br0" timeOffset="1989.6057">10425 3991 506 0,'0'0'643'0,"0"0"-636"0,0 0 202 15,0 0 498-15,0 0-183 0,0 0-204 0,0 0-51 16,141-23-105-16,-101 12-97 15,-7-1-22-15,-3 5-18 0,-8 3-21 0,-6 0-6 16,2 2-24-16,-2-3-263 0,5-1-481 16,-3 4-749-1,-2-6 619-15</inkml:trace>
  <inkml:trace contextRef="#ctx0" brushRef="#br0" timeOffset="3123.33">11412 3338 1199 0,'0'0'997'15,"0"0"-575"-15,0 0-191 0,0 0-14 16,0 0 58-16,0 0 43 0,0 0-34 15,0 0-214-15,0 0-70 0,0 0-136 16,2-4-61-16,1 4-63 0,-1 5-23 0,4 8 48 0,4 13 235 16,10 9 168-16,-4 4-62 0,2 1 12 15,-4 0-39-15,1-5 54 0,-2 0 88 16,-2-3-139-16,-1-7 5 0,-4-4-57 16,4-8 31-16,-6-3 16 0,0 3-9 15,0-2 4-15,-2-1-17 0,1-2-14 16,0-4-1-16,-3-1 10 15,2 0-23-15,-2-3 0 0,0 1 16 0,0-1 15 0,0 0 9 0,0 0 4 16,0 0 2-16,0 0 5 16,0 0 8-16,0 0 7 0,0 0-8 0,0 0-6 15,0 0 7-15,0-1-33 0,0-5-53 16,0-1-82-16,0-2-1 0,0 0 40 16,0-1-77-16,0-3 20 15,0 0 7-15,4-1 8 0,4 1-37 16,-2 0 121-16,0 0-127 0,0 2 74 15,3 2 0-15,-2-2 51 0,7 2-74 16,-3 0-45-16,3 1 42 0,4 1 79 16,-6 2-70-16,6-2-30 0,-5 4 39 15,3 1-19-15,1 2 33 0,-2 0-16 16,1 0 28-16,1 2 34 0,-2 8 4 0,3-1 75 0,-4 2 13 16,-1 2-45-16,2 0-14 0,-6-2-26 15,-1 1 31-15,-4 1 5 0,0-6 20 16,-4 1 54-16,0-3-9 0,0 1 12 15,0 1-24-15,-2 0 47 0,-6 1 14 16,-1 5-85-16,-2-4 7 0,-3 3-25 16,1 0-51-16,-3-2 20 15,-2 0-17-15,4-2 18 0,-6 1-19 16,3-1 1-16,-2-3-2 0,-1 3-1 16,-3-3 1-16,1 0-2 0,-6 1-2 15,4-2 0-15,3-1-16 0,-3 1 4 16,6-2-19-16,-3 0-30 0,6 1 12 0,0 0 24 15,0-2-54-15,4 1-10 16,5 0-10-16,0-2-8 0,4 0-73 0,2 0-100 0,0 0-41 16,0 0-105-16,0 0-132 0,8 0-269 15,-2 0-477-15</inkml:trace>
  <inkml:trace contextRef="#ctx0" brushRef="#br0" timeOffset="3809.4403">12077 3532 714 0,'0'0'1011'0,"0"0"-421"0,0 0-329 16,0 0-98-16,0 0 0 0,0 0-110 15,0 0-53-15,0 0-173 0,0 0-113 0,0 0 61 16,21 11 169-16,-15 0 56 0,5 4 63 0,0 4 11 16,-1 0 113-16,1 2-84 15,-1 3 31-15,3 0-8 0,-2-1 50 16,-1 0-48-16,4-3 13 0,-6-3-23 0,0-2-70 15,-2-2 1-15,0-5 21 0,1-1 11 16,0-1-45-16,-6-6 36 0,2 2-6 0,-1-2 0 16,-2 0 37-16,0 0 133 0,0 0 39 15,2 0-11-15,-2 0-20 0,2-5-21 0,-1-2-21 16,4-4-69-16,0-6-95 0,-1-3-38 16,2-6 0-16,1 3 8 0,-1-4-8 15,1 3-87-15,-3 2 61 0,4-1 15 16,0 0-83-1,2 3-3-15,-4-2 29 0,0 7 67 16,-2-2-39-16,0 4-60 0,0-1 87 16,-2 6-10-16,1 1 23 0,-1 0-54 0,-2 3 29 15,3 1-11-15,-3 3-36 0,2 0-25 16,-2 0-42-16,0 0-27 0,0 0-13 16,0 0-20-16,0 0-137 0,0 0-99 15,0 0-21-15,0 0-179 0,0 0-234 0,-2 3-200 16</inkml:trace>
  <inkml:trace contextRef="#ctx0" brushRef="#br0" timeOffset="4194.9796">12862 3663 303 0,'0'0'1426'0,"0"0"-569"0,0 0-543 15,0 0-73-15,0 0 124 0,0 0 25 16,0 0-97-16,0 0-88 0,0 0-83 0,109-6-5 0,-89 4-13 16,2-3-42-16,-1 5-23 0,3-2-37 15,-6 2 1-15,6-5-3 0,0 4 19 16,-1 1-3-16,0-4-12 0,-2 0-2 16,0 0-2-16,-4 2-18 0,3-2-106 15,-7 1-113-15,1 0-154 0,-1 0-226 0,-4 1-372 16,-3-2-1158-1</inkml:trace>
  <inkml:trace contextRef="#ctx0" brushRef="#br0" timeOffset="5444.5898">13633 3820 299 0,'0'0'132'0,"0"0"144"0,0 0-137 15,0 0 227-15,0 0 18 0,0 0-25 0,0 0 7 0,0 0-81 16,0 0-30-16,0 0-26 0,11 0 45 16,-9 0 37-16,0-3-22 0,2 2-48 15,0 1-41-15,-2-3-38 0,3 2-30 16,-4-3-27-16,2 1-2 0,1 0 4 0,-1 1-2 16,2-3 4-16,2-2-45 0,0 2-61 15,-1-3 80-15,-2 3 16 0,0-3-16 0,0-4-10 0,2 4-20 16,1-4-51-16,-2-2 0 15,0 1 59-15,0-1-1 0,-1-1-60 0,0 0 0 16,0-2 25-16,-1-1-8 0,-1 1-17 16,0-2-37-16,-2 0 37 0,0 1 0 15,0-1-15-15,0 0-56 0,-2 4 70 16,0-2 0 0,-3 4-30-16,-1 4-72 0,2-1 103 0,-1 3-3 15,0 2-8-15,-1 1-55 0,-4 2 21 16,4-2-9-16,0 2-17 0,-1-1-2 15,-1 1 0-15,-1 0 0 0,1-2 2 16,2 4 3-16,-4 0 0 0,1 0 1 16,-1 0 16-16,2 4-7 0,0 0-4 15,2 4 8-15,-2-1 4 0,0 2 48 0,2 0-27 0,2-2-4 16,1-1 28-16,2-1-24 0,1 1 8 16,0 0-15-16,0-3 6 0,0 1 30 15,1 2 32-15,6-2-1 0,-4-1 7 16,6 2-34-16,-3-2 13 0,2 0 8 15,-2 1 13-15,2-3-13 16,6 3-22-16,-2 0 34 16,3-2-33-16,2-1 54 0,2-1-55 15,3 0 23-15,3 0-24 0,0 0 19 0,3 0 10 16,-3-1-31-16,1-3-3 0,0-3 3 16,-3 3 0-16,0-2-14 0,-4 1 13 15,1 2 1-15,-6 1-4 0,-6 0 1 16,1-1 3-16,-2 3 0 0,-5 0 0 15,-2-3-1-15,2 3 0 0,-2 0 0 0,0 0 1 0,0 0 1 16,0 0-1-16,0 0 0 0,0 0-3 16,0 0 2-16,0 0 1 0,0 0 16 15,0 0-1-15,0 0-15 0,-2 0-19 16,0 0-28-16,0 0-8 0,0 3-8 16,-1 0-8-16,1-1-18 0,2 6 4 15,0 1 49-15,0 3 31 0,0 1 5 0,0 4-4 0,0-1 4 16,2 4-5-16,1-6 5 0,-1 3 0 15,0-1 0-15,0-1 36 0,2 2 9 16,0-3-13-16,0-1-28 0,-2 0 1 16,3-2 17-16,1 1-17 0,-2 0 20 15,1-2 4-15,1-1-25 0,0-2 13 16,1 1 4-16,-1-3 13 16,4 3 20-16,2-2-21 0,2 0-33 15,1-4-167-15,8-2-123 0,7-2-454 16,-6-8-733-16,9-13-518 0</inkml:trace>
  <inkml:trace contextRef="#ctx0" brushRef="#br0" timeOffset="6362.7905">14612 3483 532 0,'0'0'421'16,"0"0"500"-16,0 0-366 0,0 0-315 16,0 0-89-16,0 0-3 0,0 0-18 15,0 0-32-15,0 0-98 0,0 0-22 16,-22-2-137-16,19 4-42 0,0 3 92 0,-3 3 60 16,-3 1 49-16,3 6 31 0,-1-3-1 0,1 4-26 15,2 2 153-15,2 0 96 0,0 5 2 16,2-2-74-16,0 1-73 0,0-2-49 15,0 3 13-15,2-6-37 0,1 3-31 0,2-1 36 16,3-6 27-16,1 2-62 0,-2-1 53 16,1-3-57-16,0-3 65 0,6-2-23 15,-4-1 48-15,0 1 14 0,1-4-60 0,2 0 31 16,-1-2 22-16,1 0-27 0,2 0-9 16,0-6-42-16,5-3-20 0,-2-7-149 15,-1-1-193-15,1 2-104 0,-2-4 173 0,-2 3 54 16,-2 5 64-16,-6-2 14 15,0 5 141-15,-2 3 12 0,-2 2 47 0,-2 1 29 16,0 2 49 0,0 0 15-16,0 0-47 0,0 0-105 15,0 0-116-15,2 0-150 0,1 5-89 16,2-2 69-16,-1 4 286 0,0 3 49 0,2-1 30 16,0 1 24-16,3 1-42 15,2-1 6-15,-3 2 9 0,3-5-72 0,1-1 125 16,6 1 135-16,-2-4-32 0,4 1 1 15,0-4 24-15,4 0-75 0,-3 0-38 0,3-3-13 0,-3-2-18 16,-2-3-20-16,-5 0-8 16,0 1 15-16,-5-2 47 0,0-1 44 0,-2-2-29 15,-3 1-48-15,1-5-66 0,-5-1 84 16,0-2-108-16,0 1-11 0,-5-4 3 16,-4 4 23-16,-2-5-39 0,2 7-80 15,-7-1 80-15,6 3 24 16,0 4-24-16,-1 3-50 0,2 2 0 15,3-2-4-15,0 6-26 0,2-3 7 16,-1 4-28-16,-1 0-74 0,-3 0-185 16,3 0-536-16,-3 5-458 0,3-1-875 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09T06:40:29.31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388 8969 53 0,'0'0'17'0,"0"0"2"0,0 0 14 16,0 0 29-16,0 0 13 0,0 0 42 16,0 0 115-16,0 0-40 0,0-20-94 15,0 20-56-15,0-2 33 0,0 1 0 16,0 1 42-16,0-2 17 0,0 0-20 0,0 2-23 15,0 0-20-15,0-2-2 16,0 2-14-16,0 0-6 0,0 0-7 0,0 0-6 16,0 0-10-16,0 0 0 0,0 0-4 15,0 0 4-15,0 0-3 0,0 0-4 16,0 0 1-16,0 0-1 0,0 0 1 0,0 0-4 16,0 0 0-16,0 0-14 15,0 0 1-15,0 0-1 0,0 0-1 0,2 0 1 16,2 0 11-16,6 0 3 15,0 0-13-15,2 0 0 0,8 2 13 0,-1 0 3 16,4 1-17-16,2-1 10 0,5 2-12 16,3 0 0-16,7 0 1 0,0-1-1 15,-2-1 0-15,-5 1 0 0,-1-1 0 16,7 1 4-16,-1-1-3 0,4 3 1 16,4-4-1-16,-2 1 0 0,1-2 0 0,-3 2 2 15,2 0-2-15,-1 0 0 0,-1 0 1 16,1 1 14-16,-3-1 0 0,0 2-15 15,-1-2 18-15,1 2 4 0,0-1-10 16,3 4 0-16,-2-5-11 0,3 5 0 16,-4-1 0-16,0 0 2 0,1-1-4 15,3 3 0-15,6-1 1 0,4 0 2 16,-1 0-2-16,5-1 12 0,-5-2-11 16,0-1-2-16,2 3 1 0,-2-3 0 15,2 2 38-15,-1-2-16 0,-2 1 29 0,-5 1-1 16,1-5 14-16,-8 5-4 0,-7-3-3 15,-6-1-6-15,-4-1-27 0,-11 3-22 16,0-3-2-16,2 2 18 0,-2-2-6 16,1 2-11-16,-5-2-2 0,1 2 0 15,-7-2-13-15,0 0-16 0,-2 0-42 16,0 0-42-16,0 0-42 0,-6 0-32 16,-9 0-76-16,-20-2-111 0,-16-8-410 0,1 3-37 15</inkml:trace>
  <inkml:trace contextRef="#ctx0" brushRef="#br0" timeOffset="1552.2846">13850 11905 747 0,'0'0'228'0,"0"0"-205"15,0 0-23-15,0 0-4 0,0 0 4 0,0 0 114 16,0 0 23-16,0 0 16 0,0 0-65 16,4 45-46-16,-2-31 1 0,0-2 19 15,0 8 29-15,2 9 0 0,-2 9 12 16,0 3 18-16,0 1-5 0,0-3-22 15,1-6-19-15,-1-4-40 0,3-5 4 16,-3-5 0-16,-1-6-26 0,4-4-12 16,-1 4-1-16,-2-4 3 0,2 0 10 0,-2-4-2 15,1 0-11-15,-1-4 0 0,-2-1 3 16,2 0 33-16,0 0-12 0,0-3-24 16,4-7-35-16,1-4-10 0,2-3-7 15,1-3 36-15,0-2-55 0,4 0 41 16,-2 1 29-16,-2 1-1 0,6 2-24 15,-2 1 26-15,0 1-16 0,4 1 0 16,-1 2 13-16,3 3-10 0,-5 0-3 16,4 4 16-16,-5 3 2 0,-1 0-2 15,0 3-1-15,-2 3 1 0,0 6 23 0,2 4 13 16,1 2 64-16,-4 5-9 0,-2-2 6 16,6 4-33-16,-6-1-25 15,-2 2-7-15,0-2 4 0,1 0 12 0,-3-2-46 16,3-4 40-16,-5 1-13 0,-1-7-18 15,2-1-9-15,-3-2 9 0,0-3-11 16,0-3-29-16,0 2-29 0,2-2 9 16,-2 0 17-16,0 0 6 0,0 0 16 0,0 0 10 15,0 0 25-15,0-2-25 16,2-3-12-16,1-1-43 0,3-3 13 0,-2-2-3 16,4-4 12-16,4 2 1 0,2-2-7 15,0-3-9-15,4 4 47 0,1-1 2 16,2-2 17-16,0 4 1 0,9 0 17 15,4 1 32-15,11 4-4 0,-3-1 1 16,-4 6 25-16,-10 3-9 0,-13 0-36 16,-5 0-26-16,5 7-16 0,-2 3 39 0,1 5 32 15,2 8 60-15,-2 6-51 0,-3 7-32 16,-1 4-47-16,-5-2 15 0,-3-1 9 16,-2-8-2-16,2-5-12 0,-2-5-13 15,1-7-2-15,-1-2-49 0,5-1-40 16,-2 2-9-16,3-2-58 0,5-4-68 15,2-5-30-15,1 0 10 0,14-5-44 16,4-15-166-16,-5 1-667 0</inkml:trace>
  <inkml:trace contextRef="#ctx0" brushRef="#br0" timeOffset="1768.4067">15265 12293 1728 0,'0'0'422'0,"0"0"-263"15,107-14-82-15,-73 11 40 0,-5 3-53 0,-3 0-63 16,-4 0-1-16,-4 0 0 0,-3 0-3 16,2 0-39-16,0 4-94 0,0 2-74 15,-8 1-69-15,-5 1-72 0,-4 1-173 16,0-5-265-16</inkml:trace>
  <inkml:trace contextRef="#ctx0" brushRef="#br0" timeOffset="1921.8399">15370 12450 1368 0,'0'0'338'0,"0"0"-218"16,0 0-29-16,0 0 23 0,0 0 16 15,0 0 2-15,0 0-41 0,127 4-33 16,-106-8-58-16,5 2-43 0,-5-2-151 15,-2 1-49-15,0-1-92 0,-4 0-192 0,-7 2-474 16</inkml:trace>
  <inkml:trace contextRef="#ctx0" brushRef="#br0" timeOffset="2818.7681">16019 12255 682 0,'0'0'1154'0,"0"0"-833"0,0 0-272 0,0 0-29 16,0 0-1-16,0 0 165 0,0 0 4 15,-32 99-11-15,22-62-42 0,-1-2-42 16,2-7-45-16,3-10-32 0,2-1-3 16,2-6-13-16,0 0-1 0,0 3 1 15,0-4-1-15,-1-5 1 0,3-1 0 16,-2-2 2-16,2-2 27 0,0 0-17 0,0 0-2 15,0-4-10-15,0-3-86 0,0-5 9 16,0 0-20-16,0-1 14 0,5 0 38 16,3-2 0-16,0-1-29 0,3 3-1 15,2-2 56-15,-5 1-10 0,5 0 26 16,-2 1-10-16,-1 1 12 0,1 3 1 16,0-1-3-16,1 4 3 0,-1-1 0 15,-1 3 22-15,3 1-22 0,-2-1 2 16,1 1-1-16,2 3-1 0,0 0-13 15,0 0 13-15,2 0 10 0,-2 7 45 0,-4 0 29 16,6 5 19-16,-3 3 35 0,-3 2 64 16,4 4-10-16,0 4-55 0,-4-2-23 15,2-2-25-15,-2 2-23 0,-4-6 7 16,3-2-42-16,-5-1-12 0,0-5-19 16,0-1 13-16,0-5-1 0,-4-3 7 15,5 0 6-15,-3 0-21 0,5 0-4 16,1-9-51-16,2-6-50 0,6-2-28 15,0-2-8-15,4-2-9 0,-3-1-33 16,0 5-3-16,0 2 102 0,-3 5 61 0,2 3 19 16,-4 3 84-16,0 4-14 0,4 0-2 15,-2 0 21-15,3 2 7 0,3 7 9 16,-5 5 16-16,8 1 25 0,-6 2-8 16,6 1-46-16,-2 0-29 0,3-1-26 15,-2-2-24-15,0-2 15 0,0-4-25 16,-4-3 26-16,4-3-13 0,-3-3-16 15,3 0-18-15,-4 0-27 0,4-7 5 0,-1 0 5 16,0-1-3-16,-2-1 23 0,1 1 2 16,-6 1 11-16,0-4 1 0,0 4 2 15,-6-1 1-15,-3 1 23 0,1 1 4 16,-4-1 2-16,-2 0 13 0,0 0-22 16,0-1-22-16,0 1 0 0,0-2 15 15,0 4 1-15,-5 0-16 0,2 0 0 16,2 2-2-16,-1 3-11 0,2-2-2 15,-2 2-1-15,2 0-15 0,-2-2-67 0,2 2-24 16,0 0 14-16,0 0 16 16,0 0 26-16,0 0-4 0,-2 0-6 0,2 0 15 15,-2 0 16-15,0 0 7 0,2 0 3 16,-2 0 9-16,2 2 23 0,0-2 0 16,-2 0 0-16,2 0-10 0,0 2 0 15,0-2 0-15,-2 1 11 0,0 1-27 16,-4 0-16-16,3 1-19 0,2-1-39 15,-1 1-45-15,-2-1-23 0,2 1 23 0,-4 0 15 16,-2-1-32-16,-1 2-53 0,-2-1-84 16,1 1-173-16,1-2-311 0,82-37 487 0</inkml:trace>
  <inkml:trace contextRef="#ctx0" brushRef="#br0" timeOffset="3833.517">17157 12714 308 0,'0'0'414'15,"0"0"-199"-15,0 0-91 0,0 0-23 16,0 0 29-16,0 0-10 0,0 0 4 0,0 0-39 15,0 0-30-15,0 0-23 0,-40-60 4 16,37 55-10-16,-1 1 13 0,0-2 10 16,0 1 3-16,-1 1 0 0,2-1-13 15,-2 2 13-15,-1-2 3 0,-1 0-16 16,-2 2 3-16,1 1-16 0,-4-2 0 16,-3 2-4-16,0 0 1 0,-6 0-7 15,2 1 0-15,-5 1 10 0,3 0 7 0,-5 0 18 16,4 0 11-16,0 5 44 15,-2 1 17-15,8 1-23 0,-1 4-55 0,2 1-23 16,6 0-21-16,3 2-1 0,4-4-2 16,2 2 0-16,2 0-8 0,10-3 10 15,6-1 13-15,5-1-13 0,5-4-19 16,8-3-49-16,4 0-32 0,1-7-3 16,-9-2 45-16,-11 1 19 0,-4 1 14 0,-9-1-8 15,5-1-6-15,-5-1-12 16,5-2 5-16,-4 1 46 0,-6 2 23 0,2 0 68 15,-3 4 38-15,0-1 26 0,-2 4-27 16,0 0-28-16,1 2-20 0,-1 0-32 16,3 0-48-16,3 0-9 0,4 0 9 15,1 7 25-15,5-2 14 0,5 5-10 0,0-3-28 16,5 3-1-16,4-3 0 16,4 1 1-16,-3-1 2 0,-3-7-3 0,-4 2-13 15,-6-2 0-15,2 0 12 16,1 0 1-16,-4-2 0 0,-4-3 13 0,-3-3 13 15,-4 1 2-15,-1-1 8 0,1-3 11 16,-3-1-21-16,-3-1 6 0,0-1 25 16,0 0 0-16,0-4-9 0,-9 3-8 15,4-3-40-15,-3 3 0 0,-5 0 13 16,0 2 31-16,1 0-9 0,-5 4-13 0,-3 1-22 16,4 3-1-16,-8 3-1 15,-3 0 1-15,-5 2 1 0,-1 0 22 0,3 8-19 16,9 1-3-16,2 5-2 0,1 7-23 15,-5-1 0-15,10 4 12 0,-4 0-60 16,7-4-114-16,0 3-88 0,2-2-88 16,-4-4 4-16,7 0 22 0,-1-3-23 15,-3-3-223-15,3-5-481 0</inkml:trace>
  <inkml:trace contextRef="#ctx0" brushRef="#br0" timeOffset="4941.5566">13937 13113 791 0,'0'0'512'0,"0"0"-232"16,0 0-163-16,0 0-62 0,0 0 3 0,0 0 11 15,0 0-1-15,0 0-29 0,0 0-39 16,0 0-29-16,0-24 16 0,2 27 13 16,-2 5 39-16,2-1-17 0,-2 4-6 15,0 1 36-15,0 5 36 0,0 12 19 16,-2 13 16-16,-2 8 45 0,-1 3 38 15,3-2 38-15,2-5-39 0,-2 2-49 16,2-6-41-16,0 2-26 0,0-5-29 16,0-6-6-16,0-7-43 0,0-6-10 15,0-7-2-15,0-4 0 0,0-1-2 0,2-3-60 16,-2-1-39-16,0-2-12 0,0-2 25 16,0 0 28-16,0-4 4 0,0-5-26 15,0-5-13-15,2-3 31 0,3 0 62 16,-1-2-13-16,4-3 13 0,2 2-10 15,8 2-6-15,-2-2-13 0,4 3-23 16,3 1-12-16,5 3-17 0,6 1 3 16,4 3-9-16,-2 4 9 0,-11 5 29 0,-4 0 30 15,-8 0 5-15,7 0 17 16,-4 11 104-16,8 4 54 0,-3 12 45 0,1 9-7 16,-2 4 15-16,-2 0-42 0,-6-4-44 15,-3-9-43-15,-3-5-16 0,-1-8-28 16,-1 0-36-16,2 1-2 0,0-1-19 15,1-1-79-15,-1-6-51 0,0-3-74 16,3-4-117-16,2 0-85 0,1-11 36 16,8-16-124-16,-6 2-864 0</inkml:trace>
  <inkml:trace contextRef="#ctx0" brushRef="#br0" timeOffset="5123.2742">15185 13541 2305 0,'0'0'575'0,"0"0"-421"0,0 0-154 15,0 0-64-15,0 0 22 0,0 0-9 16,0 0-33-16,0 0-87 0,0 0-110 16,0 0-50-16,105 42-91 0,-100-32-642 15</inkml:trace>
  <inkml:trace contextRef="#ctx0" brushRef="#br0" timeOffset="5295.2986">15215 13747 1670 0,'0'0'445'0,"0"0"-328"0,0 0-81 16,0 0 57-16,0 0 79 0,0 0 18 15,0 0-35-15,0 0-98 0,123 8-57 16,-97-8-170-16,-2 0-111 0,4 0-33 15,-5 0 0-15,3 0-44 0,-6 0-316 16,-6-2-150-16</inkml:trace>
  <inkml:trace contextRef="#ctx0" brushRef="#br0" timeOffset="6049.4761">15924 13300 1251 0,'0'0'348'0,"0"0"-221"16,0 0-127-16,0 0 9 0,0 0-9 16,0 0 72-16,0 0 71 0,0 0 19 15,-26 96-6-15,20-37 15 0,2 6 36 0,-3-5-1 16,0-6-49-16,3-4-32 15,-2-6-55-15,0-6-28 0,0-7-10 0,2-10-13 16,-2-9-18-16,2-3-1 0,0-3 1 16,0 0-1-16,0-3-18 0,0-3-20 15,-3 0-10-15,-1-2-22 0,-1-5-11 16,3-4 30-16,2-1-36 0,1-3-6 16,3-1-19-16,0 1-37 0,5 0 26 15,10 0 49-15,0 2 48 0,1-2 10 16,8 6 14-16,-3 0-20 0,4 1 21 0,5 3-20 15,-4 2 4-15,1 3 7 0,1 0 10 16,-5 0 29-16,3 3 10 0,0 4-4 16,-8 3 1-16,0 2 16 0,-4 10 38 15,-2 6 65-15,2 9 77 0,-6 3-34 16,-1-3-38-16,-6-9-52 0,2-7-34 16,-1-6-4-16,-2-4-29 0,2 5-11 15,-2 0-30-15,2-3-1 0,-1-4-2 0,4-5-92 16,-1-1-67-16,1-3-71 15,4 0-108-15,-2 0-46 0,4-5 11 0,5-6-170 16,-8-2-831-16</inkml:trace>
  <inkml:trace contextRef="#ctx0" brushRef="#br0" timeOffset="6482.8182">16495 13963 1931 0,'0'0'506'0,"0"0"-374"0,0 0 17 16,0 0 34-16,0 0-10 0,0 0 3 15,19 116-10-15,-2-99-64 0,0-1-39 16,0 2-12-16,2-5-17 0,0-2-32 16,0-3 33-16,0-4-35 0,0-4-95 15,-4 0-31-15,4-4 17 0,-4-4 46 16,0-3 28-16,-3 0-20 0,-1-3-15 15,0 3-7-15,-3-3 7 0,-3 0 17 0,0 1 53 16,-2 0 39-16,-1-2-10 16,-2 2-16-16,0-3 6 0,0 1-16 0,0 1 13 15,-2 1 0-15,-4 1-15 0,-1 3 18 16,-1 0-15-16,-3-2 18 0,0 6-9 16,-1-2 9-16,-6 2 0 0,2 2 23 15,-3 1-7-15,-2 2-2 0,-4 0 5 16,3 0 10-16,-3 5 19 0,-3 7-13 15,5 4-22-15,-1 1-23 0,0 4 20 16,8 2-29-16,-1 0 13 0,4 0-13 0,7-3-2 16,-1 0-1-16,5-3-1 0,2-1-65 15,0-6-71-15,0 0-38 0,9-4-81 16,-1-2-88-16,7-4-44 0,0 0-37 16,-5 0-281-16</inkml:trace>
  <inkml:trace contextRef="#ctx0" brushRef="#br0" timeOffset="15471.2488">13733 15198 276 0,'0'0'698'0,"0"0"-415"0,0 0-146 15,0 0-39-15,0 0 9 0,0 0-16 16,0 0 10-16,0 0-20 0,16-28-52 15,-14 25-13-15,3 1-15 0,-5-2 19 16,2 2 19-16,0-2 6 0,1 3-6 0,-3-1 36 16,0-2-20-16,0 0-13 0,0 1 3 15,0-4-12-15,0 5 6 0,0-4-37 16,0 4-1-16,0-3 0 0,0 1 32 16,0 1-33-16,0-3-19 0,0 2 16 15,0 0-13-15,0 1-27 0,0-1 21 16,0 4 22-16,0-3-1 0,0 3-15 15,0 0-10-15,0 0-7 0,0 0-9 0,0 0 3 16,0 0-26-16,0 7-9 16,0 10 74-16,4 9 13 0,2 23 107 0,-2 9-36 15,-2 8 20-15,-2 1 12 0,0-4-13 16,0-2-2-16,0-6-53 0,0-4 7 16,0-8-53-16,0-8 11 0,5-9-13 15,-1-7-2-15,0-6-11 0,-2-1 12 16,4-3 1-16,-2 1-3 0,3-3-16 15,-3-2 19-15,1-2 1 0,-3-3 12 16,0 0 48-16,4-3 23 0,2-7 15 0,8-4-70 16,-4-8 0-16,7-4-10 0,-2-9 4 15,7-4-10-15,-1-7-7 0,1 1-6 16,-4 2-16-16,0 3 13 0,-1 2-36 16,0 0 38-16,-5 1-12 0,4 5-12 15,-3 9-43-15,-8 3 46 0,2 7-33 16,1 0-80-16,-2 0 116 0,2-7-130 15,3 4 65-15,4-1 10 0,-4 2-46 0,-2 2 17 16,6 4-21-16,-7 0 37 16,-2 5-11-16,-2-1 20 0,3 2-35 0,-4 0-99 15,0 3-65-15,0 0-110 0,-1 0-109 16</inkml:trace>
  <inkml:trace contextRef="#ctx0" brushRef="#br0" timeOffset="16532.036">14075 15897 168 0,'0'0'457'0,"0"0"-209"0,0 0-102 15,0 0-19-15,0 0 40 0,0 0 8 16,0 0-119-16,0 0 15 0,0 0-9 16,0 0 0-16,17-35-59 0,-15 35-3 15,-2 0 13-15,0 0 10 0,0 0-10 16,0 0 6-16,0 0 17 0,0 0 19 0,0 0-3 15,0 0-6-15,0 0-27 16,0 0-19-16,0 0-1 0,0 0-25 0,0 0-3 16,0 3-4-16,0 2 33 0,0 4 17 15,0 3 21-15,0 3 18 0,4 4 8 16,-2-3-31-16,0 3 9 0,0-1 10 16,2 1-7-16,-2-4-45 0,2 0 0 15,-3-4 1-15,3 3-1 0,-1-5 1 16,-1 0 0-16,0-2 3 0,-2-4-2 15,0 2-2-15,2-3 0 0,-2-2 2 0,0 0 24 16,0 0 10-16,0 0 2 0,0 0 1 16,0 0 0-16,0 0 6 0,0 0 7 15,0 0-41-15,0-2-11 0,0-3-3 16,0 3 2-16,0-3-41 0,0-1 29 16,0 0-29-16,0 1 4 0,0-3-4 15,0-2 16-15,6 1-49 0,0-3 1 16,3 1-10-16,1 0 19 0,3-1 39 0,0 2-29 15,-5 0 25-15,4 3 30 16,-2 2 9-16,0-1-9 0,-2 1-38 0,4 2 38 16,-4 0 20-16,-2 2 2 0,0 1-19 15,1 0 0-15,-1 1 42 0,1 6-19 16,-1 3 0-16,-1-3 20 0,1 5-4 16,-2 1 23-16,0 1-17 0,-2 1 27 15,0-2-33-15,0 3 3 0,-2-3-6 16,2-2-26-16,0 2 29 0,1-4-42 15,-1-1-2-15,-1-3 0 0,-1-1-21 16,4-3 23-16,-4-1 21 0,0 0 24 0,0 0 4 16,2 0 2-16,0 0 7 0,0 0-3 15,2-7-55-15,0-1-80 0,4-4-49 16,6-1 19-16,0-4 16 0,1 0-10 16,4-1-77-16,2 3 12 0,3 4 65 15,-4-1 91-15,6 3 13 0,-2 1 36 0,-3 4 29 16,0 1 45-16,-5 3-6 0,3 0 3 15,-8 0-19-15,-1 0 22 0,1 5-39 16,1 5 3-16,-5-1 10 0,1 3 19 16,-2 3 3-16,0 2 23 0,1 2-33 15,-4 1 9-15,2 0-54 0,-2 2-22 16,-1-3-15-16,-1-2-12 0,2-2-3 16,-1-1 1-16,0-5-13 0,-2-2-118 0,2 2 10 15,-1-4-85-15,2 1-78 16,-1-1 26-16,2 0-50 0,-2-4-47 0,4 1-211 15,-4-2-473-15</inkml:trace>
  <inkml:trace contextRef="#ctx0" brushRef="#br0" timeOffset="18721.766">13864 16658 781 0,'0'0'310'15,"0"0"-121"-15,0 0-111 0,0 0-29 16,0 0 13-16,0 0 9 0,0 0-22 16,0 0-23-16,6 0-10 0,1 3 79 15,0 3-40-15,-1-3-16 0,-2 4 16 0,2 1-22 16,-4 1 6-16,5-1-7 0,-5 3-6 16,2 0 0-16,0 1 0 0,-1 3 26 15,-1 2 3-15,0 1 0 0,0 2 0 16,0 4-23-16,-2-3 43 0,2 3-4 15,-2-2-45-15,3 2 16 0,-3-1 3 16,0 2-3-16,0-4 12 0,0 0-53 16,0 1 30-16,0-2-12 0,0-3-6 0,2 0 81 15,-2-3 18-15,0-3-87 16,0-5-25-16,0-1 0 0,0-3 0 0,0-2 0 16,0 0 15-16,0 0 23 0,0 0 13 15,0 0 7-15,2 0 0 0,-2-2 12 16,0-3-6-16,0-2-64 0,2-5-32 15,0-1-16-15,-2-3 16 0,2 1 0 16,2-2-32-16,0-2-3 0,0-1-20 16,3 1 23-16,0 0-7 0,1-1-19 15,-2 3-32-15,2-1 67 0,4 0 0 0,-2 1 19 16,1 2 7-16,1 2-45 0,1-3-20 16,0 5 94-16,-2-2 1 0,4 4 0 15,-3 1 1-15,0 1 56 0,4-2-55 16,-1 4-3-16,6 1 26 0,-2 0 22 15,0 2 14-15,0 2 9 0,1 0-4 16,0 0 17-16,2 0-39 0,-1 7 58 0,3 3-22 16,-8 2-4-16,4 1 6 15,-4 2-19-15,-3 3 3 0,2 1 3 0,-4 0-25 16,-3 4 19-16,0 5 9 0,1 9-6 16,-2-1 24-16,-5-6 8 0,0-7 27 15,0-7-41-15,-2-3-54 0,0 0-12 16,0 1-7-16,0 1-12 0,0-6 0 15,2 1-10-15,-2-5 10 0,2 0-25 16,-2-5-98-16,0 2 0 0,0-2-3 16,0 0-14-16,0 0-32 0,0 0-39 0,2 0-62 15,0-7-40-15,2-8-11 0,4-13-270 16,0 1-919-16</inkml:trace>
  <inkml:trace contextRef="#ctx0" brushRef="#br0" timeOffset="20373.3376">14040 12840 103 0,'0'0'268'0,"0"0"-171"16,0 0 112-16,0 0-59 0,0 0-36 15,0 0 26-15,0 0 23 0,0 0 52 16,0 0-137-16,7-44-6 0,-7 42-1 16,0-2-58-16,0 3 55 0,0-1-16 15,2-1-9-15,-2 3-17 0,0 0-23 16,0 0-2-16,0 0-1 0,0 0 1 15,0 0 0-15,0 0 12 0,0 0-11 0,0 0-2 16,0 0-16-16,0 0-23 0,0 0-3 16,0 0-10-16,0 3-7 0,0 2 59 15,0 7 39-15,-9 7 52 0,-1 8-29 16,-5 11-23-16,-4 6-6 0,2 0-1 16,2-3 0-16,0-3 11 0,3 1-27 15,-1-5 32-15,0 2-15 0,0-1-17 16,3-2 0-16,-6-1 7 0,6-1-21 0,-4-2 11 15,-2-1 6-15,4 0 1 16,-4 1-7-16,2 0 6 0,1-1 9 0,-1 2-27 16,-2-4 34-16,6 1-3 0,0-5-32 15,0-4 48-15,4-3-48 0,-1-2 0 16,4 4 14-16,-4 1-14 0,3 2 0 16,0 0-13-16,0-1 13 0,1 0 0 0,1 1 27 15,-1-2-26-15,2 0 2 16,-1-1-3-16,0-2 19 0,0-1-19 0,2-3 0 15,0-2-1-15,-3-1 1 0,2-2 2 16,1-1 0-16,-3 2 16 0,1-5-16 16,2 3 0-16,0-3-2 0,0 0-2 15,0-2-17-15,-2 2 19 0,2-2 1 16,0 0 2-16,0 0 0 0,0 2-2 16,0-2 1-16,0 0 1 0,0 0 0 15,0 0-3-15,0 0-1 0,0 0-12 0,0 0 12 16,0 0 1-16,0 0 2 15,0 0 11-15,0 0-10 0,0 0 20 0,0 0 2 16,0 0 11-16,0 0 12 0,0 0 10 16,0 0 13-16,0-4 10 0,7-2 2 15,-1-4-70-15,7-5-13 0,2-2-109 16,-1-4 30-16,4 2 77 0,-6 2-34 16,-2-1 23-16,3 3-6 0,-4 2 3 15,-1-2-43-15,-1 3 59 0,-3 2 7 0,0 3 19 16,-2 3 19-16,-2 1-42 0,0 0-3 15,0 3-16-15,0 0 16 0,0-1 0 16,0 1-23-16,0 0-19 0,0 0-16 16,0 0-13-16,0 0-19 0,0 0-23 15,0 0-1-15,0 0-3 0,-2 0-6 16,-2 0-13-16,-4 0-30 0,-2 0-88 16,-1 0-23-16,-3-3-58 0,4-2-193 15,69 13 283-15</inkml:trace>
  <inkml:trace contextRef="#ctx0" brushRef="#br0" timeOffset="21762.1449">13915 13253 22 0,'0'0'117'0,"0"0"-22"16,0 0 48-16,0 0-130 0,0 0 160 0,38-102-62 15,-32 84-23-15,2-2-69 16,-4 1 8-16,2 2-21 0,-2 1 17 0,-2-1 26 15,2 2 47-15,0 0-94 0,-2 1 68 16,1 1 8-16,-1 2 46 0,-2 1-10 16,0 0 91-16,0 1-120 0,0 1-1 15,2 1-9-15,-2 0-39 0,0 0-4 16,0-1 49-16,0 3 10 0,0-1-75 16,0 3 13-16,0 0-12 0,0 1 14 15,0 2-31-15,0 0-49 0,0 0-12 0,0 0 2 16,0 0-6-16,0 0-6 0,0 2-13 15,3 6 35-15,-3 1 49 0,2 6 16 16,0 1 4-16,0 7-20 0,-2 10 52 16,0 9 22-16,0 6-32 0,0-2 17 15,0-3 25-15,0-1-29 0,0-2-32 16,-2 2 26-16,-2 1-27 0,-1-3 27 0,-2 0-32 16,-1-1-15-16,2 0-2 15,0-1 4-15,-3-1-2 0,0-1 1 0,1-4 20 16,0-1-1-16,1-8 1 15,1-6 13-15,1-4-17 0,3-3-6 0,0-1-12 16,-2-1 47-16,2-1-46 0,2-3 30 16,-2 1-19-16,2-5 13 0,0 0 12 15,0 0 17-15,0 0 10 0,0 0 12 0,0 0 7 16,0 0 2-16,0 0 1 16,0 0-1-16,0 0 1 0,0-7-4 0,2-2-26 15,4-10-57-15,5-10-80 0,0-8-28 16,1-7 53-16,3-2-21 0,-2 5-18 15,-7 5-66-15,2-5 44 0,-1 2-7 16,0 0 13-16,-1 1 10 0,-2 0 61 16,-2 1-74-16,2-2 19 0,-2 0 48 15,1 1-12-15,1 1-7 0,0 2 36 16,0 0-39-16,1 8 58 0,-1 4 9 0,0 8 2 16,-2 3 0-16,3 1 12 0,-3 0-10 15,2-1-3-15,-3 5 65 0,-1 2-36 16,0 5 27-16,0 0-43 0,0 0-13 15,0 0-104-15,0 14-46 0,-1 18 150 16,-10 14 52-16,-7 14 59 0,4 5 48 16,-2-2-62-16,2-8-16 0,4 1 3 15,2 0 4-15,2-3 5 0,-2-2 4 16,4-2-42-16,0 2-7 0,2-10-25 16,0-3-20-16,0-6 26 0,2-6-16 0,-2-6-11 15,2-9-1-15,0-2-1 0,-2-1-16 16,2-1 16-16,-2-1 29 0,0-1-29 15,2-3 1-15,0 1 15 0,-2-3 3 16,2 0 1-16,0 0-17 0,0 0 0 16,0 0 0-16,0 0-3 0,0 0-2 15,0 0-14-15,0 0 13 0,0 0 0 16,0 0 0-16,0 0-1 0,0 0 4 0,0 0 13 16,0 0 3-16,0 0-3 0,0 0 0 15,0 0 3-15,0 0 3 0,0 0-6 16,0 0-12-16,0 0 0 0,0 0 0 15,0 0 3-15,0 0 18 0,0 0 1 16,0 0 5-16,0 0 1 0,0 0 10 16,0 0-1-16,0 0-3 0,0 0-12 15,0 0-12-15,0 0-11 0,0 0-22 0,0 0-7 16,0 0-19-16,0 0 0 16,0 0-6-16,0 0 9 0,0 0 6 0,0 0 14 15,0 0 8-15,0 0 17 0,0 0 4 16,0 0 21-16,0 0 1 0,0 0 0 15,0 0-7-15,2 0 0 0,0 0-3 16,2-5 7-16,4-2-20 0,5-3-3 16,2-1-6-16,-3-4-10 0,4 2 16 15,-2-3-4-15,-3 3-57 0,0 2-70 0,-1 0 98 16,-1 0 17-16,-3 4-10 0,0-1 23 16,-2 5-68-16,3-1-6 0,-2-1 64 15,-1 4-35-15,0 1 18 0,0 0-8 16,-1 0-8-16,4 0 21 0,3 0 25 15,0 0 27-15,2 6 40 0,-1 1-56 16,2 1-11-16,0-1-13 0,-5 2-16 16,2 1 29-16,2 4 42 0,-4-1 7 15,-1 5 2-15,4-1 30 0,1 2-29 16,-5-1-17-16,2 0 29 0,0-1-15 0,2-1-24 16,-3-1-2-16,3 0 6 0,-3-2 19 15,3 3-26-15,-2 1 4 0,-3-2-24 16,0 1 24-16,0-1 22 0,-2-2-46 15,-2-1 24-15,0-5 6 0,-2 1-32 16,0-2 0-16,4-3 1 0,-4 0 15 16,0-3-15-16,0 0 11 0,0 0 1 15,0 0 10-15,0 0-1 0,2 0-4 0,-2 0-18 16,0 0-45-16,0 0-28 0,0 0-30 16,0 0-54-16,2 0-39 0,-1-4-14 15,2-4-13-15,1-7-137 0,0-1-444 16,-20 59-289-16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27T04:57:18.64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7610 15351 352 0,'0'0'540'0,"0"0"-109"0,2 0-191 16,0 0-240-16,-2 0 33 0,2 0 237 0,-2 0-85 16,2 0-90-16,-2 0-57 0,0 1 62 15,0-1 0-15,1 2 24 0,-1-2 35 16,0 0 4-16,0 0 9 0,0 0-20 15,0 0 7-15,0 0-12 0,0 0 20 16,0 0 1-16,0 0-30 0,0 0-53 16,0 0-85-16,0 0-49 0,0 3-99 15,0 0-52-15,7 5-57 0,3 7 155 16,8 11 102-16,5 15 11 0,5 4-5 0,0 4 84 16,-6-6-33-16,2-3-7 0,-5 1-29 15,-2 0 17-15,-2-2-6 0,-2-9 97 16,-4-8 32-16,-1-11-110 0,-2-6 5 15,-2-1-21-15,4-4 123 0,4 0-9 16,-2-7 50-16,0-11-16 0,4-7-51 16,-4-8-20-16,1-11 21 0,-3-4-46 15,-4 2 29-15,3 2-52 0,-5 4-42 16,0 2 18-16,0-2-40 0,3 1 0 0,-1 1-3 16,2 5-18-16,2 1-7 0,2 7 16 15,-2 6 9-15,0 4-31 0,2 2 16 16,1-5-8-16,6 0-7 0,-3-2 10 15,4 5 3-15,-6 1 7 0,-2 1 10 16,3 5-23-16,-6 3-1 0,-2 1-6 16,-1 2-28-16,-4 2-33 0,0 0-23 15,0 0-24-15,0 0-22 0,0 2-50 0,-6 7-5 16,-2 6-52-16,-7-1-213 16,4 5-200-16,-2-1-371 0,2-5-368 0</inkml:trace>
  <inkml:trace contextRef="#ctx0" brushRef="#br0" timeOffset="277.8052">18231 15582 2194 0,'0'0'1117'0,"0"0"-879"0,0 0-238 15,0 0 0-15,0 0 130 0,0 0 231 16,0 0-124-16,127-16-124 0,-97 11-50 16,2 1-63-16,-4 2 0 0,10 2-18 15,3-2-18-15,-10 2-135 0,-7 0-314 16,-13 0-311-16,1 0-758 0,-4-2 220 15</inkml:trace>
  <inkml:trace contextRef="#ctx0" brushRef="#br0" timeOffset="763.5069">18733 15351 2165 0,'0'0'237'0,"0"0"-237"0,0 0-106 16,0 0 106-16,0 0 119 0,0 0 218 16,0 0-87-16,36 122 129 0,-31-91 35 0,0-5-191 15,-1-5-223-15,-2-4-105 16,2 2 3-16,-1 2 102 0,1-2 132 0,-2-5-86 16,0-3-43-16,1-5 36 0,-2-2 38 15,-1-3 119-15,0-1-22 0,0 0-7 16,0 0 2-16,0 0 27 0,0-3 18 15,0-6-33-15,-4-10-118 0,-2-10-63 16,1-8-43-16,1-3 41 0,4 4-32 16,0 4 33-16,7 7-111 0,-1 7 66 15,3 3-53-15,-1 6 69 0,3-3-8 0,-1 1-23 16,8 0 40-16,-4 3-15 0,2 2 15 16,-2 3 17-16,-2 3-20 0,4 0 23 15,-4 0 1-15,1 3 0 0,2 6 18 16,-2 2 28-16,-1 4 23 0,4-2-52 15,-4 4-17-15,-2 0 0 0,-1-1 0 16,2 1-35-16,-3 0 35 0,0 2 21 16,1-4-18-16,-3 2-1 0,1-2 2 0,-1-1-3 15,-1-4 1-15,-3-1 20 16,2-1 9-16,-3 0 5 0,2-3-36 0,-1 1-92 16,0 1-97-16,0-1-203 0,-2-2-371 15,1 0-370-15,-1-1-1078 0</inkml:trace>
  <inkml:trace contextRef="#ctx0" brushRef="#br0" timeOffset="1011.3563">19333 15656 808 0,'0'0'3474'0,"0"0"-2895"15,0 0-527-15,0 0-50 0,0 0-2 16,0 0 218-16,0 0 74 0,0 0-125 0,0 0-104 16,0 0-42-16,-2 0-5 0,2 0 13 15,0 0 14-15,0-2-20 0,0 0-23 16,0-1-18-16,0-1-3 0,0 0-75 16,2-3-64-16,2 0-42 0,1 0-123 15,-1-2-229-15,0-1-754 0,-2 4-1432 16,-23 67 2377-16</inkml:trace>
  <inkml:trace contextRef="#ctx0" brushRef="#br0" timeOffset="1520.1128">19851 15308 2596 0,'0'0'543'0,"0"0"-463"0,0 0-80 16,0 0 0-16,0 0 180 0,0 0 12 15,0 0 131-15,0 0-193 0,0 0-34 0,0 0 4 16,-66-26-24-16,58 26-44 16,-1 0-28-16,-2 0 14 0,-1 4-36 0,0 4 5 15,-8 1-19-15,3 2 1 0,-4 5-10 16,0 3 13-16,-1 2-6 0,2 0 33 16,0 1-23-16,3 3 20 0,-1-2 3 15,7 0 2-15,4-2 28 0,3-2 74 16,0 1-54-16,4-3 5 0,0-4-18 15,0 0-31-15,0 1 26 0,6-4 20 16,2 1 7-16,-1-3 1 0,6-1 7 0,-3 1-4 16,5-2 0-16,0-1 30 0,4-3-28 15,1-2 19-15,0 0 19 0,3 0-13 16,1 0-35-16,0-6-26 0,-2-1-28 16,10-4-49-16,5-1-70 0,5-7-115 15,-4 3-183-15,-10 1-543 0,-13 5-1960 16</inkml:trace>
  <inkml:trace contextRef="#ctx0" brushRef="#br0" timeOffset="1682.222">20318 15584 4427 0,'0'0'728'0,"0"0"-675"0,0 0-53 15,0 0-122-15,0 0 4 0,0 0-61 0,0 0-192 16,0 0-587-16,0 0-2073 0</inkml:trace>
  <inkml:trace contextRef="#ctx0" brushRef="#br0" timeOffset="6559.2886">13704 8200 734 0,'0'0'849'0,"0"0"-521"16,0 0-118-16,0 0-78 0,0 0-51 15,0 0-19-15,67-40 69 0,-29 19 69 16,13-3-72-16,6-3-58 0,7 0 36 0,-2 2 23 16,-3 2-106-16,3 2 84 0,-7 4 23 15,-4 2-130-15,-13 4-22 0,-10 5 22 16,-12 2-23-16,-1 4-124 0,-2 0-3 15,-2 0-128-15,4 0-57 0,-7 4-289 16,-4 5-24-16,-4 1-200 0,0-2 503 16</inkml:trace>
  <inkml:trace contextRef="#ctx0" brushRef="#br0" timeOffset="6818.5835">13763 8320 251 0,'0'0'369'0,"0"0"-21"0,0 0-99 16,0 0-125-16,0 0 44 0,0 0 168 15,0 0-145-15,0 0 179 0,156-35-14 16,-79 10-71-16,-1 0-106 0,-3 1-128 0,-7 2 73 16,-7-2-124-16,-3 6 111 0,-6 3-74 15,-10 3-31-15,-3 4-6 0,-13 6-38 16,-4 2-36-16,-10 0 72 0,-1 0-2 15,-2 0-273-15,-1 5-204 0,-2 2-141 16,-4 4 225-16,0 1-123 0,-13 3-130 16,-8 3 314-16</inkml:trace>
  <inkml:trace contextRef="#ctx0" brushRef="#br0" timeOffset="7052.9571">13781 8615 15 0,'0'0'284'0,"0"0"616"0,0 0-157 0,124-29-152 16,-82 13-287-16,-2-4-116 16,-4 5-53-16,1-1 108 0,-9 5 34 0,-8 2-131 15,-2 3-141-15,-6 4-5 16,1-2-61-16,4 2-7 0,-2 0 66 0,-3 2-68 15,-2 0-209-15,-2 6-250 0,-6 4-143 16,-2-3-399-16,-4 6-8 0</inkml:trace>
  <inkml:trace contextRef="#ctx0" brushRef="#br0" timeOffset="7284.34">13535 8974 2699 0,'0'0'542'16,"0"0"-542"-16,0 0-132 0,0 0 132 15,0 0 211-15,129-67 108 0,-76 41-151 16,4-1 49-16,-3 2-101 0,-7 7-88 0,-17 9-28 16,-9 4-4-16,-8 2-68 0,-5 2 4 15,0 1-21-15,4 0-218 0,-4 0-57 16,-2 0-213-16,-4 6-351 0,-2-1-299 15,-4 7 695-15</inkml:trace>
  <inkml:trace contextRef="#ctx0" brushRef="#br0" timeOffset="7450.8932">13342 9093 2986 0,'0'0'831'15,"0"0"-508"-15,0 0-323 0,0 0-125 16,0 0-66-16,0 0 191 0,131-54 84 15,-51 25-81-15,13 3 77 0,-8 8-80 16,-16 11-36-16,-5 5 34 0,-9 2-84 16,-12 4-709-16,-18-1-1289 0,-3-3 1096 0</inkml:trace>
  <inkml:trace contextRef="#ctx0" brushRef="#br0" timeOffset="10988.7114">14635 9704 88 0,'0'0'402'0,"0"0"340"0,0 0-288 16,0 0-77-16,0 0-175 0,0 0-77 16,0 0 24-16,0 0-21 0,-13-19-43 15,13 19 0-15,0 0 74 0,-2-2-30 0,2 2-20 16,0-1 4-16,-3-1 53 16,3 0 50-16,-1-3-32 0,-1 4-93 0,2-1 0 15,-2 0-19-15,0-1 44 0,2 3 15 16,-2 0-49-16,0-2-82 0,0 2 0 15,-2 0 0-15,1 0 0 0,3 0-1 16,-1 0-46-16,1 0-56 0,0 0-67 16,-2 2-114-16,0 9 82 0,0 2 148 15,-2 9 54-15,2 6-1 0,2 0 2 16,0-3 84-16,0-4-85 0,0-5 3 0,3 1-3 16,4 1 42-16,3-1-1 15,-2-3 10-15,0-2-16 0,-2-2-31 0,3-5 1 16,0 0 30-16,-1 0 16 0,0-1-31 15,-1-3 9-15,-1 1-1 0,-1-2 16 16,3 0-25-16,-2 0 29 0,-1 0 32 16,-1 0-13-16,0-2-13 0,2-3-54 15,0-1 0-15,2-1-27 0,-5 0 26 16,2-2-31-16,0-2-49 0,2 1-337 16,-1-1 272-16,1 4 103 0,0 2-11 0,-1 3-53 15,0 1-45-15,3 1 39 0,3 0-3 16,3 0 57-16,0 0-11 0,5 0 46 15,-4 1 24-15,6 3 0 0,-1-1 6 16,-2-1 70-16,-2 1-25 0,-3-3-49 16,0 0 61-16,-6 0 46 0,-4 0 49 15,0 0 49-15,-4 0 39 0,2-3 55 16,-2 1-30-16,0 2-35 0,0-5-29 0,0-1-48 16,0-1-85-16,-2-3-72 15,-2-1 64-15,0 1 17 0,0-2-48 0,-2 3-23 16,1 0 16-16,-2-1-6 0,1 0-22 15,2 2-43-15,0-3-7 0,0 4 10 16,-3-3-20-16,3 3 7 0,2-1-153 16,0 3 98-16,0-2 106 0,2 4-95 15,0 1-116-15,8-2-215 0,11 2-374 16,5-2-184-16,-8 2-493 0,16-1 699 0</inkml:trace>
  <inkml:trace contextRef="#ctx0" brushRef="#br0" timeOffset="11250.5173">15274 9803 1953 0,'0'0'833'0,"0"0"-449"0,0 0-288 15,0 0 39-15,0 0 207 0,0 0 23 16,0 0-169-16,0 0-74 0,0 0-113 16,0 0-9-16,96-46 0 0,-86 41-27 15,-2 1 24-15,3 0-42 0,-2 3-9 0,-1-2 0 16,-1 3-41-16,1 0-20 16,-2 0-247-16,5 3-216 0,-4 0-359 0,-3-1-580 15</inkml:trace>
  <inkml:trace contextRef="#ctx0" brushRef="#br0" timeOffset="11771.6372">15546 9643 1993 0,'0'0'0'0,"0"0"-108"15,0 0-227-15,0 0 141 0,0 0 194 16,0 0 272-16,0 0-53 0,0 0-130 15,0 0 115-15,0 0-79 0,48 111-50 16,-42-96-13-16,2-1 69 0,-4-3-127 16,0-4 32-16,-2-1 49 0,0-2-78 0,-1-2 47 15,-1 0 13-15,0-2 29 16,0 0 45-16,0 0 6 0,0 0-12 0,0 0 23 16,0 0 14-16,0 0 33 0,0 0 15 15,0 0-12-15,0 0-50 0,0 0-43 16,0 0-11-16,0 0-12 0,0 0 5 15,0-2-7-15,0-1-1 0,0-4-8 16,0 2-57-16,0-4-22 0,0-1-2 16,0-4-27-16,0-1-32 0,0 0-2 15,0 2 0-15,5 0 5 0,-1 3-29 0,1 0 22 16,2 4 60-16,-3 3-33 0,0 1-31 16,-3 2 21-16,2 0-25 0,1 0-17 15,-1 0 25-15,3 0-4 0,-2 0 2 16,0 0-45-16,5 2 71 0,-3 3 30 15,1 3 9-15,1-2 81 0,-1 1-76 16,2 1-5-16,1 0 0 0,-2 1 0 16,0 0 24-16,0 1-22 0,4 0-2 0,-4-1 28 15,0-1-8-15,1 1 8 0,-1-1-10 16,1 1 27-16,2-1-13 0,-5-1 13 16,4 2-45-16,2-1-86 0,-2-1-238 15,0-3-338-15,-2-1-437 0,2-3-904 16</inkml:trace>
  <inkml:trace contextRef="#ctx0" brushRef="#br0" timeOffset="12001.0434">16032 9779 240 0,'0'0'3379'16,"0"0"-2790"-16,0 0-497 0,0 0-74 15,0 0 197-15,0 0 101 0,0 0-109 16,0 0-139-16,0 0-67 0,0 0 23 16,4 0 35-16,-4-2 4 0,2 0-32 0,-2-1-31 15,2-4-99-15,1 2 32 0,-1-3 24 16,0-1-49-16,0 1-107 0,0-1-114 16,0-1-152-16,0 0-420 0,0 4-1223 15,-2-7 1077-15,-21 105 1031 0</inkml:trace>
  <inkml:trace contextRef="#ctx0" brushRef="#br0" timeOffset="12490.6277">16497 9511 20 0,'0'0'2201'15,"0"0"-1683"-15,0 0-379 0,0 0-15 16,0 0 277-16,0 0 134 0,0 0-149 15,0 0-151-15,0 0-147 0,0 0-54 0,0 0-34 16,-28-15-13-16,24 15 13 16,-4-2 0-16,1 2-13 0,-4 0-62 0,3 0-9 15,-3 0 2-15,1 9-8 0,-5-2 0 16,4 3-20-16,-1 5 23 0,0-1-58 16,2 1 145-16,2 3 10 0,2 1 82 15,1-1-44-15,3-3-48 0,2 0 0 16,0-1-38-16,2-1 38 0,5-2 28 15,3 1-23-15,0 0 43 0,6-5 15 16,-4 1 9-16,8-1-13 0,-1-1-1 0,2-2 19 16,6-4 10-16,1 0 4 0,0 0-57 15,-3 0 20-15,-3 0-35 0,0-4-19 16,2-2-86-16,0 2-307 0,-6-1-233 16,-6-1-472-16,7-8-1350 0</inkml:trace>
  <inkml:trace contextRef="#ctx0" brushRef="#br0" timeOffset="12631.2521">16964 9699 3761 0,'0'0'862'0,"0"0"-808"0,0 0-54 16,0 0-121-16,0 0 21 0,0 0-744 15,0 0-1776-15,0 0 1628 0</inkml:trace>
  <inkml:trace contextRef="#ctx0" brushRef="#br0" timeOffset="25483.3112">8965 1574 1108 0,'16'-48'745'16,"-16"45"-501"-16,0-3-239 0,4-2 79 15,3 1 134-15,1-1-218 16,1 0-25-16,-3 0 0 0,1 3 19 0,-3-1-31 15,0 2 12-15,-2 4 25 0,-2-1 56 16,0 1 6-16,0 0-62 0,0 0-18 16,0 0-45-16,-6 0-18 0,0 1-19 15,-1 3-27-15,1-2-39 0,-5 2 109 0,3-2 57 16,-1 3-2-16,1-1-33 16,2 1 3-16,-1-5-13 0,2 5 25 0,3-3-64 15,0 1 13-15,0 4-13 0,2-2-53 16,0 1 32-16,0 3 105 0,0 0 46 15,4-2 20-15,3 3-66 0,4-1-33 16,-3-3 0-16,0-3 1 0,3 3 32 16,-2-4 0-16,1 0 84 0,-3-2-12 15,1 0 39-15,-2 0 180 0,3 0 167 16,-2-4-13-16,-1 0-197 0,-2-1-43 0,0-3-10 16,0-1-43-16,-2-2-146 15,-2 2 118-15,0 0-81 0,0 1 95 0,0-1-136 16,0 2 69-16,-4 4-56 0,-2-2-13 15,2 2-2-15,-2 1 77 0,2 0-77 16,-3 0 0-16,0 2-158 0,3-2-45 16,0 2-17-16,-2 0-37 0,1 0 51 15,1 0-121-15,0 2-52 0,2 2-55 16,0 1-150-16,2-2-151 0,0-1 359 16</inkml:trace>
  <inkml:trace contextRef="#ctx0" brushRef="#br0" timeOffset="34462.5222">8892 13684 11 0,'0'0'125'0,"0"0"133"15,0 0 288-15,0 0-115 0,0 0-346 16,0 0 410-16,0 0-185 0,15-51-217 16,-15 44-86-16,-2-2 36 0,-2 4-24 15,-3-3-19-15,1 2 0 0,0 3 4 16,-3 1 205-16,3 0-87 0,-1 0-92 15,2 0-26-15,0 2-4 0,-1 0 22 0,-4 0-22 16,2 0-54-16,2 4 5 0,0 2-24 16,2 1 0-16,-3 1-50 0,2 1 11 15,3 3 12-15,0-2 31 0,2-1 41 16,0 0 28-16,0 0 26 0,0-2-26 16,4-4-229-16,3 1 152 0,-4-4 77 15,1 3 0-15,-1-3 45 0,0 0 31 16,1 0 64-16,0-3-20 0,0-1 5 15,-2 1-13-15,3-2-20 0,-3 3-13 16,1-3-42-16,-1 1-37 0,-2 1-12 0,0-1-13 16,0 2-3-16,0 0 26 0,-7 2-69 15,0 0-10-15,-1 0 13 0,1 0-26 16,0 0 44-16,-3 0 7 0,2 2-52 16,2 0 44-16,0 3-25 0,1-1 6 15,3 0 19-15,2 1 13 0,0 2 12 16,0-3 24-16,4 0-2 0,3-4-261 0,5 0 226 15,4 0 39-15,-2 0 103 0,7-7 174 16,1-3-130-16,1-5-33 0,-4 1-38 16,-3-1-45-16,0 1 63 0,-6 0-51 15,-1 3-5-15,-2 2 30 0,-3 2-30 16,-4 4 16-16,0-1 7 0,0 4 0 16,-2 0-35-16,-4 0-24 0,-4 0-4 15,0 0 4-15,2 0 83 0,-5 0 40 0,0 7-58 16,1 0-67-16,-1 2-71 15,0 2 24-15,2 5 22 0,3-1 21 0,1 0-79 16,6 0 79-16,-1 3-199 0,2-1-265 16,0-2-70-16,0 1-450 0,3-8 421 15</inkml:trace>
  <inkml:trace contextRef="#ctx0" brushRef="#br0" timeOffset="34713.1906">8965 13551 486 0,'0'0'480'0,"0"0"-205"15,0 0-158-15,0 0-71 0,0 0-14 0,0 0-25 16,0 0-1-16,0 0-4 0,0 0 3 16,0 0 40-16,-10 57 32 0,10-49-77 15,0 2-507-15,0-5-296 0</inkml:trace>
  <inkml:trace contextRef="#ctx0" brushRef="#br0" timeOffset="35882.738">8985 13600 1114 0,'0'0'1082'16,"0"0"-618"-16,0 0-294 0,0 0-104 0,0 0-43 15,0 0-23-15,0 0-2 0,0 0-3 16,0 0-31-16,0 0 1 0,-4-20-8 16,2 20-30-16,0 0-6 0,0 0 37 15,0 0 42-15,-2 0 97 0,0 0 18 16,-1 0-55-16,-2 0 5 0,1 0-36 16,-2 0-29-16,0 0-35 0,-6 0 35 15,4 5 2-15,0 1-2 0,-2 0-29 0,0 1-18 16,3-2 47-16,3 2 0 0,3-4 47 15,2-1-20-15,1 1-27 0,0-3-35 16,0 0 2-16,0 0 33 0,0 0 47 16,0 0 11-16,0 0-5 0,0 0-23 15,1 0-29-15,2-5 5 0,1 2 18 16,1-4-24-16,-1 2 6 0,2-1 64 16,1 1-2-16,-3-1-17 0,0 2-23 0,-2 1 0 15,-2 1 12-15,3 0-38 16,-3 2 20-16,0 0 12 0,0 0 10 0,0 0-44 15,-3 0-16-15,-3 2-23 0,2 0-46 16,-5 1 46-16,3 3-1 0,-3 0-5 16,3 3-70-16,0 1 9 0,-3 2 18 15,2 1-2-15,3 0 17 0,2-2-36 16,2 1 79-16,0-4 30 0,0-1 0 16,0-3-6-16,6-2-111 0,1-2 117 0,-1 0 23 15,3 0 75-15,-3-2 48 0,5-5 4 16,-3 3-15-16,1-4 0 0,0 0 1 15,-3 0-12-15,0-1 6 0,-2 2-17 16,0-2-23-16,1 1-23 0,-5 3 65 16,0 0-20-16,0-2-54 0,0 4-15 15,0-1-14-15,0 2 6 0,-5 0-35 16,1 2-67-16,0 0-10 0,0 0-49 0,0 0 50 16,0 6-131-16,1 4-98 0,1 2-446 15,-2 5-245-15,4-5-220 0</inkml:trace>
  <inkml:trace contextRef="#ctx0" brushRef="#br0" timeOffset="46972.8966">9514 13387 31 0,'0'0'501'15,"-4"0"-297"-15,4 0-112 0,-2-3-59 16,0 3-33-16,2 0 0 0,0 0 0 16,-2 0 2-16,2 0-2 0,0 0-4 15,0 0-36-15,0 0 1 0,0 0 17 16,0 0 22-16,0 0 79 0,0 0 118 0,0-1 38 16,0 1 38-16,0 0 11 0,0-3-55 15,0 3-127-15,-3-1-58 0,3 1 286 16,0-2-99-16,-2 2-93 0,2 0-32 15,0-2-7-15,0 2 5 0,-2 0 9 16,2-3 6-16,0 3-32 0,0 0-23 16,0 0-26-16,0 0-34 0,-2 0-4 15,2 0-6-15,0 0-15 0,0 0 17 16,-2 0-17-16,2 0 15 0,0 0-15 16,0 0 17-16,0 0-17 0,0 0-1 15,0 0 1-15,0 0-12 0,0 0-12 0,0 0-12 16,0 0 7-16,0 0-12 0,0 0-1 15,0 0-12-15,0 0-2 0,0 0-5 16,0 0-12-16,0 0-16 0,0 0-29 16,0 5-21-16,0 2 47 0,0 3 57 15,0 1 56-15,0 2 50 0,0 2-50 16,0-2 25-16,0 0-21 0,0 0 0 0,0-1 28 16,0 0-26-16,0-3 44 15,0 3 12-15,0-2-7 0,0 0-24 0,0 2-7 16,-2-1-20-16,2 2-4 0,0-1 2 15,0 1-2-15,0 3-8 0,0 1 8 16,0 0 2-16,0-2 0 0,0 2 28 16,0 1-30-16,2-1 0 0,0 1 0 15,0 0 4-15,0 2 0 0,0-3 27 16,1 2-25-16,-1-1 18 0,0-4 13 16,-2 3-37-16,0-2 30 0,0 1-6 0,0-1 0 15,0 0-19-15,0 1 36 0,0-1-39 16,0 2 22-16,0 1 17 0,0-1-6 15,0-1-5-15,0 1-7 0,0-3-23 16,0 1 2-16,0-1-2 0,0-2 4 0,0-1 0 16,0-2-4-16,2 1 0 15,-2-3 0-15,2 2 25 0,-2-2 28 0,2-3-18 16,-2 2 5-16,0-5 17 0,0 3-12 16,0-2-11-16,0 0 0 0,2 4-6 15,-2-4-24-15,0 3 18 0,0 2-16 16,0 0 0-16,0-1 16 0,0-2-18 15,0 1-4-15,0-1-2 0,0 2 2 16,0-2 4-16,0-1 1 0,0-1-3 16,2 1 0-16,-2-2 0 0,0 0 19 0,0-1 6 15,0 0-22-15,0 0 22 16,0 0-21-16,0 0 21 0,0 3-27 0,0-1 0 16,0 1-6-16,0 2 6 0,3 0-5 15,-1 1 1-15,0-2 4 0,0 1 25 16,-2-1-3-16,2 0-20 0,-2-1 19 15,2-1 6-15,-2 1-25 0,0-1 2 16,0-2 1-16,3 2 38 0,-3-2-22 16,0 1-21-16,2-1 0 0,0 0-161 15,0 0-177-15,2-8-242 0,4-6-510 0,-3-1-16 16</inkml:trace>
  <inkml:trace contextRef="#ctx0" brushRef="#br0" timeOffset="49052.9008">14382 10690 132 0,'0'0'343'0,"0"0"52"16,0 0-9-16,0 0 3 0,0 0-49 15,0 0-56-15,0 0-165 0,0 0 24 16,0 0 39-16,-4-36-1 0,0 32 1 16,2 0-9-16,0 1-38 0,-1 0 3 15,2 0 2-15,1 1 7 0,-2 2 1 16,2-2-31-16,-2 0-50 0,2 0-14 0,0 2 8 15,0-3-25-15,0 3-36 16,0 0-2-16,0 0-16 0,-4 0 14 0,4 0-14 16,0 0 0-16,0 0-11 0,0 0-19 15,0 0-29-15,0 0-55 0,0 0-52 16,0 0-8-16,0 0-34 0,0 5 28 16,0 4-2-16,0 11 153 0,0 9 47 15,8 11 66-15,-2 5 99 0,-2 0-136 16,0 0 39-16,-2-5 23 0,0 0-35 15,0 2-54-15,0-3 49 0,-2 0 101 0,0-4-71 16,0-2 15-16,0-2-95 0,0-9 25 16,0-3-1-16,0-5-9 0,0-3-15 15,0 4-1-15,0-2 0 0,3 2 21 16,-3-2-21-16,2-4 1 0,-2-2 27 16,0-3-23-16,0 1 35 0,0-4-19 15,2 1-16-15,-2-2 36 0,0 0 7 16,0 0 0-16,0 0-5 0,0 0 5 0,0 0 14 15,0 0 6-15,0 0 8 16,0 0 5-16,0 0 7 0,0 0 4 0,0 0 23 16,0 0 9-16,0 0-9 0,0-3-9 15,0-3-7-15,-4-6-62 0,-1-3-37 16,-3-8-33-16,0-8-7 0,-6-5-3 16,4-6 10-16,4 2 19 0,0 2-126 15,-2 1-11-15,5 1 81 0,-2 2-31 0,3 3-16 16,0 2 87-16,2 7 26 15,-2 2-59-15,2 5 50 0,0 4-73 16,0-3 68-16,0-1 9 0,0 0 9 0,0 0 0 16,0 3-22-16,0 0 19 0,0 3-20 15,0-1 23-15,0 3-5 0,0 2-16 16,-2 0 18-16,2 3 3 0,-2 2 0 16,0 0-19-16,0 0 0 0,2 0-1 15,-2 0-28-15,2 0 15 0,-2 0-45 0,2 0-100 16,0 2-93-16,0 3-8 15,0 7 0-15,0 11 129 0,0 16 150 0,0 11 160 16,0 2 73-16,0 2-103 0,0-10 64 16,0-4-87-16,0-5-63 0,0-5 4 15,0-8 3-15,0-4-51 0,0-7 3 16,0-3 28-16,2 1-26 0,0 4 41 16,-2-4-26-16,0 1 1 0,0-3 50 0,0 0-69 15,0 1 36-15,0-1 6 0,0 0-11 16,0-1-18-16,0-1-15 0,0 1-242 15,-2 1-122-15,-4 0-119 0,1-4-271 16,-1-1-474-16,-5-2 183 0</inkml:trace>
  <inkml:trace contextRef="#ctx0" brushRef="#br0" timeOffset="49272.4929">14489 11125 916 0,'0'0'2646'0,"0"0"-2646"16,0 0-502-16,0 0-1997 0</inkml:trace>
  <inkml:trace contextRef="#ctx0" brushRef="#br0" timeOffset="55181.7278">7820 11808 1315 0,'0'0'625'0,"0"0"-371"16,0 0 27-16,0 0-31 0,0 0-40 15,0 0 2-15,0-6-127 0,0 6-85 16,0 0 0-16,0 0-80 0,0 0-19 15,0 0-19-15,0 0-19 0,0 0-15 16,1 2-31-16,2 2 83 0,1 6 100 0,0 1 75 16,3 6 48-16,4 9-32 0,-1 6 55 15,1 2-56-15,-1 0 16 0,-1-7-47 16,-2-8-36-16,-3-3-17 0,2-2 29 16,0 4-31-16,2 1-2 0,0 2 0 15,-2-1 39-15,-2-3-7 0,0-2 0 16,-2-1-6-16,2-1 6 0,-2-2 28 15,-2-3-62-15,2-1-303 0,-2 0-213 0,0-4-305 16,0-1-341-16,-4-2 606 0</inkml:trace>
  <inkml:trace contextRef="#ctx0" brushRef="#br0" timeOffset="55461.1988">7683 11880 598 0,'0'0'2192'16,"0"0"-1701"-16,0 0-491 0,0 0-68 16,0 0 34-16,0 0 34 0,0 0 175 15,0 0-84-15,0 0-91 0,0 0-38 16,52-47 34-16,-41 40-30 0,1-3 31 0,0 0 1 15,2-2-27-15,0 3 24 16,6-3-29-16,-1 3-6 0,0-1-27 0,2 1-9 16,1 1-176-16,0 1-269 0,-2 2-139 15,-3 2-477-15,-4 0 594 0</inkml:trace>
  <inkml:trace contextRef="#ctx0" brushRef="#br0" timeOffset="55771.6022">7830 12475 99 0,'0'0'2472'0,"0"0"-2051"15,0 0-374-15,0 0-18 16,0 0-29-16,0 0 264 0,0 0 86 0,0 0-82 16,0 0-170-16,0 0-74 0,9 0-4 15,-7 0 23-15,3-3 19 0,-1 3-39 16,2-5-23-16,3-1-5 0,3 0-34 16,1-1 35-16,2 2 4 0,5-1-48 15,-4 0 44-15,8 1-202 0,-3 5-348 0,2-2-302 16,-8 2-1083-16</inkml:trace>
  <inkml:trace contextRef="#ctx0" brushRef="#br0" timeOffset="57018.3733">9538 13799 874 0,'0'0'1255'0,"0"0"-892"0,0 0-345 16,0 0 13-16,0 0-31 0,0 0 103 15,0 0-42-15,0 0-57 0,0 0-4 0,0-3 30 16,0 3 61-16,0-3 40 16,0 3 15-16,0 0-13 0,0-2-32 0,0 2-33 15,0 0-34-15,2 0-34 0,-2 0 0 16,0 0-29-16,0 0-16 0,0 0-5 15,0 0-1-15,2-1 0 0,0 1 6 16,0 0-43-16,2 0-71 0,0-2-27 16,-2 2-32-16,6 0 18 0,-6 0 69 15,2-2 100-15,-2 2 31 0,0 0 0 16,0-2 6-16,0 2 15 0,0 0-21 16,2-3-121-16,-2 3-114 0,-1 0-133 0,4-2-95 15,-2 2-109-15,0 0 301 0</inkml:trace>
  <inkml:trace contextRef="#ctx0" brushRef="#br0" timeOffset="59992.6872">9529 13931 2055 0,'0'0'1830'0,"0"0"-1289"0,0 0-434 16,0 0-107-16,0 0-72 15,0 0 72-15,0 0 5 0,0 0 28 0,0-12-33 16,0 12-18-16,0 0-12 0,0 0 12 15,0 0 18-15,0 0 18 0,0 0-18 16,0 0-1-16,0 0-40 0,0 0 14 16,0 0 9-16,0 0-4 0,0 0-23 15,0-2-32-15,0 2-106 0,0 0-195 16,0 0-47-16,7-1-173 0,1-1 70 16,4 0-36-16,0-1-490 0,-51 13 564 0</inkml:trace>
  <inkml:trace contextRef="#ctx0" brushRef="#br0" timeOffset="61603.3933">10538 12540 163 0,'0'0'2231'16,"0"0"-1809"-16,0 0-352 0,0 0-68 0,0 0 20 15,0 0 60-15,0 0 24 0,0 0 60 16,0 0-70-16,-28-29-11 0,26 25 7 16,2 1 32-16,-2-1-19 0,-1 2 13 15,1-2 8-15,2 2 28 0,-2-1 12 16,2 1-23-16,-2 0-43 0,2 2-33 15,-2-2-6-15,2 2-7 0,-2 0-4 16,2-3-15-16,0 3-8 0,0 0 0 0,0 0-6 16,0 0-6-16,0 0-13 15,0 0-2-15,0 0-17 0,0 0-19 0,0 0-30 16,0 0 4-16,0 0-37 0,0 0-39 16,0 5-10-16,0 0-6 0,0 3 38 15,0 3 73-15,2 5-5 0,2-1 8 16,-2 2 37-16,5 0 3 0,-3 2 0 15,0 0 0-15,0 1 19 0,-1-1 23 16,1 1-41-16,-2 0 36 0,0 1-37 16,0-2-38-16,3 0-305 0,-3 1-194 0,-2-3-49 15,2 0-118-15,2-3-231 16,-2-2 85-16</inkml:trace>
  <inkml:trace contextRef="#ctx0" brushRef="#br0" timeOffset="62094.8601">10614 12526 1219 0,'0'0'1214'15,"0"0"-792"-15,0 0-340 0,0 0 100 0,0 0 202 16,0 0-66-16,0 0-87 0,0 0-87 16,0 0-34-16,0 0-38 0,-17-66-27 15,17 66-9-15,0 0-7 0,0 0 9 16,-3 0 12-16,3 0-49 0,-3 3-1 16,3 1-33-16,0 1-1 0,0 6 34 15,11 2 122-15,1 6-120 0,1 10 23 16,6 6 4-16,-4 0-29 0,-1-6 2 15,-2-6 26-15,-4-11-26 0,-4-1 1 16,4 0-1-16,-3-2-2 0,6 3-44 0,-3-2-77 16,-2-4-28-16,-2 0-209 0,0-3-72 15,-1 1-107-15,-1-4-263 0,-2 0-245 16,0 0 53-16</inkml:trace>
  <inkml:trace contextRef="#ctx0" brushRef="#br0" timeOffset="62311.7462">10253 12518 3831 0,'0'0'470'0,"0"0"-470"0,0 0-254 16,0 0-18-16,0 0 161 0,138-84 111 15,-58 48 45-15,10-4 2 0,-1 2-45 16,-12 8 29-16,-12 4-26 0,-9 8-4 15,-16 7-1-15,-15 2-3 0,-5 8-139 16,-10 1-148-16,0 0-225 0,2 0-385 0,-8 3-506 16</inkml:trace>
  <inkml:trace contextRef="#ctx0" brushRef="#br0" timeOffset="62562.7135">10370 13072 2330 0,'0'0'1212'16,"0"0"-860"-16,0 0-352 0,0 0-239 15,0 0 239-15,0 0 86 0,0 0 77 16,0 0-43-16,0 0-62 0,144-63-56 15,-97 51-2-15,-6 4-39 0,-6 2 10 16,0 3-229-16,-5-1-245 0,-3-1-508 0,-14 2-633 16</inkml:trace>
  <inkml:trace contextRef="#ctx0" brushRef="#br0" timeOffset="66042.5227">16838 12494 484 0,'0'0'918'0,"0"0"-473"0,0 0-8 16,0 0-182-16,0 0-61 0,0 0-13 0,0 0 53 16,0 0 44-16,2-22 30 0,-2 22-68 15,0-5-71-15,0 3-33 0,0 0-19 16,0 0-8-16,0 1 12 0,0-1-13 16,-2-1-26-16,2 2-36 0,0 1-23 15,0 0-19-15,0 0-1 0,0 0 12 16,0 0-14-16,0 0-1 0,-2 0-22 15,2 0-16-15,-2 0-20 0,2 0-39 0,0 6-44 16,0-1-36-16,0 5 33 0,2 2 53 16,8 6 28-16,4 10 15 0,-2 5 43 15,6 4 5-15,-8-6 32 0,-4-9-8 16,1-7 20-16,-5-1 8 0,2 1-32 16,1 2 18-16,-1 0-2 0,-2-1-36 15,2-3-70-15,-4 1-102 0,0-1-149 16,0-2-73-16,0 3-331 0,-2-3 9 0,-2-3-514 15,-9-2 588-15</inkml:trace>
  <inkml:trace contextRef="#ctx0" brushRef="#br0" timeOffset="66351.105">17007 12417 3015 0,'0'0'635'0,"0"0"-635"0,0 0-27 16,0 0-108-16,0 0 135 0,0 0 187 0,0 0-21 15,0 0-156-15,0 0-10 0,0 0-112 16,-2-1-17-16,2 2 32 0,0 6 97 16,4 0 49-16,0 5 118 0,4 0-85 15,-3 5-26-15,3 1-21 0,1-1-4 0,-3 2-5 16,0 1-1-16,1-2-5 15,-2 2 42-15,0 1-59 0,-1-1 26 0,3 0 29 16,-3 1-25-16,3-2-33 0,-4 2 0 16,4-3-236-16,-4-1-139 0,4-4-213 15,-4-2-250-15,4-4-607 0,-5-7 738 16</inkml:trace>
  <inkml:trace contextRef="#ctx0" brushRef="#br0" timeOffset="66651.168">17293 12358 771 0,'0'0'2080'0,"0"0"-1481"0,0 0-383 16,0 0-157-16,0 0 23 0,0 0 126 15,0 0 48-15,0 0-112 0,0 0-144 0,0 0-27 16,0 6-117-16,0-2-47 0,4 4 1 16,5 5 158-16,1 4 32 0,5 8 31 15,-4-1-26-15,-1 1 51 0,1 2-26 16,-2-4 11-16,-3 2-3 0,0-4 39 16,-2-1-77-16,-2-4-105 0,2-3-88 0,-4-1-110 15,0-4-80-15,0-2-100 16,0-3-223-16,-2-1-398 0,-2 0 272 0</inkml:trace>
  <inkml:trace contextRef="#ctx0" brushRef="#br0" timeOffset="66926.4426">16571 12416 3105 0,'0'0'1065'0,"0"0"-753"15,0 0-303-15,0 0-9 0,0 0-83 16,0 0 83-16,0 0 70 0,114-123-66 16,-52 85 1-16,8 1 11 0,-6 6-3 15,-9 9-13-15,-4 7 0 0,-2 4-55 16,-5 3 11-16,0 3-15 0,-10 5 23 0,1 0-174 15,0 0-175-15,2 11-219 0,-7-2-432 16,-11-3-583-16</inkml:trace>
  <inkml:trace contextRef="#ctx0" brushRef="#br0" timeOffset="67271.4907">16790 13067 2796 0,'0'0'897'16,"0"0"-522"-16,0 0-375 0,0 0-58 15,0 0 58-15,0 0 187 0,0 0-86 16,129-34-56-16,-43 9-4 0,5-3-37 16,0 2 28-16,-13 4-32 0,-5 0 0 15,-5 9-54-15,-9 0-316 0,-16 3-215 0,-8 0-571 16,-13 1-1013-16</inkml:trace>
  <inkml:trace contextRef="#ctx0" brushRef="#br0" timeOffset="86043.8428">12187 12645 2984 0,'0'0'659'16,"0"0"-491"-16,0 0-168 0,0 0-115 16,0-8 115-16,0 8 64 0,0 0 140 15,-2 0-49-15,0 0-98 0,0 0-53 0,2 0-4 16,0 0-24-16,-3 0 20 0,3 0 1 15,0 0 3-15,0 0 0 0,0 0-1 16,0 0-1-16,0 0 2 0,0 0 3 16,0 0 36-16,0 0 8 0,0 0 7 15,0 0-4-15,0 0-5 0,0-1-14 16,0 1 5-16,0 0-10 0,0 0-1 16,0 0-4-16,0 0 0 0,0 0 4 0,-1 0 0 15,1 0 8-15,0-2-8 0,0 2-20 16,0 0 11-16,0 0-14 0,0 0-1 15,0 0 0-15,0 0-1 0,0 0 0 16,0 0 0-16,0 0-1 0,0 0 0 16,0 0-1-16,0 0 1 0,0 0 1 15,0 0-1-15,0 0-2 0,0 0-1 16,0 0-13-16,-2 0 15 0,2 0 2 16,0 0 0-16,0 0 0 0,0 0 3 0,0 0 18 15,0-2-5-15,0 2 0 16,0 0 7-16,0 0-4 0,0 0-3 0,-3 0-12 15,3 0 0-15,0-2 11 0,0 2-14 16,-2-3 2-16,2 3 1 0,0-2-2 16,0 2-2-16,-2 0 0 0,2 0-2 15,0 0-14-15,0 0 1 0,0 0-1 16,0 0-3-16,0 0 0 0,0 0-1 0,0 0 4 16,0 0-1-16,0 0-3 0,0 0-1 15,0 0-9-15,0 0-41 0,0 0-87 16,0 0-64-16,0 0-126 0,-2 0-91 15,0 0-217-15,-4 0-653 0,3 2 15 16,16-4 1210-16</inkml:trace>
  <inkml:trace contextRef="#ctx0" brushRef="#br0" timeOffset="87307.4448">12060 12557 925 0,'0'0'625'0,"0"0"-515"0,0 0-110 16,0 0-291-16,0 0 219 0,0 0 72 0,0 0 156 16,0 0 25-16,0 0-181 15,0 0-45-15,0 0-20 0,0 0 65 0,0 0 80 16,0 0 146-16,0 0 16 16,0 0 9-16,0 0-39 0,0 0-115 0,0 0-71 15,0 0-26-15,0 0-42 0,0 0 6 16,0 0-25-16,0 0-52 0,0 0-99 15,0 0-86-15,0 0-147 0,0 0-110 16,0 0-11-16,0 2 276 0</inkml:trace>
  <inkml:trace contextRef="#ctx0" brushRef="#br0" timeOffset="106585.9452">10102 7420 174 0,'0'0'178'0,"0"0"-86"15,0 0-26-15,0 0-35 0,0 0-31 16,0 0-40-16,-2 0 1 0,2 0 34 0,-2 0-41 16,2 0 0-16,-2 0-79 0,2 0 19 15,-2 0 27-15</inkml:trace>
  <inkml:trace contextRef="#ctx0" brushRef="#br0" timeOffset="107414.8215">10223 8946 874 0,'0'0'301'0,"0"0"481"16,0 0-509-16,0 0-180 0,0 0-62 15,0 0 32-15,0 0 61 0,0 0 16 16,0 0-19-16,0 0-43 0,2-4-48 16,-2 4-30-16,0 0-6 0,0 0-24 15,0 0 25-15,0 0-44 0,0 0-11 16,0 0-1-16,0 0-6 0,0 0 19 0,0 0-1 16,0 0 12-16,0 0 6 15,0 0 0-15,0 0-19 0,0 0-19 0,0 0-49 16,0 0-289-16,0 0-99 0,0 5 15 15,0 1 43-15,2 0 101 0</inkml:trace>
  <inkml:trace contextRef="#ctx0" brushRef="#br0" timeOffset="110020.6952">5669 13979 611 0,'0'0'980'0,"0"0"-335"0,0 0-273 16,0 0-76-16,0 0-44 0,0 0 14 16,0 0-44-16,0 0-43 0,-2-12-52 15,2 12-33-15,0 0-22 0,0 0-10 16,0 0-33-16,0 0-29 0,0 0-27 16,0 0-12-16,0 0 10 0,0 0 10 15,0 0-5-15,0 0-5 0,0 0-9 16,0 0-7-16,0 0-1 0,0 0 10 0,0 0 11 15,0 0 20-15,0 0-16 0,0 0 16 16,0 0 0-16,0 0 2 0,0 0 3 16,0 0 1-16,0 0 4 0,0 0-5 15,0 0-5-15,0 0-35 0,0 0 9 16,0 0-17-16,0 0-76 0,0 0-29 16,-2 0-33-16,2 0-23 0,0 0-22 15,0 0-99-15,0 3-103 0,0-2-151 0,0 3-327 16,0 0 476-16,2-16 338 0</inkml:trace>
  <inkml:trace contextRef="#ctx0" brushRef="#br0" timeOffset="110929.3371">13971 14263 77 0,'0'0'0'16</inkml:trace>
  <inkml:trace contextRef="#ctx0" brushRef="#br0" timeOffset="116968.3802">11231 10173 81 0,'0'0'139'0,"0"0"105"0,0 0 92 15,0 0-28-15,0 0-40 0,0-2-242 16,0 2 457-16,0 0-209 0,0 0-99 16,0 0-94-16,0 0-25 0,3 0 24 15,-3 0 29-15,0 0-5 0,0 0-25 16,0 0-14-16,0 0-24 0,0 0-6 15,0 0-11-15,0 0-1 0,0 0-17 0,0 0 17 16,0 0 7-16,0 0-7 0,0 0-17 16,0 0-4-16,0 0-2 0,0 0-2 15,0 0 0-15,0 0 2 0,0 0 0 16,0 0 2-16,0 0 0 0,0 0 4 16,0 0 0-16,0 0 29 0,0 0-29 15,0 0 22-15,0 0 0 0,0 0 0 16,0 0 6-16,0 0 17 0,0 0 5 15,0 0 17-15,0 0 19 0,0 0-1 16,0 0 10-16,0 0 1 0,0 0-10 16,0 0-3-16,0 0-12 0,0 0-5 0,0 0-16 15,0 0-20-15,0 0-13 0,0 0-22 16,0 0-1-16,0 0-4 0,0 0-19 16,0 0 20-16,0 0 2 0,0 0-4 15,0 0 1-15,0 0-23 0,0 0 24 16,0 0-21-16,0 0 0 0,0 0-10 15,0 0-14-15,0 0-9 0,0 0-11 0,0 0-14 16,0 0 16-16,0 0-10 0,0 0-31 16,0 2-49-16,0 6-211 0,0 4 24 15,-5 5-74-15,-3 3-462 0,1-5-387 16,27-89 1046-16</inkml:trace>
  <inkml:trace contextRef="#ctx0" brushRef="#br0" timeOffset="122922.0629">15058 14730 317 0,'0'0'586'16,"0"0"-331"-16,0 0-203 0,0 0-28 15,0 0-24-15,0 0-4 0,0 0-1 16,0 0-1-16,0 0-53 0,0 0 20 16,0 0 32-16,0 0 7 0,0 0 29 15,0 0 56-15,2 0 45 0,-2 0 0 0,2 0-126 16,-2 0 408-16,0 0-164 0,0 0-79 16,0 0-75-16,0 0-51 0,0 0-38 15,0 0-5-15,0 0-5 0,0 0-1 16,0 0-37-16,0 0-45 0,0 0-61 15,2 0-285-15,0 0-216 0,-2 0-99 16,2 0 410-16,-8 0 339 0</inkml:trace>
  <inkml:trace contextRef="#ctx0" brushRef="#br0" timeOffset="124766.0271">15527 14125 604 0,'0'0'669'0,"0"0"-125"15,0 0-206-15,0 0-70 16,0 0-28-16,0 0-11 0,0 0-35 0,0 0-5 15,0 0-42-15,0 0-54 0,0 0-39 16,0 0-22-16,0 0-10 0,0 0-22 16,0 0-5-16,0 0-22 0,0 0 21 15,0 0 1-15,0 0-1 0,0 0 1 16,0 0 3-16,0 0 1 0,0 0-3 16,0 0-45-16,0 0-100 0,0 2-113 15,0-2-228-15,0 3-332 0,0-1-418 0,-2 0 690 16,4-11 550-16</inkml:trace>
  <inkml:trace contextRef="#ctx0" brushRef="#br0" timeOffset="126187.8623">15993 9663 942 0,'0'0'587'0,"0"0"-421"15,0 0-166-15,0 0-149 0,0 0 26 16,0 0 123-16,0 0 33 0,0 0 141 16,0 0 121-16,0-5-116 0,0 5-116 0,0 0-63 15,0 0-25-15,0 0 25 16,0 0 2-16,0 0 55 0,0 0-7 0,0 0-19 16,0 0-27-16,0 0-4 0,0 0-4 15,0 0-40-15,0 0 13 0,0 0 25 16,0 0-1-16,0 0 7 0,0 0 0 15,0 0 32-15,0 0-1 0,0 0 0 16,0 0 0-16,0 0 7 0,0 0-7 16,0 0 0-16,0 0-25 0,0 0-6 15,0 0-2-15,0 0-35 0,0 0 12 0,0 0 0 16,0 0 0-16,0 0 0 16,0 0 0-16,0 0-12 0,0 0-7 0,0 0 6 15,0 0 6-15,0 0 32 0,0 0 45 16,2 5 42-16,0-3-87 0,1 5-33 15,0-1-234-15,-1 1-73 0,0 1-30 16,-2-1 63-16,0 2-114 0,0-2 91 16,0-1 156-16</inkml:trace>
  <inkml:trace contextRef="#ctx0" brushRef="#br0" timeOffset="131838.5699">12015 12680 332 0,'0'0'514'15,"0"0"-148"-15,0 0-60 0,0 0-9 16,0 0-61-16,0 0-22 0,0 0-27 16,0 0-33-16,0 0-45 0,0 0 6 15,0 0-8-15,0 0-31 0,0 0-29 16,0 0-11-16,0 0-13 0,0 0-17 15,0 0 35-15,0 0-13 0,0 0 18 16,0 0-1-16,0 0 5 0,-2 0-4 0,2 0-18 16,0 0-23-16,0 0 18 0,0 0 0 15,0 0-18-15,0 0 22 0,0 0-22 16,0 0 22-16,0 0-21 0,0 0 31 16,0 0-4-16,0 0 10 0,0 0-6 15,0 0 1-15,0 0 4 0,0 0 9 16,0 0 5-16,0 0 5 0,0 0-10 0,0 0-17 15,0 0 5-15,0 0 4 0,0 0 5 16,0 0 9-16,0 0-14 0,0 0-3 16,0 0-8-16,0 0-10 0,0 0-4 15,0 0 0-15,0 0 5 0,0 0 4 16,0 0 9-16,0 0 1 0,0-2 1 16,0 2-5-16,0 0-3 0,0 0-9 15,0 0-5-15,0 0-14 0,0 0-2 16,0 0 0-16,0 0-4 0,0 0-17 0,0 0 4 15,0 0 0-15,0 0 0 0,0 0-3 16,0 0-10-16,0 0-12 0,0 0-69 16,0-2-102-16,0 2-139 0,0 0-136 15,0 0-299-15,2 0-659 0,0-3 375 0,-6 8 1071 16</inkml:trace>
  <inkml:trace contextRef="#ctx0" brushRef="#br0" timeOffset="132079.9238">12021 12647 2452 0,'0'0'1061'16,"0"0"-687"-16,0 0-374 0,0 0-320 15,0 0-134-15,0 0 171 0,0 0 283 0,0 0-2 16,0 0-4-16,0 0-158 0,-2-6-547 16,2 8-373-16,0 4 393 0,0-1 519 15</inkml:trace>
  <inkml:trace contextRef="#ctx0" brushRef="#br0" timeOffset="132291.0243">12021 12647 2209 0,'22'77'0'0,"-22"-77"-146"0,0 2-1163 15,0-2 555-15</inkml:trace>
  <inkml:trace contextRef="#ctx0" brushRef="#br0" timeOffset="132484.5531">12056 12734 246 0,'0'0'0'0</inkml:trace>
  <inkml:trace contextRef="#ctx0" brushRef="#br0" timeOffset="138486.1342">11996 12509 11 0,'0'0'2275'0,"0"0"-1850"0,0 0-425 0,0 0-103 15,0 0-319-15,0 0-63 0,-2 0 116 16,0 0 82-16,-1 0-173 0,3 2 77 16</inkml:trace>
  <inkml:trace contextRef="#ctx0" brushRef="#br0" timeOffset="138712.5293">11996 12509 1180 0,'-25'71'1147'0,"25"-71"-874"0,0 0-273 0,0 0-875 15,2 0-373-15</inkml:trace>
  <inkml:trace contextRef="#ctx0" brushRef="#br0" timeOffset="139416.6497">12037 12599 554 0,'0'0'1954'0,"0"0"-1543"0,0 0-299 16,0 0-112-16,0 0-117 0,0 0-3 16,0 0 65-16,0 0 55 0,0 0 0 15,0 0 0-15,0-6-72 0,0 6-19 16,0 0 36-16,0 0 55 0,0 0 20 16,0 0 4-16,0 0-24 0,0 0-24 15,0 0-13-15,0 0-13 0,0 0-12 16,0 0-69-16,0 0-160 0,0 0-165 0,0 0-85 15,0 0-98-15,0 0 305 16</inkml:trace>
  <inkml:trace contextRef="#ctx0" brushRef="#br0" timeOffset="141051.9685">12064 12605 35 0,'0'0'462'0,"0"0"-241"16,0 0-221-16,0 0-78 0,0 0-1 16,0 0 33-16,0 0 41 0,0 0-34 15,0 0-14-15,0 0-7 0,0 0 14 0,0 0 13 16,0 0 27-16,0 0-1 0,0 0 3 16,0 0 4-16,0 0 0 0,0 0 4 15,0 0 22-15,0 0 21 0,0 0 58 16,0 0-6-16,0 0-53 0,0 0-46 15,0 0 0-15,0 0-6 0,0 0-27 16,0 0 30-16,0 0 3 0,0 0 27 16,0 0-21-16,0 0 21 0,0 0-25 0,0 0-2 15,0 0-2-15,0 0-44 0,0 0 0 16,0 0-27-16,0 0-59 0,0 0 27 16,0 0 25-16,0 0 28 0,0 0 25 15,0 0 23-15,0 0-1 0,0 0 1 16,0 0 2-16,0 0 0 0,0 0-1 15,0 0 1-15,0 0 2 0,0 0 0 16,0 0-24-16</inkml:trace>
  <inkml:trace contextRef="#ctx0" brushRef="#br0" timeOffset="217421.5467">19687 1552 244 0,'0'0'718'0,"0"0"-470"16,0 0 284-16,0 0-130 0,0 0-158 16,0 0-89-16,0 0-52 0,0 0-30 15,0 0 149-15,-23-22-5 0,23 20-64 16,-2 0-63-16,2 2-50 0,-2 0 36 0,2 0 64 16,-3-2 2-16,3 2-69 0,-1 0-73 15,1 0-128-15,-2 0-76 0,2 0-40 16,-2 0-3-16,0 6-38 0,-2 3 84 15,-2 7 159-15,2 3 36 0,2 3-107 16,2-2 111-16,0 3 2 0,0-2-6 16,2 0-50-16,9-1 56 0,-1-4 31 15,3 1-29-15,1-3 42 0,-1-4 62 0,3 1-45 16,-2-3 66-16,4-3-84 16,-4-1 54-16,2-1-27 0,-4-3-34 0,-1 0 40 15,2 0 53-15,-3 0-21 0,-1-3-18 16,-1-1-28-16,1-3-62 0,2-3-175 15,-1-4 67-15,-2 1-121 0,2-2-55 16,-2 2 131-16,-2 1 47 0,-2 4-56 16,0 6 105-16,-2-1-45 0,3 3-133 15,1 0-11-15,5 5-46 0,1 3 81 16,6 2 206-16,3 3 10 0,0-5 8 0,0 1 209 16,3-1 102-16,-1-3-136 15,-2 0 66-15,-2-5 240 0,3 0-190 0,-8 0-99 16,2 0-37-16,-6-5 13 0,0 0 52 15,-1-5 37-15,2-1 18 0,-1-4-197 0,1-5-88 16,-5 0 155-16,0-3-129 16,-1 0 9-16,-3 0 4 0,-2-2-27 0,0-1-15 15,-2 2-25-15,-5 0-25 0,1 2-10 16,0 4 57-16,-3 0 2 16,1 3-94-16,1 7-4 0,1 3-20 0,-1 1 14 15,3 4-51-15,0 0-128 0,2 0-76 16,0 0-118-16,0 5-426 0,-1 5 47 15,2-1 396-15,1 1-62 0</inkml:trace>
  <inkml:trace contextRef="#ctx0" brushRef="#br0" timeOffset="217675.5801">20648 1535 2211 0,'0'0'433'0,"0"0"-431"0,0 0 65 16,0 0-37-16,0 0 86 0,129-46-63 15,-93 41-51-15,4 1-2 0,-3 4 0 16,-13 0-326-16,-6 0-53 0,-10 6-150 15,-4-3-674-15</inkml:trace>
  <inkml:trace contextRef="#ctx0" brushRef="#br0" timeOffset="217828.4438">20757 1688 933 0,'0'0'762'0,"0"0"-442"16,0 0-30-16,0 0-72 0,137-58-72 15,-89 41-13-15,-3 2-61 0,-10 6-25 16,-10 4-47-16,-7 1-88 0,-3 2 88 16,5 0-73-16,-2 2-320 0,4 0-247 0,-10 0-561 15</inkml:trace>
  <inkml:trace contextRef="#ctx0" brushRef="#br0" timeOffset="218895.5298">21823 1167 284 0,'0'0'599'0,"0"0"382"15,0 0-513-15,0 0-178 0,0 0-12 16,0 0-120-16,0 0-7 0,0 0-128 16,0 0-23-16,-82-59 0 0,69 56-62 15,0 3 62-15,2 0 11 0,1 0 63 0,0 0-74 16,-4 5-89-16,4 4 54 15,-2 5-18-15,-2 7 106 0,2 9-53 0,-1 9 80 16,-1 7-74-16,9-1 11 0,0 3-17 16,5-5-2-16,-2 3 0 0,2-1 0 15,0-3 4-15,0 0 19 0,2 0-16 16,3 0 58-16,-1 2-58 0,-3-1 69 16,2-2-7-16,-3-5 25 0,0-7-92 15,0-8-329-15,-4-8-99 0,-2-1-666 16,-1-6-234-16</inkml:trace>
  <inkml:trace contextRef="#ctx0" brushRef="#br0" timeOffset="219061.3722">21309 1677 1896 0,'0'0'866'0,"0"0"-323"16,0 0-272-16,0 0-142 0,0 0 0 15,0 0-103-15,0 0 56 0,139-88-82 16,-90 75-21-16,-3 6-9 0,-4 2-72 15,-3 5 96-15,-5 0-66 0,-2 0-68 16,-9 0-355-16,-6 0-368 0,-2 0-559 0,-5 0 631 16</inkml:trace>
  <inkml:trace contextRef="#ctx0" brushRef="#br0" timeOffset="219345.7293">22199 1016 73 0,'0'0'2213'0,"0"0"-1940"0,0 0-273 16,0 0-74-16,0 0-17 0,0 0 91 16,0 0 155-16,0 0 70 0,-122 61-219 15,94-17 18-15,-4 8 142 0,8 3-95 0,7-2-71 16,7 0 0-16,3-2-106 15,4-2 106-15,3-1 24 0,0-4-24 0,8-7-2 16,2-2 0-16,5-2 2 0,2-2 4 16,3 2 66-16,3-11-5 0,-6-3 50 15,0-7-115-15,-4-2-250 0,3-3-571 16,-3-3-743-16</inkml:trace>
  <inkml:trace contextRef="#ctx0" brushRef="#br0" timeOffset="219678.5703">22216 1379 607 0,'0'0'980'16,"0"0"-980"-16,0 0-220 0,0 0 135 0,0 0 85 15,0 0 492-15,0 0-345 0,0 0 82 16,23 115 52-16,-16-90-29 0,0-5-64 15,1 2-183-15,0-3 1 0,0-1 71 16,3-6-19-16,-4-4 7 0,-1-2 17 16,-2-3-31-16,0-3 73 0,-2 0 124 15,-2 0 96-15,3 0-29 0,-3 0-58 16,2 0-8-16,0 0-6 0,0-5-1 16,7-7-8-16,-3 0-146 0,5-8-88 15,-3-6 0-15,1-5 5 0,2-10-5 16,-3-3-96-16,0 5-244 0,0 8 182 0,2 12-52 15,-4 3-370-15,2 5-210 16,0-4-381-16,-1 4-362 0,4-9 847 0</inkml:trace>
  <inkml:trace contextRef="#ctx0" brushRef="#br0" timeOffset="219936.0226">22577 1083 688 0,'0'0'811'0,"0"0"-630"0,0 0-162 0,0 0 110 15,51 97 233-15,-34-54-125 0,-6 3-82 16,-3-1 106-16,-3 1-138 0,-5 2-52 16,0-2-30-16,-1-1 29 0,-8-5 10 15,-1-3-76-15,-1-3 47 0,2 0-49 16,2-5 82-16,0-1-33 0,3-8-11 15,0-7-35-15,4-1-5 0,-2 0-293 0,2 1-97 16,0-2-290-16,2-4-675 0,15-7 608 0</inkml:trace>
  <inkml:trace contextRef="#ctx0" brushRef="#br0" timeOffset="220161.2208">22985 1339 3164 0,'0'0'40'0,"0"0"-40"0,0 0-479 16,0 0 352-16,0 0 127 0,0 0 255 15,0 0-73-15,0 0-41 0,32 109-79 16,-22-84 0-16,-2-1 9 0,6 0-69 16,-4-3 53-16,0 1-27 0,-1 2 64 15,2-2-87-15,-3-1 124 0,-1 0-129 16,-3-3 0-16,-4 0-457 0,0-5-190 0,-8-4-320 15,1-2-138-15</inkml:trace>
  <inkml:trace contextRef="#ctx0" brushRef="#br0" timeOffset="220344.7728">22872 1601 2691 0,'0'0'779'0,"0"0"-433"15,0 0-173-15,0 0 53 0,0 0 47 16,0 0-93-16,0 0-133 0,0 0-47 15,0 0-35-15,0 0-32 0,128-49 63 16,-81 40-33-16,-7 5-18 0,-7 3 52 16,-5-2-30-16,-6 3-60 0,5 0-242 15,11-5-296-15,2-1 66 0,5-5-688 0,-11 2-215 16</inkml:trace>
  <inkml:trace contextRef="#ctx0" brushRef="#br0" timeOffset="220579.3844">23745 1165 1746 0,'0'0'1322'0,"0"0"-1322"16,0 0-141-16,0 0-263 0,0 0 379 15,0 0 25-15,0 0 219 0,0 0-103 16,30 120 14-16,-18-79-13 0,-2 1-113 15,4-5 31-15,-8-1-31 0,2-4 43 16,-1-1 43-16,-3-7-45 0,-2-4 6 16,0-7-51-16,-2-4-374 0,0-1-630 15,0 2-618-15</inkml:trace>
  <inkml:trace contextRef="#ctx0" brushRef="#br0" timeOffset="220792.9681">23593 1127 2076 0,'0'0'633'0,"0"0"-597"0,164-35-31 0,-108 26 162 16,-3 3-84-16,-1-1 81 0,6 1-85 15,-3 6 83-15,-8 0-162 0,-10 0-6 16,-12 6-95-16,-11 1-193 0,-5 4-324 15,-2-1-593-15,-3-3 67 0</inkml:trace>
  <inkml:trace contextRef="#ctx0" brushRef="#br0" timeOffset="221056.166">23751 1673 3010 0,'0'0'710'16,"0"0"-541"-16,0 0-77 0,0 0 189 15,0 0 80-15,0 0-151 0,0 0-191 16,0 0-19-16,0 0-58 0,0 0 35 0,0 0-16 16,28 0-36-16,2 0 24 0,12 0-3 15,3-2 54-15,-3 2 0 0,-4 0 0 16,-4 0-4-16,1 0-414 0,-2 0-186 15,-3-3-65-15,-11-1-1296 0,-6-5 1073 0</inkml:trace>
  <inkml:trace contextRef="#ctx0" brushRef="#br0" timeOffset="221519.7015">24432 1754 1894 0,'0'0'847'0,"0"0"-508"0,0 0-48 16,0 0 31-16,0 0-116 0,0 0-90 15,0 0-116-15,0 0-19 0,0 0-103 16,0 0 37-16,-109 0 83 0,93 11-58 16,2 2 6-16,-2 3 49 0,8-1-76 0,0-1 16 15,1-2 6-15,5-2-20 0,2 0-20 16,0-2 97-16,0-2-30 0,0-1 32 16,5 1 21-16,1-2-21 0,0 0 73 15,2-3 12-15,6-1 2 0,-2 0-12 16,3 0 60-16,0 0 3 0,2-4 33 15,-2-3-71-15,0 1 5 0,-1-2-19 16,0 1-10-16,-4 0-35 0,0 2-40 0,-3 2 25 16,4-4 79-16,-3 7-43 15,2-5-20-15,1 3-26 0,4 2-16 0,4 0 0 16,11 0-56-16,7 0 56 0,0 0-21 16,-7 4 29-16,-9-1-8 0,-9 1 0 15,6 2-16-15,-2 1-270 0,4 2-551 16,-7-3-515-16,-9-4-784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27T04:59:57.54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9673 8756 73 0,'0'-3'46'0,"0"-1"79"15,0 0 119-15,-2 2-125 0,2 0-80 16,-3 0 231-16,3 2 31 0,0-1-112 16,-1-1-150-16,1 2-13 0,0-2 45 15,0 0 26-15,-2 2-46 0,2-2-46 0,-2 0 34 16,2 2 57-16,0-2-32 0,0 0 31 15,0 2 1-15,0 0-26 0,0-2-1 16,0 2-34-16,0 0-35 0,0 0-44 16,0 0 7-16,0 0-8 0,0 0-6 15,-2 0-19-15,2 0-12 0,0 0 18 16,0 0 32-16,0 0 30 0,0 0 0 16,0 0 2-16,0 0 2 0,-3 0 23 0,3 0 20 15,0 0 12-15,0 0-12 0,0 0-15 16,0 0-30-16,-1 0-32 0,1 0-51 15,-2 0 0-15,-1 0 0 0,1 0-1 16,0 2 0-16,0 0 6 0,0 0 52 16,-5 4-19-16,5-1 65 0,-2 1-46 15,0 2 30-15,-1-1-8 0,1 1 1 16,2 0-22-16,-2-1 27 0,4-1-4 16,-2-1-3-16,2 0 1 0,0-2-22 15,0 1 26-15,0 1-4 0,0-2-29 0,6-1-425 16,0 1 122-16,0-3-112 0</inkml:trace>
  <inkml:trace contextRef="#ctx0" brushRef="#br0" timeOffset="1681.2862">9752 7711 33 0,'0'0'86'0,"0"0"-33"0,0 0-49 15,0 0 82-15,0 0 65 0,0 0-151 16,0 0 0-16,0 0 5 0,-29 101 1 15,25-94 67-15,3-2-47 0,-1 1 34 0,-1-3 45 16,3 2-33-16,-2-2 27 0,2 1-60 16,-3 0-32-16,2 0 39 0,-1 1 52 15,-2 2-65-15,1 2 12 0,0 2 27 16,-1 3-72-16,-3 1 53 0,0 2 71 16,1 4-79-16,0 2-6 0,-1 5 84 15,-3 7-91-15,0 8 26 0,0 0-58 16,4-2 45-16,2-6-32 0,0-6 33 15,2-1-53-15,-2 1 9 0,2 0-4 16,-6-2-22-16,5 2 22 0,-5-1 2 16,3 3 101-16,-3 2-89 0,2 1 33 0,-5 0-7 15,4 2 64-15,1 3-38 16,-2 1-32-16,-3 4-13 0,0 0 106 0,-2 4-44 16,3 1-77-16,-5-1 89 0,0 2-93 15,3-3 3-15,-2-4 3 0,4-6 74 16,2-2-1-16,-2-4-42 0,5-1 29 15,-6-3 7-15,5 1-67 0,-3 3 37 0,0 0-20 16,-1 1 1-16,3 1 70 16,-1-2-71-16,2 6-17 0,0 0-6 0,2 1 2 15,-6 3 37-15,4 0-37 0,0 3 4 16,-2 2 24-16,-3 7-27 0,0 5 27 16,1 7-28-16,-3 2-2 0,-1 1 23 15,2-2-21-15,0 2 21 0,2-5 39 16,-4-3-39-16,4-5-6 0,2-3 16 0,-1-4-21 15,0-2 16-15,1 0-22 16,-1 0 10-16,3-2-14 0,-8 1 0 0,3-1 45 16,2-1-43-16,-3 1 31 0,-6 0-6 15,4 0-29-15,-6-2 0 0,6 4 27 16,-8 0 27-16,3 3-33 0,0 3 28 16,0 0 108-16,5-4-60 0,0-4 66 15,4-1-160-15,1 0 17 0,1 0-20 16,-1 2-4-16,3-6 3 0,1-1-1 15,1-3 1-15,2-1-23 0,-1-5-18 0,2 2 42 16,1-1 48-16,0 3 14 0,0-1-42 16,0 1-16-16,0-2 35 0,0 1-39 15,0-2 0-15,0 3 14 0,0-1-12 16,-2 1 3-16,2-3 14 0,-2-5 3 16,0-4-22-16,-1-5 2 0,3-3 38 15,-1 3-40-15,1 1-1 0,0-3 1 16,0-2 1-16,0 0 1 0,-2-6 29 15,2-1-13-15,0-3 0 0,0 0 0 16,0 0-18-16,0-2-117 0,0 0 28 0,0 0-64 16,3-11-95-16,10-19-73 0,6-17-284 15,1-1-1914-15</inkml:trace>
  <inkml:trace contextRef="#ctx0" brushRef="#br0" timeOffset="2779.5151">10385 10910 2 0,'0'0'830'0,"0"0"-189"0,0 0-273 16,0 0-139-16,0 0-140 0,0 0 242 0,0 0-27 15,0 0-73-15,0 0-79 16,-7 0-22-16,7 0-11 0,0 0-21 0,0 0-51 16,0 0-47-16,0 0-59 0,0 0-35 15,0 0-24-15,0 0-24 0,0 1-40 16,0 6-8-16,0 1 190 0,0 12 24 16,4 6 125-16,3 13-79 0,1 7 1 15,5 0 55-15,-4-1-24 0,-1-2 33 0,2-1-38 16,0 2-5-16,0-3-12 15,-6 0-34-15,2-4 21 0,0-6-11 0,-3-2-26 16,-1-5-9-16,-2-7 53 0,2-4-21 16,1-4-5-16,-3 3-43 0,0 0 67 15,0 0-68-15,0-2 65 0,0-3-51 16,0-2 23-16,0 1-40 0,0-4-1 16,0 2 0-16,0-3 0 0,0 3 0 15,2 0 2-15,-2-1 14 0,2 1 7 16,0 2-23-16,0-2 0 0,-2-1-2 0,2-3-137 15,0 3-309-15,-2-1-75 0,0-2-287 16,0 0-508-16,-2-5 213 0,-8-23 1072 0</inkml:trace>
  <inkml:trace contextRef="#ctx0" brushRef="#br0" timeOffset="3746.8377">8890 8826 767 0,'0'0'732'0,"0"0"-333"16,0 0-101-16,0 0 258 0,0 0-295 15,0 0-12-15,0 0-35 0,0 0-63 16,0 0-146-16,-21-17-5 0,21 17-172 15,0 0-37-15,0 0-11 0,0 2-41 16,0 6-69-16,-2 10 305 0,-1 7 21 16,1 9 8-16,2 1 37 0,0-5-41 15,0-7-68-15,0-6 30 0,0-1 13 0,0 5 25 16,7 6 7-16,-1 10 30 0,3 1 50 16,1-4-62-16,-1-5 67 0,-1-5 12 15,-2-5 11-15,-1-6-115 0,-2-3-164 16,1-1-657-16,-2-1-439 0</inkml:trace>
  <inkml:trace contextRef="#ctx0" brushRef="#br0" timeOffset="4010.1756">8734 8831 655 0,'0'0'191'0,"0"0"5"0,0 0 157 0,0 0 3 15,0 0 227-15,0 0-226 0,0 0-260 16,0 0 11-16,0 0-108 0,37-97-10 16,-30 89 8-16,3-1-92 0,3 2 15 15,1-4-18-15,5 0 18 0,5 1-327 16,2 3 323-16,-3 2-63 0,1 3-370 15,-8 2-408-15</inkml:trace>
  <inkml:trace contextRef="#ctx0" brushRef="#br0" timeOffset="4275.8306">8703 9489 675 0,'0'0'817'0,"0"0"-526"0,0 0-113 16,0 0 101-16,0 0 50 0,0 0 57 0,115-67-169 15,-89 51-87-15,-1-1-68 0,3 1-23 16,-3 3-39-16,-2 2-21 0,1 0-1 15,-5 3-29-15,0 2-366 0,-4 1-626 16,-5 3-498-16</inkml:trace>
  <inkml:trace contextRef="#ctx0" brushRef="#br0" timeOffset="5204.4258">12188 9757 883 0,'0'0'846'0,"0"0"-501"16,0 0-25-16,0 0-37 0,0 0-89 16,0 0-77-16,0 0-117 0,0 0-29 15,0 0-59-15,0 0 9 0,-5 12 79 16,5-2 36-16,0 3 1 0,0 1 45 15,0 0-53-15,0 2-23 0,0 1-4 16,0 3 25-16,0 0-25 0,0 4 2 0,0 2 2 16,0 7 29-16,0 2 1 0,0-3 22 15,2-8-23-15,-2-8 27 0,2-5-62 16,-2 2-514-16,1-2-321 0,2 2-513 16</inkml:trace>
  <inkml:trace contextRef="#ctx0" brushRef="#br0" timeOffset="5474.3919">12270 9624 325 0,'0'0'2630'0,"0"0"-2362"0,0 0-268 15,0 0-435-15,0 0 116 0,0 0 319 16,0 0 329-16,0 0-233 0,38 107-20 15,-25-66 30-15,-2-3-35 0,-5-6-70 0,-2-8 57 16,0-4-36-16,-2-5 1 0,0 1-21 16,0-1 1-16,0 4-3 0,3 0 40 15,-2 0-38-15,-1-4 26 0,0 0-5 16,0-3 39-16,-2-3-62 0,1 1-251 16,-1-6-115-16,0-2-358 0,0-2-639 0,0-4 656 15</inkml:trace>
  <inkml:trace contextRef="#ctx0" brushRef="#br0" timeOffset="5665.8811">11981 9626 1783 0,'0'0'817'0,"0"0"-678"0,143-80-139 16,-89 52 6-16,4-4-60 0,-3 3 96 15,-2 3-42-15,-4 6 55 0,-13 2 24 16,-8 8-79-16,-12 3-97 0,-2 3-352 0,-6 2-594 16,-2 0-154-16</inkml:trace>
  <inkml:trace contextRef="#ctx0" brushRef="#br0" timeOffset="5880.4682">11736 10314 2584 0,'0'0'657'0,"0"0"-657"0,0 0-249 16,0 0 249-16,0 0 0 0,0 0 266 16,158-65 2-16,-71 26-38 0,6 0-72 15,-3 6-43-15,-23 13-115 0,0 0-45 16,-15 1-200-16,-9 2-410 0,-15 1-872 0,-10-4 32 15</inkml:trace>
  <inkml:trace contextRef="#ctx0" brushRef="#br0" timeOffset="7101.7554">15800 8794 33 0,'0'0'73'0,"0"0"-21"16,0 0 74-16,0 0 45 0,0 0 27 0,0 0-40 16,0 0-112-16,0 0 65 0,0 0-91 15,0 0-20-15,48-11 0 0,-46 11-52 16,-2 0-27-16,0 0 72 0,0 2-19 15,0 0 21-15,0-2 5 0,0 0 62 16,0 0 108-16,0 0 144 0,0 0-4 16,0 0-40-16,0 0-79 0,0 0 15 15,0 0-63-15,0 0-26 0,0 0-26 0,0 0 0 16,0 0 5-16,0 0 22 0,0 0 29 16,0 0 40-16,0 0 39 0,0 0-2 15,0 0-56-15,0 0-55 0,0 0-51 16,0 2-62-16,0 2-200 0,0 7-129 15,0 13 115-15,-2 13 214 0,-1 9 34 16,-2 4 60-16,3-4 46 0,2-6-108 16,0-4 11-16,0 0-39 0,0-9 1 15,4-4 21-15,2-7 8 0,-4-3-34 16,2 0 0-16,0 5 49 0,2 0-47 16,-2 1 84-16,0 3-86 0,-2-5-339 15,-2-3-890-15,0-7-1134 0</inkml:trace>
  <inkml:trace contextRef="#ctx0" brushRef="#br0" timeOffset="8008.7076">18497 10306 872 0,'0'0'2969'0,"0"0"-2576"0,0 0-267 15,0 0-77-15,0 0 55 0,0 0 42 16,0 0-28-16,0 0-118 0,0 0-8 15,0 0-89-15,-8-17-37 0,8 17-13 16,0 5-44-16,0 3-66 0,0 6 135 16,2 5 122-16,2 1 2 0,-2 4 1 0,2-2 33 15,-2 0-35-15,2 1 38 0,-2-2-39 16,0-2 0-16,2-2 21 0,-2-1-16 16,1 1 20-16,2 0-4 0,-3-5 57 15,0 3-35-15,0-4-43 0,0-3-315 16,0-1-192-16,2-3-351 0,-1-3-528 15,0-1 372-15</inkml:trace>
  <inkml:trace contextRef="#ctx0" brushRef="#br0" timeOffset="8281.8642">18785 10197 3616 0,'0'0'802'0,"0"0"-602"15,0 0-146-15,0 0-7 0,0 0 46 16,0 0-5-16,0 0-88 0,0 0-91 16,0 0-45-16,0 0-73 0,-6 27 30 0,4 2 138 15,2 11 41-15,0 4 5 0,0-6-2 16,0-3-3-16,0-10-2 0,2-7 2 16,0-2 27-16,0-3-27 0,2 2 27 15,-2 0 27-15,5 0-54 0,-3 1-15 16,3-5-368-16,-3-2-144 0,0-2-73 15,0-4-225-15,3-3-565 0,-3 0 772 16</inkml:trace>
  <inkml:trace contextRef="#ctx0" brushRef="#br0" timeOffset="8496.6289">19023 10127 3345 0,'0'0'849'0,"0"0"-835"0,0 0-14 15,0 0-323-15,0 0 323 16,0 0 67-16,0 0 2 0,0 0 27 0,0 0 28 16,0 0-119-16,0 120 31 0,1-80 112 15,2-8-66-15,-1-7-32 0,2-9-46 16,-2-1 0-16,3 2-1 0,4 2 22 16,-3 5-24-16,2-3 25 0,-1-4-26 15,1 0-137-15,1-6-208 0,-5-2-301 16,-2-2-449-16,-1-5-920 0</inkml:trace>
  <inkml:trace contextRef="#ctx0" brushRef="#br0" timeOffset="8745.8512">18204 10151 1857 0,'0'0'166'0,"0"0"255"0,156-66-37 16,-92 41-42-16,9 0-240 0,5-2 27 15,9-1-72-15,6-1-55 0,1 0 62 16,-5 6 28-16,-6 5-38 0,-10 1-22 16,-8 6 0-16,-9 5 9 0,-15 3-41 15,-14 3-175-15,-11 0-253 0,-5 0-150 16,-3 0-764-16,-1 5 125 0</inkml:trace>
  <inkml:trace contextRef="#ctx0" brushRef="#br0" timeOffset="9061.9939">18384 10796 2211 0,'0'0'669'0,"0"0"-279"15,172-29-91-15,-102 15-61 0,11-3-21 16,1-4 8-16,7-2-68 0,5-2-65 15,-5 1-25-15,0 0-21 0,-4 4 36 0,-6-1-36 16,-9 6-7-16,-8 1-39 0,-9 1 0 16,-9 4-35-16,-12 1-160 0,-11-1-367 15,-8 4-309-15,-10 1-1508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09T07:13:42.66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567 16094 620 0,'0'-2'238'0,"0"2"-40"15,2-2-97-15,-2-1 0 0,2 1 26 16,-2 2-10-16,2-5-22 0,-2 3-37 15,2 2-32-15,-2 0-13 0,0 0-13 16,0-1 0-16,0 1 2 0,0 0 11 16,0 0 4-16,0 0-1 0,0-2-3 0,1 2 3 15,-1-2 0-15,0-1-16 0,0 2 17 16,0-1 5-16,0 0 4 0,3 2-1 16,-3-4-25-16,3 2 0 0,-3-1 2 15,2-1 0-15,-2 0-2 0,2 0 13 16,-1-3-13-16,2-1 0 0,-1-2 1 15,2-1-5-15,0-4 5 0,3 0-1 16,0-11 17-16,1-8-17 0,2-14-11 16,5-6 11-16,0-3 0 0,-2 4 16 15,2 9-16-15,0 4 0 0,-3 0 39 0,4 6-32 16,-4-1-7-16,0 4-36 0,-1 8 35 16,-4 5 2-16,-1 2 56 0,-2 3-56 15,0-4 19-15,1 0-19 0,1-1-1 16,1-1-2-16,-1 3-64 0,-2 3 66 0,-2 2 0 15,3 4-20-15,-5 0 20 16,0 6 21-16,0-3-21 0,0 4-13 0,0 0 10 16,0 0-10-16,0 0-4 0,0 0 17 15,-3 0-1-15,1 0-2 0,0 0 2 16,2-3-2-16,0 3-10 0,0 0 0 16,0 0 12-16,0 0 0 0,0 0-2 15,0 0 0-15,0 0-16 0,0 0-4 16,0 0-3-16,0 0-7 0,0 0-6 15,0 0-13-15,0 0-13 0,-4 12-26 0,-4 13 91 16,-10 19 101-16,-2 11 32 16,-4 10-42-16,-4 3-3 0,5-8-23 0,-5 2-16 15,0-1-17-15,1-2-16 0,4-5-12 16,4-8 2-16,4-6-4 0,8-10-4 16,1-9 1-16,4-7-2 0,2-5 1 15,0-1-11-15,0 1 10 0,0 1 0 16,6-3-14-16,3-1 17 0,-1-2 2 15,5 0 21-15,1-2 29 0,2-2-17 16,3 0-33-16,3 0 76 0,4-6-39 0,9-10-39 16,-3 1-23-16,-4 0-54 0,-6 0-4 15,-4 1-26-15,-2-1 35 0,-1 2 42 16,-4 1 30-16,-5 4 42 0,-3 8 3 16,-3-5 24-16,0 5 15 0,0 0-13 15,0 0-25-15,0 0-30 0,-3 2-16 16,1 1-42-16,2 2-46 0,0 5 14 15,0 1 74-15,0 4 43 0,0 2-25 0,5 2-18 16,3 0-17-16,0-2 17 16,6 1 24-16,-4-4-24 0,2 1-26 0,1-2-68 15,2-4-49-15,-2 0-42 0,2-5-50 16,-2-4-175-16,-5 0-350 0</inkml:trace>
  <inkml:trace contextRef="#ctx0" brushRef="#br0" timeOffset="156.9387">20017 15528 1278 0,'0'0'169'16,"0"0"-169"-16,0 0-374 0,0 0-14 15,0 0 101-15,0 0 46 0</inkml:trace>
  <inkml:trace contextRef="#ctx0" brushRef="#br0" timeOffset="1157.051">20154 16000 504 0,'0'0'277'0,"0"0"-130"0,0 0-72 15,0 0 16-15,0 0-32 0,0 0 22 0,0 0 27 16,0 0-69-16,0 0 75 0,0 0-62 16,-38 100-51-16,34-95 44 0,0-5-18 15,0 2-25-15,2-2 50 0,-2 0 0 16,-1 0 9-16,1 0 8 0,0 0-40 16,-2 0-27-16,3-2 37 0,1 1-3 15,0-1 16-15,2 2-52 0,0 0 0 16,0 0-43-16,0 0-5 0,0 0-4 0,0 0 10 15,0 0-1-15,0 0 4 0,0 0 0 16,0 0 7-16,0 0 19 0,0 3-3 16,0-1-14-16,0 2 12 0,0-4 17 15,0 0 1-15,0 2 0 0,0-2 23 16,0 0 16-16,0 0 6 0,0 0-3 16,0 0 10-16,0 0 7 0,0 0 6 15,0 0 0-15,0 0-17 0,0 0-12 0,0 0-13 16,0 0-20-16,0 0 13 15,0 0-3-15,0-2-12 0,0-2-1 0,0 1-39 16,2-1-9-16,2-2 47 0,3-1-90 16,-1 5 29-16,1-5 0 0,-1 2 59 15,-1 2-16-15,0-2 15 0,-1 1-9 16,6 1 12-16,-6-1-1 0,2-2 2 16,0 2 14-16,-1-2-14 0,2 0-2 15,3 1-82-15,-2-1 84 0,-3 2 1 16,2 0-1-16,-3 1 1 0,-1 1-1 0,-1 0 0 15,-2 2 0-15,2 0-4 0,-2 0-15 16,4 0-1-16,1 0 20 0,1 6 36 16,2-1 10-16,1 3-14 0,-3 1-16 15,5 1 33-15,-4 0-36 0,-1 1 13 16,-2-1 10-16,2 2 0 0,-4-4-36 16,0 2-4-16,0-4-13 0,-2-2 15 15,2 0-9-15,-2-4 11 0,0 0 12 0,3 0 17 16,-3 0 4-16,0 0 2 15,0 0 4-15,0 0 7 0,5 0 2 0,-3-3-15 16,1-2-33-16,4-1-42 0,1-1-98 16,3-4 65-16,4 2-25 0,-2-2 6 15,1 2 6-15,2 1-137 0,-6 2 206 16,-4 3 17-16,-2 3-31 0,-2 0-9 16,6 0 42-16,0 0 55 0,2 7 75 15,1-1-129-15,2 1 19 0,-3 2-18 16,-1-2-2-16,-1 1 1 0,5-1-1 0,-2 1 49 15,2-1-47-15,6-1 37 0,-3 1 20 16,6-1-43-16,-3 1 0 0,2-7-3 16,0 0 29-16,-1 0-25 0,0 0-5 15,0 0-11-15,-3 0-2 0,-1 0 2 16,2 0 17-16,-4-5 8 0,2-3 3 16,0-1-1-16,-1 0-28 0,4-6-26 0,-6 3-26 15,0-2-13-15,-5 3 23 0,-1-1 42 16,-5 5 16-16,-2 0 49 0,0 2 108 15,0 3-50-15,0 2-39 0,0 0-35 16,-2 0-49-16,2 0-4 0,-2 0-64 16,2 0 7-16,0 0-17 0,0 0 3 15,0 8 53-15,0-1 22 0,4 2 3 16,0 2 0-16,2-4 17 0,-2 1-20 16,3 0-56-16,0-3-80 0,-1 2-49 15,0-4-144-15,4-3-199 0,-3 0-186 0,-68-73 702 0</inkml:trace>
  <inkml:trace contextRef="#ctx0" brushRef="#br0" timeOffset="1318.3862">20787 15675 1577 0,'0'0'199'15,"0"0"-105"-15,0 0-94 0,0 0-1 16,0 0-24-16,0 0 24 0,0 0-66 15,0 0-184-15,0 0-423 0,0 0-144 16</inkml:trace>
  <inkml:trace contextRef="#ctx0" brushRef="#br0" timeOffset="1669.3436">21251 15330 449 0,'0'0'1114'0,"0"0"-1114"0,-22 102 16 16,9-47 79-16,0 9 38 0,3-1-36 16,-5 2-51-16,-2 8 15 0,-4 6-25 15,-6-4-7-15,3 0-26 0,-3-8-3 16,10-8-17-16,-1-9-96 0,8-16-27 16,4-11 36-16,-1-12-62 0,2-4 43 0,1-6-70 15,1-1 193-15,0 0 56 0,1-11-46 16,2-16-10-16,4-15-69 0,14-9-55 15,5-10 111-15,7-2-29 0,0 1-20 16,1-4-45-16,-2 6-50 0,1 3 157 16,-2 12 65-16,-1 8 141 0,-1 11 2 15,6 6-9-15,0 5-63 0,1 4-61 16,13 0-55-16,-6 8 25 0,2 0-45 0,-1 3 30 16,-3 0-29-16,0 6-1 15,-9 3-20-15,-3-2-74 0,-9 3-183 0,-2-3-221 16,-5 0-145-16</inkml:trace>
  <inkml:trace contextRef="#ctx0" brushRef="#br0" timeOffset="2280.7307">21634 15920 409 0,'0'0'424'0,"0"0"-271"0,0 0-29 15,0 0-122-15,0 0 43 0,-63 99 43 0,61-84-13 16,2 3-3-16,0-5 45 16,8 2-75-16,3-1-16 0,4-1-1 0,2 0-24 15,-2 0 24-15,5-6-5 0,-1-2 2 16,-1 0 1-16,-1-4-10 0,-2-1-10 15,0 0 46-15,-1 0-13 0,2-3-33 16,-4-5-6-16,0 1-33 0,-5-2 36 16,-1 4 36-16,-1-3-33 0,-5 4 23 15,0 2 33-15,0 1-24 0,0-1-9 16,0 2-6-16,-5 0 12 0,4 0 10 0,-1 0-29 16,-1 0-13-16,-2 0-42 0,3 2 3 15,-2 5 7-15,-2 1 31 0,2 4-2 16,2-2-14-16,0 2 14 0,2 0-26 15,0-5 29-15,8 2 0 0,2-3 10 16,6 1 19-16,9-2 16 0,11 1 36 16,8-5-13-16,3 1-25 0,-4-2-27 15,-14 0-3-15,-7 0 3 0,-5-3-16 0,0-1-19 16,1 0 2-16,1-2-44 16,-1 2 48-16,-6 3 11 0,-4 1-36 0,-6 0 38 15,-2 0 29-15,0 0 20 0,0 0-49 16,0 8 1-16,0 4 28 0,0 9 29 15,0 12-12-15,-12 7 2 0,2 1 1 16,-5-2-33-16,-2-3 23 0,1-4-37 16,3-6 33-16,4-6-15 0,0-9-40 15,3-2 14-15,-2-1-46 0,4 0-19 16,-3-3-13-16,3 0 9 0,3-5-41 0,1 0-5 16,0 0-25-16,0 0-26 0,0-7-114 15,5-6-330-15,4 1-95 0</inkml:trace>
  <inkml:trace contextRef="#ctx0" brushRef="#br0" timeOffset="2560.1925">22437 16128 1213 0,'0'0'244'0,"0"0"-244"15,0 0 0-15,0 0 93 0,0 0-8 16,0 0-11-16,-81 105-2 0,73-82-59 15,1-1 6-15,3-2 20 0,4-5-9 16,0 1-17-16,0-4 0 0,0-5 9 16,2-1 8-16,5-1 5 0,1-5-6 15,3 0 4-15,2 0 38 0,1 0 39 0,8-13-19 16,10-12-16-16,10-15-14 0,5-8-48 16,1-11-26-16,-3 0-191 0,-4-4 65 15,5-3-27-15,-2-6-19 0,4-1-121 16,-6 1 137-16,-11 7-147 0,-5 10-160 15,-16 11 69-15</inkml:trace>
  <inkml:trace contextRef="#ctx0" brushRef="#br0" timeOffset="2960.3208">22918 15548 159 0,'0'0'642'0,"0"0"-368"16,0 0-59-16,0 0-101 0,0 0-85 0,0 0-29 15,0 0 0-15,-118 66 83 0,75 0-11 16,5 6-26-16,7-4-14 0,5-9-19 16,7-5 13-16,4-4 10 0,6-6-4 15,5-4 20-15,2-2-22 0,2-5 22 16,0-6-10-16,5-6-3 0,-1-6-10 15,3-4 23-15,7 4 9 0,2 3 4 16,4-3 36-16,10 3-30 0,-3-5-36 16,3-4-2-16,-3-1-20 0,-3-4 55 15,2-3-68-15,-1-1 1 0,-1 0-2 0,-2 0-37 16,2-7-40-16,-3-4 75 0,1-3 3 16,-8 1 32-16,-1-3-32 0,-4-1-35 15,-6 0-1-15,0 0 34 0,-3 2-34 16,0 1 11-16,-8 3-30 0,-3 1 35 15,-3 3-3-15,2 1 11 0,0 6-18 16,-3 0 14-16,0 2-10 0,-5 9-10 16,6 3 7-16,-1 5 29 0,2 2-2 0,5-1 2 15,4 2 0-15,2-3 12 16,2 1 30-16,4-2 30 0,8-3 8 0,12 5 24 16,16-5-36-16,19-2 39 0,9-5-59 15,1-3 65-15,-8-5-84 0,-12 0-28 16,0-7-1-16,-3-5-84 0,-1-3 33 15,-1-2-56-15,-3-4-110 0,-5-4 101 16,-8 0-186-16,-11 2-114 0,-9 6-268 16,-3 5-27-16</inkml:trace>
  <inkml:trace contextRef="#ctx0" brushRef="#br0" timeOffset="3686.513">20696 17112 480 0,'0'0'515'16,"0"0"-254"-16,0 0-144 0,0 0 13 16,0 0-12-16,0 0 21 0,0 0-28 15,0 0-46-15,0 0 0 0,0 0-46 16,-10-64-18-16,3 60-1 0,-1-2 0 15,3 1 0-15,-5 3-1 0,-6 2-33 0,0 0 1 16,-3 0 14-16,-2 2 18 16,-3 9 1-16,4-2 19 0,-1 4 0 0,7 2-19 15,2 1-1-15,3-1-34 0,2 0 12 16,7-2 22-16,0 1-2 0,0-2 3 16,11-3 35-16,4 2 11 0,9-4-1 15,5-5-12-15,9 0 64 0,2-2-65 16,-4-2 59-16,-10-7-42 0,-9 2-20 15,0-1 13-15,2-3-23 0,-1-2 10 16,0-2 46-16,-3 1-53 0,-2-1 43 16,-7 1-33-16,1 4 8 0,-7-3-38 0,0 4 224 15,0-4-191-15,0 2 17 0,-9 2-52 16,1-2-31-16,-5 2 2 0,0 0-67 16,1 4 2-16,-4 0-86 0,2 5 34 15,-1 0-9-15,0 0-43 0,0 5-9 16,0 3-27-16,2 3-95 0,5-4 19 15,4 3-227-15,2-3 155 0</inkml:trace>
  <inkml:trace contextRef="#ctx0" brushRef="#br0" timeOffset="3990.2773">21143 16921 684 0,'0'0'355'0,"0"0"-72"0,0 0-107 16,0 0-91-16,0 0 41 0,0 0 27 0,0 0-101 16,0 0-52-16,0 0-49 0,0 0 23 15,-96-2-8-15,89 27 33 0,4 8 2 16,3 6 17-16,8-2 15 0,2-1 25 16,-3-9 10-16,1-10-16 0,-5-3-3 15,0-3 9-15,-1 2-3 0,3 2 4 16,-3-4-30-16,0-2-13 0,-2-2-14 0,0-1 0 15,-7-1 37-15,-12 2 6 0,-20-4-9 16,-11 4-36-16,-8-4-100 0,10-3-101 16,14 0 16-16,13-3 75 0,6-4-105 15,8 4-3-15,1-4-186 0,4 2-307 16</inkml:trace>
  <inkml:trace contextRef="#ctx0" brushRef="#br0" timeOffset="4285.312">21655 16937 914 0,'0'0'485'16,"0"0"-283"-16,0 0-186 0,0 0-16 15,0 0 147-15,-133 4-11 0,106 7-29 16,-1 7-58-16,2 10-13 0,-1 5-36 0,3 1-30 15,10-5 17-15,7-11 10 0,7-5-29 16,0 2 32-16,0 3 22 0,17 3 50 16,13 4-27-16,19-2 46 0,15 0-39 15,7-8 48-15,6-3 7 0,-1-4 22 16,-1-6-33-16,-7 1-50 0,0-3-46 16,-3 0-71-16,1-5-149 0,-3-10-19 15,-4-3-92-15,-13-10-179 0,-18 8-821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12T04:35:22.55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864 11036 14 0,'0'0'101'0,"0"0"0"0,0 0-45 16,0 0-54-16,0 0 210 0,0 0-52 16,0 0-69-16,0 0-42 0,0 0-32 0,0 0-17 15,0 0-23-15,0 0-26 0,0 0-110 16,0 0-1-16,2-4 26 0,0 1 23 16,0-1-56-16</inkml:trace>
  <inkml:trace contextRef="#ctx0" brushRef="#br0" timeOffset="250.3314">18864 11036 34 0,'-97'-40'29'0,"87"45"10"16,4 1 49-16,2 0 69 0,0 2-24 16,2 1 1-16,2 1-78 0,0 1 9 15,0-1-13-15,0 1-52 0,4-1-10 16,2 0 10-16,7-5 26 0,0 1-24 15,-1-2 27-15,6-1-29 0,-4-3-11 16,3 0 9-16,1 0 0 0,-4-3-27 16,2-3-13-16,-4 1-7 0,-2-3 16 0,-3 0 30 15,2 0-39-15,-5 0-7 16,-2 0 19-16,-2-2-54 0,0 0-92 0,0 1 84 16,-2 0-28-16</inkml:trace>
  <inkml:trace contextRef="#ctx0" brushRef="#br0" timeOffset="544.5448">18798 11000 171 0,'0'0'329'16,"0"0"-71"-16,0 0-138 0,0 0-35 16,0 0-85-16,0 0-17 0,0 0-13 15,0 0 30-15,0 0 20 0,0 0-18 0,0 0 27 16,11 64 4-16,-5-64 6 0,0 0 7 16,1 0 38-16,-1 0 24 0,3 0-27 15,-1 0-6-15,1-3-43 0,-1-1-32 16,0-2-17-16,2 1 17 0,-4-1 0 15,-2-2-36-15,0 1-22 0,-4 0 12 16,2 0-12-16,-2-1-82 0,0 3 35 0,0-1 30 16,-6 0 43-16,0 5 32 15,0-3 94-15,-4 4-16 0,4 0-12 0,0 0-21 16,0 0-43-16,-1 0-2 0,1 0 20 16,-1 4 12-16,3 3 17 0,2 1-49 15,2 2-61-15,-2-2-26 0,2 4 25 16,0 0-23-16,0-3-62 0,0 1-179 15,0-2-10-15</inkml:trace>
  <inkml:trace contextRef="#ctx0" brushRef="#br0" timeOffset="4358.0366">19862 11036 53 0,'0'0'157'0,"0"0"97"16,0 0 53-16,0 0-128 0,0 0-72 16,0 0-15-16,0 0-21 0,-28-1-12 15,26-2-33-15,-2 1-26 0,2 1 0 16,-3 1 0-16,-1-2 52 0,2 0-3 15,0 2-17-15,-5 0 4 0,2 0 23 16,1-2-7-16,-2 2-10 0,-2 0-6 0,-4-2-7 16,2 2 13-16,-3-3 10 0,-3 3-16 15,0 0-16-15,-2 0 6 0,-3 0 6 16,0-3-3-16,-5 3 1 0,5 0-8 16,-5 0-6-16,-1 0 1 0,6 0 5 15,-3 0 1-15,3 0-21 0,1 0 0 16,-1 3-2-16,4-3-2 0,-3 5-14 15,8-3 15-15,1 0-2 0,0 0-23 16,5-1-20-16,-1 4-22 0,3-4-13 16,0 3-10-16,3-2 26 0,2-2 6 0,-1 2-51 15,2 0-102-15,-3 2-39 0,1-1-81 16,-3 1-105-16</inkml:trace>
  <inkml:trace contextRef="#ctx0" brushRef="#br0" timeOffset="4838.7477">19584 10894 257 0,'0'0'642'0,"0"0"-326"0,0 0-124 16,0 0-68-16,0 0-30 0,0 0-39 0,0 0-29 15,0 0-26-15,0 0-1 0,0 0-1 16,-65 10-1-16,51-4 2 0,-3 1 0 16,0 0-2-16,-4 0 3 0,-1-1 3 15,2 0-3-15,-2-1 1 0,-1 1-1 16,4 0 3-16,0-1-1 0,-1-1 1 15,6-1 1-15,-2 2-2 0,6-3 1 16,4 0 10-16,2 0 6 0,0 0-15 0,4-2 18 16,0 0-9-16,0 0 4 0,0 0 5 15,0 0-19-15,0 1-1 0,0-1-1 16,0 0-1-16,2 0-2 0,-2 3 2 16,0-2 12-16,2 3 14 0,-1 2 45 15,2-3-3-15,1 5-19 0,2-1-4 16,0 0-9-16,5 0-23 0,2 1 26 0,4-1-21 15,4 2-18-15,0-4-1 16,7-2-28-16,0 2-59 0,-3-3-9 0,1-2-39 16,-3 0-40-16,-2 0-126 0,-5 0-112 15,-4 0-258-15</inkml:trace>
  <inkml:trace contextRef="#ctx0" brushRef="#br0" timeOffset="5622.6278">18987 10173 171 0,'0'0'358'0,"0"0"-41"0,0 0-154 16,0 0-89-16,0 0-41 0,0 0-33 16,0 0-18-16,0 0 18 0,0 0 22 15,0 0 99-15,-10 39 64 0,5-21-22 0,1 3-82 16,-2 4 1-16,-1 5-4 0,3 4-17 15,0 3-25-15,-1-4-13 0,3-5-10 16,0-9-13-16,0-3 2 0,0-3-1 16,0 0-1-16,0 2 0 0,-2 3-28 15,2-5-27-15,-3-2-43 0,1-2 1 16,-1 2-79-16,3-7-81 0,-2 3-10 16,0-5-284-16,2 0 114 0</inkml:trace>
  <inkml:trace contextRef="#ctx0" brushRef="#br0" timeOffset="6068.6681">18779 10418 209 0,'0'0'521'16,"0"0"-407"-16,0 0-114 0,0 0-40 15,0 0 39-15,0 0 1 0,0 0-1 16,0 0 1-16,0 0 13 0,0 0 10 16,0 0 16-16,-22 17 49 0,22-14-10 15,0-1 13-15,0 0 10 0,0 0-71 16,0 0-1-16,0-1-9 0,0 3 12 16,0 1 89-16,2-2-27 0,3 2-39 15,0 4 23-15,-1-2 0 0,2 3-45 16,0-1 19-16,1 2 3 0,1 1-10 0,5 2-22 15,-2-3-10-15,-1 2 10 0,5-1 6 16,-2-4-16-16,1 1 3 0,4-4 4 16,-2 0 15-16,4-5 1 0,-1 0 32 15,2 0 39-15,2-10 0 0,1-1-40 16,-1-3-12-16,2-1-13 0,-3-4-6 16,-1-1 12-16,-3 0-22 0,-2 1-26 15,-4-5-26-15,2 0-35 0,-2-7-33 16,-3 4-41-16,-3 1-1 0,1 5-78 0,-5 3 6 15,-1 1-52-15,2 2-183 16,-3 3-183-16,0 7 141 0</inkml:trace>
  <inkml:trace contextRef="#ctx0" brushRef="#br0" timeOffset="7072.9855">18138 10818 4 0,'0'0'212'0,"0"0"303"0,0 0-290 15,0 0-98-15,0 0 0 0,0 0 36 16,0 0-3-16,0 0-59 0,0 0-30 16,0 0-25-16,-51-25-17 0,51 25-3 0,0 0 16 15,0 0-19-15,0-1 0 0,2 1-4 16,-2 0 4-16,0 0 3 0,5 0 3 15,-1 0 7-15,4 0 3 0,12 0 29 16,11 1 13-16,18 5 13 0,4 0-23 16,0-1-45-16,-5-1-7 0,-4 0-3 15,-6 0-14-15,-1-2-2 0,-7 0-84 16,-4-1-6-16,-9 2 6 0,0-3-14 16,-3 2-12-16,1 0 9 0,0-2-9 0,-5 0 9 15,-3 0 39-15,-4 0 17 0,0 0 45 16,-1 0 35-16,-2-2 24 0,0-4-18 15,0-2-40-15,0 2 1 0,0-3 24 16,0 2-23-16,-5-3 23 0,2-2-26 16,-1 2-33-16,-2-1-6 0,-2 2-19 15,-4-3-47-15,2 1 27 0,-3 0 46 16,-1 1 32-16,-2 2 13 0,2 1 97 0,-2 1-107 16,4 2 49-16,2 1 29 0,1 0 20 15,0 1-4-15,5 2-48 0,2 0-4 16,2 0-6-16,0 0 4 0,0 0-5 15,0 0-8-15,2 0-30 0,2 5 0 16,3 4 19-16,2 2 40 0,1 2 15 16,2 3-19-16,6-1 19 0,-6 0-41 0,1 1-30 15,-2-3 19-15,-5 0-22 0,-1-1-13 16,-3 0-13-16,-2-2-29 0,0 0-10 16,-2 2 0-16,-9-1 10 0,-5 0 7 15,0-2-21-15,-4 2-8 0,0-2-11 16,-2 1-6-16,6-2 3 0,1 0-33 15,0-1-97-15,6-1-62 0,5 1-246 16,2-3 8-16</inkml:trace>
  <inkml:trace contextRef="#ctx0" brushRef="#br0" timeOffset="7521.825">18713 11336 915 0,'0'0'459'0,"0"0"-254"0,0 0-136 16,0 0-47-16,0 0-22 0,0 0-15 15,0 0-32-15,0 0 47 0,0 0 35 16,0 0 47-16,-2 76 18 0,2-40 14 15,-2 5 19-15,-4-1 0 0,-1-4 35 16,-1-3 52-16,1-8-56 0,0-6-51 16,4-4-20-16,-2-1-13 0,1 1-35 0,-2 2-22 15,0 2-20-15,0-4-3 0,0-1 0 16,4-5-94-16,-2-1-115 0,4-4-62 16,0-3 9-16,0-1-13 0,0 0-1 15,0 0-150-15,0-9-285 0,0-2 121 16</inkml:trace>
  <inkml:trace contextRef="#ctx0" brushRef="#br0" timeOffset="7998.5513">18459 11560 162 0,'0'0'352'16,"0"0"-140"-16,0 0-121 0,0 0-65 16,0 0 13-16,0 0 23 0,0 0-3 15,0 0-39-15,0 0-4 0,0 0 36 16,0 0 39-16,42-17 13 0,-26 5-6 15,4 0-3-15,-1-1-1 0,2-2-19 0,-2 0-1 16,3-1-25-16,-4-1 19 0,6 0-19 16,-7 1-10-16,4-1 13 0,-4 0-16 15,2 2-14-15,-4 0-2 0,5-2-20 16,-4 1-10-16,2 1 9 0,-2-2 1 16,-3 3-1-16,2 1 0 0,-4-1 0 15,-1 5-25-15,-4 1 26 0,-2 4 3 16,2 2 0-16,-4-1-3 0,-2 0 0 15,0 3-1-15,0 0 1 0,0 0 0 16,0 0 0-16,0 0-21 0,0 7-25 0,0 1-6 16,-2 9 52-16,-6 7 7 0,0 9 42 15,0-3-20-15,-1-3-29 0,5-8-13 16,1-5-85-16,-1 3-51 0,2 2-89 16,-2 2-156-16,0-8-329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27T05:01:36.28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8968 11214 988 0,'0'0'1406'0,"0"0"-900"15,0 0-353-15,0 0-153 0,0 0-42 16,0 0 15-16,0 0 27 0,0 0 59 15,0 0 98-15,0 0 57 0,0 0 36 0,0 0 9 16,0 0-58-16,0 0-60 16,0 0-69-16,0 0-18 0,0 0-4 0,0 0-16 15,0 0-14-15,0 0-20 0,0-3-25 16,0 3-1-16,0 0-6 0,2-1-98 16,-2 1-121-16,0 0-118 0,0-2-72 15,0 2-176-15,0-2-432 0,0 0-301 16,-2 12 1145-16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27T05:01:21.13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5502 5905 198 0,'-6'-5'553'15,"3"3"-382"-15,3 0-79 0,-2 2 71 16,2-1-156-16,0-2 176 0,-2 2-177 15,2-2-6-15,0 3 52 0,0-2 104 16,0 2 5-16,0-1-65 0,0-1-32 16,4 0-64-16,-1 0-42 0,-1 2-9 15,0 0-20-15,-2 0-20 0,0 0-25 16,0 0-131-16,0 0-165 0,2 0-82 16,0 0 204-16</inkml:trace>
  <inkml:trace contextRef="#ctx0" brushRef="#br0" timeOffset="5902.9829">9410 5958 380 0,'0'0'461'16,"0"0"-179"-16,0 0-66 0,0 0-61 15,0 0 7-15,-4 0 37 0,4 0 11 16,0 0-58-16,0-2-58 0,0 2-32 16,0 0-31-16,0 0-24 0,0 0 36 15,0 0 7-15,0 0 5 0,0 0 0 16,0 0-19-16,0 0 1 0,0 0-1 15,0 0-11-15,0-3 11 0,0 3 13 0,0 0-13 16,0 0-13-16,0 0 6 0,0 0 7 16,0 0-7-16,0 0 6 0,0 0 0 15,0 0-11-15,0 0-18 0,0 0 17 16,0 0-19-16,0 0 0 0,0 0-4 16,0 0-2-16,0 0-4 0,0 0-23 15,0 0 0-15,0 0 23 0,0 0 0 16,0 0 2-16,0 0 0 0,0 0 4 0,0 0 0 15,0 0 4-15,0 0 2 0,-2 0 17 16,2 0 1-16,0 0 5 0,0 0 1 16,0 0-27-16,0 0-3 0,0 0-2 15,-2 0-3-15,2 0-36 0,0 0 17 16,0 0-11-16,0 0-18 0,0 0-47 16,0 0-69-16,-3 0-50 0,3 0-62 15,-2 0-176-15,2 0-29 0,0 0-229 16,-2 0 233-16,11 0 401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12T04:35:37.43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646 9972 150 0,'0'0'143'0,"0"0"-110"15,0 0 120-15,0 0-153 0,76-98-45 16,-57 81-73-16,-1-2 17 0,2-1-6 0,-7 2 81 16,2-1-56-16,-5 0 82 0</inkml:trace>
  <inkml:trace contextRef="#ctx0" brushRef="#br0" timeOffset="99.7323">18779 9203 738 0,'0'0'59'0,"-86"-125"-59"15,34 66-59-15,-3 14-127 0,-4 6-71 16,11 7-38-16</inkml:trace>
  <inkml:trace contextRef="#ctx0" brushRef="#br0" timeOffset="10184.4149">19527 8438 15 0,'0'0'49'0,"0"0"3"0,-2 0 0 15,2 0 10-15,-2 0 26 0,-2 0 20 16,4 0-62-16,0 0-43 0,0-2 72 0,0 2-42 16,0-3-20-16,0 2 6 0,0 1 14 15,0 0 6-15,0 0-13 0,0 0-10 16,0-2 1-16,0 2-15 0,0 0 50 15,0 0 42-15,0 0-19 0,0-2-13 16,0 2-6-16,0-2-7 0,0 0-7 16,0 2-16-16,0 0 39 0,0-2 7 15,0 2-27-15,0 0-19 0,0 0-22 0,0-2-4 16,0 2-3-16,0 0-16 16,0 0-4-16,0 0 4 0,0 0 15 0,0 0-18 15,0 0-27-15,0 0-7 0,0 0 11 16,0 0 9-16,0 0 33 0,0 0-14 15,0 0 15-15,6 0-40 0,-4-1-92 16,4 1-218-16,2-4 16 0,-30 9 82 16</inkml:trace>
  <inkml:trace contextRef="#ctx0" brushRef="#br0" timeOffset="11719.1183">19499 8491 85 0,'0'0'137'0,"0"0"32"0,0 0 24 0,0 0-30 16,0 0-43-16,0 0-32 16,0 0-19-16,0 0-14 0,0 0-6 0,0 0-3 15,0 0 9-15,0-2 7 0,0 2 3 16,-2 0 0-16,2 0 7 0,0 0 6 15,0 0-13-15,0 0-20 0,0 0-2 16,0 0-8-16,0 0-12 0,0 0-13 16,0 0-10-16,0 0-13 0,0 0 12 15,0 0-3-15,0 0-25 0,0 0-16 0,0 0-7 16,0 0-13-16,0 0-4 0,0 2-2 16,0 2 9-16,0 0 39 0,0 3 23 15,0 3-3-15,0 0 16 0,-4 1-14 16,-1 0 1-16,3 1-20 0,0 0 20 15,-3-3 21-15,2 2-21 0,2 0-16 16,-1 4 16-16,0-4 28 0,0 0-27 16,0 0-2-16,0-3 2 0,2 2-3 15,-2-5 2-15,0 3-56 0,-1-2 40 16,1 1 32-16,0 1-38 0,0 1 28 0,0-1-9 16,0 0 3-16,0 0-1 15,2-1-38-15,-2 1 39 0,-1 1-10 0,1 1 13 16,2 2-6-16,0-1 6 0,0 2 33 15,0 0-33-15,0 1 0 0,0-1-1 16,0-2-4-16,0 1 0 0,0 0 2 16,0-3 17-16,-2 1-14 0,2-3-1 0,-2-1 5 15,2 0-7-15,-2 0 0 0,2 0-17 16,0-2-4-16,-2-1 19 0,2 3 4 16,0-3-2-16,0 3 19 0,0 2 14 15,0-3-33-15,0 2-30 0,0 1 30 16,0-3 7-16,0 1-7 0,0-1 6 15,0 3-6-15,0-3 26 0,0 2-26 16,0-2-26-16,0 0 10 0,0 2 13 0,0-2-10 16,0-1-1-16,0 2 14 0,0 1 13 15,0-3 23-15,0 1-17 0,0 0 17 16,0 1 9-16,0-2-25 0,0 1 11 16,0 1-29-16,0 0 0 0,0-1 1 15,0 4 20-15,0-2 19 0,0 1-40 16,0 1-1-16,0-1 12 0,0-1-13 15,0 3-1-15,0-1-22 0,0 1 23 16,0 0 1-16,0-1 2 0,0 0 10 16,0 2-11-16,0-2 11 0,0 0-13 15,0-1 0-15,0 1 0 0,0-1-1 0,0 2 1 16,0-3 1-16,0 3 0 0,0-3-1 16,0 1 2-16,0-1-4 0,0 0-8 15,0 2 9-15,0-1 2 0,0 1 11 16,0 1-12-16,0 2-1 0,0-4-18 15,0 4 19-15,0-3 0 0,0 3 11 16,0 0-11-16,0-2-3 0,2-1-13 16,-2-2 14-16,0 1-2 0,2-3 2 0,-2 3 2 15,0-1 10-15,0-4 6 16,0 3-12-16,0-1 28 0,2-1 1 0,-2 2-31 16,0-2 11-16,0 2-11 0,0-1 0 15,2-1-1-15,-2 1-1 0,0 0 0 16,0-3 8-16,0 2-8 0,0-3 0 15,0 3 1-15,0 0 0 0,0-2 2 0,0 0 1 16,0 1 25-16,0 1 7 16,0-2-23-16,0 2 16 0,0 0 20 15,0-1-17-15,0 4 4 0,0-2-33 0,0 0-3 16,0 0-1-16,0 1 1 0,0-1 2 16,0 1 0-16,0 1-2 0,0-5 2 15,0 3-4-15,2-3-8 0,-2 1 10 16,3-1 3-16,-3-2-2 0,0 2-1 15,0-1 0-15,0-1 2 0,0 3 24 16,0-1-3-16,0-2-20 0,0 2 10 0,2 0 23 16,-2-1-4-16,0 3 0 0,0-2-28 15,0 0-2-15,2 2 1 0,-2-2 10 16,2 0-13-16,-2 1 16 0,2-1-13 16,-2 3 10-16,0-3-13 0,2 1-1 15,-2 1 1-15,0-3 1 0,2 4 1 16,0-3 1-16,-2 1-2 0,3-1-1 0,-3 0-33 15,0 0-15-15,2 0 25 16,-2 0-29-16,0-1 7 0,2 2-36 0,-2-1-40 16,0-1-2-16,0 1-92 0,0 2-59 15,-7-1-61-15,-1-3-122 0,16-26 141 16</inkml:trace>
  <inkml:trace contextRef="#ctx0" brushRef="#br0" timeOffset="68857.9819">7381 7970 90 0,'0'0'88'0,"0"0"26"15,0 0-114-15,0 0-50 16,0 0-60-16,0 0-5 0,0 0 98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12T04:38:28.76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562 10940 184 0,'0'-1'179'15,"0"-1"235"-15,0-2-257 0,0-3-86 0,0 2-35 16,-4 1 39-16,2-5 13 0,-2 0-3 16,0 1 64-16,0 0-22 0,-2-2-32 15,2 1-8-15,-1-1-35 0,-1 1 0 16,1 1-3-16,1 1 26 0,0-1-42 16,4 3-33-16,-2 0-1 0,2 3 1 15,0 2 1-15,0-3 1 0,0 3 15 16,0 0 2-16,0 0-19 0,0 0-16 15,0 0-7-15,0 0-16 0,0 3-3 16,0 9 42-16,4 8 7 0,0 10 80 0,5 16 20 16,-5 8-29-16,1 1 3 0,-3-4-20 15,-2-7-31-15,0-6 5 0,0-11-32 16,0-6 20-16,0-10-23 0,0-1-1 16,0 0 1-16,0-3 0 0,0 1-10 15,-2-5-29-15,2 0 39 0,0-3 0 16,0 0 46-16,0 0 34 0,-2 0 4 0,2 0 16 15,-3-6 110-15,-1-4-63 16,-3-5-108-16,1-6-17 0,0-9-19 0,2-9 7 16,-1-1 28-16,5 2-6 0,0 2-32 15,0 3-19-15,2-2-87 0,7 2-38 16,1-2 31-16,4 0 7 0,-2 3-10 16,6 3 39-16,-2 0 35 0,0 7-10 15,2 3-35-15,-6 6 60 0,-2 1 25 16,6 0-19-16,-2 1 18 0,4-2 6 15,-3 5 46-15,-3 0-36 0,2 5 22 0,0 3-19 16,-1 0-16-16,1 0-19 0,0 3 16 16,-4 5-14-16,-2 2 14 0,4 1 3 15,-5 3 15-15,-2 0 11 0,-1 1-3 16,-4 3-23-16,0-5 3 0,0 2 33 16,0-5-7-16,-6 0-7 0,-2-1-20 15,-4 1 15-15,-1-1-1 0,-1 1-15 0,-5 0-1 16,1 0-1-16,-2-3-35 0,3 0-9 15,2 0-20-15,0-5-25 0,5 4-4 16,3-5-29-16,3 0-36 0,4-1-52 16,0 3-118-16,0 1-208 0,0-4-262 15</inkml:trace>
  <inkml:trace contextRef="#ctx0" brushRef="#br0" timeOffset="240.3974">8919 11204 739 0,'0'0'626'0,"0"0"-470"0,0 0 6 16,0 0-2-16,0 0-43 0,0 0-43 16,71 103-9-16,-56-72-10 0,-5 3-16 15,1 4-6-15,-5-9-17 0,0-5 3 0,-1-9-17 16,-3 0-1-16,3 2 12 0,1-1-13 15,-2 4-81-15,2-2-42 0,0-3-65 16,6-2-36-16,-4-4-108 0,4-3-101 16,-1-4-223-16</inkml:trace>
  <inkml:trace contextRef="#ctx0" brushRef="#br0" timeOffset="1294.2947">12205 9503 41 0,'0'0'349'15,"0"0"108"-15,0 0-350 0,0 0-107 0,0 0-72 16,0 0 7-16,0 0 65 16,0 0 75-16,0 0 173 0,13 116-72 0,-6-63-10 15,-1 1-20-15,1-5-61 0,-2-11-11 16,-5-7-9-16,2-11-32 0,-2-6 6 15,2-4 0-15,-2-1 3 0,0 1 3 16,0-3-19-16,0-2 17 0,0-2-8 16,0-3 17-16,0 0 13 0,0 0 6 15,0 0-6-15,0 0 25 0,0 0 30 16,0 0 28-16,-2 0 35 0,-5-3-19 0,-3-9-91 16,0-9-73-16,-1-16-30 15,-5-12-37-15,6-8-19 0,1-3-4 0,5 4-52 16,4 10 36-16,0-3 25 0,4 2-25 15,11-1 48-15,9 4-94 0,1 4 12 16,5 4-16-16,3 5 59 0,0 4 16 16,1 6 29-16,2 1 32 0,-1 8 20 15,3-2 0-15,-6 5 56 0,-8 5 22 16,-9 4-23-16,-5 0-23 0,4 0-32 16,-4 7 2-16,-1 3 2 0,0 4 15 0,1-1 1 15,-8 2 2-15,-2 3 21 16,0 0-24-16,0 1 26 0,-12 2-9 0,0 3 29 15,-2-4-30-15,-6 2 30 0,1-2 3 16,-2-1-35-16,0 1 25 0,-1-5-58 16,4 0-27-16,-2 1-35 0,3-3 4 15,-2 2-16-15,2 1-17 0,-4-3-19 16,4 2-36-16,0-1-10 0,0-1-85 16,2-2-84-16,-2 1-207 0,6-7-94 15</inkml:trace>
  <inkml:trace contextRef="#ctx0" brushRef="#br0" timeOffset="1650.5715">12514 9813 698 0,'0'0'704'16,"0"0"-412"-16,0 0-204 0,0 0-88 15,0 0-45-15,0 0 38 0,0 0 7 16,0 0 0-16,0 0-11 0,0 0-10 16,9 22 21-16,-9-11 16 0,0 2-14 15,0 4 82-15,-7 4-35 0,3 1 16 0,-1-2-36 16,1-1 4-16,2-4-14 0,2-1-18 16,0-4 3-16,0-3 18 0,0-3-18 15,0-1 22-15,0-3-7 0,4 3 7 16,1-1-13-16,1 0 19 0,3-1-6 15,1 2 0-15,3-1 13 0,4-2 3 16,6 0-3-16,8-10 3 0,13-5-3 16,2-4-39-16,1-3-20 0,-3 3-106 15,-8-1-52-15,-2 4-33 0,1 1-72 16,-5 3-117-16,-10 5-262 0</inkml:trace>
  <inkml:trace contextRef="#ctx0" brushRef="#br0" timeOffset="2804.6663">17688 9462 904 0,'0'0'378'0,"0"0"-127"16,0 0-251-16,0 0-43 0,0 0-149 0,0 0 192 16,0 0 26-16,0 0 88 15,0 0 39-15,40 131-23 0,-38-87-32 0,-2-3-14 16,0-5-19-16,0-2-6 0,0-10-17 16,0-4-26-16,0-6 26 0,0-7-16 15,-2 3-3-15,0-2 3 0,0-3 13 16,2-3-7-16,-2 0 10 0,2-2 20 15,-3 0 28-15,3 0 17 0,0 0-17 0,0 0 45 16,0 0 32-16,0-4 6 16,-2-9-16-16,0-14-157 0,-3-15-13 0,2-6-67 15,-1-2 55-15,4 4-10 0,0 7-20 16,0-1-28-16,6 1 51 0,2-1-36 16,8 4-83-16,0 0 32 0,5-1 6 15,3 4-10-15,1 4 10 0,1 1 32 16,-7 10-20-16,-5 3 66 0,2 5 32 15,0-4-20-15,6 4 20 0,-1-1-23 16,3 3 26-16,-8 5 26 0,4 3 9 0,-4 0-15 16,0 0-20-16,-4 3-16 15,1 5-1-15,-5 6 17 0,5 0 17 0,-4 3 18 16,-1 7-22-16,-6-4 0 0,-1 4 25 16,-1-2-37-16,0-2-1 0,0-1 45 15,-1-3-32-15,-3 1 7 0,-2-5 32 16,0 0-36-16,-3-4 13 0,-2-3-6 15,1 4 32-15,-5-4-33 0,-9 2-9 16,4-1 0-16,-8 0-13 0,0-1-26 16,3 0-13-16,-3-3 7 0,2 1-13 0,5-1-33 15,0 1-16-15,6 0 32 0,0-1-41 16,4 0-11-16,-1 2-22 0,4 2-46 16,-6-1-98-16,6 4-30 0,0-1-133 15,1-1 29-15</inkml:trace>
  <inkml:trace contextRef="#ctx0" brushRef="#br0" timeOffset="3360.6827">18013 9689 657 0,'0'0'299'0,"0"0"-191"0,131-13-95 15,-86 13 42-15,-3 0 36 0,-8 0 1 0,-10 0 51 16,-12 0-39-16,-5 0-60 0,-3 0-44 16,-2 0-26-16,0 4-6 0,-2-2-14 15,0 1-15-15,-4 1 5 0,-7 4 56 16,-10 1 15-16,-15 11 24 0,-17 6 23 16,0 5 13-16,6-4-16 0,15-8-59 15,20-8-37-15,5-5 37 0,5 1 0 16,2 1-21-16,0 4 21 0,5-3 65 15,7 4 23-15,7 2-75 0,11 7 20 0,7 2-11 16,0 0 34-16,-7-7-14 0,-11-6-7 16,-13-8-12-16,2 4 6 0,0-6 40 15,-5 4-53-15,-3-5-3 0,0 2 29 16,0-2 29-16,-1 0 17 0,-9 0-27 16,-9 0-6-16,-18 5 19 0,-20 3 39 15,-5 1-71-15,3-1-29 0,16-4 4 16,17 0-17-16,9-3 0 0,2 3-4 15,-3 2-70-15,-2 2-142 0,-3 1 2 0,2 2-39 16,0 4-56-16,-3-4-104 16,10-2-318-16</inkml:trace>
  <inkml:trace contextRef="#ctx0" brushRef="#br0" timeOffset="63333.3862">10576 10834 20 0,'0'-2'45'15,"0"2"-2"-15,0-2-1 0,0 2 4 16,0 0 25-16,0-3-54 0,0 3 54 0,0 0-9 16,0 0 69-16,0-1-1 0,0 1-16 15,0 0-35-15,-2 0-21 0,2 0-9 16,0-2-7-16,0 2-6 0,-2 0-10 15,2 0 7-15,-2 0 6 0,2 0-3 16,-2 0-13-16,0 0-1 0,2 0 1 16,0 0 0-16,0 0 16 0,0 0-10 15,0 0-14-15,0 0-15 0,0 0-33 16,-3 0-6-16,3 0-10 0,0 0 16 0,-2 0-2 16,-1 0-8-16,3 0-15 0,0 6 54 15,0 3 4-15,0 5 62 0,0 4-26 16,0 4 6-16,0 9-15 0,0 6 31 15,0 3-35-15,0-3 16 0,0-4 10 16,0-8-48-16,0-3 22 0,0-3-4 0,3-3 17 16,-1-4-33-16,-2 6 1 15,3 1-4-15,-3 5 3 0,0-2-3 0,0 2 1 16,0 0 0-16,0-2 12 0,0 0-13 16,0-1 0-16,-3-2 0 0,-2-2-55 15,1 0-134-15,0-1 62 0,2-1 13 16,-2 0-43-16,2-2-214 0,0 1 87 15,0-7 71-15</inkml:trace>
  <inkml:trace contextRef="#ctx0" brushRef="#br0" timeOffset="64665.5034">15578 8397 45 0,'0'0'58'0,"0"0"1"16,0 0 42-16,0 0-78 0,0 0 62 15,0 0 146-15,0 0-228 0,0 0 134 16,0 0-136-16,0 0 68 0,53-59 58 15,-53 56-85-15,4 0 89 0,-4 0-89 0,0 1-29 16,0 0 65-16,0-3 23 16,0 5-75-16,0-5-10 0,0 3-16 0,0 0 56 15,0 2 2-15,0-1-15 0,0 1-11 16,0 0 1-16,0 0-10 0,0 0-4 16,0 0 1-16,-4 0-20 0,4 0-19 15,0 0-46-15,-1 1-49 0,-3 8-49 16,-1 2 163-16,-2 11 43 0,-9 13 35 15,-1 9 29-15,1 2-42 0,-1 0-65 16,6-8-13-16,1-4 12 0,-1-1 1 0,2-3 0 16,1 3 15-16,2-3-12 0,-2 1 26 15,-2-2-29-15,6 0 23 0,0-1-23 16,2 0-30-16,2-1-126 0,-2-2-95 16,-2-6-9-16,2-8-307 0</inkml:trace>
  <inkml:trace contextRef="#ctx0" brushRef="#br0" timeOffset="77097.1733">12935 9231 114 0,'0'-2'144'16,"0"0"-118"-16,0 0 147 0,0-3-7 16,0 3-78-16,0 2 19 0,0 0-35 0,0-3-10 15,0 3-36-15,0 0 7 16,0-2-10-16,0 2 3 0,0 0 19 0,0 0 7 15,0 0 0-15,0 0-6 0,0 0-17 16,0 0-25-16,0-2-1 0,0 2-2 16,0 0-1-16,0 0 0 0,0 0-2 15,-3 0-15-15,1 0 14 0,0 0 2 16,0 0-1-16,0 0-18 0,-1 0-19 16,-1 0-13-16,0 0-3 0,-4 4 12 15,1 1 10-15,-3 2 33 0,-1 1 16 0,2-1-16 16,3-2-36-16,0 1 35 0,1 2 0 15,2 0-17-15,-5 1 17 0,4 1-26 16,-2 1 10-16,2 4 17 0,0 1 0 16,-2 1-11-16,-1 6 11 0,1 7 0 15,-5 5-32-15,-1 2 31 0,2-3-22 16,3-8 23-16,-2-5 32 0,2-5-30 16,3-3 18-16,-2 2-20 0,-2 5-1 15,-2-1 0-15,1-1 1 0,2 1 32 16,3-1-32-16,-2-3-25 0,1-3 24 0,1 1-14 15,-3-4 15-15,3 3 0 0,0-2 2 16,0 0 15-16,2 1-17 0,-3-2-43 16,-1 2 40-16,2 4-17 0,0-4 20 15,-5 4 3-15,2-2 13 0,1 3 8 16,0 1-22-16,-2 0-4 0,-2 0 12 16,0 2-14-16,2 1 4 0,-2-3 0 0,-4 3 0 15,4-1 13-15,-1 5-13 0,1-2-29 16,-5 7 29-16,2 4 0 0,-4 4 0 15,2-6 25-15,7-4-25 0,2-10-20 16,1-2 1-16,1 1 19 0,-3 3-10 16,1 3 10-16,2 6-13 0,-2 5 13 15,-5 8 23-15,0 3 58 0,1 0-2 16,-1-2-40-16,3-7-16 0,-6-2-23 0,2 0 32 16,-1-5-12-16,-2-2 15 15,5-9-54-15,2-2 38 0,-1-5-9 0,-2 1-7 16,3 2 33-16,-2-4-36 0,5-4-29 15,-1-1-124-15,2-4-36 0,-3 0-277 16,2 0 57-16</inkml:trace>
  <inkml:trace contextRef="#ctx0" brushRef="#br0" timeOffset="79038.7677">13325 8839 234 0,'0'0'202'0,"0"0"-26"0,0 0 23 0,0 0-49 16,0 0-17-16,0 0-38 0,0 0-30 16,0 0-65-16,0 0-32 0,0 0-26 15,-9-8-1-15,7 8 10 0,-2 0-9 16,-2 0-4-16,-3 6 3 0,-8 1 58 15,0 6-15-15,-4-1 16 0,0 4 3 16,-3-1 30-16,6 0-33 0,-2 1-43 16,3-1 14-16,3-2 0 0,-2 2 29 0,4-1 39 15,-3 1-7-15,0-1-29 0,5 1-3 16,-5-2-140-16,2-2-42 0,0 3-92 16,3-2 39-16</inkml:trace>
  <inkml:trace contextRef="#ctx0" brushRef="#br0" timeOffset="79267.6838">13088 8875 488 0,'0'0'78'0,"0"0"4"15,0 0 113-15,0 0-100 0,0 0-63 16,89 107-32-16,-62-79 36 0,7 1 13 0,4 0-19 16,4 3 5-16,3-4-35 0,-5-6-58 15,-4-8-131-15,-6-6-131 0,-6-5-51 16</inkml:trace>
  <inkml:trace contextRef="#ctx0" brushRef="#br0" timeOffset="112059.3344">12604 10245 990 0,'0'0'306'0,"0"0"-306"0,0 0-166 15,0 0-391-15,0 0 68 0</inkml:trace>
  <inkml:trace contextRef="#ctx0" brushRef="#br0" timeOffset="113119.759">13811 10098 3 0,'0'0'0'15,"0"0"-3"-15,0 0 3 0,0 0 0 16,0 0 0-16,0 0 0 0,0 0 0 16,0 0 0-16,0 0 0 0,0 0 0 15,-21 40 0-15,25-38 0 0,0-2 0 0,2 0 0 16,-3 0 0-16,1 0 5 0,0 0 51 15,-1 0 110-15,-1 0 33 0,0-2 143 16,-2 0-126-16,2 1-50 0,-2-3-43 16,4-2-67-16,-2-1-56 0,0 2-52 15,0-1 0-15,-2 2 52 0,0 1 0 16,0-1-26-16,-2 2-53 0,-4 0-31 16,0 2 64-16,-3 0-9 0,1 0-69 15,-3 0-59-15,0 0 72 0,1 2 43 0,-5 4 45 16,3 0 23-16,2-1 1 0,3 4 1 15,-3 0-2-15,6-2 1 0,2 3-1 16,2 0-45-16,0-2-89 0,2 2 36 16,4 0-29-16</inkml:trace>
  <inkml:trace contextRef="#ctx0" brushRef="#br0" timeOffset="113735.9643">13784 10019 134 0,'0'0'163'0,"0"0"-95"0,0 0 167 16,0 0-72-16,0 0-46 16,0 0-45-16,0 0-30 0,0 0-16 0,0 0 1 15,0 0 12-15,-15-8 13 0,15 8 0 16,2 0-3-16,0 0 9 0,-1 0 4 15,2 0 23-15,-3 0 19 0,2 0 0 16,-2 0-13-16,2 0-55 0,-2 0-36 16,3 0-24-16,-1 0-41 0,4 0-29 15,5 0 55-15,10 11 39 0,11 2 65 16,10 2-20-16,5 2 10 0,-3-1-29 0,-3-5-6 16,-11-4-17-16,-10 2 0 15,-2-6 0-15,-6 2-3 0,4-3 2 0,-4 3-2 16,1-1 0-16,-5-2 1 0,-1-1 2 15,-5-1-1-15,-2 0 28 0,0 3 12 16,0-3 23-16,0 0 13 0,0 0-7 16,0 0-19-16,-4 1-29 0,-7 1 22 15,-4 6-45-15,-15 10-10 0,-18 15-9 16,-7 6 22-16,-1 5-4 0,9-6 1 16,11-6-13-16,14-7 10 0,2-6-30 0,11-3 14 15,3-3 6-15,1-1-13 0,1 0 13 16,2 2-20-16,2-2-51 0,0-5-62 15,11 3-78-15,0-5 126 0,3 1-88 16,6-4-100-16,1-2-210 0,-2 0 5 16</inkml:trace>
  <inkml:trace contextRef="#ctx0" brushRef="#br0" timeOffset="114812.6656">17669 10043 925 0,'0'0'511'0,"0"0"-251"16,0 0-156-16,0 0 20 0,0 0-14 0,0 0-59 15,0 0-51-15,0 0-39 0,0 0-6 16,0-19 12-16,0 19 7 0,0 0-35 16,0 0-30-16,-3 0-49 0,-4 0-130 15,-3 0-121-15,-10 2-268 0,60 15 329 16</inkml:trace>
  <inkml:trace contextRef="#ctx0" brushRef="#br0" timeOffset="116173.925">11276 10094 57 0,'0'0'78'0,"0"0"20"16,0 0-14-16,0 0 1 0,0 0 62 15,0 0-98-15,0 0-49 0,0 0-3 16,0 0-40-16,0 0-91 0,0-5 11 16,0 5 31-16,0 0 14 0,0 0-4 15</inkml:trace>
  <inkml:trace contextRef="#ctx0" brushRef="#br0" timeOffset="116893.8576">11276 10094 173 0,'70'-109'163'0,"-70"109"6"16,0 0-19-16,0 0-22 0,-2 0-37 16,2 0-19-16,-2 0-20 0,2 0-34 15,0 0-18-15,-2 0-13 0,2 0-10 16,-2 0 10-16,-1 2 13 0,0 0 32 16,-1 0 0-16,-3 4-9 0,-2-3-7 15,3 3-3-15,0-1 4 0,-5 3 22 0,2-1-16 16,-1 0 16-16,-1 0 0 0,1 1-10 15,-4 1-13-15,2 1 14 0,2 0 6 16,-6-1-36-16,6 1-8 0,-3 0 8 16,1 2 39-16,-3-3-3 0,4 2-34 15,-3 0 17-15,-2 1 11 0,6 0-30 16,-2-3 2-16,-4 2 30 0,6-1-30 16,-1-1-2-16,-2 1 16 0,1-2 0 15,3-1-16-15,1-1-14 0,-1 0 14 16,0-1 2-16,3-1-1 0,0 1 1 0,2-3 11 15,-2 1-10-15,4-1-3 0,-4 0-2 16,4-1 2-16,0 2-1 0,0-3-1 16,0 2 0-16,0-2-1 0,-2 2 3 15,2-1 0-15,0 1 2 0,-2-2-2 16,4 2 1-16,-2-2 15 0,2 0 7 16,0 0-3-16,0 0 6 0,0 0 6 15,0 0-3-15,0 0 10 0,0 0 17 0,0 0-11 16,0 0-12-16,0 0-7 0,0 0-7 15,2 0-6-15,-2 0-10 0,0 0 1 16,2 0 12-16,-2 0-15 0,0 0 1 16,2 0 0-16,-2 0-2 0,2 0 0 15,0 0-39-15,-2 0-3 0,2 2-7 16,2 0-22-16,-2 2-30 0,4 3 82 16,4 3 19-16,-2 1 39 0,2 5-10 15,3-1 10-15,2 0-37 0,0 3 14 0,2-2 14 16,0 1-11-16,-1 0-3 0,4-1-15 15,-4 0 12-15,2-3-10 0,-1 0 13 16,0-1-13-16,-2 0-3 0,-2-3-6 16,4 1-108-16,-4-1-7 0,3-1-80 15,-3 2-24-15,-2-3-137 0,-3-1-172 16</inkml:trace>
  <inkml:trace contextRef="#ctx0" brushRef="#br0" timeOffset="119419.9275">12559 10111 13 0,'0'0'49'0,"0"0"-3"0,0 0 3 15,0 0-23-15,0 0-26 0,0 0 0 16,0 0 1-16,0 0 35 0,0 0-20 15,-30-8 16-15,30 8 43 0,-2 0 40 16,2 0-50-16,0 0-46 0,0 0-15 16,0 0 18-16,0 0 37 0,0 0 32 0,0 0 24 15,0 0-24-15,0 0-29 0,2-2-17 16,0 2-12-16,-2 0-21 0,0 0-11 16,0 0 0-16,0 0 22 0,0 0-4 15,0 0-2-15,0 0 2 0,-2 0 4 16,2 0-7-16,0 0-16 0,0 0-1 15,0 0 1-15,0 0 20 0,0 0 29 16,0 0 9-16,0 0 14 0,4-1-30 16,-2 1 0-16,0 0-19 0,1 0 6 15,-3 0 4-15,0-2-4 0,0 2 10 0,0 0-3 16,0-2-13-16,0 2 3 0,0-2 0 16,0 0-7-16,2 2-18 0,-2-2 12 15,0 1 7-15,0 1 3 0,0-3-23 16,0 2-7-16,0-3-22 0,0 2 4 15,2 0 25-15,-2-3 2 0,0 5-2 16,2-5-38-16,0 2 12 0,2-4 13 0,0 4 13 16,-1-3-1-16,5-2-22 0,-1 3-3 15,-1-4 26-15,0 1 0 0,2-2 5 16,2 2-5-16,-2-1-14 0,-1-1 14 16,0-1 13-16,0 1 3 0,-1 1-3 15,1-1-10-15,-3 3 30 0,-2-3-33 0,2 3 3 16,-2 0 0-16,0-2 23 15,1 3-10-15,-3-1 23 0,0 3-17 0,0-2-22 16,2 1-3-16,-2-2 3 16,0 2 3-16,0 0 33 0,0-2-36 0,0 2-20 15,0-1 1-15,0-1 18 0,0 1 1 16,0-1-20-16,0 2-19 0,0 2 13 16,2 0 24-16,-2 2-11 0,0 1 10 15,0 0-13-15,0 0-10 0,0 0-20 16,0 0-45-16,0 0-36 0,0 0-39 0,0 0-23 15,0 4-55-15,0 4 117 16,0 3 104-16,0 4 19 0,0 5-25 0,0 0 49 16,0 1-46-16,-2 1 9 0,0 0-77 15,-1-3 12-15,1-4 43 0,0-1 20 16,0-3-4-16,2-1 23 0,0-4-1 16,-2 1-2-16,2-3 3 0,-2 0 2 15,0 0 14-15,0-3 33 0,0 3 26 0,-3-2 3 16,3 0-29-16,-2 0 3 15,-1 1-30-15,1 0-21 0,2 1 27 0,-2-3-26 16,2 3 11-16,0-4-12 16,0 3 2-16,-2-3 24 0,2 0-1 0,0 0 10 15,-4 0 13-15,4 0-4 0,0 0-19 16,-3 0-7-16,5-5-19 0,-1 0-78 16,1-7-219-16,0-5-147 0</inkml:trace>
  <inkml:trace contextRef="#ctx0" brushRef="#br0" timeOffset="121098.8388">12429 10339 38 0,'0'0'134'16,"0"0"247"-16,0 0-81 0,0 0-117 16,0 0-63-16,0 0-22 0,0 0-7 15,0 0 7-15,0 0-1 0,8-8-38 16,-6 6-40-16,1-1 14 0,-1-2-20 0,-2 2 16 15,2-1-3-15,1-2 7 0,-3 0-33 16,2 1-1-16,0-3 1 0,0 2 1 16,-2 1 41-16,2-3-26 0,0 3 13 15,0-2-29-15,0 0-18 0,0 1 17 16,2 0 1-16,-2 1-3 0,2-2 3 16,-1 2-23-16,4 0 23 0,-3-2 15 15,0 0-15-15,0 1-1 0,0-1-15 0,0 1 19 16,1 0-3-16,-3 1 13 0,2-2-3 15,3 0-9-15,-3-1-1 0,0-1 2 16,2-1 14-16,-1-2-16 0,1 2 0 16,0-2 0-16,-1 0-2 0,6-2-24 15,-5 4 26-15,0-2 0 0,1 1 13 16,0-2 13-16,3 3-13 0,-6-2-10 16,2 1 20-16,-3-1-16 0,2 3 19 15,-1-3-4-15,-2 1-22 0,3 1-9 16,-3 1 9-16,0 1 113 0,1-2-58 0,-3 3-55 15,2-3-24-15,-2 1 24 0,2-1 85 16,0 0-37-16,0 1-48 0,0-4-1 16,2 0-86-16,0 0 87 0,-1-4 0 15,1 5 32-15,-2-2-31 0,2 3-1 16,-2 1 0-16,2-1-27 0,1 1 27 16,-3 1-16-16,1-1 16 0,1-2-3 15,2 3-4-15,-2-2-6 0,0 1 13 0,-1-2-6 16,2 3 6-16,-3-1 23 0,4 3-22 15,-4-1 12-15,0 1-10 0,0-2-3 16,-1 2-3-16,2-3 3 0,-1 1 0 16,0-2 2-16,0-1 15 0,-1-2-17 15,4-1-2-15,-3 1 2 0,2 2 7 16,1 0-7-16,-3 1-18 0,5 0 18 0,-3-1 0 16,0 2 1-16,-2 0-1 15,2 3-18-15,-3-2 17 0,3 1-8 0,0-2 9 16,-2 3 0-16,2-3 0 0,0 1 0 15,1-1 13-15,-3 3-11 0,2-3 27 16,-3 2-25-16,3-1 18 0,-2-1-3 16,2 1-18-16,-2-3 12 0,0-1-13 15,2 2-20-15,0-4 19 0,0 0-12 16,4 2 0-16,-4-2 13 0,-1-1-1 16,2 1-40-16,-1 0 12 0,0-2 16 0,0 0-3 15,3-2 16-15,-3-1-39 0,3-1 0 16,-3 1 16-16,2 0 20 0,-2-4-17 15,1 4-15-15,-1-3 18 0,0 3-18 16,-2-4 35-16,2 5-26 0,1 0-7 16,-1 0 20-16,-2 1 13 0,-2 0 33 15,0 3-33-15,0-3 0 0,0 3 10 16,0 0 3-16,0-1 3 0,0 3-14 0,0-2 11 16,2-3 29-16,3 1-42 15,-3 1 0-15,2-1 30 0,-2 0 3 0,2 2-14 16,-2 3 21-16,0-2-37 0,2 0 17 15,-2 1-20-15,1 1 2 0,2-1 2 16,-3 2 41-16,0-1-45 0,2-1 23 16,-2-1-22-16,2 1 0 0,-2 0 21 15,4-5-22-15,-1 1-15 0,4 0 14 16,-3-4 2-16,2 0 16 0,1-5-15 16,3-1 4-16,3-8-6 0,0 1-19 0,0 0 19 15,0 3 1-15,-5 2-1 0,6 0-2 16,-8 7 2-16,0 4 0 0,-1 5 15 15,-2 0-14-15,2-2 34 0,2 1-19 16,0-1-3-16,-4 1 19 0,2 2-32 16,-4 3-17-16,2 0 17 0,0 1 13 15,0 1-10-15,-3-1 13 0,0 0-16 16,-1 0 13-16,2 2 0 0,-1 3-10 16,-2-3 7-16,0 4-10 0,2 1-2 15,-2 1-34-15,0 0-19 0,0 0-29 0,0 0-26 16,0 0-27-16,0 0-25 0,0 0-134 15,0 1-124-15,0 9-239 0,-7 5 428 16</inkml:trace>
  <inkml:trace contextRef="#ctx0" brushRef="#br0" timeOffset="121598.0937">12537 10379 122 0,'0'0'91'0,"0"0"92"0,0 0 97 15,0 0-101-15,0 0-84 0,0 0-56 16,0 0-39-16,0 0 0 0,0 0-16 16,0 0 12-16,0 0-15 0,0 0-17 15,0 0-36-15,0 0-32 0,0 0 0 0,0 0 42 16,0 0 30-16,0 0 32 0,0 0 30 16,0 0 22-16,0 0 23 0,0 0 0 15,3-2-62-15,-1 0-13 0,0-1-144 16,0-4 40-16,0 4 32 0,-2-4 4 15,1 0-7-15,2-2-72 0,-3-1-28 16</inkml:trace>
  <inkml:trace contextRef="#ctx0" brushRef="#br0" timeOffset="122788.4041">12574 10064 12 0,'0'0'85'0,"0"0"13"0,0 0-27 16,0 0 34-16,0 0-53 0,0 0-36 15,0 0-16-15,0 0-78 0,0 0 19 0,0 0 40 16,-4-10-14-16,1 10-16 0,1 0-3 16,0 3 13-16,-3 4 13 0,3 1 22 15,-2 1 4-15,0 0 10 0,-2 2 26 16,-1 1 62-16,1 2-26 0,-5-1-72 15,5 3 45-15,-5 1-6 0,5 2 30 16,-4-1-66-16,-2 4 66 0,4 0 45 16,0 2-101-16,0-3 6 0,-2-1-20 15,4 0 2-15,0 1 41 0,0-4-13 16,1 2-16-16,1 0-6 0,0 1-7 0,-2-2 0 16,1 2 6-16,1-3 23 0,0 0-16 15,2 0 20-15,-1-2 19 0,3 0 13 16,-2 1-35-16,2-1-30 0,0-1 32 15,-2-2-28-15,0 3-2 0,-2-2-1 16,-1 0 0-16,2 0-1 0,-4-1 19 16,0-3 40-16,1 3-20 0,0 0 4 0,0-4 2 15,0 4-7-15,-1-2-38 16,0-1 0-16,-1 3 29 0,4-2-3 0,-2 1-9 16,-2 0-17-16,5-1 0 0,-2-1-1 15,3 1 1-15,0-5 0 0,0 4 17 16,2-3-4-16,0-1-11 0,0 1 34 15,0 1 16-15,0-2-19 0,0 2-20 16,0-1-10-16,0-4-2 0,0 3-1 16,0 1 0-16,0-3 0 0,0 3 0 15,0 0-11-15,-2-1 8 0,0 3-17 0,0 2 19 16,0 0 1-16,-3 3 25 0,1 2-24 16,-2 1-1-16,2-1 4 0,0 0-4 15,-3-1-2-15,4 1-8 0,-2-1 10 16,4-1 3-16,-1 0-1 0,0 1 0 15,0 0 31-15,2-5 12 0,-3 6-9 16,2-4-34-16,-3 2 21 0,2 0-10 16,-2-1 1-16,-5-1-12 0,6 3-2 0,-4-1 4 15,4 1 9-15,-4-1-13 0,1 3 0 16,0-1 1-16,-3 2 15 0,3 2 13 16,2 1-13-16,-3 2 17 0,3 1-20 15,0-2-11-15,0-3-2 0,2 2 2 16,-2-5-2-16,-1 3 23 0,3-5-10 15,-3 2-13-15,1 2 0 0,0-5 3 16,2 2-2-16,-2 1-1 0,-2-1-1 0,0 4 1 16,-4 1 0-16,2 1 3 15,0-2 17-15,-3 2-17 0,0-3-3 0,3 0 0 16,-1-4 1-16,-1 3 1 0,-1-1 0 16,0 0-2-16,3 1 6 0,-2-1-6 15,-4 0 13-15,4-2-11 0,4-1-1 16,-3 0 25-16,3-3-11 0,-1 0-14 15,1-1 15-15,0 2-14 0,2-2 14 0,-3 1 7 16,3 2-4-16,0 0-17 16,-3-1-1-16,3 2 3 0,0-1 25 0,-3 2-13 15,3 2-3-15,0-1-12 0,-5 3 1 16,0-1 0-16,1 1 11 0,0 3-13 16,2-3-2-16,0 0 1 0,1 0 1 15,-2-2 0-15,3-1 2 0,0-2 18 16,0 0-19-16,2 0 12 0,0-2-12 15,0 1-1-15,-2-2-1 0,1 3 1 16,-1 2 1-16,-2-2-1 0,-1 5 23 16,1-2-23-16,1-3 3 0,1 4-3 0,-1-1 1 15,0-1 34-15,0 1-32 0,2-2 10 16,-5 3 0-16,2-3 19 0,2 2-29 16,-2 1-1-16,2 1 11 0,-2-4-13 15,1 0 4-15,-3 0 13 0,5-1-16 16,-1-3-1-16,0-1 3 0,2-2-3 15,0 0 0-15,2-1 0 0,0-3-2 0,0 0-53 16,0-2-19-16,0 0 18 0,0 0 8 16,0 0 23-16,0 0 24 0,0 0-18 15,0 0-16-15,2-4-20 0,4-4-30 16,9-10-42-16,4-12-292 0,9-14-331 16,-7 7 211-16</inkml:trace>
  <inkml:trace contextRef="#ctx0" brushRef="#br0" timeOffset="124182.8385">12745 9027 13 0,'0'0'127'16,"0"0"62"-16,0 0 98 0,0 0-143 15,0 0-102-15,0 0-19 0,0 0 52 0,0 0 29 16,0 0-48-16,6-26-24 0,-6 24 4 15,-2 2-13-15,2-2 9 0,0 2 11 16,0 0-43-16,0 0-24 0,0 0-28 16,0 0-20-16,0 0 0 0,0 0-3 15,0 0 0-15,5 0 23 0,1 2 36 16,3 2-7-16,-3 3 23 0,-1 0 3 16,1 0 0-16,0 1-3 0,-2-1 6 15,0 3-6-15,1-3 42 0,-3 2-27 16,0 2-13-16,3-2 25 0,-3 3-11 0,2-3 1 15,-2 1 64-15,-2 2-61 0,2-3-7 16,-2 2 22-16,2-2-12 0,-2 1-3 16,0-2-7-16,2 2-10 0,-2-1 13 15,0 0 50-15,0-1-60 0,0-1-6 16,0 2-13-16,2-1 6 0,-2-3 7 16,0 1 3-16,2-1-2 0,0 3 17 15,-2-3-7-15,2 2-9 0,0-2 9 0,4 1 22 16,-6 0-11-16,0 1-5 15,2-1-4-15,-2 0 0 0,2-1-12 0,-2 0 1 16,0-3-2-16,0 3 2 0,0-3 11 16,0-1-10-16,0-1 14 0,2 0 9 15,-2 0 32-15,0 0 30 0,0 0 10 16,0 0-7-16,0 0-13 0,0 0-13 16,1 0-3-16,-1 0 2 0,0 0 14 15,3 0 3-15,1-3 0 0,0-2 7 16,11-7 22-16,13-11-100 0,10-5-10 0,-2-1-17 15,-8 5 17-15,-12 10-3 0,-5 4 3 16,4-2 0-16,-2-1-26 0,1-1-45 16,2 2-45-16,-7 0 54 0,1 2 10 15,-2 3 26-15,-1 2-3 0,-3 2-30 16,-2 1-44-16,2 0-44 0,-2 2-15 16,1 0-128-16,-3 0 43 0,6 4-92 0,-4 2-40 15,0-1 141-15</inkml:trace>
  <inkml:trace contextRef="#ctx0" brushRef="#br0" timeOffset="125027.4795">12414 10219 60 0,'0'0'78'16,"0"0"-39"-16,0 0-39 0,0 0 2 15,0 0 12-15,0 0-14 0,0 0-19 16,0 0-14-16,0 0 32 0,0 0 0 15,13-41-13-15,-11 36 14 0,0 1 22 16,0-1-22-16,2 0-17 0,-2 3 15 16,3 1-14-16,-3 1 16 0,-2 0 1 15,0 0 0-15,0 0-1 0,0 0-19 0,0 0-21 16,0 0-15-16</inkml:trace>
  <inkml:trace contextRef="#ctx0" brushRef="#br0" timeOffset="125188.3378">12414 10219 4 0,'11'5'4'16,"-7"-5"-4"-16,-2 0 1 0,2 0-1 16,0 0 107-16,1 0 7 0,2 0 43 15,-3-5 91-15,2 3-59 0,-2-5-85 16,0 4-3-16,-2-3-99 0,2 2 54 0,-4 0-53 16,3 1-3-16,-3-1-75 0,2 0-65 15,1 3-245-15,-3-2 92 0,-39 49 96 16</inkml:trace>
  <inkml:trace contextRef="#ctx0" brushRef="#br0" timeOffset="126164.6056">11926 11611 98 0,'0'0'169'0,"0"0"73"16,0 0 22-16,0 0-26 0,0 0-66 0,0 0-94 15,0 0-45-15,0 0 75 0,0 0 28 16,0 0-32-16,-9-13-48 0,9 11-14 16,0 2 0-16,0 0-6 0,0 0-7 15,0 0-9-15,0 0-20 0,0 0-13 16,0 0-4-16,0 0-5 0,0 0-1 15,0 0-3-15,0 0 6 0,0 0 4 16,0-2 13-16,0 2 2 0,0-2 1 0,0 0 19 16,2 1 17-16,5-5 6 0,4 0-9 15,-1-2-14-15,6-1-19 0,-4-1 0 16,2-1 32-16,2 1-31 0,0-1-1 16,0-1 0-16,5 0-1 0,-5 1-14 15,4 0 15-15,-8-1 0 0,4 3-29 16,-4 0 28-16,-4 1 0 0,-2 0 1 15,1 4 0-15,-4 0 39 0,3 0-38 16,-4 2 25-16,0 2-6 0,-2-2-7 16,2 2-13-16,-2 0 0 0,2 0 2 0,-2 0-2 15,0 0-3-15,0 0-23 0,0 0-17 16,0 0 1-16,0 2 0 0,3 4-10 16,0 2 52-16,2 5 2 0,3 2 24 15,-2 4 23-15,4 2-1 0,-2 2-28 16,-2-1-19-16,1 0 12 0,3 0 0 15,-1-1-10-15,-1-2-2 0,-2-2 2 16,1-2 0-16,-1-1-2 0,-2-3-1 16,3-1 0-16,-1-1-55 0,-1-1-75 15,1-1 65-15,-2-2-52 0,2 3-53 0,0 1-67 16,4-3-47-16,-4-1-198 0,-2-1 85 16</inkml:trace>
  <inkml:trace contextRef="#ctx0" brushRef="#br0" timeOffset="136492.2768">13489 7400 32 0,'0'0'430'0,"0"0"-169"0,-2-8-236 0,2 8-25 16,0 0-3-16,0-2-11 16,0 2 14-16,0-1 19 0,2-2 27 0,0 2 6 15,0-1-20-15,0 0-9 0,0 0 3 16,0 0-3-16,0 0 3 0,-2 1 23 15,2-2-16-15,-2 2 19 0,0 1 10 16,0-3 3-16,0 3-7 0,0-1-9 16,0 1-10-16,0 0-6 0,0 0-4 15,0-2 4-15,0 2-20 0,0-2-12 0,0 0 38 16,0-1-7-16,0-2-12 0,0 2-19 16,0-1 41-16,0-2-19 0,0 0-4 15,0 2 11-15,0-1 12 0,0 1-10 16,0-3-9-16,0 5 19 0,0-3-22 15,0 2-20-15,0-1 15 0,-4 0-15 16,-4 2-26-16,-6 0 23 0,-2 0-117 16,-8 0 48-16,-10 2-6 0,-6 0-36 15,-1 4-3-15,11 1 39 0,8 2 32 16,11-4 7-16,-1 2 37 0,-4 4-20 16,7-4 21-16,4 3-63 0,5-1 9 15,0 3 12-15,5 4 43 0,5 1 40 16,13 9 44-16,9 2-51 0,13 6 55 0,3 0 58 15,3-3-55-15,-7-6-42 0,-9-5-49 16,-10-5 29-16,-10-2 1 0,-2-2-29 16,0 3 18-16,-6 0-19 0,2-1-19 15,-5-3 17-15,-4-2-41 0,0-1 11 16,-4 2 32-16,-12 1 133 0,-16 6 10 0,-17 7-23 16,-7-1-119-16,3 0-1 0,15-8-13 15,15-6-9-15,4 1-7 0,5-3 29 16,2 2-46-16,2 0-38 0,1-3-7 15,5-1-40-15,4-2-28 0,0 0 6 0,4 0-7 16,5 0-22-16,6-2-63 16,6-7-35-16</inkml:trace>
  <inkml:trace contextRef="#ctx0" brushRef="#br0" timeOffset="137290.8837">13512 7698 135 0,'0'0'98'0,"0"0"91"0,0 0 85 16,0 0-111-16,0 0-23 0,0 0-49 0,125-73 29 16,-104 56-12-16,-2 0 9 15,3 0-26-15,-7-1 0 0,5-2 0 0,-5 1-71 16,-1-3 29-16,-4 4 22 0,-6-2 10 16,0 3 7-16,-1 2-52 0,-3 0-10 15,0 1-26-15,-7 3-3 0,-6 0-29 16,-4 3-43-16,3-1 36 0,-8 2-74 15,4 3 12-15,-6 3-6 0,3 1-43 16,-4 0-49-16,4 7 98 0,1 5 30 16,1 1 68-16,4 0-53 0,4 4 54 0,3 3-47 15,4 2 7-15,4 2 9 0,0-2 33 16,8 2 13-16,7 0-12 0,9 1 38 16,6 2-16-16,12-2-21 0,2-5 92 15,1-6-93-15,-4-8 30 0,-6-6-28 16,0 0 26-16,-13-3-28 0,-3-2 51 15,-6 2 3-15,-6-1-25 0,-1-2 12 16,-2-2 30-16,0-1 45 0,-1-2 23 16,-1-4-108-16,-2 1 33 0,0-3-13 15,0-3-10-15,0 2-16 0,2-2-19 0,-2 1-7 16,2 0-49-16,2-1 49 0,1 2-16 16,1 2-43-16,-2 4-28 0,2 1 48 15,-2 5-33-15,6 6-48 0,0 0-50 16,-2 0-2-16,5 12 110 0,2 7 13 15,0 10-36-15,0 11 43 0,0 6 42 16,-5 1 140-16,-3-2 16 0,1-5-97 16,-1-1 26-16,-5 0-23 0,2-3-43 15,-2-7-19-15,-2-8 1 0,0-8 0 0,0-5 22 16,0 0 3-16,0-5-13 0,0 2 20 16,0-5 120-16,0 0 84 0,0 3-49 15,-2-3-61-15,-2 0-24 0,-3 0-6 16,-3 0 16-16,0-8-51 0,-2-2-40 15,-3-2-22-15,-2-7-18 0,-1-8-24 16,-2-8 20-16,6-4-50 0,2-2-28 0,8-1 3 16,4 2-62-16,0 2 55 0,14 1-6 15,2 3 3-15,1 6 19 0,13 2 49 16,4 7 6-16,6 4-32 0,5 0-67 16,-8 6 132-16,0 5 2 0,-7 0 50 15,-9 4 26-15,-6 0 13 0,-2 0-42 16,-5 5-46-16,5 3 20 0,-4-1-23 0,-3 1-31 15,-4 1 15-15,-2-2-24 16,0-2 1-16,-2 0 23 0,-10 4 16 0,-2 0 87 16,-3 5-25-16,-6-1-62 0,0 4-4 15,-1 0-31-15,3 1 12 0,3-3-94 16,7 0-88-16,4-2-88 0,3 3-66 16,4-1-78-16</inkml:trace>
  <inkml:trace contextRef="#ctx0" brushRef="#br0" timeOffset="138826.946">14455 7444 92 0,'0'0'216'0,"0"0"18"0,0 0-97 16,0 0-29-16,0 0-40 16,0 0-2-16,0 0 22 0,-121 29-62 0,103-20 22 15,4 2-18-15,3 0-28 0,3 2-2 16,-1-2-10-16,7-1 10 0,2-1-62 16,0 1 62-16,0-2 7 0,0-1 32 15,6-1-37-15,2-1 34 0,1 1 3 16,0 0-10-16,-1-2-25 0,5 0 61 15,0-3-13-15,1-1-52 0,6 0 58 0,-4 0-6 16,2-1-16-16,-1-7-10 0,-1 0-24 16,0 0-2-16,-2-3-17 0,-4 1 17 15,4-1 78-15,-4-3-78 0,-4 0-160 16,2-1 140-16,0 4 20 0,-6 2 134 16,0 6 12-16,0 0-78 0,0 2-68 15,0 1-57-15,2 0-41 0,3 0-9 16,3 0 45-16,3 5 10 0,2 5 52 15,-2-3 16-15,6 5 17 0,-5-3-17 0,4-1 0 16,-4 0 20-16,-3-5-13 16,0 1 6-16,-5-2 30 0,-1-2-10 0,-3 0 35 15,-1 0 17-15,-1 0 12 0,3 0 11 16,-1-4-7-16,0-4-91 0,0-1 12 16,-1-3-23-16,4-1-15 0,-3 0 0 15,2 0 0-15,4-2 0 0,-4 3-3 16,2-2-36-16,2 2-25 0,0-2-27 15,6-2 32-15,-3 3-9 0,5 0 10 0,3 3-63 16,-4 2 47-16,3 4 12 0,-6 4 13 16,-2 0 0-16,4 0 13 0,-4 7 14 15,0 1-50-15,1-1 30 0,0 4 9 16,-1 0 10-16,1 1 21 0,-1 0 4 16,2-2 19-16,0 2 31 0,0-2-19 15,6 0 45-15,-2-4-23 0,6 5-13 16,-3-5 7-16,7 0 0 0,-6-5-3 0,4 1-30 15,-3 0 10-15,0-2-13 16,-2 0 10-16,1 0-4 0,-7-4-6 0,4-1 16 16,-5-1-3-16,-4 0 0 0,3-1 16 15,-2 1-6-15,-6-2-36 0,4-1 13 16,-5-1-26-16,3-4 3 0,-5 1 8 16,0 0-30-16,0-2 12 0,0-1-6 15,-2 2 23-15,-7 3-39 0,-1 4 26 16,-4-2-1-16,4 7 1 0,-4-3-49 0,-4 3 16 15,1 2-3-15,-4 0 30 0,1 0-53 16,-3 7 75-16,3 0 0 0,-2 3-11 16,5 1-35-16,-1 2 46 0,7 1-3 15,0-1-20-15,3-2 20 0,5-1-39 16,3-3-27-16,0 1-64 0,0-3 35 16,2-2 10-16,7 1 59 0,-3-2 29 15,1 1 1-15,-1-3 38 0,4 3-26 0,4-3 26 16,-2 0 7-16,-2 0 7 15,6-4-51-15,-5-2-4 0,0 1 22 0,3-4-1 16,-6 1-6-16,-2 3 72 0,1-3-72 16,-5 4 39-16,0 3 10 0,-2-1 39 15,0 2-43-15,0 0-58 0,0 0-26 16,1 0-29-16,4 0-53 0,-1 0 17 16,7 3 91-16,-1 1 43 0,0-2-43 15,7 2 26-15,-5 0 16 0,-2-4 3 16,6 0-2-16,-6 0-14 0,1 0 4 0,-3-2-4 15,3-4 23-15,0-1-23 0,-3-3 7 16,0-1-9-16,0-3-25 0,2-1 29 16,-2 0-22-16,0-2 4 0,-1-3 23 15,1-5-33-15,1-3-3 0,-1-7 17 16,-1-1-8-16,-1 2-9 0,-4-1-16 16,2 2 13-16,-4 0-98 0,0-2 59 15,0 4-4-15,-8 0-71 0,-1-3 72 0,-3 4-27 16,-3-1 13-16,2 2 37 0,-1 9 22 15,0 3 71-15,6 3-10 0,0 2-60 16,-1 5 105-16,0-2-54 0,3 3 20 16,4 1-30-16,2 5-42 0,0 0-71 15,0 0-33-15,0 9-101 0,4 14 143 16,7 11 62-16,-2 18 123 0,3 7-44 16,0 4-34-16,4-3 4 0,-4-6 32 15,3 0-22-15,-2-4 12 0,-2-1-32 16,1-4-23-16,-1-2 10 0,0-2-22 0,-3-7 9 15,0-7-12-15,2-6 2 0,-6-6 0 16,-2-4 10-16,2-2 7 0,-2 2-20 16,0-2 0-16,0-5-39 0,0-2 16 15,-2-2 23-15,2 0 68 0,-2 0 7 16,0 0 16-16,0-6 3 0,0-11-94 16,-2-10-36-16,-2-12-97 0,2-7 78 0,2-3 16 15,0 6-29-15,0 5 29 0,0 3-3 16,0 8 13-16,2 6 29 0,0 6 20 15,2 3-18-15,2-2-2 0,6-3 0 16,-2 1 50-16,1-4-34 0,3 7-13 16,4-4 36-16,-3 1-35 0,8 1-2 15,-6 2-2-15,6 0 19 0,-5-1-7 16,4 6-12-16,-4-1-94 0,1 4 55 16,-5 0-33-16,-4 3-41 0,2 1-60 15,-7 1-133-15,0 0-88 0,-1 1-56 0</inkml:trace>
  <inkml:trace contextRef="#ctx0" brushRef="#br0" timeOffset="139125.1057">15648 7438 82 0,'0'0'613'16,"0"0"-281"-16,0 0-146 0,0 0-144 0,0 0 95 16,0 0-20-16,0 0 16 15,53-98-61-15,-35 74-69 0,8-3 52 0,-6 3-25 16,0-2-28-16,2 2 1 0,-3 2 8 15,0 0-11-15,0 3-52 0,-4-1 16 16,2 5-74-16,-2 1 12 0,-2 7-156 16,-3 1-39-16,-1 2-124 0,-5 4-24 15</inkml:trace>
  <inkml:trace contextRef="#ctx0" brushRef="#br0" timeOffset="139315.4756">16057 7153 118 0,'0'0'137'15,"0"0"85"-15,0 0-65 0,0 0 25 16,0 0-130-16,0 0 14 0,6 119-60 16,-1-98-6-16,3-1 0 0,1 0 26 0,0-1-26 15,0-1-186-15,-2-3-237 0,-1-8 66 16</inkml:trace>
  <inkml:trace contextRef="#ctx0" brushRef="#br0" timeOffset="139477.1009">15983 6956 1167 0,'0'0'254'0,"0"0"-169"16,0 0-85-16,0 0-38 0,0 0-73 15,0 0-78-15,0 0-16 0,0 0 26 16,120 14-232-16</inkml:trace>
  <inkml:trace contextRef="#ctx0" brushRef="#br0" timeOffset="139676.9302">16414 7057 149 0,'0'0'375'0,"0"0"-297"16,0 0 108-16,-46 109 32 0,32-72-94 16,2-2-33-16,4-1-32 0,-3 2-58 0,2-2 2 15,3-1 17-15,-1-5-27 16,0-11 7-16,4-1-22 0,-4-3-122 0,-1 3-2 16,-3 1-21-16,-1-2-214 0,-6-1 78 15</inkml:trace>
  <inkml:trace contextRef="#ctx0" brushRef="#br0" timeOffset="139886.3004">16187 7243 781 0,'0'0'385'0,"0"0"-235"0,0 0-23 15,0 0 32-15,0 0-52 0,107 52 4 0,-63-29 19 16,4-1-39-16,5 0-4 0,1-5-41 15,-4 0-20-15,-1-3-25 0,-2-1-1 16,-7-4-4-16,-4 3-80 0,-4-4-62 16,-10-3-32-16,-6-1-27 0,-3-1-166 15,2-3-245-15,-4 0 19 0</inkml:trace>
  <inkml:trace contextRef="#ctx0" brushRef="#br0" timeOffset="157763.5184">9056 10263 21 0,'0'0'78'15,"0"0"-3"-15,0 0 46 0,0 0 19 0,0 0 29 16,0 0 76-16,0 0-89 0,0 0-48 16,0 0-46-16,0-3-27 0,0 3-15 15,0 0-20-15,0 0-13 0,0 0-7 16,0 0 1-16,0 0 17 0,0 0-18 15,0 0 4-15,0 0-7 0,0 0-6 16,0 0-4-16,0 0-9 0,0 0 13 16,0 0-4-16,0 0-13 0,0 0-3 0,0 0 7 15,0 0 17-15,0 0 25 16,0 0 29-16,0 3 33 0,0-3 17 0,0 0 9 16,0 0 6-16,0 0 17 0,0 0 29 15,0 0-7-15,0 0-29 0,0 0-16 16,0 0-7-16,0 0-9 0,0-3-14 15,0 1-9-15,0 0-13 0,0 0-20 16,0 1-16-16,2-3-55 0,-2-2-33 16,0 0-9-16,0 1-4 0,0-1-59 15,0-1-120-15,0 0-88 0,-2 2-245 0,2 61 346 16</inkml:trace>
  <inkml:trace contextRef="#ctx0" brushRef="#br0" timeOffset="159774.1335">17529 10079 64 0,'0'0'310'15,"0"0"179"-15,0 0-264 0,0 0-69 0,0 0-29 16,0 0-13-16,0 0-3 0,0 0-4 15,0 0-6-15,-2-4-10 0,2 4-10 16,0 0-13-16,0 0-58 0,0 0-10 16,-2 0-43-16,2 0-2 0,0 0-23 15,0 0-30-15,-2 0-25 0,2 0-66 16,-4 2-195-16,3 0-398 0,12-2 460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27T05:03:51.430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619 1083 68 0,'4'-4'132'0,"-2"2"53"0,0-4-99 15,0 3-84-15,0-1 31 0,-2 2 223 16,0 0-58-16,2 1-172 0,-2-3 98 0,0 1-72 16,0 2 274-16,0-3-126 0,0 1-193 15,0 3 115-15,0-2 37 0,0 2-44 16,0 0-20-16,0-3-26 0,0 3-65 15,0-2 0-15,0 2 90 0,0 0 30 16,0 0-38-16,0 0-13 0,0 0-18 16,0 0-7-16,0 0 13 0,0 0 17 15,0 0 10-15,0 0-23 0,0 0-18 0,0 0-47 16,0 0-20-16,0 0-44 0,0 0-36 16,0 0-26-16,0 0-68 0,0 0-36 15,0 0-53-15,0 0 67 0,0 7 171 16,0 0 39-16,0 1-67 0,-2 1 69 15,2 2 8-15,0 0-11 0,-2 4 1 16,2-3-7-16,0-2 13 0,0 1 0 16,0 2 0-16,0-4-60 0,0 2 60 15,0 0 0-15,0-1 45 0,0 2-84 16,0-1 78-16,0-2-39 0,0 2 6 0,0 2 1 16,2-4 45-16,-2-2-46 0,2 1-6 15,0-2-6-15,-2 1 6 0,1-3 0 16,-1 3 0-16,5-5-7 0,-3 3 7 15,0 1 0-15,0-2 4 0,-2-1-4 16,0 1 0-16,2 2 0 0,-2-2-2 16,0 1 0-16,2 2 4 0,-2 0 0 15,2 0 3-15,-2 1-3 0,2 1 62 0,0 1-60 16,0-1 28-16,-2 1-30 0,2 2 0 16,-2-1 22-16,2 2 8 0,0 0-28 15,-1-1-4-15,2 0 32 0,0-1-32 16,-1-1-13-16,0 0 13 0,-1-3 4 15,5 1-4-15,-4-1-51 0,0 0 45 0,0-3 0 16,0 5 6-16,0-5 0 16,0 3 0-16,0-2-3 0,0 3 3 0,1-2-23 15,-1 0 23-15,-2-1 57 0,2 2-50 16,-1-2-1-16,2-1-2 0,-1 0-4 16,2 1 0-16,-3-3-2 0,5 4 0 15,-2-2-28-15,-2 0 30 0,3 1 7 16,-3 2 18-16,2-5-25 0,-2 1-44 15,0 2 44-15,1-1 0 0,0 0 0 16,1 4 2-16,-1-5 47 0,4 5-49 0,-3-2 0 16,-2-1 2-16,2 2 0 0,-1-2-2 15,0 1-2-15,1 2-2 0,-1-3 4 16,3 1 0-16,-2-2 2 0,1 1 2 16,-1 0-4-16,-3-2 0 0,2 1-4 15,-1-1-18-15,2-3 16 0,-3 3 6 16,2-1 13-16,0 2-7 0,-1-2 26 15,1 1 0-15,2 1 0 0,-3-2-28 16,2 2 21-16,1-2-25 0,-2 1 45 0,0-1-39 16,-1 2 20-16,3-1-26 0,-1 0 0 15,-2-1 29-15,0 0-26 0,2-1 63 16,-2 1-41-16,0 1-20 0,-2-3 26 16,2 2 0-16,0 0 0 0,1 1 44 15,-1-1 31-15,1 2-3 0,-1 0-103 16,-2-2-346-16,0 0-155 0,0-2-233 15,0 0 43-15,0 0 335 0,-16-24 356 0</inkml:trace>
  <inkml:trace contextRef="#ctx0" brushRef="#br0" timeOffset="2335.4584">1665 1180 18 0,'0'0'303'0,"0"0"-105"0,0 0 144 15,0 0 25-15,0 0-263 0,0 0 181 16,0 0 68-16,0 0-156 0,0 0-195 16,0 0 129-16,-46-68 19 0,44 64 89 15,-2 1-11-15,2 3-128 0,-3-4 18 16,3 1-15-16,0 3 32 0,-3-1 47 16,3 1-53-16,0 0-52 0,2 0-77 15,-2 0-106-15,0 0-66 0,2 0-36 0,-2 1-22 16,-2 6-31-16,2 5 216 15,-1 4 41-15,-1 2-16 0,4 2-22 0,0-2 5 16,0 2 25-16,0 1 12 0,0-1 0 16,0 0 0-16,2-1 4 0,3 1 26 15,-1-3-28-15,2 1 5 0,0 0-7 16,3-1 0-16,-4 1-2 0,3-1 4 16,0 2-4-16,0-1-23 0,2-2 25 15,-4 1 0-15,2 1-12 0,-1-3-18 16,3 3 24-16,1-5 6 0,-3 2-31 0,3 0 31 15,-1-2-4-15,1 2 4 16,4 1 0-16,-3-1-6 0,4-1 6 0,-2 3 25 16,4-4-25-16,-6 1-29 0,1-1 29 15,2-2 4-15,-7-1 21 0,3-1-50 16,-3 1 25-16,0-2-18 0,2-2 16 16,-4-1 4-16,-1 1-2 0,4-1 0 15,-2 1 4-15,2-1-41 0,-1 2 37 16,-2-1 0-16,3 1 2 0,-1-1 2 0,3-2 51 15,-3 1-55-15,1 1-40 0,1-1 40 16,1 3 73-16,-2-1-73 0,-1-2-2 16,-2 1 2-16,0 0 12 0,4-3-8 15,-4 3-4-15,-2-4 0 0,0 1 0 16,0 4-26-16,3-4-1 0,-3 2 23 16,0-3-16-16,3 3 20 0,-1-2 30 15,-2 1-30-15,1 2 2 0,1-2-2 16,-2 0 2-16,2-1-2 0,-1 1 4 15,4 0-2-15,-3 0 29 0,2-1-31 0,-2 4 6 16,5-4 24-16,-2 1 19 16,-1 0-49-16,2 2-39 0,1-2 39 0,0 2 31 15,1-3-25-15,1 3 24 0,0-1-6 16,-2 2 19-16,1-3-13 0,2 0-26 16,-7 1 2-16,3-1-6 0,4-1 0 15,-1-1 54-15,-3 2 17 0,3-2-36 16,2-2 12-16,-2 2 59 0,-1-2-100 15,4 0 46-15,-2 0-7 0,1 0 11 0,1 0-11 16,2 0 57-16,-1-2-37 16,-2 0-16-16,1-4 31 0,2 1-53 0,-2-2-23 15,2 3 61-15,-1 0-62 0,0-3-1 16,-2 0 69-16,-3 1-71 0,4 0 2 0,-6 1 18 16,2-1 6-16,-3 2-6 15,2-1 57-15,-5-2-42 0,0 5 18 16,1-5-53-16,-2 3 63 0,0-1-63 15,2 1 1-15,-1 0 52 0,-1 0-29 0,-1 0-19 16,-2 3 38-16,2-3-7 0,0 0-13 16,2-1-23-16,1 0-76 0,2-1 74 15,-3 1 2-15,-1-1 0 0,5 1-72 16,3-5 72-16,-3 3 0 0,3-3-138 16,-1 3-39-16,-1-4-109 0,1 4 286 15,-1-1 0-15,3 1 21 0,-6-3-53 0,4 0 32 16,-1 3-76-16,0-3 76 15,1 1-45-15,-1 1 45 0,-1-4 0 0,-1 5-34 16,0-1 34-16,-1 1 40 0,0 1-40 16,4-1-12-16,-6 1 12 0,2-1 23 15,0 0-23-15,1 2 6 0,0-3 27 16,-1 2-16-16,0-1-17 0,3 1-124 0,2-1 85 16,0-1 37-16,-3 1-55 15,3 2 57-15,0 1 0 0,-3-1 0 16,6-2-3-16,-2 2-16 0,1-3 15 0,2 0-107 15,-4 1 0-15,1-1 109 0,0 2-10 16,-4-1 6-16,0 2 6 0,2 1-6 16,-2-5 6-16,-2 5 28 0,3-1-28 15,0 1-6-15,-3-1-88 0,3-1 23 16,-1 0 28-16,1 3 43 0,0-4 0 16,1 4-2-16,0-4 0 0,2 4 0 15,-2-3-57-15,1 3 55 0,0 1 0 16,-3 0-2-16,3-2 0 0,-1 2-55 0,2-2-5 15,-2 3 66-15,4-1 54 0,-6 0-54 16,2 0-97-16,2 0 97 0,-4 2 0 16,0-3 0-16,1 3 18 0,-2 0-18 15,-1-3-12-15,-1 3 12 0,-3 0 0 16,2-2 0-16,-2 2 6 0,2 0-10 16,4 0 8-16,-4-2 53 0,0 1-57 15,2 1 0-15,0-2 6 0,4-1-4 0,-2 1-2 16,3 0 55-16,2 1 40 0,0-3-93 15,0 2-4-15,5 0 8 0,-3 0 12 16,1 2-18-16,-3-2-65 0,4 2 63 16,-4 0 2-16,-3 0-56 0,1 0 56 15,-2 0 6-15,-1 0 34 0,-2 0-40 16,4 0-55-16,-6 0 51 0,0 0-26 16,-2 2-6-16,3-2 36 0,-3 2-45 0,0-2 45 15,1 2 91-15,0 0-6 0,2-2-14 16,2 2-69-16,1 0 69 0,-1-2-69 15,0 1 2-15,-1 1-3 0,0 0 44 16,0 1-15-16,4-1-28 0,-4-1-2 16,0 1 41-16,1-2-37 0,2 2-4 15,-3 1 0-15,-2-3 17 0,3 3-17 0,-1-1 18 16,1 2-18-16,-3-4-47 16,1 2 41-16,-1-1 6 0,2 3 41 15,-1-2-39-15,6 2 0 0,-5-2 37 0,1 0-33 16,1 1 47-16,1 1-47 0,-5-2-6 15,3 1-2-15,-1 2-4 0,-2 0-29 16,3-2 11-16,0 3 22 0,-1-1 2 16,0-1-1-16,6 0-5 0,-6 1-18 15,0 1 18-15,2 0-41 0,2-1 12 16,-4 2 33-16,-1-2 0 0,5 1-53 16,-4 2 55-16,2-1 24 0,1 1 5 0,-2-3-29 15,1 4-27-15,1-4 27 0,-2 1 0 16,-1-1-4-16,1-1 4 0,0 2-2 15,-4 0 2-15,0-2-6 0,1 4 4 16,-1-6-21-16,1 5 23 0,0-2 0 16,1 1 4-16,-3 0-4 0,2-1-2 15,1 3-34-15,1 1-19 0,0-1 55 16,4 2 24-16,-4 1-24 0,2-1 0 0,1 2 2 16,0-2 35-16,-1 1-31 15,-1-2 18-15,1 2-24 0,1-1 37 0,-5 0-37 16,3-3-41-16,-1 3 41 0,-2-3 23 15,4 2-23-15,-4-2-29 0,0 1 29 16,0 1 0-16,0 1 0 0,-2-3 0 16,4 2 0-16,-4 2-24 0,0-2 48 15,-2 0-30-15,3 1 6 0,0 1-31 16,1-2 31-16,1 3 2 0,2 0 41 16,-3-1-38-16,1 0-5 0,-1 4 6 0,2-6-35 15,-2 4 58-15,5 1-29 0,-4-4 41 16,-1 4-39-16,1-2-2 0,0 0 2 15,1-2-6-15,-3 2-11 0,0-2 15 16,-1-1 35-16,2 0-35 0,-1 4 2 16,-1-6 45-16,0 1-18 0,1 1-25 15,-1-1 37-15,-1-1-37 0,2 0 61 16,1 5 4-16,3-2 38 0,1 5-11 16,1-1-96-16,-2-3-296 0,-3-1-970 0,-4-7-394 15</inkml:trace>
  <inkml:trace contextRef="#ctx0" brushRef="#br0" timeOffset="3567.037">2391 926 216 0,'0'0'33'0,"0"0"26"0,0 0 20 0,0 0 336 16,0 0-3-16,0 0-307 0,0 0 12 16,0 0 290-16,-2-27-312 0,0 24-69 15,2 1 133-15,-2 0 185 0,2 2-82 16,0-2-111-16,-2 2-110 0,2-1-39 0,0 1 75 15,-3 0 52-15,3 0-26 16,0-3-47-16,0 3-56 0,0 0-33 0,-1 0-29 16,1 0-31-16,-2 0-31 0,0 0-60 15,-3 3-96-15,3 4 12 0,-2 3 162 16,-5 5 104-16,1 2-5 0,0 4-82 16,-3 5 85-16,0 7-22 0,-2 8 26 15,-2 1 83-15,2 1 99 0,1-3-107 16,2-3 0-16,-3 3 0 0,-2 0-8 15,-2 1 12-15,0 5 49 0,-2-1-55 16,-1-1 15-16,2 3-12 0,-4-2 18 16,3 0 10-16,0 5-81 0,-2-2-17 15,-1 3 33-15,2 3 74 0,-2-2-57 0,0-3-1 16,4-1 15-16,1-4 21 0,0-3-21 16,2-8 32-16,2-6-96 0,5-6 70 15,1-8-74-15,1 3 103 0,0-1-81 16,0 0-24-16,-2 4-10 0,3-2-20 15,-2-2 30-15,0 2 14 0,4-5 5 16,-2 2-19-16,-1-1 36 0,2 1-33 0,0-1 21 16,0 3-24-16,-3 1 0 15,2 0-19-15,2 0-164 0,3 0-147 0,0 0-20 16,0-1-243-16,6-7-390 0,-1-5-326 16</inkml:trace>
  <inkml:trace contextRef="#ctx0" brushRef="#br0" timeOffset="4701.6693">3366 783 216 0,'0'0'257'16,"0"0"210"-16,0 0-343 0,0 0 118 15,0 0 186-15,0 0-7 0,0 0-165 0,0 0-108 16,0 0-32-16,0 0 5 0,5-15 46 15,-5 15-32-15,0 0-54 0,-3 0-41 16,3 0-40-16,0 0 0 0,0 0-4 16,0 0-30-16,0 0-18 0,0 0-30 15,-2 0-12-15,2 0-24 0,-3 0-40 16,2 3-63-16,-4 7 122 0,-1 4 99 16,-2 8-131-16,-3 12 124 0,1 7-93 15,-6 5 100-15,3 1 150 0,4-2-6 16,-3-5-45-16,2 0-19 0,0-2-74 0,1 0 115 15,-2 0-117-15,2-3 21 0,-1 0 35 16,4-3-48-16,-5 1 19 0,2-3 16 16,1 0 23-16,0 2-70 0,0-3 2 15,-3-1 96-15,4-8-92 0,1 0 47 16,2-5-51-16,-5 10 16 0,-2 5 5 16,-1 12-2-16,-1 0-21 0,5-1-17 15,-3-9 17-15,4-1 2 0,1-2-2 0,0-1-4 16,2 2 4-16,-2-1 54 15,-4 0-52-15,6 1-2 0,-2 1 68 0,0 1-66 16,2-1 32-16,0 0 39 16,-6 1-73-16,4 0-36 0,-2-1 36 0,-1 1 38 15,3-3-38-15,-1-3 34 0,1-6 4 16,2-7 70-16,0 0-54 0,-3 1-27 16,1 3 0-16,0-2 31 0,2-1-12 0,-3-1 0 15,2-1 5-15,1-3-16 0,2 2-4 16,-2-2-28-16,2-5-1 0,0 5 41 15,0-3-43-15,0-1 0 0,2-1 2 16,0 0-2-16,0 1 0 0,0-1 0 16,0 0 0-16,0 1 0 0,0 3 32 15,0 0-32-15,2 0-237 0,2 0-87 16,0 1-26-16,2-6-404 0,1-3-306 16,0 0-175-16</inkml:trace>
  <inkml:trace contextRef="#ctx0" brushRef="#br0" timeOffset="5916.7046">4901 1013 97 0,'0'0'626'0,"0"0"-154"0,0 0 86 15,0 0-169-15,0 0-164 0,0 0-88 16,0 0-15-16,0 0-7 0,0 0-5 16,0 0-10-16,0-4-12 0,0 2-12 0,0 2-17 15,0 0-25-15,0 0-29 0,0 0-1 16,0 0-4-16,-2 0-4 0,2 0-18 15,0 0-1-15,0 0-6 0,0 0-12 16,0 0-24-16,0 0-11 0,0 0-18 16,-2 3-34-16,-2 3-36 0,0 4 72 15,-3 6 61-15,-2 6 31 0,-4 9 93 16,1 7 29-16,-1 4-68 0,0-4 13 0,3-1 12 16,6-6-56-16,-5 1 30 15,2-1 12-15,-1 1-54 0,2-3 30 0,0 2-23 16,-1 0 35-16,-2 1-53 0,2-3 35 15,2 0-64-15,0-5 58 0,-1-4-23 16,4 3-6-16,-2 5-23 0,0 5 5 16,-5 5 18-16,3-3 4 0,-4-4 65 15,5 4 10-15,-1-2-6 0,0 3-33 16,-2 1 28-16,0 3-45 0,0-5-19 0,0 4 94 16,-4-3-98-16,3-1-2 15,0-2 1-15,0-1 2 0,3-2 5 0,-3-1 19 16,1-6-23-16,1-4-2 0,1-2 2 15,0-3 30-15,0-1-11 0,-6 6 17 16,4 2 4-16,-2 0-16 0,4 0 25 16,-6-2 5-16,6 0 15 0,0 3-67 15,0-8-1-15,1 3-3 0,1-2 0 0,2-1 0 16,0-2-39-16,0-5 39 0,-1 3 0 16,3-4-15-16,0 0-16 0,0-1 5 15,0-2-4-15,0 0 30 16,0 1 5-16,0 1-2 0,0-3 33 0,0 3-10 15,0-2 30-15,0 1 9 0,0 2-37 16,0-2-8-16,0 1-20 0,0 1-139 16,-2 2-276-16,0-5-305 0,0-1-699 15,-2-2 105-15,14-53 1261 0</inkml:trace>
  <inkml:trace contextRef="#ctx0" brushRef="#br0" timeOffset="10465.9769">976 2046 46 0,'0'0'46'0,"0"0"34"16,0 0 98-16,0 0 98 0,0 0-45 16,0 0-41-16,0 0-79 0,0-3-65 15,0 3 6-15,0-2-52 0,0 2-37 0,0-3 37 16,2 1 26-16,-2 2 33 0,0-2 71 16,2 0-33-16,-2 2-45 0,0-1-1 15,2 1 14-15,-2-2 26 0,2 0-91 16,0 0 0-16,2 0 0 0,-2 0 38 15,0 0-38-15,5 0-7 0,0-1 1 16,-1-1-58-16,2-1 64 0,2 1 6 16,4 0 35-16,-4-3-41 0,1 5 0 15,-1-3-52-15,1 1 46 0,-2 1 6 16,-1-2-2-16,0 4-30 0,1 1 32 0,-2-4-20 16,-3 4 20-16,2 0-103 0,0-2 101 15,0 0-1-15,1 0 3 0,2 1 0 16,-1-2 59-16,1 3-14 0,2-4 32 15,1 3-81-15,1-1 6 0,-1-3-2 16,4 3 28-16,0-1-23 0,2-1-5 16,-5 0 19-16,3 0-19 0,-2 1-7 0,0-1 7 15,-2 0 2-15,-1 2-2 0,-2-2-6 16,1 3-50-16,-2-2 56 0,1 2 13 16,-1-1-13-16,1 0-84 0,-1-1 26 15,-1 3 58-15,1 0 84 0,0-2-84 16,3-1 6-16,0 1 1 0,-1 0 57 15,2 1-59-15,-2-3 27 0,2 1-30 16,2 0 47-16,-4-1-49 0,0 0 0 0,6 1 32 16,-6-1-28-16,5-2 66 15,0 1-66-15,-4 3-2 0,-1-3 17 0,0 3-19 16,2 1-36-16,-2-3 34 0,-2 1-28 16,5 0 30-16,-2-1 3 0,-1 0-3 15,3 3-3-15,-6-3 1 0,5 2 2 16,-4 0 45-16,1 0-45 0,-1 0-43 15,2 0 12-15,-4 2 31 0,0-3 4 16,2 1 21-16,-2 0-25 0,6-1-32 16,-7 0 1-16,2 3 24 0,2-4 1 0,-4 4-39 15,4-3 20-15,1 3 25 0,1 0 0 16,2 0-52-16,3-5 52 0,-2 3 236 16,3-2-178-16,2 1-52 0,-2 1-6 15,-4-2-57-15,0 0 31 0,-5 2 20 16,-2 1-58-16,3 1 11 0,-4 0 53 15,1 0 7-15,0 0 18 0,0-2-19 16,0 0 58-16,1 2 6 0,-2-2-70 0,-1 2 0 16,0-2 26-16,0-1 18 0,0 3-44 15,-2 0-21-15,3-3 17 0,-1 3-41 16,0 0 45-16,0-2 0 0,1 2-38 16,-3 0 13-16,0 0-297 0,-2 0-368 15,0 0 64-15</inkml:trace>
  <inkml:trace contextRef="#ctx0" brushRef="#br0" timeOffset="13378.9836">1016 2023 42 0,'0'0'26'0,"0"0"-26"0,0 0-68 15,0 0 68-15,0 0 0 0,0 0 15 16,0 0 104-16,0 0 59 0,0 0-19 16,-40-6 25-16,40 6 145 0,2 0-16 15,6 0-105-15,0 0-53 0,6 0-109 16,0 0-42-16,6-5-4 0,-4-2-110 0,5 0 110 15,1-1 84-15,2 3-26 0,-4-3 108 16,4 1-96-16,-3-1 26 0,-2 2 74 16,0 1-107-16,1-2-1 0,-6 2-37 15,-1 1 56-15,2-1-1 0,-3 2-43 16,-3 0-35-16,2 1 32 0,-8 0-34 16,4 2-6-16,-4-2 6 0,3 0-2 15,-2 2 2-15,0 0-42 0,0 0 17 16,-2 0-43-16,5 0 37 0,-4 0 0 0,5 0 27 15,0 0-83-15,0 0 87 0,1 0 33 16,-1 0-8-16,2 0-25 0,1 0-38 16,0 0 38-16,4 0-31 0,-2 0 56 15,4 0-25-15,0 0 75 0,1 0 6 16,0 0-32-16,-1 0-24 0,-2 0-25 16,-5-2-13-16,3 2 9 0,-2 0 0 0,-2 0-64 15,1 0 66-15,-2 0 2 0,6 0 42 16,-6 0-36-16,0 0-12 0,2 0-31 15,4 0 37-15,-4 0-7 0,3 0 7 16,-3 0 25-16,6 0-25 0,-4 0 43 16,0 0-43-16,2 0 2 0,-2 0-2 15,-1 0 6-15,2 0-6 0,-2 0 25 16,3 0-25-16,-1 0-43 0,1 0 43 16,-1 0 6-16,3-1-6 0,-5 1-20 0,2 0 18 15,1-3 2-15,-4 3-6 16,3-1-1-16,-3-2 7 0,0 2-74 0,2-1 105 15,-2 2-33-15,3-2 2 0,0 2 0 16,-1-3-7-16,6 3 7 0,-4 0-20 16,5 0 18-16,1-2 4 0,-1 2 58 15,2-3-39-15,1 1-17 0,-4 0-2 16,-1 2 10-16,0-4 18 0,-1 3-30 16,3-2 41-16,-5 2-41 0,3 1-61 15,-2-2-13-15,0 2 72 0,0 0 2 0,-5-2 4 16,3 2-4-16,-3 0-2 0,3 0 2 15,0-2 37-15,-1 0 0 0,2 2-6 16,0-2-38-16,1 1 32 0,2 1 17 16,0-5-42-16,0 4-24 0,0 1 20 15,3-4 8-15,-4 2 2 0,1 0-6 16,0 2-49-16,0-3 49 0,0 1 49 16,-2-3-37-16,3 3-12 0,-4 1 0 0,-2-3-6 15,4 1-24-15,-4 0 30 16,1 1 0-16,-5 0-6 0,3 2 6 0,-2-2 52 15,1 0-48-15,0 1 2 0,2-1-2 16,-4 0-2-16,2 0 17 0,-1 0-19 16,2 0-6-16,-5 0 4 0,1 0 0 15,1 2-2-15,0-1-39 0,1-1 43 16,0 0-36-16,-3 2 36 0,2 0-31 16,-2 0 31-16,0 0-24 0,2 0-69 0,-5 0 93 15,4-2 18-15,-3 2 57 0,2 0-75 16,3-3 0-16,2 1-31 0,-3 1 31 15,5 1 80-15,-1-4-32 0,1 1-24 16,0 3-24-16,0 0-46 0,0-5 46 16,-1 3 103-16,6 0-52 0,-4-1-51 15,1 1-2-15,2-2-29 0,-4 2 31 16,-1-4 27-16,2 5-27 0,-2-3 0 16,-1 2-55-16,4-3 55 0,-1 2 38 0,1-1-38 15,4 1 0-15,-2-2-22 0,3 0 22 16,-2 3 6-16,2-4-6 0,-2 4-30 15,2-3 30-15,-4 3-18 0,2-2 18 16,-6 2-2-16,1 2 2 0,-3-3 2 16,2 0 22-16,-2 3-24 0,0-1 4 15,2-2-2-15,-4 2 0 0,2-1 2 16,1 2-4-16,2-5-18 0,0 3 18 0,1-3 0 16,2-1 24-16,-4 2 0 15,0 1 1-15,0 1-19 0,-2-4 30 0,0 3-12 16,5-1 18-16,0-2-40 0,0 1 87 15,3 3-88-15,-4-3 3 0,0 2-4 16,4-1 0-16,1 1 0 0,2-2 24 16,2 1-24-16,3 0 2 0,-1 0-2 15,-5 3 53-15,5-3-53 0,-6 0-41 16,1 1 39-16,-4-2 0 0,4 1 2 0,-6 3 4 16,3-2-4-16,-2 2 0 0,-2-2-2 15,1 2-20-15,0-1 20 0,-2 0-19 16,-2 2 21-16,6-2 4 0,-6 0 25 15,3 0-29-15,2 1-6 0,0-1-41 16,1-1 47-16,2 2 71 0,-2-1-71 16,4-2 0-16,1 2 23 0,-2-1-23 15,2-1-4-15,-1-1-47 0,-2 4 51 0,0-3 0 16,-4 1 0-16,4 3 0 16,-6-5 2-16,3 3-2 0,-2 0-59 15,0 0 59-15,-3 1 30 0,0-1-7 0,2-2-23 16,-4 2 0-16,0 0-23 0,0 2 23 15,6-4 19-15,-6 3-19 0,5 1 0 16,2-4-23-16,0 2 23 0,3-1 4 16,2 0 43-16,-2 1-47 0,2 2-47 15,-3-5 47-15,-2 5 23 0,0-3-23 16,-3-1 0-16,4 2 0 0,-6 0 6 16,1-1-6-16,4 1 0 0,-7 2 0 0,-1-4 53 15,4 2-53-15,3-2-4 0,-4 3-37 16,5-1 35-16,2-2 6 0,2-1-2 15,3 2 2-15,-2-1-12 0,6-2 8 16,-5 2 4-16,1-1 0 0,0-1 30 16,-2 2-24-16,1-1-6 0,-2-1 0 15,-4 3-4-15,2-1 4 0,-4 1-2 16,-3 0-14-16,4 0 12 0,-6 0 8 0,2 2-2 16,-1-2-2-16,0 3 2 15,-3-2-4-15,0 0 2 0,3 0-2 0,-2 0-2 16,7 1 4-16,-3-2-4 0,1 1 4 15,-2 1 0-15,4-1 4 0,-2 0-2 16,-1 2 16-16,4-4-18 0,-5 2 0 16,1 1-2-16,2-2-12 0,-6 2 14 15,4-2 30-15,-2 0-30 0,-1 1-6 16,4-1 6-16,-4 1 23 0,0-1-21 16,1 3 27-16,2-4-25 0,-3 0-4 0,3 3-23 15,1-3 23-15,1 0 41 0,-2 0-17 16,1 0-24-16,4 0-20 0,-4-1 20 15,3 1 53-15,2-1-24 0,0-2 28 16,0 3-35-16,0-3-22 0,2 3 23 16,-4 0-23-16,-1 1 6 0,4-1 16 15,-8 0 1-15,2 2-20 0,2-3 20 16,-6 5-19-16,1-2-2 0,-3 0 48 16,0 2-48-16,-2-3 2 0,-1 3 63 0,-1 0-45 15,-2 0-1-15,0 0 4 0,0 0-25 16,0 0-21-16,0 0-28 0,0 0-40 15,0 0-314-15,0 0-594 0,0 5-375 16</inkml:trace>
  <inkml:trace contextRef="#ctx0" brushRef="#br0" timeOffset="14834.9534">1264 1976 48 0,'0'0'192'0,"0"0"-126"16,0 0 35-16,0 0-97 0,0 0 143 16,0 0-107-16,0 0 157 0,0 0-144 15,0 0 45-15,-80-6-45 0,71 6-53 16,1 0-42-16,-6 0 38 0,4 0-49 15,-2 0 49-15,3 1-3 0,-6 4 1 16,3-2-34-16,-1 1-19 0,-4 1-13 0,2-1-7 16,0 1 46-16,0-4 33 0,3 2 4 15,-2 1-4-15,4-4-8 0,2 0 8 16,1 3 79-16,2-3 151 0,4 2-197 16,-1-2 10-16,-1 0-43 0,3 0-78 15,0 0 78-15,0 0 0 0,0 0 59 16,0 0-7-16,0 0-13 0,0 0-6 15,0 0 19-15,0 0 27 0,-2 0 97 16,2 0 37-16,-2 0-109 0,0 0-59 0,-2 0-32 16,0 0-13-16,-3 0-13 0,1 0 13 15,-1 0 52-15,-1 0-21 0,1 0 27 16,1 0 31-16,2 0-64 0,-1 0 1 16,2 0 31-16,3 0 157 0,-2 0-21 15,2 0-95-15,0 0-38 0,0 0 7 16,0 0 18-16,0 0 5 0,2 0-57 15,1 0-33-15,4 0-4 0,-1-5-31 16,5 5-128-16,5-7-13 0,17 1 176 0,8-7 25 16,9-2 35-16,-1 0 80 15,-5-1-134-15,-5 5 73 0,-5 5 73 0,-6-1-116 16,-6 3-3-16,-4 2-33 0,-5-3-6 16,7 3-14-16,0-3 16 0,0 3-62 15,-2 2 62-15,-3 0-92 0,-2 0 96 16,-3 0 0-16,1 0 6 0,-2 0-8 15,-1 0 2-15,0 0 0 0,3 0 35 16,-3 0-35-16,1 0 0 0,0 0 24 0,-1 0-24 16,2 0 0-16,0 0-4 15,-2 0-2-15,0 0-192 0,-2 2-2 0,-2-2 32 16,3 2-298-16,-5 1 67 0,5-1 99 16,-3-2-264-16,-2 5 169 0,0-5 142 15</inkml:trace>
  <inkml:trace contextRef="#ctx0" brushRef="#br0" timeOffset="15018.2103">1666 1909 44 0,'0'0'416'15,"0"0"11"-15,0 0-152 0,0 0-59 0,0 0-41 16,0 0-20-16,0 0-71 15,0 0-84-15,0 0-78 0,0 0-64 0,6-4-104 16,-4 4-535-16,1 0 236 0</inkml:trace>
  <inkml:trace contextRef="#ctx0" brushRef="#br0" timeOffset="17192.9514">1457 1186 438 0,'0'0'362'0,"0"0"-336"0,0 0 190 0,0 0-26 15,0 0 187-15,0 0-280 0,0 0 400 16,0 0-131-16,0 0-335 0,-12-50 5 16,10 49 1-16,2-1-7 0,0 0 91 0,-2 2-43 15,2-2-8-15,-3 0 1 0,3 0-18 16,0 0-53-16,0 0-41 0,0 2 41 15,0 0 117-15,0-2-117 0,0 2-18 16,0 0-34-16,0 0 5 0,0 0-18 16,0 0-17-16,0 0-14 0,0 0 17 15,0 0 6-15,0 0 13 0,0 0 23 0,0 0 33 16,0 0 4-16,0 0 31 0,0 0-1 16,0 0-6-16,0 0 7 0,0 0 17 15,0 0 7-15,0 0 12 0,0 0-14 16,0 0 0-16,0 0-18 0,0 0-11 15,0 0-21-15,0-2-3 0,0 2-5 16,0 0-37-16,0 0-16 0,0 0-20 16,0 0-19-16,0 0-18 0,3-1-1 15,-1-1 16-15,0 2 32 0,-1-2 18 16,-1 2 27-16,3 0 23 0,-3 0 31 0,0 0 0 16,0 0 0-16,0 0 7 0,0 0 18 15,0 0 0-15,0 0 5 0,0 0 6 16,0 0 30-16,0 0-97 0,0 0-60 15,0 0-142-15,0 0-98 0,0 2 65 16,2 1 60-16,0 1 171 0,2 2-37 16,1 2 9-16,-1 1 6 0,2-2 26 15,-2 0 0-15,3 0 41 0,-4 1-41 0,3-3-52 16,0 3 52-16,0 2 2 16,0 0-2-16,6-1 0 0,-6 0 26 0,2 2 52 15,-2 2-74-15,3-2-4 0,-3-1 0 16,3-1 4-16,-5 2-4 0,2-2 2 15,1 3 1-15,1-2 1 0,-2 1-4 16,3 2 4-16,0 2-2 0,-1-3 35 16,0 5 26-16,4-4-63 0,-4 3 0 15,0 0 0-15,-1-3 32 0,3 3 0 16,1-1-32-16,-5-3 0 0,5 3 0 0,-3-2 49 16,3 0-43-16,-2 0-2 0,1-1-6 15,0 0 4-15,4-1 22 0,-4 0 1 16,0 1-25-16,1-4 45 0,-1-1-45 15,0 3-2-15,0-2 2 0,-2 0 38 16,-1-1 48-16,-2-1-86 0,3-1-6 16,-5-1 6-16,2 0 31 0,-1-1-31 15,0 2-25-15,0 0 25 0,3-3 0 0,-2 3 2 16,-1-1 2-16,2 1-2 0,0 0 61 16,0 1-26-16,3 0-12 0,-2-1 6 15,-1 1-6-15,0-2 25 0,0 1-13 16,-1-3-34-16,-1 5-3 0,-2-7 2 15,0 3 39-15,0-1-39 0,1-2-2 16,-1 3 43-16,0-3-1 0,-2 5 7 0,2-3-13 16,-1 2-32-16,4-1-2 15,0 5 41-15,1 1 77 0,4 5-120 0,4-1-764 16,-8-5-722-16</inkml:trace>
  <inkml:trace contextRef="#ctx0" brushRef="#br0" timeOffset="50507.9762">8393 10469 46 0,'0'0'2'0,"-2"-2"1"0,2-1-1 0,0 3 0 16,-2 0-2-16,2 0-4 0,0 0-1 15,0 0-1-15,0 0 1 0,0 0 1 16,0 0 2-16,0 0-1 0,0-3 3 16,-2 3 7-16,2-2 59 0,0 2-20 15,0-2-19-15,0 2-23 0,0 0-4 16,0 0 0-16,0 0-2 0,0 0-3 0,0 0-21 15,0 0-27-15,0 0-37 0</inkml:trace>
  <inkml:trace contextRef="#ctx0" brushRef="#br0" timeOffset="129642.5101">9207 10319 55 0,'0'0'99'0,"0"0"13"0,0 0 165 0,0 0-191 16,0 0-34-16,0 0 447 15,0-15-252-15,0 13 64 0,0-1 78 0,-4 1-20 16,-3-1-95-16,4 3-195 0,-1-1 44 15,0 1 30-15,0-2-82 0,-1 0-71 16,2 2-51-16,-1-2-2 0,-1 2 23 16,0 0 7-16,-1 0-36 0,-1 0-82 15,0 4 74-15,-4 2-18 0,-1 1 81 16,0-1-114-16,4 2 118 0,0-2 0 0,-1-1-34 16,4 1-84-16,1-2 97 0,2 0 21 15,-2-1 0-15,2 1 0 0,2 0-87 16,0-3 43-16,0-1-6 0,0 0 13 15,0 0-52-15,0 0 89 0,2 0 0 16,0 0 38-16,2 0 31 0,1-3 44 16,4-1 105-16,-5-1-109 0,2-1-12 15,0-2 25-15,3-2 42 0,-2 1-87 16,3-2-30-16,-4-1-41 0,-2 3 72 16,-1 1-76-16,-1 1 63 0,-2 0 59 15,0 4-84-15,0-1-40 0,0 0-11 16,-2 0 11-16,-3 4 135 0,-1-2-54 0,2 2 15 15,-4 0-56-15,3 0-40 0,-1 0-136 16,1 0-42-16,-1 2-41 0,0 4 76 16,-3 3 67-16,2 3-1 0,3 1-34 15,2-1 86-15,0 1-66 0,2-3 31 16,0 0-1-16,0-3 6 0,2-1-25 0,2-2 78 16,0-3-122-16,4 1 82 15,-2-2 42-15,0 0 50 0,-2 0 81 0,0 0-45 16,-1 0 29-16,1-2-12 0,0 1 28 15,-2-3 16-15,2-2 20 0,3-1 36 16,-3 2-35-16,-2 0-50 0,-2-1-11 16,2 0 5-16,-2 1-42 0,0-1 2 0,0 0-72 15,0 2-19-15,-4 2 19 16,0 1 6-16,-6 1-6 0,5 0-101 0,-4 0-6 16,1 0-1-16,-4 7-180 0,-4 5-57 15,4 3 186-15,-6 2 124 0,6 2-12 16,1-2 43-16,5 1-68 0,2-7 68 15,4-2-117-15,0-1-13 0,0-3 92 16,4-3-102-16,4 3 142 0,3-5 2 16,4 0 37-16,2 0 112 0,4-7 58 0,0-4-93 15,1 0-55-15,-3 0-59 0,-1-2 0 16,-2 3-45-16,-8 2 45 0,0 0 88 16,-6 2-58-16,0 1 145 0,-2-1-73 15,0 3-102-15,0-2-62 0,-2 2 62 16,-6 3 0-16,2 0-34 0,-2 0-42 15,-1 0 0-15,-2 0-106 0,1 3-445 16,1 9-212-16,1-2-60 0,-1 2 409 0</inkml:trace>
  <inkml:trace contextRef="#ctx0" brushRef="#br0" timeOffset="134539.8103">7994 10138 495 0,'0'0'368'0,"0"0"-302"0,0 0 566 16,0 0-151-16,0 0-135 0,0 0-148 0,-8-3-53 16,8 3-66-16,0 0-30 15,-3 0-20-15,3 0-29 0,-2 0-29 0,2 0 5 16,-2-3 24-16,2 3 0 0,0 0-2 16,0 0-5-16,-2 0-17 0,2 0 20 15,0 0-2-15,0 0-18 0,0 0 22 16,0 0 0-16,0 0-4 0,0 0-19 15,0 0 23-15,-2 0-2 0,2 0 2 16,0 0 0-16,0 0 2 0,0 0 2 16,0 0 4-16,0 0 0 0,0 0 19 0,0 0-19 15,0 0 30-15,0 0-5 0,0 0 16 16,0 0 0-16,0 0-47 0,0 0 0 16,0 0-58-16,0 0-39 0,0 0-19 15,2 0-17-15,-2 0-42 0,2 0-12 16,-2 0 79-16,2 3 108 0,-2 0 146 15,2 3-146-15,1-1 0 0,-1 2-178 16,2-2-13-16,-2 0-151 0,2 2-101 0,1-4-221 16,-3 2 294-16</inkml:trace>
  <inkml:trace contextRef="#ctx0" brushRef="#br0" timeOffset="134678.9009">7994 10138 33 0</inkml:trace>
  <inkml:trace contextRef="#ctx0" brushRef="#br0" timeOffset="134720.1404">7994 10138 33 0,'-6'74'86'0,"4"-74"-86"0,2 0-7 0,0 0-19 0,0 5 19 0,0-3-26 0,0 1-13 15</inkml:trace>
  <inkml:trace contextRef="#ctx0" brushRef="#br0" timeOffset="138064.3737">17747 9997 1225 0,'0'0'730'0,"0"0"-482"16,0 0-180-16,0 0 13 15,0 0 124-15,0 0 20 0,0 0-17 0,0 0-38 16,2-12-28-16,-2 10 26 0,2 0 21 16,-2 1 49-16,0-1-55 0,0 0-63 15,0 2-5-15,0 0-21 0,0-3-19 16,2 3-25-16,-2 0-17 0,0-1-8 15,0 1-4-15,0 0-4 0,0 0 0 16,0 0 0-16,0 0 3 0,0 0-16 16,0 0 15-16,0 0-16 0,0 0 1 0,0 0 0 15,0 0 15-15,0 0-4 0,0 0 9 16,0 0 3-16,0 0 0 0,0 0 4 16,0 0-16-16,0 0-15 0,0 0-2 15,0 0-2-15,0 0-15 0,0 0 15 16,0 0 0-16,0 0 0 0,0 0-12 15,0 0-3-15,0 0 0 0,0 0-5 0,0 0-3 16,0 0-52-16,0 0-96 0,0 0-53 16,-2 0-91-16,2 0 34 15,-2 0-39-15,0 0-86 0,-2 1-258 0,-4 2-248 16,1 1-154-16,32-12 810 0</inkml:trace>
  <inkml:trace contextRef="#ctx0" brushRef="#br0" timeOffset="142394.8274">12616 10203 205 0,'0'0'678'0,"0"0"-227"15,0 0-159-15,0 0-144 0,0 0-71 0,0 0 0 16,0 0 44-16,0 0 74 0,-2-2-20 16,2 2-8-16,0 0-76 15,0 0 0-15,0 0 23 0,-2 0-2 0,0-2-53 16,0 0-7-16,0-2 13 0,2 3-20 16,-2 1 12-16,2-2-1 0,-2 0-56 15,-2 0 2-15,4 0 0 0,-2 0 37 16,2 2-16-16,0-1-23 0,-2 1-4 0,2-3-19 15,-2 1 22-15,2 0 1 16,-3 1 1-16,3-1 45 0,-1 0 15 0,1-3-34 16,-2 5 11-16,0-5 15 0,0 2-51 15,0 0 0-15,0-1-2 0,-2 1-16 16,2 1 16-16,-3 0 29 0,3 0-29 16,0 2-2-16,-3-2-20 0,1 2 20 15,-1 0-30-15,2-2-6 0,1 2-111 16,0 0 70-16,-3-1 56 0,1 1 17 15,0 0-44-15,-2 0-54 0,-1 0 4 0,3 0 41 16,-3 0 35-16,3 1 1 0,0 1-49 16,0 2 42-16,0 0-37 0,0 1-2 15,2 0 65-15,-3 0-58 0,2 0-24 16,3 2 55-16,0-4 0 0,0 2-75 16,0-2 25-16,0 1 18 0,0-2 0 15,0-2 31-15,0 2 7 0,3-2 21 16,-3 0 4-16,0 0 4 0,0 1 41 0,0-1 18 15,0 0-7-15,0 0 19 16,2 0 0-16,1 0 0 0,-3 0-26 0,2 0-12 16,0 0-6-16,0 0 23 0,2-3-5 15,0 1-19-15,0-2 31 0,2 1 12 16,-1-2-8-16,-1 2-18 0,3-1-6 16,-3-1-6-16,0-2-12 0,-2-1 36 15,0 1-57-15,0 1 45 0,-2 1 43 16,0 1-90-16,0 0-20 0,-4-1-101 15,0 5-84-15,-2-5 121 0,-3 3 82 16,2 2-4-16,1 0-24 0,0 0-13 0,-2 0-72 16,-4 0-181-16,2 4 95 0,0 1 195 15,-1 4-115-15,0 0 96 0,3-1-14 16,2 2-5-16,-1-2 44 0,3 4-64 16,0-2 13-16,2-1 49 0,2 1-63 15,0-3 63-15,0 0-2 0,0 0-22 0,6-1-65 16,0-1-111-16,3-1 198 15,-1 0 1-15,3 0-75 0,0-2-7 16,-1 0-393-16,0-1-3 0</inkml:trace>
  <inkml:trace contextRef="#ctx0" brushRef="#br0" timeOffset="142642.9303">12582 10197 2404 0,'0'0'588'15,"0"0"-254"-15,0 0-334 0,0 0-34 0,0 0-22 16,0 0 11-16,0 0 4 0,0 0-47 15,0 0-105-15,0 0-172 0,0-5-296 16,0 5-288-16,0 0 191 0</inkml:trace>
  <inkml:trace contextRef="#ctx0" brushRef="#br0" timeOffset="142973.4036">12582 10197 1731 0,'-10'22'863'0,"10"-24"-426"0,0 2-257 16,0 0-56-16,0-3 65 0,-2 1 52 16,2 2-58-16,0 0-105 0,0 0-78 15,0 0-69-15,0 0-38 0,0 0 5 0,0 0 27 16,0 0 43-16,0 0 10 15,0 0 21-15,0 0-1 0,0 0 2 0,0 0 3 16,0 0 19-16,0 0 10 0,0 0 0 16,0 0-30-16,0 0-2 0,0 0-5 15,0 0-33-15,0 0-16 0,0 0-16 16,0 0-10-16,0 0-16 0,0 0-6 16,0 0-64-16,0 0-112 0,0 0-219 15,0 0-177-15,0 0-371 0,0 2 443 0,0-4 602 0</inkml:trace>
  <inkml:trace contextRef="#ctx0" brushRef="#br0" timeOffset="143331.1382">12556 10265 2361 0,'0'0'613'0,"0"0"-334"0,0 0-110 16,0 0-6-16,0 0 95 0,0 0-9 16,0 0-97-16,0 0-110 0,0 0-42 15,0 0-27-15,-4-20 0 0,4 20-6 16,0 0-20-16,0 0 5 0,0 0 14 0,0 0-4 15,0 0 33-15,0 0 0 0,0 0-19 16,0 0-16-16,0 0-11 0,0 0-5 16,0 0 5-16,0 0-5 0,0 0 7 15,0 0-31-15,0 0-60 0,0 0-91 16,0 0-48-16,0 0-119 0,0 0-165 16,2 0-153-16,0 0 34 0,0 0 254 0,-8 0 256 0</inkml:trace>
  <inkml:trace contextRef="#ctx0" brushRef="#br0" timeOffset="145124.2837">12507 10253 18 0,'0'0'6'0,"0"0"60"0,0 0-28 16,0 0-38-16,0 0-5 0,0 0-28 15,0 0-53-15</inkml:trace>
  <inkml:trace contextRef="#ctx0" brushRef="#br0" timeOffset="145777.892">12507 10253 24 0,'-22'-10'0'0,"22"8"0"0,-2 2 2 0,2 0 5 16,-3 0 30-16,1-2-37 0,-1 2-2 15,-1-2 0-15,2 1 2 0,0 1 0 16,-2-2 0-16,2 0-4 0,-2 0 4 0,2-1-3 16,-2 2 3-16,2 1 0 0,-3-2-2 15,0 2 2-15,1-2-4 0,2 2-1 16,-2 0 5-16,2 0 0 0,-2-3 0 16,2 3 47-16,0 0-8 0,-3-2-37 15,3 2 84-15,0-3 218 0,0 1-74 16,0 2-228-16,-2-2-2 0,-1 2-66 15,3 0 20-15,-2 0 40 0,2 0-21 0,0 0-52 16,-3 0 33-16,3 0 42 16,0 0-1-16,-2 0 3 0,-1 0 0 0,2 0-115 15,-1 0 65-15,-4 0 49 0,2 0-109 16,0 0 108-16,2 0 4 0,-2-3 26 16,2 3 146-16,-6-2 98 0,6 0-53 15,-2 0-34-15,0 0-117 0,2 2-20 16,-6-2-7-16,5 2-39 0,-2-2-7 15,1 2 7-15,-3 0 7 0,5 0-7 0,-5 0-33 16,4 0 0-16,-5 0 7 0,2 0-6 16,1 0 25-16,0 0 1 0,1 0 1 15,-4 2 5-15,3 0 2 0,0-2 5 16,1 2-7-16,-1 0-2 0,-4-2-5 16,1 2-255-16,0 0 183 0,1 1-171 15,-4-3 223-15,2 0 25 0,1 0 2 0,0 2 0 16,-2-2 53-16,2 0 33 15,2 0-27-15,-1 0 269 0,-2 0-190 0,3 0 51 16,1 0-39-16,-1 0-27 0,0 0 97 16,1 0-131-16,-2-2-45 0,3 2-44 15,-2 0-38-15,0 0-103 0,-4 2 90 16,2 5-27-16,4-4 26 0,-3 1 46 16,3 0-72-16,-1-2 78 0,3 0 2 15,2 0 5-15,0-1 19 0,0-1-24 16,2 0-2-16,0 0 2 0,0 0 4 15,0 0-6-15,0 0-71 0,2 0-157 0,2 2-243 16,2-2-30-16,3 2 343 0,0 0 65 16</inkml:trace>
  <inkml:trace contextRef="#ctx0" brushRef="#br0" timeOffset="146738.1912">12987 10164 46 0,'0'0'60'0,"0"0"-14"0,0 0-46 15,0 0 0-15,0 0-33 0,0 0-20 16,0 0 0-16,0 0 40 0</inkml:trace>
  <inkml:trace contextRef="#ctx0" brushRef="#br0" timeOffset="147896.8509">14007 10147 1512 0,'0'0'859'16,"0"0"-545"-16,0 0-144 0,0 0-23 15,0 0-6-15,0 0-39 0,0 0-79 16,0 0-23-16,0 0-40 0,0 0 6 16,-7-7 6-16,7 7-7 0,0 0 29 15,0 0 0-15,0 0 6 0,0 0 4 16,-2 0 60-16,2 0 21 0,0 0 10 16,0 0 23-16,-2 0 0 0,2 0 11 0,0 0 14 15,0 0-16-15,0-2-12 16,0 2-24-16,0 0-44 0,0 0-25 0,0 0-20 15,0 0-1-15,0-2 2 0,0 2 15 16,0 0 0-16,0 0 9 0,0 0 9 16,0 0-4-16,0 0-5 0,0 0-27 15,0 0 0-15,0 0-50 0,0 0-13 0,0 0 0 16,0 0 3-16,0 0 3 0,0 0 9 16,0 0 9-16,0 0 20 0,0 0 19 15,0 0 3-15,0 0 31 0,0 0 4 16,0 0 5-16,0 0 5 0,0 0-1 15,0 0-7-15,0 0-13 0,0 0-4 16,0 0-20-16,0 0-3 0,0 0-23 16,-3 0 1-16,3 0-10 0,0 0-23 15,0 0-31-15,0 0-29 0,0 0-37 0,0 0-50 16,0 0-9-16,0 0 8 0,0 0-5 16,0 0-5-16,0 0-17 0,0 0-49 15,0 0 66-15,0 0 73 0,0 0 76 16,0 0 64-16,0 0 45 0,0 0 5 15,0 0-50-15,0 0-59 0,-2 2-217 16,2 2-172-16,-4 0-96 0,4-1-16 16,6-16 452-16</inkml:trace>
  <inkml:trace contextRef="#ctx0" brushRef="#br0" timeOffset="153605.7956">12391 9869 26 0,'0'0'60'0,"0"0"26"0,0 0 32 16,0 0 14-16,0 0 7 0,0 0-107 0,0 0-25 15,0 0 33-15,0-3 45 16,0 3 33-16,0 0 40 0,0 0-53 0,0 0-40 16,0 0-26-16,0 0 0 0,0 0 20 15,0 0 32-15,0 0 32 0,0 0 45 16,0 0 44-16,0 0-2 0,0 0 41 16,0-2-53-16,0 2-28 0,0 0-19 15,0 0 2-15,0 0 10 0,0 0 6 16,0-3 13-16,0 1-15 0,0 2-59 15,0-2-82-15,0-2 20 0,0 2 0 0,0-2-46 16,0 1-6-16,2-3-90 0,2 0-1 16,-2 1 65-16,3-2 32 0,-3 5-22 15,-2-1 12-15,2-1 10 0,0 3 43 16,2-3 3-16,-2-1-46 0,3 2-30 16,-3-3 3-16,2 3-16 0,0-1 43 15,-2 0 0-15,-2 2 0 0,2 2-54 16,0 0 6-16,0-2 10 0,1 2-11 15,-1 0 16-15,0 0 11 0,1 0-23 16,-3 0-17-16,0 0 11 0,0 0 11 0,2 0 1 16,0 0-7-16,-2 0-13 0,2 0 12 15,0 0-24-15,0 0-11 0,0 2 35 16,0 2 16-16,4-1 25 0,-2 3-16 16,6 2 20-16,-4-1 4 0,0 4 18 15,0 0-20-15,3 0-24 0,-3 2 24 16,3 0 32-16,-3 2-8 0,0-3 24 0,-1 5-12 15,-3-5-36-15,0 2 0 16,-2-1 23-16,0 1 6 0,0-1-5 0,0 0-18 16,0 0 23-16,-4 1 65 0,-1-1-70 15,-1 2 5-15,0-2-23 0,-3-1 44 16,3 0-50-16,-1-3 0 0,3-1 0 16,0 0 70-16,-2-3-47 0,2 2 14 15,-6 0-35-15,6-1 58 0,-2 1-37 16,0-1-1-16,2-3 75 0,-2 1-97 15,1-2 22-15,-2 1 26 0,1 0-10 16,2-1-11-16,0 1 31 0,2-3-28 0,0 2 1 16,-1-2 5-16,3 0 50 0,0 0 4 15,0 0-37-15,0 0-5 0,0 0-5 16,0 0-5-16,0 0-5 0,3 0 17 16,-1 0 49-16,-2 0-15 0,2-2 8 15,0 2 21-15,2-5-12 0,0-3 43 16,2-1-91-16,4-2-53 0,-2-5 0 0,4-1-1 15,4 0 4-15,-2 0 20 0,1 1-23 16,2 1-3-16,-2 1-47 0,2 3-34 16,-4 0 83-16,-1 1-27 0,-2 4 5 15,2 1 0-15,-4-1-16 0,2 1 37 16,-1 3 0-16,2-5 0 0,-3 5-25 16,-1 1-12-16,-3-1 18 0,-1 2-50 0,2 0-189 15,-1 0-253-15,1 0-92 0,-5 2-372 16,0-1-971-16</inkml:trace>
  <inkml:trace contextRef="#ctx0" brushRef="#br0" timeOffset="155636.5499">13282 7778 31 0,'0'0'145'16,"0"0"0"-16,0 0-86 0,0 0-59 15,0 0-85-15,0 0 6 0,0 0 6 16,0 0 0-16,0 0 3 0,0 4 70 16,0 2 0-16,-2-1 0 0,0 4 0 0,0-1 0 15,0-1 0-15,0 0 0 16,0 1 0-16,-3 1 0 0,2-1 0 16,0 0 0-16,-1 0 0 0,1-1 0 0,-2 3 0 15,0-3 0-15,-2 4 0 0,1 0 0 16,-1 3 0-16,0 4 0 0,1-1 0 15,-4 2 0-15,2 2 0 0,-1-1 0 16,6 4 0-16</inkml:trace>
  <inkml:trace contextRef="#ctx0" brushRef="#br0" timeOffset="158739.0979">11875 12146 9 0,'0'0'79'0,"0"0"-26"0,0 0-14 16,0 0 47-16,0 0 33 0,0 0 19 16,0 0-59-16,0 0-79 0,2-2 0 15,-2 2-26-15,0 0 0 0,0 0-1 16,0 0 21-16,0 0-21 0,0 0 21 0,0 0-1 16,0-1 5-16,2 1 2 0,-2-2 0 15,3-2 2-15,-1 1 25 0,0 0 5 16,-1-2-29-16,2 2 25 0,1-1-28 15,-2-1-46-15,0 1 13 0,1 2 33 16,-3-2 2-16,2 2-2 0,-2 0-39 16,0 0-1-16,0 1 7 0,2-3-13 15,0 2-86-15,-2 0 60 0,2-2 45 16,-2-1 1-16,2 3 21 0,0-3 1 0,-2 3-3 16,2-5 3-16,-2 3 0 0,2-2-3 15,-2 3 5-15,2-3 0 0,1 0-31 16,-1 3 26-16,0-1 7 0</inkml:trace>
  <inkml:trace contextRef="#ctx0" brushRef="#br0" timeOffset="165726.7995">12567 10321 22 0,'0'0'40'0,"0"0"-34"0,0 0 34 0,0 0 6 16,0 0 7-16,0 0-7 0,0 0-20 15,0 0 1-15,0 0 32 0,-2 0 106 16,2 0 78-16,0 0 7 0,0 0 24 16,0 0 63-16,0 0-54 0,0 0-92 15,0 0-15-15,0 0-14 0,0 0-51 16,0 0-38-16,0 0-18 0,0 0-19 0,0 0-30 16,0 0 0-16,0 0 25 15,0 0-27-15,0 0 2 0,0 0 0 0,0 0 18 16,0 0-18-16,0 0 31 0,0 0-13 15,0 0-1-15,0 0 0 0,0 0 1 16,0 0-1-16,0 0 1 0,0 0-18 16,0 0-4-16,0 0-2 0,0 0-2 15,0 0 2-15,0 0 2 0,0 0 21 16,0 0 1-16,0 0 5 0,0 0 1 16,0 0-7-16,0 0-23 0,0 0 0 0,0 0-6 15,0 0-17-15,0 0 21 16,0 0 0-16,0 0-2 0,0 0-2 0,0 0-23 15,0 0 23-15,0 0-18 0,0 0 20 16,0 0 2-16,0 0 2 0,0 0 4 16,0 0 0-16,0 0-2 0,0 0 0 15,0 0-2-15,0 0-6 0,0 0-35 16,0 0-6-16,0 0-6 0,0 0-61 0,0 0-99 16,0 0-79-16,0 0-43 15,0 0-148-15,0 0-73 0,0 0-30 0,0 0 283 16</inkml:trace>
  <inkml:trace contextRef="#ctx0" brushRef="#br0" timeOffset="167755.9365">12535 10190 119 0,'0'0'198'15,"0"0"19"-15,0 0-92 0,0 0-52 0,0 0-14 16,0 0-13-16,0 0-22 16,0 0-24-16,0 0-33 0,-2-2 0 0,2 2-6 15,0 0-14-15,0 0 20 0,0 0 7 16,0 0-7-16,0 0 7 0,0 0 21 16,0 0 5-16,0 0 5 0,0 0 28 15,0 0 6-15,0 0-6 0,0 0 13 16,0 0 7-16,0 0 39 0,0 0 0 0,0 0-55 15,0 0-37-15,0 0-26 0,0 0 21 16,0 0-1-16,0 0-27 0,0 0 0 16,0 0-6-16,0 0-1 0,0 0 1 15,0 0 12-15,0 0 23 0,0 0 0 16,0 0 4-16,0 0 6 0,0 0 1 16,0 0-1-16,0 0 1 0,0 0-1 15,0 0-6-15,0 0 0 0,0 0-6 16,0 0-47-16,0 0-39 0,0 0-198 0,0 0 79 15,-2 0 79-15</inkml:trace>
  <inkml:trace contextRef="#ctx0" brushRef="#br0" timeOffset="170080.5948">12439 10159 37 0,'0'0'5'0,"0"0"-5"0,0 0-7 16,0 0-28-16</inkml:trace>
  <inkml:trace contextRef="#ctx0" brushRef="#br0" timeOffset="172601.9775">8973 10507 692 0,'0'0'662'15,"0"0"-545"-15,0 0 193 0,0 0-30 16,0 0 47-16,0 0-123 0,0 0-107 15,0 0-97-15,0 0 0 0,0-14-43 16,-2 14 13-16,2 0 30 0,-2 0 91 16,2 0-24-16,0 0-25 0,0 0-36 15,0 0-6-15,-2 0-24 0,2 0-24 16,0 0-13-16,0 0-18 0,0 0-62 0,0 0-159 16,0 2-140-16,0 2-210 0,0 2-20 15,0 3 485-15,0-1 7 0</inkml:trace>
  <inkml:trace contextRef="#ctx0" brushRef="#br0" timeOffset="173948.5907">12635 10107 130 0,'0'0'461'0,"0"0"-421"0,0 0 262 16,0 0 6-16,0 0-308 0,0 0-13 15,0 0-46-15,0 0 0 0,0 0 52 16,15-40-32-16,-9 37-65 0,1-1-74 16,-1 0-39-16,0 0 145 0,3 0 19 0,-4 0 48 15,5 0-72-15,-2-1 75 0,4-1-48 16,2 3-62-16,-2-4 46 0,1 4 6 16</inkml:trace>
  <inkml:trace contextRef="#ctx0" brushRef="#br0" timeOffset="174228.5843">14384 10219 2294 0,'0'0'106'15,"0"0"-106"-15,0 0-697 0,0 0-485 16,0 0 661-16</inkml:trace>
  <inkml:trace contextRef="#ctx0" brushRef="#br0" timeOffset="181780.095">11671 12593 536 0,'0'0'474'0,"0"0"-448"0,0 0 52 0,0 0 125 15,0 0 24-15,-21-13 12 0,19 12-105 16,0-4-77-16,0 3-53 0,-3 1 41 15,5-2 51-15,0 1 42 0,0 0-82 16,0-1-25-16,-3 1 94 0,3 0 10 16,0 0-38-16,0 0-12 0,0 0-43 15,0 2-35-15,0-1 17 0,0 1-18 16,0 0-2-16,0 0-2 0,0 0-1 16,0 0 3-16,0 0 0 0,0 0 20 0,0 0-1 15,0 0 18-15,0 0 12 0,0 0 29 16,-1 0 11-16,1 0 20 0,-2 0 17 15,2 0 5-15,-2 0-11 0,0 0-50 16,2 0-71-16,-4 0 0 0,3 0 33 16,1 0-31-16,-2-3 0 0,2 3-5 0,-2-1-1 15,2 1-30-15,0 0-20 16,0 0-8-16,0 0 5 0,0 0 6 0,0 0 10 16,0 0 1-16,0 0-1 0,0 0-13 15,0 0-5-15,0 0-6 0,0 0-17 16,0 0-13-16,0 0-8 0,0 4 0 15,0-1 30-15,0 5 39 0,0-1 25 16,0 4-18-16,0 0 24 0,0 0-4 16,0 2 0-16,0 0-30 0,0 1 34 15,0-1 30-15,0-1-28 0,0 2 4 0,0-3 0 16,0-2-2-16,0 0 2 16,0 1-4-16,2 0 2 0,-2-2-4 0,0 1 2 15,0-1-2-15,0-3 4 0,0 1-4 16,0 1 2-16,0-4 29 0,0 1 22 15,0-3 11-15,0 3-62 0,0 1 4 16,0-2-2-16,0 1-2 0,0 0-2 16,0 1 0-16,0-1 24 0,0 2-21 15,0 0-3-15,0-1 6 0,-2 3-4 16,2-2 4-16,0 1-4 0,0-1 4 0,-2 2-2 16,0-3-4-16,2 1 0 0,-2 1 21 15,0-2-15-15,2 1-6 0,-2 0-4 16,0-3 2-16,0 1 0 0,0 1 2 15,2-1 0-15,-2 2-3 0,2 1 1 16,-3-2-4-16,3 2 2 0,-4 1 4 16,4 0-2-16,-1-1 2 0,1 1-2 15,-2 0 2-15,2-4 0 0,-2 3 0 0,0-1 23 16,-1-1-23-16,2 3 36 16,-1-2 5-16,0-1-6 0,2 2-7 0,-2 0-26 15,0 1-2-15,0 1 6 16,-2-2-3-16,2 3-1 0,-1 0-2 0,1-1 2 15,-3 3-2-15,2-3 2 0,2 1 21 16,-3 0-23-16,2-2-2 0,0 1-2 16,-2 0 2-16,2 1-19 0,-3 0-1 15,1 0 22-15,0 2 2 0,0 0 1 16,-1 1 26-16,1-1-29 0,0-1 2 0,2 1-1 16,-3-1 3-16,3 1-4 0,-2 1 2 15,2 0 30-15,-2 1-30 0,0 1 24 16,2 0 8-16,-5 2-30 0,2-1 1 15,1 1 1-15,0-2-4 0,0 2 37 16,0 1 18-16,0-3-8 0,0 3 11 16,2-6-55-16,-3 2 33 0,0 1-6 0,3-1 11 15,-2 1-16-15,0 0 26 0,0 4-51 16,2-2-2-16,-2 2 5 0,-1 3 14 16,1-4-18-16,1 2-1 0,-3-1 0 15,2 1 2-15,0 4-2 0,0-4 0 16,-1 2 25-16,1 1-25 0,2-3-23 15,-4 2 23-15,1-3 1 0,-1 2 4 16,2-2 26-16,-1-1-31 0,-1 0 2 0,2-1-2 16,-1 1 0-16,2-1-24 15,-4 0 24-15,0 0 39 0,1 3-37 0,-2-4-4 16,4 4 22-16,-5-3-40 0,2 0 10 16,1 0 10-16,0 0 2 0,2 0-2 15,-3 5 0-15,3-3 0 0,0 2-21 16,0-2 1-16,-1 1 20 0,-1 0 34 15,2-1-34-15,1-2 0 0,-1 0 73 16,0 0-12-16,0 0-35 0,2-1-2 16,-2 1-4-16,0 1 4 0,0-1-24 0,-2 0-2 15,1-1 0-15,2 2 2 16,-4 1 0-16,4-2 4 0,-1 3-4 0,-3-4 4 16,3 1-4-16,-3 0 5 0,2-3 24 15,4 1-29-15,-3-4-2 0,2 2 2 16,-2 1 29-16,1-1-10 0,1 0 1 15,-2 1-1-15,2 0-19 0,0 0 3 16,0-1-1-16,-2 1 2 0,2-1 0 0,-1 3 0 16,-2-5-4-16,4 2 24 15,-4 2-24-15,0-1-17 0,2 1 17 0,-1-1 0 16,-2 3 29-16,-2-2-6 0,-2 2-23 16,4 1 1-16,0-3 19 0,0 0-20 15,-1-2-27-15,3-1 22 0,-3 0 2 16,3-1 3-16,0 0 3 0,0 1 42 15,-1-3 18-15,3 3-22 0,0-5-41 0,-2 3-2 16,2-2 1-16,0-1 1 16,-2 3-2-16,1-1 1 0,-1 0 2 15,2 3 1-15,0 2-2 0,-3-1 18 0,3-1-17 16,-2 1 1-16,2-2-1 0,-2 3 1 16,2-1 17-16,0-1-19 0,0-2 0 15,0-1 2-15,0-2 1 0,2-3-3 16,0-2-84-16,0-2 3 0,0 0 16 15,0 0 21-15,0 0-4 0,0 0-48 16,0 0-147-16,2-13-181 0,12-18-360 16,10-27-184-16,-3 5-493 0</inkml:trace>
  <inkml:trace contextRef="#ctx0" brushRef="#br0" timeOffset="182563.922">13257 7865 347 0,'0'0'47'0,"0"0"-14"0,0 0 72 15,0 0-11-15,0 0-94 0,0 0-171 16,0 0 13-16,0 0 52 0,0 0 60 15,0 0 40-15,0 5 3 0,0-1 3 0,0 1 0 16,0 1 0-16,0 0 3 16,-2 0-3-16,2 1 2 0,0 0-4 0,0 4 4 15,0 0-2-15,0 1 0 0,0 0 2 16,0-2-2-16,0 0-59 0</inkml:trace>
  <inkml:trace contextRef="#ctx0" brushRef="#br0" timeOffset="183749.5278">13215 8036 220 0,'0'0'369'0,"0"0"-53"16,0 0-159-16,0 0 65 0,0 0 44 16,0 0-65-16,0 0 188 0,0 0-308 15,0 0-56-15,0 0 7 0,42-96 96 16,-40 85-125-16,0 0 57 0,-1-1-29 16,-1 3 0-16,3-3-19 0,0 1 55 15,-1 2-67-15,0-6 0 0,2 3 40 0,2-2-40 16,3 0-6-16,0-1-24 15,-3 1 30-15,2-2 85 0,0 3-18 0,2-3-65 16,-2 0-2-16,-2 2 30 0,0-2-18 16,1 1 0-16,0 0 13 0,-1 0-50 15,-2-2 50-15,2 0-13 0,-4 2 17 16,5 1-5-16,-3-3-48 0,0 2-5 16,3 1 29-16,-3-2 35 0,2 3-35 15,-1-1 6-15,-3 3 17 0,2 0-23 0,-2-2 47 16,2 1-41-16,0 1 59 0,3-4-24 15,0 1 58-15,-1 0-25 0,0-1-20 16,2-2-52-16,4 2-4 0,-4-2-79 16,0 0 81-16,-2 2 62 0,3 1-22 15,-3-3-40-15,1 2 22 0,-3 1-22 0,0 0 0 16,0 2 34-16,-1-3-11 16,-1 4-46-16,0-2 40 0,0-1-17 15,2 1 62-15,-3 0-58 0,6-1 17 0,0 0-21 16,-2-4-32-16,1 0 4 0,-1 1 24 15,2-2 8-15,1 1 31 0,0 0-33 16,-2 2-2-16,0 0 5 0,-2 0-7 16,-3 1 4-16,4 2 0 0,1-3 3 15,-3-1-5-15,4 0-5 0,-3 1 5 16,0-3 0-16,0 0 0 0,0 2-11 16,-1-2 11-16,-2-1 0 0,2 1-11 15,-1-1 11-15,0-4 0 0,0 2 76 0,-1 3-141 16,4-2 130-16,-2 2-27 0,1-3-38 15,0 4-4-15,0-4-18 0,1 3-53 16,0 0 30-16,2 2 45 0,-1 2 40 16,1-2-40-16,2 1-2 0,-3-1-32 15,-1 2 11-15,5-3-16 0,-1 2 39 16,-3-3 56-16,2-3-50 0,-1 1-6 16,-3-2 39-16,2 1-39 0,-2-2 54 0,5-4-54 15,-5-5-38-15,3-2 38 16,-1-6-3-16,-4 3 35 0,2 3-32 0,0 1 16 15,0 0-16-15,2-5-39 16,-2 3 35-16,-2 0-93 0,0 1 58 0,2 2-12 16,-2 0 47-16,4 4-46 0,-2-3 50 15,7 5-2-15,0-6-4 0,-1 4-50 16,1 2 32-16,-3 7-11 0,8-4 0 16,-2-4 6-16,6-2 29 0,-4-4-94 15,4 3 47-15,-8 2 6 0,-1 5 35 0,-5 4 6 16,3-3-2-16,-3 4-12 0,-2 0 12 15,1-4 4-15,-5 3 2 0,2 0 49 16,0-6-28-16,-2 2-21 0,2 2-4 16,-2-4 129-16,0-1-6 0,1-4-95 15,4-1-28-15,3-4 17 0,4 2-11 16,-2 5-12-16,-2 3-144 0,3 1 150 16,-2 8 0-16,-3 3-63 0,-2 2 63 0,2-3 59 15,3-2-59-15,-3 1-2 0,1 0 2 16,-3 2 4-16,-2 1 37 0,1 1-41 15,3 1-65-15,-2-3 65 0,2-1 0 16,-2 2-72-16,5-1 15 0,-4 2 57 16,1 2 59-16,-2 0-35 0,0 1-24 15,-1 1-34-15,2 0 34 0,-3 5 59 16,0-2-59-16,0 2-20 0,-2 1 20 0,0 0 20 16,3 2-20-16,-3 0-35 15,0 0-30-15,0 0 12 0,0 0-31 0,0 0-289 16,0 0-124-16,0 0-214 0,0 4-51 15,3 2 452-15</inkml:trace>
  <inkml:trace contextRef="#ctx0" brushRef="#br0" timeOffset="188909.0644">9136 10438 183 0,'0'0'257'16,"0"0"-47"-16,0 0-25 0,0 0-87 15,0 0-93-15,0 0 276 0,-2-2 160 16,2 2-146-16,0-1-155 0,-2 1-51 16,2-3-8-16,0 3 25 0,0 0-31 0,0 0-31 15,0 0-19-15,0 0-23 0,0 0 0 16,0 0 0-16,0 0 4 0,-2 0 55 16,2 0 5-16,0 0 13 0,0 0-6 15,0 0 5-15,0 0-1 0,0 0 17 16,0 0 5-16,0 0-2 0,0 0-1 15,0-2 0-15,0 2-4 0,0 0-17 16,0 0-37-16,0 0-6 0,0 0-10 16,-2 0-19-16,2 0-3 0,0 0-3 15,0 0-19-15,0 0 17 0,0 0-27 0,0 0 28 16,0 0-17-16,0 0 19 0,0 0 2 16,0 0 5-16,0 0 27 0,0 0 6 15,0 0 0-15,0 0 13 0,0 0 10 16,0 0 0-16,0 0-10 0,0 0 0 15,0 0-13-15,0 0-9 0,0 0-26 16,0 0-1-16,0 0-2 0,0 0 0 16,0 0-20-16,0 0 1 0,0 0-10 0,0 0 5 15,0 0-7-15,0 0 28 0,0 0-2 16,0 0 3-16,0 0 2 0,0 0 4 16,0 0 21-16,0 0 5 0,0 0-6 15,0 0 0-15,0 0-5 0,0 0-14 16,0 0 0-16,0 0 14 0,0 0-19 15,0 0 0-15,0 0 0 0,0 0 0 16,0 0 0-16,0 0 0 0,0 0-2 0,0 0-1 16,0 0-2-16,0 0 1 15,0 0-20-15,0 0 19 0,0 0-19 0,0 0 19 16,0 0-14-16,0 0-6 0,0 0-5 16,0 0-16-16,0 0 10 0,0 0 6 15,0 0 9-15,0 0 1 0,0 0-11 16,0 0 1-16,0 0-3 0,0 0-15 15,0 0-11-15,0 0-33 0,0 0-159 16,0 0-116-16,0 2-277 0,0 6 213 0,2 1 24 16,0-1-458-16,0 2 324 0,-8-47 541 0</inkml:trace>
  <inkml:trace contextRef="#ctx0" brushRef="#br0" timeOffset="195401.1587">9253 10543 596 0,'0'0'342'0,"0"0"-22"0,0 0 69 16,0 0-17-16,0 0-45 0,0 0-116 15,0 0-65-15,0 0-37 0,0 0 4 16,0-1 22-16,0 1 16 0,0 0-27 15,0 0-28-15,0 0-46 0,0-3-28 16,0 3-20-16,0 0 1 0,0 0-3 16,0 0-2-16,0 0-25 0,0 0 6 0,0 0-2 15,0 0 1-15,0 0-1 16,0 0 0-16,0 0 18 0,0 0-18 0,0 0 23 16,0 0 21-16,0 0 18 0,0 0-5 15,0 0 5-15,0 0-6 0,0 0-1 16,0 0 5-16,0 0-33 0,0 0 1 15,0 0-5-15,0 0-5 0,0 0-22 16,0 0 22-16,0 0-1 0,0 0-15 16,0 0-1-16,0 0 17 0,0 0-17 15,0 0 17-15,0 0-29 0,0 0 12 0,0 0 18 16,0 0 4-16,0 0 0 16,0 0 28-16,0 0 6 0,0 0-2 0,0 0 17 15,0 0 10-15,0 0 22 0,0 0 18 16,0 0-2-16,0 0-5 0,0 0-29 15,0 0-30-15,0 0-13 0,0 0-16 16,0 0 16-16,0 0-19 0,0 0-1 0,0 0-19 16,0 0 0-16,0 0-15 15,0 0-4-15,0 0-2 0,0 0-11 0,0 0 0 16,0 0 0-16,0 0 0 0,0 0 15 16,0 0 4-16,0 0-1 0,0 0 6 15,0 0 22-15,0 0-33 0,0 0-10 16,0 0-11-16,0 0-25 0,0 0-17 15,0 0-35-15,0 3-212 0,0 4-224 16,0 2 262-16,-4 6-11 0,-8 3-330 16,5-5-100-16,30-78 540 0</inkml:trace>
  <inkml:trace contextRef="#ctx0" brushRef="#br0" timeOffset="200777.4026">20549 7690 75 0,'0'0'389'0,"0"0"78"0,0 0-101 0,0 0-22 15,0 0-94-15,0 0-90 0,0 0-39 16,0 0-34-16,0 0-31 0,0-1-31 16,0 1 0-16,0 0-21 0,0 0 0 15,0 0 0-15,0 0 0 0,0 0-1 16,0 0 22-16,0 0 6 0,0 0-6 16,0 0-21-16,0 0-4 0,0 0 0 0,0 0-25 15,0 0 19-15,0 0-19 16,0-3 18-16,0 3-18 0,0 0-6 0,0 0-62 15,0 0-154-15,0 0-144 0,0 0-24 16,0 0-103-16,0 0 89 0,0 0 172 16</inkml:trace>
  <inkml:trace contextRef="#ctx0" brushRef="#br0" timeOffset="205191.4613">17777 10157 589 0,'0'0'1271'0,"0"0"-729"16,0 0-344-16,0 0-101 0,0 0 0 15,0 0 46-15,0 0 51 0,0-4 5 0,0 2-26 16,0 2-33-16,0 0-13 0,0 0-5 16,0 0 9-16,0-2-11 0,0 2-2 15,0 0-10-15,0-2-14 0,0 2-40 16,0 0-36-16,0 0-18 0,0 0-33 15,0 0 4-15,0 0 7 0,0 0 18 16,0 0-14-16,0 0-5 0,0 0-4 16,0 0-18-16,0 0-92 0,0 0-110 15,0 0 11-15,0 0 32 0,-2 0-150 16,0 0-194-16,-4 0-507 0,2 0-144 16,18 0 845-16</inkml:trace>
  <inkml:trace contextRef="#ctx0" brushRef="#br0" timeOffset="236452.0828">9098 10662 517 0,'-4'0'793'0,"0"0"-793"0,0 2-261 16,-3-1 51-16,2 1-158 0,1 3 295 15,2 0 33-15,-2 1 1 0,2 0 39 16,-2 3-27-16,2-2-58 0,0 3-14 16,2-2-9-16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12T04:39:12.7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134 17004 54 0,'0'0'124'16,"0"-2"-39"-16,0-1-49 0,0 3 111 15,0-1-66-15,0 1-81 0,0 0-147 0,-2-3 53 16,0 3 74-16,-2 0 20 0,2 0 10 15,-3 0 16-15,3 0 4 0,-1 0 28 16,3 0-12-16,0 0-14 0,0 0-15 16,0 0-14-16,0 0 13 0,0 0-3 15,0 0-9-15,0 0-4 0,0 0-3 16,0 0 2-16,0 0-1 0,0 0 2 16,0 0 15-16,0 0 28 0,0 0 48 15,0 0 23-15,0 0-3 0,0 0-30 16,0 0-6-16,0 0-6 0,0 0-1 0,0 0-19 15,0 0-13-15,0 0-14 0,0 0-22 16,0 0-20-16,0 0-19 0,0 0-20 16,0 0 11-16,0 0 21 0,0 0 5 15,0-1 5-15,0 1 4 0,0 0 10 16,0 0-13-16,0 0 14 0,0 0 1 16,0 0 1-16,0 0 22 0,0 0 14 15,0 0 3-15,0 0 4 0,0 0 9 0,0 0 3 16,0 0-3-16,0 0-6 0,0 0-20 15,0 0-24-15,0 0-2 0,0 0-20 16,0 0-2-16,0 0 5 0,0 0 1 16,0 0 13-16,0 0 0 0,0 0 0 15,0 0 3-15,0 0 2 0,0 0 14 16,0 0-3-16,0 0 0 0,0 0-11 16,0 0 1-16,0 0-1 0,0 0-2 15,0 0 0-15,0-2-42 0,0 2-7 16,0 0-3-16,0-2 3 0,0 2 13 0,3 0 4 15,-3 0 9-15,2 0 22 0,-2-3 1 16,3 1 0-16,-1-3 0 0,-2 2-36 16,0-1-28-16,0 1 64 0,2 0 33 15,-2-1-17-15,0 0-16 0,2-1-81 16,0-1 51-16,0-1 4 0,0 0-6 16,0 0 18-16,2-1-54 0,0-1-33 15,1 1 6-15,1-3-61 0,3-2 65 0,-2-1-4 16,3 1-9-16,-2-3-30 0</inkml:trace>
  <inkml:trace contextRef="#ctx0" brushRef="#br0" timeOffset="43247.0703">19461 7400 505 0,'0'0'255'16,"0"0"-210"-16,0 0-22 0,0 0 49 15,0-21-10-15,0 17 36 0,0 0-1 16,2 0-71-16,0 3 88 0,0-1-114 16,0-2-7-16,0 1 7 0,0-2 0 0,-2 2 52 15,2-1 45-15,-1-2 1 16,-1 2-96-16,3 0 1 0,-3 1 40 0,0-1-7 16,0 0 35-16,0 0-69 0,0-1 24 15,0 2 17-15,0 1-43 0,0 0 3 16,0 1 10-16,0-2-11 0,0 2 1 15,0 1 26-15,0-3 1 0,0 3-8 16,0 0-19-16,0 0-3 0,0 0-1 16,0 0-29-16,0 0-5 0,0 0-11 15,0 0-3-15,0 0-25 0,3 0-37 0,-1 4-6 16,0 2 15-16,3 4 102 0,1 3 32 16,0 4-31-16,2 3 2 0,-3 0-6 15,6 1 26-15,-3 1-23 0,-2 1 3 16,-1-2 27-16,3-2-27 0,-2 1 30 15,1 1-31-15,-1-1-2 0,-3-1 22 0,3 0-18 16,-2-4-4-16,-3 1 3 0,2-3 26 16,-3-2-25-16,2 0 12 0,-2-1-6 15,0 0-10-15,0-1 0 0,0-1 14 16,0 1 2-16,0-1-3 0,0 1 16 16,0 2-26-16,0 0-3 0,0 0 42 15,0 2-41-15,0 2 7 0,0 1-8 16,0-1 0-16,0 5-3 0,0-3 6 15,0 4 8-15,0-2-11 0,0 3-1 16,0-2 1-16,0-1 18 0,0 1-18 0,0-1 0 16,0-5 1-16,0 3 1 0,0-5-4 15,0 0 2-15,0 0-4 0,0-4-5 16,0-1 9-16,0-2-1 0,-2 0-35 16,-1-2 23-16,3 1 13 0,-1 0 62 15,-1-3-62-15,0 3-26 0,-1-2 26 16,0 3 26-16,2 2-26 0,1 1-15 15,-2 1 15-15,-2 1 2 0,2 1-2 0,0 3-10 16,-3 1 9-16,2 0 2 0,2 0-1 16,-3 3 0-16,4-4-27 0,-3 3 27 15,0 0 29-15,3-1-29 0,0 0-15 16,0-2 15-16,-1 2 0 0,1-1 0 16,0-1-3-16,0-1-10 0,0 1 13 15,0-1-3-15,0 1 4 0,0-1-1 16,0 2 0-16,0-2-15 0,0 3 15 15,0-1 3-15,0 0 1 0,0 1 16 16,-2 1-17-16,2-2-2 0,-2 3 47 0,2-1-15 16,0 0-18-16,-2 0-14 0,2 4 21 15,-2-1-6-15,2 0 0 0,0-1-3 16,-2 0 0-16,2 0 13 0,0-2-24 16,0 1 1-16,-2-1 23 0,2 1-23 15,0-1 20-15,0 1 9 0,0 1-3 16,0 1-3-16,0-2 0 0,0 2-6 15,0-1-17-15,2 3 13 0,0-4 26 0,2 1-13 16,0-1-25-16,0 4 28 16,-1-3-19-16,1 3 13 0,0-4-24 0,3 4 1 15,-5-4 20-15,2 4-7 0,-2-1-12 16,-1-1 41-16,2 2-44 0,0-1 14 16,-3-1-14-16,0 0 0 0,0-1 32 15,0 0 9-15,0-2-13 0,0 0 26 16,0 1-17-16,0-3 8 0,0 0-27 15,0 1 33-15,0-1-49 0,0-2 0 16,0 1 13-16,0-1-16 0,0 0 0 0,2 0 0 16,-2-3 0-16,2 2 15 0,-2-2-14 15,1-1 12-15,-1 3-12 0,0-4-1 16,3 4 29-16,-3 0-29 0,0-1 25 16,2 2-24-16,0 2-2 0,0 1 14 15,-1-3-13-15,5 3 0 0,-4-3 0 16,0 1-13-16,0-4 11 0,1-1 1 0,-1-1 1 15,-2-1 0-15,0-3 0 0,0 2 0 16,0-3 0-16,0 1-13 0,0 0-35 16,0 2-36-16,-2-1 9 0,-1 2 37 15,1 0 5-15,0-1-31 0,2-1 9 16,0-1 9-16,0 0-48 0,0-1 26 16,0-1-55-16,0 1-17 0,0-2-35 15,2-1-1-15,0 0-78 0,3 0 7 0,-2 0-50 16,4-13-91-16,-1-2 91 15</inkml:trace>
  <inkml:trace contextRef="#ctx0" brushRef="#br0" timeOffset="43770.2392">18291 8620 80 0,'0'0'115'0,"0"0"-67"0,0 0-48 0,0 0-110 16</inkml:trace>
  <inkml:trace contextRef="#ctx0" brushRef="#br0" timeOffset="44967.5332">17792 8564 59 0,'0'0'156'0,"0"0"255"0,0 0-108 15,0 0-117-15,0 0-59 0,0 0-16 0,0 0-10 16,116-12-36-16,-71 12-17 0,9-2-44 15,-4 2 5-15,3 0-9 0,-2 0-9 16,2 2 5-16,4 0-18 0,3-2 2 16,1 0 20-16,6 0 3 0,-1 0 1 15,-1 0 31-15,3 0-9 0,-4-2 46 16,-3 0-13-16,-6 0-27 0,-1 2-12 16,-4-2-20-16,-5 2 31 0,1 0-31 0,-4 0-20 15,1 4 18-15,-2-2-20 0,-1 3 18 16,-2-2 1-16,0 1-16 0,3-3-17 15,-3 4 36-15,2-3-1 0,1 0 2 16,-1-2 17-16,1 0 18 0,6 0 19 16,-3 0 10-16,1 0-10 0,-3 0 14 15,1 0-68-15,-3 0 28 0,0 0-9 0,-1 0-20 16,-3 0-13-16,0 0 12 0,-6 1-25 16,5 1 1-16,0 0 24 0,-2 0-11 15,-1 0-28-15,0 0 40 0,-3-2 0 16,1 1-3-16,0-1 3 0,0 0 13 15,-1 3-11-15,5-2-4 0,1-1-11 16,-3 2 13-16,0-2 23 0,-3 2 0 16,3 0-23-16,-2 0 0 0,0 0 6 0,-3-2-6 15,3 0-36-15,2 0 10 16,-2 0 25-16,1 0-38 0,5 0 37 0,4 0-17 16,3 0 6-16,1 0-20 0,6 0 33 15,-2 0 0-15,3 0 0 0,0 0 2 16,4 0 21-16,-2 0-7 0,2 3 1 15,-4-3-16-15,0 0 0 0,-2 0 31 16,-3 0-32-16,2 0-15 0,1 0 15 16,-2 0 1-16,3-5 15 0,-4 1-16 15,4-4 7-15,-1 3-7 0,3-2 0 0,2-2 26 16,-3 1-13-16,-1 1 13 16,-1 2-3-16,1 0-4 0,-4 2 20 0,-1-1-16 15,-5 2-20-15,-6 2-3 0,-7 0-13 16,-5 0 11-16,-6 0-24 0,-3 0-26 15,2 0-3-15,0 0 3 0,0 0-16 16,-2 4-14-16,-5-2-9 0,3 1-26 16,-2 2-36-16,-3-4 33 0,2 3 12 0,-2-2 1 15,3 0-30-15,0 1 49 16,-1-3-49-16,0 0-75 0,1 0-23 0,0 0 7 16</inkml:trace>
  <inkml:trace contextRef="#ctx0" brushRef="#br0" timeOffset="46284.817">22273 8794 242 0,'0'0'993'0,"0"0"-771"0,0 0-219 15,0 0 39-15,0 0-38 0,0 0 5 16,0 0 112-16,0 0-53 0,0 0-9 0,77-68-17 16,-69 62-3-16,3 3 16 0,-4-2 10 15,-3 4-10-15,-2 0 20 0,0-2-4 16,-2 3-19-16,0 0-31 0,0 0-21 16,0 0-35-16,-6 0-20 0,-1 0 0 15,-4 3-14-15,-3 7 24 0,-18 13 45 16,-11 12 22-16,-5 6 52 0,-3 4-73 15,8-6-1-15,16-10-6 0,5-10-14 0,11-6 20 16,3-3-22-16,2 2 20 16,0-5 2-16,4 3-4 0,2-3-18 0,0 0-4 15,0-5 9-15,2 5 14 0,4-1 2 16,0 1 1-16,5 1 23 0,2 1-23 16,1-2 13-16,4-2-10 0,5 0-3 15,-3 0-23-15,2-1-58 0,-5-4-23 16,-2 0-16-16,0 0 48 0,-5 0-74 0,4-2 29 15,-4-6 13-15,-2-1-98 16,-2-5-7-16,4-3-84 0,-6-3 12 0,-2-6 41 16</inkml:trace>
  <inkml:trace contextRef="#ctx0" brushRef="#br0" timeOffset="46445.1049">22271 8857 198 0,'0'0'525'0,"0"0"-238"0,0 0-33 16,0 0-13-16,0 0-95 0,0 0-68 15,0 0-65-15,0 0-13 0,0 0-29 16,0 0 29-16,22 68 74 0,-12-29 37 15,3 7-14-15,-2-9-35 0,-1-6-62 0,-1-5 2 16,-3-6-1-16,-2-5 2 16,3-2 1-16,1 4 17 0,3 0-21 0,1 4-3 15,4-3-143-15,-2-1-85 0,3-8-192 16,-4-3-346-16</inkml:trace>
  <inkml:trace contextRef="#ctx0" brushRef="#br0" timeOffset="47495.5689">19519 6527 83 0,'0'0'199'0,"0"0"-4"0,0 0 138 0,0 0-200 15,0 0-81-15,0 0 4 0,0 0 35 16,0 0 20-16,0 0-98 0,0 0-13 16,-43-56-39-16,43 56-7 15,-1 0-12-15,1 0-21 0,-4 0-61 0,2 0-153 16,-4 3 153-16,-3 2 120 0,-6 2 7 16,2 5-13-16,-7 2 26 0,-10 6 72 0,-9 11 202 15,-5 8-98-15,0 0-14 16,3 5-70-16,11-1 77 0,2-7-6 0,16-2-131 15,6-9 30-15,4-6-33 0,2-5 14 16,0-1-24-16,10 0 56 0,6 4-43 16,13 3 11-16,17-3-21 0,3-4 21 15,8-5-1-15,-4-7 0 0,-6-1 3 0,-2 0-22 16,-2-2-7-16,-11-7-16 16,-2 1 0-16,-8 1-48 0,-7 2-8 0,-5-3-31 15,3-2-30-15,-3 0-20 0,0-3-159 16,-4 0-104-16,-2 1-279 0</inkml:trace>
  <inkml:trace contextRef="#ctx0" brushRef="#br0" timeOffset="47850.6228">18917 6634 733 0,'0'0'303'0,"0"0"-108"0,0 0-58 15,0 0-13-15,0 0-33 0,0 0-13 16,0 0-75-16,148-42 49 0,-68 25 6 15,10-5 27-15,-2 5-27 0,-15 2-22 16,-4-1 65-16,-11 3-27 0,-12 0-40 16,-8 4-34-16,-9-2-36 0,-5 6-61 15,-9 1 55-15,0 0-69 0,-2 0 46 16,-3 1-52-16,-1 3 33 0,-4 0-46 0,-5 0-111 16,0 0-105-16,0 0-162 15,-3 7 198-15,-4-1 235 0</inkml:trace>
  <inkml:trace contextRef="#ctx0" brushRef="#br0" timeOffset="49734.6237">17527 8229 308 0,'0'0'476'16,"0"0"-271"-16,0 0-81 0,0 0 78 16,0 0-43-16,0 0-51 0,0 0-53 15,0 0-39-15,0 0-16 0,-9-15-18 16,10 15 14-16,-1 0-9 0,0 0 12 15,0 0-1-15,0 0-11 0,0 0 11 16,0 0 2-16,0 0 13 0,0 0 10 0,0 0 13 16,0 0 12-16,0 0 21 15,0-3 2-15,0 3-3 0,0-5-29 0,0 3-36 16,0-2-3-16,0 1 0 0,0-1 11 16,0 0-11-16,-1 2-1 0,-4 0-31 15,0-1-11-15,0 0-25 0,-5 0 33 16,-1-1-27-16,-2 2 29 0,3 0 11 15,-3-1-14-15,-2 3 23 0,2 0-7 16,3 0 7-16,-1 0 0 0,2 0-6 16,5 3 15-16,0 2-54 0,2 5 32 0,-2 4 26 15,4 7 0-15,0 6 1 0,2 7 64 16,10 5 29-16,8-4-42 0,-1 0-48 16,2-3-1-16,0-1-3 0,-1 0 0 15,-4-9-1-15,-3-2-1 0,-4-5 1 16,-1-4 1-16,-2 3 1 0,1 1-1 15,-1-2-17-15,-2-2 1 0,-3-4 15 0,-1-2-25 16,0 0 26-16,0-2 7 0,-7 1-5 16,-6 0 56-16,-15 5 56 0,-8-2-72 15,-4 3-42-15,9-3-6 0,5-6-46 16,11 0 22-16,2 2 4 0,1 1-9 16,2-3-11-16,0 1-16 0,6 0-58 15,2 1-127-15,2-2-112 0,2-1-205 16</inkml:trace>
  <inkml:trace contextRef="#ctx0" brushRef="#br0" timeOffset="51740.3008">17796 8342 1056 0,'0'0'362'16,"0"0"-362"-16,0 0-95 0,0 0-54 0,0 0 100 16,0 0 49-16,0 0 88 0,0 0-30 15,0 0-35-15,0 0 13 0,-23 61 9 16,19-45-18-16,2-3-14 0,0-2-12 16,-3 2 2-16,2-6-1 0,3-2 11 15,0 0 5-15,0-2-16 0,0-3-1 16,0 0 1-16,0 0 1 0,3 0-3 15,2 0-32-15,-3 0-4 0,1 0 36 16,2 0 16-16,3 0 1 0,1 0-17 16,6-3-45-16,2 0-46 0,-3-4-59 0,4 1 6 15,-4-2 79-15,2 0-111 0,-6 3 32 16,-2-3 142-16,-2 2 4 0,-1 3 34 16,-1-1 45-16,1 1 131 0,-5 3-46 15,2 0-23-15,0 0-42 0,0 0-78 16,4 0 23-16,5 0 16 0,-1 5 48 15,10-2-32-15,-4 1-64 0,6 0-13 16,-1-2-1-16,2 1 30 0,3-3-28 0,-3 0 40 16,0 0-41-16,-4 0 1 15,2 0 21-15,-5 0-20 0,-6-1-3 0,1-5 17 16,-2 0 9-16,-4-2 22 0,2 1-48 16,-3-3-2-16,0-1 2 0,0 0-2 15,-1-4-50-15,-3 1 33 0,0-3-30 16,0 1 7-16,-3 1-36 0,-5 0-7 15,-3 6 62-15,-1-1-42 0,-6 5 26 16,4 0-46-16,-7 5-3 0,-2 0 53 0,-11 10 35 16,2 5 6-16,2 2 50 0,9 2 84 15,9-1-140-15,-2 2 94 0,4 5-36 16,6-2-15-16,2-3-15 0,2-3-27 16,2-2 17-16,6-6 2 0,0-1-18 15,6-3 34-15,0-5 26 0,1 0 16 16,9-5 29-16,1-6-13 0,0-10-10 0,9-12-82 15,-7-5 38-15,1-7-40 0,-2 0 0 16,-10 1-3-16,0 2 0 0,-2-4-78 16,4 2-46-16,-6-4 59 0,1 4-101 15,-2 1 68-15,-5 3-110 0,1 11-11 16,-5 8 127-16,-2 7 95 0,0 10 36 16,0-3 29-16,0 3 98 0,0 2-75 15,0 2-88-15,0 0-49 0,0 0-59 0,-2 4-51 16,-3 12 33-16,-1 12 126 0,-3 14 150 15,3 8-89-15,-1 2 154 0,5-3-111 16,2-1-45-16,0-7-7 0,5 0 3 16,1-3 7-16,5-5-49 0,2-3-12 15,-3-7 22-15,0-4 3 0,2-5-25 16,-2-4 0-16,0-1 0 0,8 3 28 16,-4-2-16-16,-1-2 13 0,2-2-9 0,-4-2 9 15,-3-2-23-15,-4-2 13 16,2 0 13-16,1 0 30 0,0-10-14 0,-1-2-45 15,2-6-117-15,-4-1-45 0,0-5 71 16,-4 4 29-16,0-2-29 0,0 4 23 16,-6 4 68-16,-4 3 1 0,2 4 48 15,-6 2-49-15,4 1-43 0,-1 4-22 16,-3 0-3-16,-2 0 9 0,0 0 59 16,-2 9-37-16,0 9 37 0,-4 5 3 15,5 2 45-15,4-2 11 0,5-3 0 16,4-2-5-16,4 0-53 0,0-1 14 0,0-3 7 15,0-2-21-15,0-1 11 16,2-7 7-16,2 1 20 0,2-5 7 0,1 0 3 16,2 0-1-16,1 0 4 0,4-7 39 15,8-8 7-15,6-9-33 0,-1-11-65 16,3-5-1-16,-4-4-29 0,-4-2-9 16,0-2 1-16,-3-2-89 0,-4-2 0 15,-5 5-65-15,-3 3 117 0,-5 5-107 16,-2-2 94-16,0 7 88 0,-2 0 20 15,-5 7 22-15,1 8 134 0,0 2-75 0,0 7-75 16,-1-1 81-16,1 1-58 0,4 0-17 16,-3 6-12-16,5 3-20 0,0 1-23 15,0 0-58-15,0 0-33 0,-3 0-45 16,3 1 5-16,0 7 112 0,0 2 14 16,-1 1 27-16,1 2-1 0,-2 3 1 15,2-1-1-15,0 2-37 0,0 4 39 0,0 8 85 16,0 5 10-16,0 5-17 0,0 1-10 15,0-1-19-15,3 2 61 0,5 1-54 16,5-2-4-16,-1-1-23 0,3 2-16 16,2-3 0-16,-2-3 13 0,1-3-10 15,2-1 7-15,-6-8-21 0,-1-4 1 16,0-8-1-16,-3-1 13 0,1-1-14 0,-3 1-1 16,4-2 1-16,-3-3 15 0,0-3-16 15,-3-2 13-15,0 0 23 0,0 0 35 16,4-12 53-16,8-10-63 0,3-17-61 15,2-8-6-15,-4-7-6 0,-3 0 11 16,-2 3-109-16,-4 1-19 0,-2-2 34 16,0 4-25-16,2 2 55 0,-6 1 10 15,2 4-89-15,0 2 141 0,-2 4-102 0,2 4 105 16,-4 5 13-16,2 8 3 16,-2 4-2-16,0 0-21 0,0 5 30 0,0-2 17 15,0-1-38-15,0 4 61 0,0 4-8 16,0-1-35-16,0 5 0 0,0 0-20 15,0 0-45-15,-2 0-43 0,-2 0-65 16,0 9-20-16,-8 11 118 0,0 11 55 16,-7 21 65-16,-2 3 39 0,2 2 89 15,2-2-37-15,2-9-65 0,5 4-36 16,0-4 0-16,4-2 23 0,4-4-42 16,2-6-10-16,0-7-10 0,0-8 17 15,0-4-30-15,4-2 29 0,2 1-32 0,6-1 13 16,2 2 11-16,-1-2-22 0,6-3-1 15,-2-2 45-15,5-4-4 0,-2-2-19 16,4-2 19-16,0 0-23 0,1-2 14 16,1-5-1-16,-7-3-32 0,6-3-14 15,-6 1-51-15,-2 1 36 0,-2-1 10 16,-7 0 10-16,1 4 8 0,-5-5-11 16,-2 6 9-16,-2-1 3 0,0 0 3 15,0 5 7-15,-4-1-10 0,-2 1-20 0,-3 3-9 16,5-3 3-16,-1 3 10 15,1 0-20-15,0 0-6 0,0 0-33 0,-2 3-12 16,-3 7 48-16,2 4 26 0,3-1-30 16,0 3 43-16,2-1 11 0,2-2-10 15,0 0 1-15,2 1 15 0,4-3-14 16,8 1 26-16,0-3-13 0,4-1 27 16,15-1-11-16,4-4 1 0,3-3 12 15,2 0-22-15,-8-8 3 0,-2-4-4 0,-9 3 17 16,-2-1-16-16,-6 3 6 15,0-1-29-15,-2-2-26 0,-3 3 10 16,4-1 16-16,-10 4 23 0,-2 3 22 0,-2-1 7 16,0 2-52-16,0 0-6 0,0 0-43 15,0 0-16-15,0 0-19 0,-2 3-40 16,-2 7 14-16,-1 9 110 0,-2 8 0 16,3 9 0-16,-2 5-10 0,2 0-182 15,0-4-81-15,0-3-40 0,-3-8-202 16,0-9 76-16</inkml:trace>
  <inkml:trace contextRef="#ctx0" brushRef="#br0" timeOffset="56697.4598">21073 7446 271 0,'0'0'368'15,"0"0"-143"-15,0 0-49 0,0 0 23 16,0 0-56-16,0 0-84 0,0 0-59 15,0 0-69-15,0 0-22 0,0 0-36 16,3 6-3-16,-1 6 110 0,0 5 1 16,-2 1 19-16,0 3 3 0,0 0 56 15,0 1 9-15,0 0-39 0,0-1 17 0,0-2 19 16,0 1 0-16,0-1 20 16,0-2-49-16,5-2-17 0,1 0 56 0,3 1-30 15,3-1-5-15,6-4-8 0,4 2 17 16,9-1-26-16,13-2 12 0,0-3-2 15,-1-5 6-15,-7-2-23 0,-10 0-16 16,-8-4-16-16,-2-1 15 0,-4-1-12 0,1-1 9 16,4-7 4-16,-2 0 3 0,2-8-3 15,-2-9-17-15,-3-6 17 0,-9-2 20 16,0 3-20-16,-3 3-20 0,-3 8 20 16,-2 8 3-16,-1 2 26 0,0 4-10 15,-3-4 53-15,-2 2 28 0,1 2-64 16,3 1 21-16,1 5-56 0,2 1 15 15,4 1-16-15,0 3-10 0,0 0-65 0,0 0-55 16,0 0-3-16,0 5 29 16,0 2 54-16,0 7 50 0,0-2 108 0,0 7-34 15,0-1-28-15,0-1-20 0,0 1 10 16,6-1-1-16,-2 1 24 0,5 0-1 16,-1 3 0-16,7 4-19 0,4 6-26 15,1-5-13-15,-2-1 28 0,0-1-27 16,-2-10 15-16,1 3-2 0,5 3-12 15,-6-4-4-15,1-3-31 0,-2-4-58 16,-1 0 4-16,-4-3-72 0,-4-2 26 0,0 0-23 16,-1-4-27-16,-5 0 4 15,2 0 153-15,-2 0-19 0,0-9-37 0,0-5-338 16,0-7-11-16</inkml:trace>
  <inkml:trace contextRef="#ctx0" brushRef="#br0" timeOffset="57091.6278">21798 7582 15 0,'0'0'330'0,"0"0"35"0,0 0-173 16,0 0 0-16,0 0-71 0,0 0-23 16,11 112 61-16,-9-95-104 0,0 1 4 15,0-5-7-15,0-2-16 0,0 0-36 16,0-4 19-16,0-3-3 0,-2-2-14 15,0-2 17-15,0 0 17 0,2 0 13 16,-2 0 28-16,0 0 5 0,3 0 12 0,-3 0 10 16,2 0-14-16,-2-2 7 0,2-7 10 15,0-1-107-15,4-11-70 0,5-7-14 16,2 0 13-16,-3 3-7 0,3 4-6 16,-2 8 32-16,-1-3 32 0,6 5-25 15,-6 1 29-15,0 6 12 0,1 3 8 16,0 1 5-16,1 0 17 0,1 7-26 15,-5 3-2-15,6 6-13 0,-4-2 14 16,-2 1 1-16,-3 2-2 0,6 1 2 0,-5-1 0 16,0-2 1-16,0-2 1 0,-2 2 1 15,1-3-3-15,-2-1-42 0,5 0-88 16,-4-5-91-16,0 1-72 0,-2-1 23 16,-1-2-59-16,2-3-128 0</inkml:trace>
  <inkml:trace contextRef="#ctx0" brushRef="#br0" timeOffset="57785.5269">22303 7492 385 0,'0'0'495'0,"0"0"-345"0,0 0-42 16,0 0 90-16,0 0-80 0,0 0-115 0,0 0 72 15,0 0-36-15,0 0-9 16,0 0-30-16,0 0-78 0,-50-28-75 0,50 45 153 16,0 13 33-16,6 15 113 0,6 3-16 15,5 5-45-15,0-7 2 0,-2-3-38 16,-4-3-10-16,-3-4-37 0,-3-2-2 16,-5-8 1-16,0-8-1 0,0-4 0 15,0-6 0-15,-5 1-1 0,-1-3-7 0,-2 2 6 16,-3-7 1-16,2-1 1 15,-1 0 56-15,0 0 51 0,-2-7-36 0,0-7 7 16,1-7-27-16,7-9-2 16,4-11-42-16,7-6-7 0,11-1-68 0,6 0-20 15,-1 4 20-15,5 2-10 0,-3 1-6 16,-4 5-43-16,-1-1 82 0,-8 4-14 16,-4 3-6-16,-3 1 42 0,-4 2 4 15,-1-2-14-15,0 7-25 0,0 2 35 16,0 5-49-16,-3 0 72 0,-2-5-2 15,-3 4-20-15,0-7 22 0,-3 5 42 16,2 3 26-16,1 6 4 0,2 1-1 16,4 4 4-16,0 4-75 0,2 0-81 0,0 12-186 15,0 16 267-15,0 18 0 0,0 14 101 16,0 7 45-16,0 1-25 0,0-3-34 16,0-3-19-16,2 1-48 0,2-5 3 15,2-2-10-15,0-10-12 0,0-6-1 16,2-11 0-16,-6-12 13 0,0-8-10 15,0-5 0-15,-2 0 13 0,0-2-13 0,0-2 32 16,0 0 33-16,0 0 10 16,0 0 39-16,0-6 86 0,-2-11-31 0,-2-15-172 15,2-14-104-15,2-11 24 0,2-1 2 16,12 3-35-16,5 7 42 0,7 6-46 16,-1 7 10-16,1 9 6 0,1 8 23 15,-7 7 26-15,4 1 49 0,9 7 1 16,7-1-1-16,7 2 0 0,-5 2 2 0,-10 2-2 15,-8 4 2-15,-10-1-22 16,-5 3-110-16,-1 0-215 0,1 4-134 0,-3-3-125 16</inkml:trace>
  <inkml:trace contextRef="#ctx0" brushRef="#br0" timeOffset="58230.0615">22406 7836 14 0,'0'0'519'0,"0"0"-373"0,0 0-146 16,0 0 0-16,0 0 72 0,0 0 84 0,0 0-22 15,0 0 45-15,0 0 33 16,0 0-72-16,50 61 3 0,-31-54-20 0,14-3 30 15,7-1-46-15,4-3-6 0,-10 0-21 16,-8 0-31-16,-14-3-33 0,-2-2 7 16,4-1 35-16,-3-2 7 0,5-2-36 15,-2 1 45-15,-2-1-74 0,-2 0-19 16,-4 1-43-16,3 1 27 0,-5-1-111 16,1 0 30-16,-3-2-66 0,-2 0-6 15,0 0-167-15,-2-2-306 0,-4 5-138 0</inkml:trace>
  <inkml:trace contextRef="#ctx0" brushRef="#br0" timeOffset="59564.245">21136 9760 836 0,'0'0'459'0,"0"0"-332"16,0 0-107-16,0 0 15 0,0 0-9 16,0 0-13-16,-33-100 75 0,19 87-88 0,-2 0-9 15,2 1-14-15,0 4 22 0,0 4-25 16,4 1-26-16,2 3 6 0,4 0-6 15,1 3-36-15,3 11-19 0,3 11 107 16,13 13 32-16,10 10 30 0,3 3 26 16,3 1-55-16,-1-8-30 0,-4 0 20 15,-4-5-13-15,-8 0-10 0,-7-4-3 16,-3-2 3-16,-5-4-19 0,0-5-27 16,-5-9 28-16,-1-6 18 0,-3-2 1 0,1-2-1 15,-3-2 0-15,-1 2 0 0,-5-5 120 16,6 0 33-16,-1-3-46 0,-2-4 1 15,6-5-31-15,0-3 11 0,3-2-13 16,5-6-40-16,2-12-35 0,14-6-16 16,13-5-94-16,1 2 16 0,1 6 19 0,-1 3 26 15,-2 0-22-15,-2 2 42 16,-6-4-10-16,2 3-75 0,-5-2 78 0,-5 3 3 16,-1 7-77-16,-4 4 84 0,-3 6 26 15,0 1 123-15,-2 0-51 0,0-4-61 16,0 0-11-16,0 0 0 0,-2 2 49 15,0 0-10-15,0 1-39 0,0 3-45 16,-4 4 45-16,0-2 3 0,-2 6 17 16,2-1 19-16,-1 5-13 0,3-1-26 15,0 2-7-15,2 0-90 0,0 12-131 0,0 10 179 16,0 14 49-16,0 7 20 0,0 4 9 16,0 1 7-16,2 0 26 0,5 1 13 15,1 1-36-15,-2-1 45 0,2-3 1 16,4-3-20-16,-6-7-36 0,0-8-26 15,-2-9 0-15,0-5 1 0,-2-4 15 16,1-3 0-16,-1 0-18 0,-2 0 0 16,0-6 18-16,0 2 17 0,0-3 19 15,0 0 23-15,0 0 26 0,0 0 25 16,-2-6 75-16,-1-2-20 0,-3-6-184 0,2-2-19 16,0-9-30-16,2-9 49 0,2-3 0 15,0-1-84-15,2 0 10 0,8 7-7 16,1 2 23-16,2 9-7 0,-3 3-19 15,1 2 42-15,-1 4 39 0,12-4-52 16,8-2-10-16,11 2-26 0,3 1-33 16,-4 9-15-16,-10 2-83 0,-12 3-136 15,0 0-258-15</inkml:trace>
  <inkml:trace contextRef="#ctx0" brushRef="#br0" timeOffset="60327.6192">21753 9914 120 0,'0'0'1289'0,"0"0"-1023"16,0 0-266-16,0 0 0 0,0 0-55 0,0 0 55 16,0 0 0-16,0 0-3 0,0 0-58 15,0 0 18-15,-99 105 43 0,99-91 23 16,0-1 3-16,0 1-26 0,6-5-65 15,-1 1 42-15,2-4 23 0,-2-1 33 16,2-3-14-16,-3-2-6 0,2 0 20 16,2 0-14-16,3-2 7 0,4-9-26 0,2-3-101 15,3-3-38-15,0 0-37 16,-2 2 65-16,-6 1 111 0,-2 5 234 0,-5 3-71 16,-3 4 10-16,-2 2-82 0,0 0-85 15,2 0-6-15,0 0 0 0,5 6 29 16,1 0 53-16,1 1-63 0,1 3 1 15,-4-2-1-15,5-4-17 0,-4 3 14 16,-3-3-14-16,0-2 14 0,-2-2 13 0,0 0 23 16,-2 0 42-16,2 0 26 15,0 0 19-15,2-4 48 0,6-5 20 0,-2-6-115 16,4-9-91-16,0-7 11 0,4-8-12 16,-3-5-57-16,-5 0 41 0,-2 1 13 15,1 3-104-15,-5-2 20 0,1 3 7 16,-3 0-46-16,0 10 6 0,0 8 45 15,0 9 8-15,0 7 67 0,0 2 104 16,0-2-46-16,0 5-58 0,0 0-132 16,0 0-69-16,0 6 67 0,2 6 99 0,2 9 35 15,0 8 9-15,-2 12 27 16,0 5-7-16,-2 0-19 0,0-6 10 0,0-12-20 16,0-4 0-16,0-9 0 0,0-5 16 15,0-1-13-15,1 1 13 0,2-3-12 16,-1-3 9-16,0 0-12 0,0-2 1 15,8 0 1-15,-2 1 20 0,4 1 9 16,10 1-6-16,7-5-10 0,1 0 1 0,-2 0 2 16,-7 0-19-16,-2 0-2 0,0 3-10 15,1-1 11-15,-8 0-11 0,-2 4-27 16,0-1 13-16,-4 1-6 0,-2 2 9 16,0 1 21-16,-2 1 2 0,-2 0 16 15,0-1 16-15,0-1-9 0,-4-1-3 16,-2 0 25-16,0-4 46 0,-6-1 16 15,2 1-17-15,0 0-15 0,-8-3-27 16,3 2 7-16,-8-2-36 0,2 0-16 16,-5 0-1-16,-4-6 11 0,1-1-13 0,-7-2-104 15,-2 4-41-15,-5 1-62 0,3 4-40 16,2-4-205-16,8 0-199 0,11-1-129 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09T06:41:12.96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774 9709 217 0,'0'0'454'0,"0"0"-256"15,0 0-97-15,0 0-42 0,0 0 16 16,0 0 16-16,0 0-6 0,0 0-10 16,0-10-17-16,0 10-12 0,0-2-20 15,0 2-3-15,0-3 13 0,0 3 12 0,0 0 4 16,0 0-13-16,0 0 0 0,0 0-6 15,0 0-7-15,0 0-13 0,0 0 3 16,0 0-3-16,0 0 0 0,0 0 3 16,0 0 4-16,0 0-1 0,0 0-2 15,0 0 12-15,0 0-6 0,0 0-10 16,0 0 0-16,0 0-11 0,3 0 0 16,-3 0 14-16,2 5-3 0,0-4 16 0,2 5-3 15,-2-1 20-15,3 2 2 0,-1 1-28 16,0 1 12-16,3-1-16 0,-5 1 13 15,2 1 1-15,0-3-1 0,-2 3-7 16,3-3-5-16,-3 3-14 0,2-3 16 16,-2 1 4-16,0-1-4 0,2 2-3 15,-2-4 13-15,1 1-16 0,-2 0 0 16,2-1 13-16,-1-1-13 0,0 0 0 16,-2-2-12-16,3 0 1 0,-3 1-1 0,0-3 1 15,2 2 1-15,0 3 16 16,0-2-3-16,0 1-13 0,0 0-2 0,2 0 3 15,-2 0-3-15,-2-1 2 0,4 3-3 16,-2-2 0-16,0 3 3 0,4-3 0 16,-4 4 14-16,2 0 5 0,-2-1 1 15,0 3 12-15,2-3-16 0,-2 2 7 16,2 0-6-16,0-1 8 0,-2-1-11 16,0 0-15-16,3 1 20 0,-1-2 10 0,1 2-9 15,-3 0-10-15,2-1-13 0,0-1 16 16,-2 1-3-16,2-1-11 0,-1 1 1 15,-1 0 13-15,2 1-16 0,-2-3 0 16,2 1 1-16,-2 0 10 0,3-1-11 16,-1 1 0-16,-2-3 0 0,3 4 19 15,-1-2 7-15,0 5-4 0,2-3 17 16,-1 3-1-16,6 1-25 0,-3 0-13 0,0-2-2 16,0 0 2-16,3 1-1 15,2-1 2-15,-3 0 9 0,1 0-6 0,0 2 12 16,2 0-16-16,-6-1 12 0,2-1 11 15,3-1-4-15,-6 2-18 16,0-1 21-16,0-2 1 0,0 3 12 0,-4-3 0 16,5 3 3-16,-2-2-16 0,-1 0 7 15,2 1 3-15,-2-1-7 0,2 2-23 16,1-2-1-16,1 3 12 0,1-2 6 16,-2 0-16-16,3 1-2 0,-4-3-1 0,2 4-22 15,2-2 22-15,0 0 0 16,0 3 17-16,-1-2-15 0,4 1-1 0,-3-1 0 15,-1-1 0-15,1 2-1 0,-1-2-1 16,-1-2 1-16,1 1 0 0,-3 0 1 16,2-1 0-16,2-2-2 0,-4 1 2 15,0-1-1-15,0 2 0 0,0-3-3 16,-1 0 0-16,2 1 2 0,-1 1 0 16,-2-3 1-16,2 3 1 0,0 0-1 15,1-1 0-15,-1 2 0 0,1-1-2 0,1-1 2 16,-1 1 0-16,1-1 0 0,-3 1 2 15,7 0-1-15,-1-1 1 0,-1 2-1 16,-3-2-1-16,8 1 0 0,-5 0-3 16,1-1 3-16,2 3 0 0,-3-4-11 15,2 1 11-15,-3 2 0 0,2-4-11 16,-1 2 10-16,0-2 1 0,-1 1-38 0,2 0 34 16,-1-1 4-16,3 1 3 15,1 0-2-15,-2 0 1 0,0-2-1 0,4 1 0 16,-2-1 2-16,3 0 10 0,3 1-12 15,-1-2 11-15,2 1-12 0,-2 0 0 16,3 1 0-16,-4-3 0 0,0 0-1 16,-2 3-1-16,-3-1 1 0,0 0-2 0,-3-2 0 15,-1 0-10-15,2 2 13 16,-3-2 0-16,-1 0 3 0,1 0-2 16,-2 0 18-16,-1 0-6 0,10-2 3 0,-5-5-14 15,5 2 0-15,2-1-1 0,2-1-1 16,2-1-2-16,0 0-10 0,2 1-8 15,-1-1-5-15,-1-2-4 0,1 3 7 16,-6-1-3-16,1 1 6 0,-1-1-7 16,-2 0 13-16,2 1 13 0,-2-1 3 15,-1-1-1-15,-3 1 10 0,3-1 1 0,0 0-10 16,-3 0 13-16,3 0-4 0,0-1-12 16,-3 1 0-16,4 1 0 0,-4-1 3 15,2 0 10-15,-1-2-10 0,2 2 10 16,-2-3-10-16,1 0-2 0,3-3 21 15,0 4-6-15,-3-4 3 0,6 2-8 16,-4-3-9-16,2 1-1 0,-2 0 12 16,-2-1-12-16,2 1 0 0,-3 0 0 15,-1-1-1-15,-2 1-1 0,2 1-2 0,-3-1-15 16,2 2 18-16,-3 0 2 0,-1 0 0 16,3 2 1-16,1 0-3 0,-3 0-3 15,1-2 0-15,3 4-29 0,-2-4 30 16,3 4-11-16,0-1 12 0,1 1-2 15,2 1-10-15,-2-2 10 0,0 1-12 16,2-2 15-16,-2 0 1 0,1 2 0 16,-3-1 15-16,3 1-16 0,-2 0 3 15,-1-2-3-15,4 3 0 0,-4-2 0 16,0 2-3-16,1-1 2 0,2 1-1 0,-1 1-1 16,-1-1-10-16,4 0 0 0,-4 2 10 15,0-1-10-15,6-1-6 0,-5 3 16 16,-2 1-9-16,-1-2 11 0,2 4 1 15,-3-1-3-15,0-2 0 0,-2 3-10 16,4-2 12-16,-2 1-15 0,1 1 16 16,1-2 0-16,0 2 3 0,3-2-1 0,-3 2-1 15,3-1-1-15,1 1 2 0,-2 0 1 16,1-2-2-16,0 2-1 0,0-3-1 16,-1 5-1-16,-2-2 0 0,1 2 2 15,2 0 0-15,-5-3 3 0,6 3-1 16,-2-2 11-16,1 2-12 0,-3 0-1 15,3 0 16-15,0-2-4 0,0 2 4 16,2 0 3-16,-1 0-17 0,2 0 0 16,-2 0 1-16,1 0-2 0,0 0-1 15,-2 0 0-15,-1 0 0 0,3 0-1 0,-4 0 1 16,-1 4-2-16,2 1-1 0,-4-5-12 16,0 5 15-16,0-2-1 0,-2 2 1 15,4-1 16-15,-2-1 0 0,0 3-13 16,1 0 22-16,1-1-3 0,3 4-3 15,2-1-16-15,0 0 20 0,2 4 5 16,0-3-26-16,1 3 11 0,2 0-2 16,0-1-11-16,0 0-14 0,0-2 14 0,-2 3 3 15,2 0 0-15,-3-1-1 0,2-2-1 16,-2 1 0-16,0 2 2 0,0-4 7 16,-3 1-9-16,4-2-1 0,-4 2 2 15,1-4-2-15,0 3 2 0,-2-3 11 16,0 2-13-16,0 0 3 0,-2-2 10 15,-1 3 12-15,7 1-12 0,-5-2 9 0,-1 0-20 16,4 3 1-16,0-1 0 0,-1 1 1 16,3 2 11-16,0-1-11 0,-1 0-4 15,0 1 0-15,-1-1 2 0,0-2-2 16,-2 3 0-16,-3-3-1 0,4 3 0 16,-4-2-15-16,-2 0 16 0,-2-1 1 15,4-1 1-15,-4-1 0 0,0 0 14 16,0 0-13-16,-2-2 19 0,1 0 3 15,-3 2 4-15,2-4-7 0,1 3 6 16,-1 0 0-16,0-1-6 0,2 1-9 16,-1 2 6-16,1 0-3 0,0-1-4 0,3 5-11 15,0-3 18-15,1 4-18 0,0 1-1 16,-1-1-1-16,2 1 1 0,-3-1 0 16,2 1-2-16,2-1 1 0,-2 2 0 15,3 0 1-15,-3 1 0 0,3 1 1 16,-2 1 1-16,1-4 10 0,2 1 4 15,-4 2-3-15,0-3-1 0,-1 1 7 16,2-1 3-16,-1 1 4 0,-2-1-10 16,1-1-4-16,2-2-11 0,-3 1 18 15,1-2-3-15,-2 1 2 0,0-2 1 0,5 0 3 16,-4 2 3-16,2-4-13 0,-2 3-9 16,2-3 22-16,-2 1-12 0,-2 1-1 15,2 0-9-15,-1-2 10 0,-1 3-12 16,3-1-1-16,-1 0 1 0,-1 2 0 15,1-2-1-15,-4 0-3 0,2 1 0 16,2-3-1-16,-4 4 2 0,0-4-1 16,2 3 0-16,-2-1 1 0,0-2 1 0,0 3-1 15,4-2 0-15,-2 1 1 0,0-1 0 16,0 2 0-16,3-1 0 0,-3-2 1 16,3 3 0-16,-1 0 0 0,1 0 1 15,1-1 0-15,-4 0 1 0,6 2-1 16,-4-2 0-16,-2 0 0 0,0-1-1 15,-2-1 3-15,1-1 0 0,2 1-2 16,-3-5 0-16,0 5 1 0,-2-4-1 0,2 1 0 16,0 2-1-16,-2-5 0 15,3 3 0-15,-1 0 0 0,0 0-1 0,3-1 0 16,-1 2 1-16,3-1 1 0,-1-1-1 16,-2 2-2-16,5 0 0 0,0 1 2 15,-1 0 0-15,0 1 0 0,4 1 0 16,-2-2-1-16,1 2-2 0,4-3 0 15,-2 2 1-15,-3 1 0 0,4 0 1 0,-4-3 0 16,-4 1-1-16,4-2 1 16,-6-1 1-16,0-3 1 0,-2 3-1 0,-2-1 0 15,0 0 0-15,-2-2-1 0,2 0-2 16,-2 1-22-16,0-1-13 0,0 0-18 16,0 0-25-16,0 0-33 0,0 0-56 15,0 0-26-15,0 0-35 0,-2 0-118 16,-6-1-88-16,-4-6-120 0,0-2-259 15,44 25-386-15</inkml:trace>
  <inkml:trace contextRef="#ctx0" brushRef="#br0" timeOffset="1671.337">18783 9796 117 0,'0'0'40'0,"0"0"181"0,0 0 1 16,0 0-20-16,0 0-91 0,0 0-26 15,0 0-10-15,0 0 9 0,0 0 20 0,0 0 23 16,0 0 0-16,0 0-9 0,0 0-18 16,0 0-5-16,0 0-8 0,0 0-6 15,0 0-9-15,0 0-11 0,0 0-12 16,0 0 9-16,0 0 7 0,0 0 6 16,0 0 4-16,0 0-4 0,0 0-13 15,0 0-3-15,0 0-7 0,-2 0 0 16,2 0-12-16,-2-4-17 0,2-2 0 0,-2-1 10 15,2-3 55-15,0 1-44 0,0-3-38 16,0 1 17-16,-3 0-18 0,3-4 24 16,-1 1-24-16,-1-1-1 0,0-2 0 15,2 3 21-15,-2 2-20 0,-1-1 37 16,3 4-37-16,0-3-1 0,-1 2-3 16,-3 1 3-16,4-1-1 0,-2 0-4 15,0 3 5-15,-2-3 3 0,2 1-1 16,0 0 1-16,-2-2-3 0,2 1 0 0,-2 0 2 15,0 0 0-15,1 1 0 0,-1-3 0 16,0 3 30-16,-3-3-9 0,3 1 2 16,-3 2-6-16,1-3-16 0,0 0 13 15,0 1-3-15,-1 1 13 0,2 0-10 16,2 2 9-16,0 3-9 0,-2-1 3 16,4 1-6-16,-1-1 0 0,0 2-10 0,0 1 29 15,-1-1-7-15,2-1 17 0,-3 2-14 16,2-2-5-16,0 5-8 0,-1-5 17 15,0 3 3-15,1 0-10 0,-1 2-9 16,3-3-13-16,0 1-1 0,-1 2-2 16,1-2 0-16,0 2-3 0,0 0-13 15,0 0 4-15,0 0-1 0,0 0 0 16,0 0-2-16,0 0-1 0,-2 0-10 0,2-2-9 16,0 2-12-16,0 0-11 0,0 0-12 15,0 0-6-15,0 0-1 0,0 0 10 16,0 0-7-16,0 0-13 0,0 0-12 15,0 0-27-15,0 0-22 0,0 0-33 16,-2 0-23-16,-3 2-53 0,2 2 7 16,-1 3-108-16,-2 1-88 0,-1-3-242 15,34-31 540-15</inkml:trace>
  <inkml:trace contextRef="#ctx0" brushRef="#br0" timeOffset="15417.0836">18644 9293 92 0,'0'-1'75'15,"-3"1"-49"-15,3-2-23 0,-3 2 166 16,3 0-29-16,-2 0-55 0,2 0-46 15,-3 0-9-15,2 0 12 0,-1 0 33 0,-2 0-3 16,1 0-20-16,2-2-13 16,-3 2-37-16,2 0 0 0,-1-2 24 0,2 0-3 15,-1 2-20-15,-1 0 14 0,1 0 25 16,2 0 7-16,0 0-7 0,0 0-16 16,0 0-3-16,0 0-7 0,0 0-3 15,0 0 7-15,0 0 22 0,0 0 1 16,0 0-1-16,2 0 4 0,1-2-17 15,-3 2-16-15,0 0-12 0,0 0 0 16,0 0 1-16,0 0 1 0,0 0 17 0,0 0-7 16,0 0-10-16,0 0 27 0,0 0-11 15,2 0-18-15,-2 0 0 0,0 0 0 16,0 0 0-16,0 0 2 0,1 0-1 16,-1 0-1-16,3 0 0 0,-1 0 1 15,0 4-1-15,0 0 2 0,-2 3 0 16,1-1 13-16,2 1-15 0,-3 2-1 15,2-2-11-15,0 1 11 0,-2-3 3 0,2 1 14 16,-1 2 12-16,2-1-28 0,-1-2 22 16,-2 2-21-16,6-3 17 15,-6 0-6-15,2-2 7 0,0 1-1 0,-2-1 1 16,2 2-1-16,-2-2-16 0,0-1 0 16,2 4-1-16,-2-2 11 0,1 1-13 15,-1 1 0-15,3 0 0 0,-3 1 0 16,0 0 2-16,0 1-1 0,0 1 12 15,2-3 13-15,-2 4-13 0,2-2 0 16,-2-2 4-16,2 1-14 0,-2 0 13 0,1-1-13 16,2 1-3-16,-3 0 3 0,2 2 10 15,1-3-10-15,-3 2-2 0,0-2 1 16,2-1-2-16,-2 0 0 0,1 0-1 16,-1-3 1-16,0 1 0 0,0 2 0 15,0-2 2-15,0 0 1 0,0-1 10 16,0 1-10-16,0-2 1 0,0 2 9 15,0-2-12-15,0 2 0 0,0-2 1 0,0 3 11 16,0-3-10-16,3 1 0 16,-3-1 0-16,0 2-2 0,0 0 15 0,0 1 0 15,0-3-13-15,0 2 1 0,2 1 9 16,-2 1 0-16,2-1 9 0,0 2-9 16,-2 0 4-16,0 2-1 0,0-1 10 15,0 2-13-15,3 2 16 0,-3-1 0 16,2 1 7-16,0-1-10 0,-2-1-10 15,2 2-13-15,-1-3 16 0,-1 1 1 16,3-3-7-16,-1 1-13 0,-2-1 0 0,3 0 0 16,-3 0 1-16,0 0 1 0,2-3-1 15,-2 3 12-15,1 1 3 0,2-2-13 16,-1 3 15-16,-2-1-17 0,2 1-2 16,0 4 2-16,0-3 0 0,-2 2 15 15,2 1-16-15,0-1 1 0,1 1-1 16,-2 0 13-16,2 2-11 0,-1-2 1 0,0-2 14 15,1-1-15-15,-2 2 0 0,4-3 14 16,-3 1-16-16,4 1 0 0,-4 1 13 16,4-3-12-16,2 2 15 0,-2 2-15 15,2 0 11-15,-4-1-11 0,2 2-1 16,1-3 0-16,-3 2 0 0,2-1-2 16,-1 1 2-16,-1-1 1 0,0 0 0 15,0-1-1-15,1 1 0 0,-1-1-1 16,-2 1-1-16,2-3 1 0,3 1 1 15,-1 0 0-15,1-1 1 0,-1 1 2 16,0-1-3-16,-2 1 3 0,2 0 10 0,4 0-12 16,-2-1 0-16,-2 1 1 0,0-1-4 15,-2 1 4-15,3 0-1 0,2-1 0 16,-5 1-1-16,2 1-13 0,-2-1 11 16,3 1 1-16,-3 0-2 0,2 4-7 15,1-4 10-15,-1 3 13 0,1-2-13 16,-1-3 1-16,0 1 12 0,-3-1-11 0,2-1 0 15,3 0 13-15,-2-1-15 0,-2-1 0 16,0 1 0-16,-1 0 26 0,0-2-25 16,1 2 0-16,-2-3 0 0,3 1-1 15,0 1 0-15,-1-2-2 0,0 2 2 16,2 0 2-16,0-1-2 0,1 1 0 16,1 0 2-16,3-1-2 0,-6 2 1 15,5 0-1-15,-2 0-2 0,-2-2-9 16,4 3 10-16,-3-2 2 0,0 1 0 15,-1 1 2-15,0-2-3 0,5 1-3 0,-4 1 3 16,3 1 12-16,-1 0-11 0,-1-2-1 16,3 1-2-16,-2 2 2 0,1-3 1 15,-4-1 2-15,4 2 9 0,-2-1-12 16,0 0-1-16,-2-1-2 0,-2-1 2 16,0 3 0-16,1-2 1 0,1 0-1 15,-1 1 0-15,1 1-2 0,0 3 3 16,1-2 13-16,1 0-10 0,3 1-1 0,2-1 14 15,-3 1 0-15,5 1-3 16,-2-2-11-16,-3 0 21 0,4 1-23 0,-4-3-2 16,-2 1-24-16,1-1 25 0,-3 1 1 15,3 0 2-15,-3-2-1 0,3 3 0 16,-3-5 0-16,0 3 1 0,0 0-1 16,3-1-1-16,0 0 1 0,0 2 12 15,0-3-10-15,5 1 26 0,-2 0-6 16,1-1 16-16,2 0 12 0,2 1 10 15,0-3 7-15,0 1-14 0,-3 0-12 0,2 1-13 16,-4-3-27-16,-4 0-2 0,1 3 1 16,-1-3-1-16,-3 0 0 0,-1 2-2 15,-3-2 0-15,2 2-11 0,2-2 13 16,-3 0 0-16,2 2 0 0,-2-2-1 16,2 0 1-16,3 2 0 0,-4-2 3 15,5 2 10-15,0-2 0 0,0 1-1 16,3-1 4-16,2 3-14 0,1-2 1 0,2-1-1 15,-2 2-2-15,-1 0 0 16,-2 0-1-16,-1-2 0 0,-1 2-2 0,-3-2-17 16,-2 2 4-16,0-1 3 0,3-1-9 15,-2 2 9-15,-3 0-3 0,0-2 14 16,0 2-17-16,0-2 3 0,-2 0-7 16,0 0-9-16,0 0-6 0,0 3-4 15,0-3 0-15,2 0-6 0,-2 0-10 16,0 0-13-16,0 0-10 0,0 0-9 15,0 0-4-15,0 0-7 0,0 0-18 0,0 0-18 16,0 0-18-16,0-5-31 0,0 0-116 16,0-1-128-16,0 1-275 0,0 26 487 0</inkml:trace>
  <inkml:trace contextRef="#ctx0" brushRef="#br0" timeOffset="16928.9677">19821 10782 146 0,'0'0'430'0,"0"0"-137"0,0 0-130 15,0 0-19-15,0 0 25 0,0 0-26 16,0 0-61-16,0 0-27 0,113 0-33 15,-103 0-22-15,-1 0 0 0,2 0 1 16,-3 0 28-16,1 0 7 0,-1 0-14 16,0 2 4-16,6-2 7 0,-4 0 16 15,0 0-1-15,4 0-12 0,-2 0 0 0,3-2 0 16,2-2 6-16,0 0 0 16,2 1 3-16,0-1-6 0,1 1-6 0,-2 0-30 15,1 1 13-15,0 0-14 0,-2 1-2 16,3 1 0-16,-6 0-2 0,4-3 2 15,-2 3-1-15,-1-2-1 0,0 2-1 16,0-2-1-16,0-1-12 0,0 1 14 16,-3-2 2-16,0-1 0 0,-2 0 0 15,-2 0 16-15,1-2 0 0,-3 4 1 16,3-2-14-16,-3-2 19 0,-2 2-2 0,0-1-4 16,1 3 0-16,-1-3-16 15,0 2 0-15,-2 0-1 0,2-2-2 0,3 1 0 16,-3 1-10-16,1-2 9 0,1 0-12 15,0 1 0-15,-3-1 13 0,4 0-10 16,3 1 13-16,-4-2 2 0,0 5 1 16,2-5 1-16,-1 1 15 0,-1 1-16 15,5-1 10-15,-5 0-10 0,1-1 14 16,-3 3-4-16,-1-2 2 0,2 0-15 0,2-2 0 16,-3 3 0-16,3-1 1 15,-3-2 0-15,-1 3 12 0,2 0 0 0,0 0-13 16,-2 0 3-16,3-2 23 0,0 2-10 15,-1 1 10-15,0-2-23 0,-1 1 0 16,0 1 17-16,2-2 9 0,-5 2 0 16,5-1-7-16,1-2-22 0,-3 2 4 15,-1-1 9-15,2 0 3 0,-1 1-15 16,-3 1-1-16,3-2 3 0,-2 3 0 16,0-1-1-16,2-3-2 0,-2 4 0 0,0-1-2 15,2 0-11-15,-1-2 11 0,-1 3 2 16,2-1 1-16,-3 0 15 0,3-1-12 15,0-1 10-15,-2-1-12 0,2 0-4 16,0-1 2-16,0 1 0 0,0 0 3 16,4-1-3-16,-2-1-1 0,-2 2 1 15,0 2 2-15,2-1 18 0,-2-2-20 16,3 2-13-16,-3 1 1 0,3-1 12 16,-1 1 1-16,0-1-1 0,1 2-12 0,-1-1 11 15,-2 0 0-15,5 1-12 0,-5 1 13 16,3-1-2-16,-3 0-11 0,2 0 13 15,0 1-1-15,0 1 1 0,6-5-1 16,-6 4-1-16,2-2 0 0,-2 3 2 16,1-3 0-16,2 3 0 0,-3-3 1 15,2 1 14-15,-2 2-15 0,1-2 0 16,-1 1-1-16,1-1 1 0,-1 0 1 0,3 1 2 16,-3 0-3-16,2-1 1 0,1 1 1 15,0-2 0-15,-1 3 0 16,0-1-1-16,-2-1-1 0,4 3-1 0,0-2-1 15,-3 1 0-15,4 0-14 0,1 0 12 16,-2 1-12-16,1-1 15 0,-4 2-2 16,5-2-10-16,-4 2 12 0,2 0 1 15,0-2 1-15,3 2-1 0,-3-2-14 0,0 0 13 16,1 2 2-16,2-1 8 16,-5 1-9-16,3-3-1 0,-3 3 1 0,3-1 1 15,-2 1 12-15,-1-2-13 0,-2 2 0 16,0-2-4-16,4 2 4 0,-4-2 3 15,0 2-3-15,2 0-2 0,1 0 2 16,-1 0-2-16,3 0 2 0,-2-2-3 16,1 2 2-16,3 0-2 0,0 0 1 15,-3 0-2-15,4 0 3 0,-2 0 1 0,-2 0-2 16,-3 0 1-16,1 0-22 0,-1 0 23 16,-5 0 0-16,0 0-2 0,0 0-11 15,-2 0 1-15,0 0-1 0,0 0-17 16,0 0-18-16,0 0 22 0,0 0 0 15,0 0-9-15,0 0-11 0,0 0-2 16,0 0-20-16,-4 0-33 0,-2 0-65 16,-5 0-71-16,-2 2-39 0,-1 2-18 0,-6-1-318 15,88-12 179-15</inkml:trace>
  <inkml:trace contextRef="#ctx0" brushRef="#br0" timeOffset="18173.2162">20830 10096 252 0,'0'0'411'15,"0"0"-209"-15,0 0-140 0,0 0-10 16,0 0 17-16,0 0 6 0,0 0-56 15,0 0-17-15,0 0 0 0,0 0 18 16,50-42 0-16,-38 36-1 0,-2 1 36 16,0-3 40-16,4 2-46 0,0-1-4 0,-1 1-6 15,4 1 13-15,0 0-16 0,0 1 6 16,0 1 10-16,2 1 4 0,2-2-11 16,-2 2 1-16,3 0 2 0,-4 2 4 15,4 0 4-15,-1 0 12 0,-2 0-16 16,2 0-20-16,-1 0-9 0,-4 0-21 15,2 0 14-15,-2 4-15 0,0 0 2 16,-2-1 7-16,1 3-8 0,2-1-2 16,-2 0 0-16,0 1 1 0,0-2 12 15,-1-1 4-15,2 3-4 0,0-2 9 0,-1 0-2 16,2-1-4-16,-1 1 26 0,5-2-7 16,-3 2 17-16,0 0-23 0,0 0 17 15,2 1-11-15,-4-2-5 0,4 4-30 16,-3-1 0-16,-4-1 20 0,6 1-20 15,-5-1 1-15,-1 1-1 0,0 0-13 16,-3-1 10-16,-1 2-1 0,2 0-8 0,-1-1 11 16,-1 2 0-16,-1-3-1 0,-2 1 0 15,2-2 1-15,0 1 1 0,-2 2 12 16,2-2 14-16,-2 1-4 0,1 0-21 16,2-1 25-16,-1 3-3 0,0-1-20 15,1 2 23-15,0-1-24 0,-1 1 0 16,3 0-1-16,-3-1 0 0,-2 2-1 15,5-1 1-15,-2 0 1 0,1 1-1 0,-2-1-1 16,4 1-12-16,-2-1 11 16,-2 1 1-16,1 0 0 0,2-1 3 0,-3 0 10 15,1 1-13-15,-1 0 2 0,-1-1 11 16,5-1-12-16,-3 1 12 0,-1 1 6 16,0 0-6-16,6-1 0 0,-5 1-10 15,4-1 19-15,1 1 27 0,-1 2-17 16,5-3-13-16,-3 1 10 0,2 1 0 15,1 0-13-15,-2 1 0 0,1-1 13 16,2-1 13-16,-2 1 9 0,0-1-29 0,-2-2-6 16,-5 1-14-16,6-1 11 0,-6-1-10 15,0 3 20-15,-1-2-23 0,0 0 0 16,-1 1 1-16,1-4-1 0,-3 3-1 16,0-1 1-16,3 2 1 0,-2-1-1 15,1-1 0-15,2 3 0 0,-2-3 11 16,4 2-11-16,0 1 2 0,-1-2-2 15,2 1 0-15,-1-1 12 0,1-1-11 16,0 2 15-16,2-1-15 0,-3 1 3 16,2-2 12-16,-4 1-15 0,1 0 0 0,-1-1 10 15,3 0 5-15,-6 2-12 0,3-1-3 16,-2 1 0-16,1-2 11 0,-1 3-10 16,1 0 17-16,-2-2 3 0,0 1 0 15,5 0-9-15,-2 1 12 0,0-1 4 16,1 1-7-16,-1-2 7 0,0 3-10 15,2-2 0-15,-4-1-3 0,1-1 0 16,-1 1-13-16,1-2 13 0,-1 2-13 0,0-2 10 16,1 1-13-16,-2-2 0 0,-1 4 1 15,2-1-1-15,-2-3-1 0,4 2 1 16,-2 1 3-16,0 0 9 0,3 2 4 16,-5-2 3-16,5 0 22 0,0 2-12 15,-1 0-13-15,-2-3 6 0,4 4 6 16,-2-4-6-16,0-2-9 0,-3 3-10 15,4-2 19-15,-3 0-9 0,0-1-12 0,-1 1 0 16,-1-3-1-16,1 4 0 0,-1-5 1 16,-2 4 0-16,1-1 1 0,-1-3-1 15,0 0-1-15,0 1-1 0,-2 1-2 16,2-2-32-16,-3 0-6 0,3-2-9 16,-2 2-10-16,0-2-7 0,-2 1-15 15,0-1-17-15,0 3-28 0,2-3-20 16,-2 0-17-16,0 1-12 0,0-1-11 15,0 2-7-15,0 2 13 0,0-2 6 0,-4 2-7 16,-3 0-3-16,1 0-105 0,-2-1 20 16,-1 2-69-16,-1-5-153 0,52-29 197 15</inkml:trace>
  <inkml:trace contextRef="#ctx0" brushRef="#br0">18374 13168 27 0,'0'0'147'0,"0"0"-59"0,0 0-16 16,0 0-43-16,0 0 40 0,0 0 142 16,0 0-83-16,0 0 2 0,27-9-32 15,-20 7 16-15,-5 2 19 0,0-2 37 16,0 2-37-16,-2 0-22 0,0 0-24 15</inkml:trace>
  <inkml:trace contextRef="#ctx0" brushRef="#br0" timeOffset="63661.7912">22036 13171 881 0,'0'0'264'16,"0"0"-45"-16,0 0-93 0,0 0-8 16,0 0 5-16,0 0 10 0,0 0-13 15,0 0-58-15,0 0 0 0,0 0 9 0,0-24 4 16,0 23-27-16,0-1-32 0,0 0 4 15,0 2-19-15,0-2 31 0,0 2 26 16,0 0 7-16,0 0-10 0,0 0-16 16,0 0-7-16,0 0-6 0,0 0-15 15,0 0-11-15,0 4-42 0,-1 7 42 16,-1 8 19-16,-2 8 78 0,0 9 25 16,-2 0-55-16,2-5 20 0,4-9-45 0,-2-5-42 15,2-5 0-15,0 5 22 16,0-2-22-16,0 5-5 0,0-2-11 0,2-3 16 15,0-2-122-15,-2 0-84 0,0 0-62 16,0-4-7-16,0-1-53 0,-2-3-199 16,-2-1-294-16</inkml:trace>
  <inkml:trace contextRef="#ctx0" brushRef="#br0" timeOffset="65296.008">18520 13222 938 0,'0'0'274'0,"0"0"-183"15,0 0-62-15,0 0 17 0,0 0 38 16,0 0 24-16,0 0-17 0,0 0-57 15,0 0-34-15,0 0-26 0,-19-26-35 16,23 26-1-16,-2 0 10 0,0 0 22 16,1 0-15-16,0 0 6 0,-3 0 39 15,2 0 23-15,1 0 55 0,-3 0 3 0,3 0 10 16,-1 0 3-16,0 0 4 16,0 0-4-16,2 0 3 0,0 0-25 0,1 0-33 15,5 0-4-15,-4-3-2 0,5 1 6 16,-3-1 9-16,3 1 1 0,-1-3-14 15,5 3 20-15,0-1-22 0,5-1 41 16,3 0-26-16,7 0-28 0,10-1 38 16,11-1-16-16,8 3-30 0,2-1 8 15,2 2 9-15,-5 0-28 0,9 2-1 16,-3 0-2-16,-1 0 2 0,-1 0-1 0,-1 0-20 16,-5 0 19-16,-1 0 1 0,-5 0 0 15,-5 2-1-15,-1 0-8 0,-7-2 10 16,-4 0 0-16,-11 1-2 0,-3-1 2 15,-4 0 2-15,4 0 9 0,3 0-11 16,0 0 0-16,2 0 21 0,-1 0-17 16,3-3 37-16,4-3-37 0,4 1 44 0,8-3-26 15,3 1 33-15,-1 0-33 0,1 3-22 16,-1 2 7-16,5 1-4 0,5 1-3 16,0 0 22-16,6 0 1 0,1 0-20 15,-3 3 0-15,-1 3 13 0,-8-1-16 16,-6 0 0-16,-3-2-19 0,2 4-23 15,-6-4 14-15,2 3-11 0,-6-4 20 16,0 0 6-16,0-1-22 0,-3-1 22 16,3 3-3-16,3-2 16 0,1 1 3 15,2 2 0-15,4-2-3 0,5 3 10 0,4-5-10 16,2 2 15-16,2 0-14 16,2 1 40-16,3-2-13 0,-4-1 20 0,3 0 1 15,-7 2 8-15,-3-2-18 0,1 0-1 16,-9 0-19-16,3 0-16 0,-7 0 13 15,-3 0 20-15,-4 0-14 0,-8 0-3 16,-6 0-3-16,-5 0-15 0,4 0-1 16,2 0 19-16,0 0 0 0,1 0 7 0,0 0 18 15,1 0-28-15,-2 0 19 16,-1 0-16-16,2-2-6 0,-3 2-13 0,0 0-16 16,-5 0-12-16,1 0 5 0,-4 0-8 15,-2 0 5-15,2 0-6 0,-5 0-12 16,-1 0-20-16,2 0-29 0,-3 0 0 15,0 0-6-15,0 0-36 0,0 0-52 16,0 0-14-16,-3 0-12 0,-10 0-63 16,-15 2-218-16,-13 0 77 0,2 1-245 15</inkml:trace>
  <inkml:trace contextRef="#ctx0" brushRef="#br0" timeOffset="65772.7159">21866 12897 139 0,'0'0'49'0,"0"0"-29"16,0 0 15-16,0 0 344 0,0 0-96 15,0 0-113-15,0 0 51 0,0 0-32 16,0 0-75-16,0 0-26 0,21 71 51 15,-18-46-31-15,-1 6 15 0,2 3 16 16,-2 0-35-16,0-3-4 0,-2-8 17 0,2-10-21 16,0 2 1-16,-2 1-32 0,2 1-1 15,0 1-16-15,0 2-45 0,0-2 0 16,-2-3 29-16,0 0-30 0,2-2 1 16,-2 0-3-16,0 1-18 0,0-3 18 15,0 3 24-15,0-2-24 0,0 1-86 16,0-2-43-16,0 2-13 0,0-2-42 15,0 1-1-15,-4 2-100 0,-4-5-86 0,-2 0-159 16,1-5-490-16</inkml:trace>
  <inkml:trace contextRef="#ctx0" brushRef="#br0" timeOffset="66595.8379">18545 13046 98 0,'0'0'306'0,"0"0"-165"16,0 0-139-16,0 0 11 0,0 0 55 16,0 0 118-16,0 0-33 0,0 0-58 15,0 0-53-15,0 0-29 0,45-20-10 0,-43 13 66 16,-2 0-20-16,0-3 74 15,0 1-122-15,0 1 16 0,1-1-17 0,-1 1 0 16,0-2 14-16,0 3 35 0,0-1-7 16,0 2 46-16,0 1-20 0,0-2 4 15,0 4-4-15,0 3 3 0,0-2 4 16,0 2-7-16,0 0-19 0,0 0-26 16,0 0-23-16,0 0-13 0,0 5-20 15,0 7 33-15,-1 11 13 0,-5 15 136 16,-3 7-9-16,-1 1-24 0,1-2 36 0,3-5-23 15,4-1-46-15,-3-1-5 16,-1-1-65-16,2-5-10 0,0-2 10 0,0-7-3 16,2-4-9-16,-3-5-1 0,0-2 0 15,1 0-34-15,-2 4-66 0,0-4-41 16,-2 0-37-16,-4-2 13 0,2-1-49 16,-3-4-68-16,1-1-56 0,1-3-128 15,2 0-277-15</inkml:trace>
  <inkml:trace contextRef="#ctx0" brushRef="#br0" timeOffset="67186.9051">18509 13864 39 0,'0'0'1107'0,"0"0"-859"0,0 0-212 16,0 0-7-16,0 0 78 0,0 0 46 15,0 0 3-15,0 0-10 0,-74 106-13 16,72-63 26-16,2 1-36 0,0-4-29 16,9-3 41-16,3-5-6 0,3-1 22 15,0-7-32-15,0-4-33 0,-5-7-25 16,4-2-26-16,-2 1 3 0,3-2-15 0,0-3 5 15,0-1-5-15,-3-6 2 0,1 0-3 16,2-4-22-16,-2-9-19 0,6-9-35 16,-3-6 9-16,-5-12 13 0,0-4-35 15,-8 2 19-15,-3 3 1 0,0 9 14 16,-3-1-15-16,-4 8 48 0,-3 6 12 16,3 4-12-16,-1 0 1 0,-2 1 3 0,-6-1-2 15,0-1-2-15,-4 3 3 16,1 3 0-16,-2 3-3 0,2 2-39 0,-3 3-9 15,6 0-9-15,1 5 5 0,0 6 1 16,2 2-40-16,3 0-73 0,1 1-4 16,5-1-26-16,4 2-20 0,0 1-40 15,0-1-22-15,9 0-115 0,-1-5-352 16</inkml:trace>
  <inkml:trace contextRef="#ctx0" brushRef="#br0" timeOffset="67995.1421">22277 13970 943 0,'0'0'447'0,"0"0"-236"0,0 0-81 16,0 0 23-16,0 0 25 0,0 0-32 15,0 0-68-15,0 0-60 0,0 0-18 16,0 0 0-16,-18 66 152 0,9-14 123 16,3 3-15-16,-1-1-90 0,5-10-90 15,0-5 12-15,0-4-60 0,2-10 3 0,0-6-35 16,0-6 0-16,0-3 0 16,0 1 0-16,0-1-64 0,0-1-102 0,0-4-106 15,0-4-95-15,-4-1 27 0,-7 0 9 16,-10-15-147-16,6 0-807 0</inkml:trace>
  <inkml:trace contextRef="#ctx0" brushRef="#br0" timeOffset="68954.3221">20340 13111 629 0,'0'0'261'0,"0"0"-170"15,0 0-25-15,0 0 87 0,0 0 22 16,0 0-64-16,0 0-49 0,0 0-36 16,0 0-10-16,0 0 17 0,25-31 6 15,-23 30 13-15,0-1-7 0,-2 0 17 16,0 2-7-16,0-3-9 0,0 3-11 15,0 0-12-15,0 0 3 0,-2-2-26 16,-2 2-27-16,-3-3-31 0,1 3-1 16,-2 0 10-16,-1 0 4 0,-1 0 3 0,-1 0 6 15,0 0 16-15,-1 8 4 0,-2 0 16 16,2 1 34-16,-1 4 34 0,-2 0 4 16,7 2-37-16,0 2-19 0,1-3 8 15,3 1-23-15,4-3-2 0,0 0 1 16,0-3-2-16,0 1 2 0,8-5 0 15,5 0 20-15,2-3 9 0,2-2 0 16,5 0-9-16,-2-4-4 0,2-4-15 16,-3-2-1-16,-7 1 1 0,1-3-14 15,-2 0 13-15,-5 1-78 0,0-2 65 0,-2 0 10 16,-4-1 2-16,0 4 1 0,0-1 3 16,-4 2 16-16,-8 1 15 0,-1 2-34 15,-4 2-16-15,0 3-4 0,-2-1 20 16,4 2 33-16,3 0 2 0,0 0-5 15,8 2 2-15,0 2-31 0,4 2 35 16,0-1-36-16,0-1-12 0,0 2-4 16,0-1 12-16,4 1-17 0,-2 0 20 0,2-1-63 15,4-1-17-15,-4 2-52 0,0 0-62 16,-2-2-137-16,-2 1-200 0,0-1-165 16</inkml:trace>
  <inkml:trace contextRef="#ctx0" brushRef="#br0" timeOffset="69712.3777">20363 13665 879 0,'0'0'346'16,"0"0"-167"-16,0 0-75 0,0 0 29 15,0 0-3-15,0 0 0 0,0 0-16 16,0 0-72-16,0 0-3 0,0 0-10 16,-28-72 0-16,13 64 36 0,2 1-52 15,-4 0 13-15,-2 2-25 0,-3 2-1 16,-2-2 32-16,-4 1 10 0,-3 4 0 0,-7 0 4 15,-3 6-14-15,5 5 0 16,8 3-4-16,7-1-28 0,6-2-22 0,2 6 22 16,-4 3 0-16,4 11 39 15,1 7-7-15,6 2 49 0,6-9-40 0,0-7-38 16,6-9 45-16,4-3 10 0,5 3-13 16,11 4 22-16,8 3 4 0,7-7-10 15,3-4-13-15,-7-6-29 0,-7-5-18 16,-9 0-1-16,-5-5-73 0,-2-2 2 15,3-3-3-15,3-3 29 0,0-8 0 16,2-6-6-16,-5 0 9 0,-2 3 13 16,-4 0 13-16,-7 8 3 0,0-1 13 0,-2-3 0 15,0 7 56-15,0 3 66 0,0 4-10 16,-2 2-25-16,0 3-23 0,0 1-3 16,0 0-34-16,0 0-27 0,0 0-45 15,2 0-6-15,3 8 25 0,4 12 26 16,5 13 160-16,8 11-48 0,-1 6 15 15,2-4 47-15,-4-5-38 0,1-8-45 16,-4-8-15-16,0-6-45 0,-6-4-3 0,2-2 10 16,-1 3-22-16,6-3-16 0,-1 3-1 15,2-6-31-15,1-1-93 0,3-6-52 16,-1-3-92-16,8-2-114 0,6-17-161 16,2-20-32-16,-4 2-1017 0</inkml:trace>
  <inkml:trace contextRef="#ctx0" brushRef="#br0" timeOffset="79132.3612">18603 13159 70 0,'0'0'420'0,"0"0"-172"0,0 0-157 16,0-2-26-16,0 2 33 0,0 0-16 15,0-2-17-15,0 2-10 0,0 0 7 16,2-2 3-16,-2 2 7 0,2-2-23 16,1 2 32-16,0-1-6 0,0-3-10 15,1 2-29-15,-2-2 22 0,2 2-6 0,-2-3 16 16,0 5-9-16,-2-3-17 0,0 1-16 15,0 0-7-15,0 2-6 0,0 0 13 16,0-1 4-16,0 1-8 0,0-2-9 16,0 2-13-16,0-2-3 0,0-1-65 15,0 3 42-15,0-3 24 0,0-1 2 16,0 2 18-16,0-2-18 0,-2 0-55 16,0 1 34-16,-1-1 19 0,0 2-15 15,-1-1 16-15,0 1-1 0,-1 2-21 0,1-3-3 16,-6 3-6-16,7-1-1 0,-5 1-48 15,-1 0 32-15,1 0 17 0,1 0 9 16,-1 1 13-16,3 5-3 0,-1 2 23 16,2 1-10-16,0 2 0 0,2-1-20 15,2 2 7-15,0-1 13 0,0 2-13 16,0-5 13-16,8 4 23 0,0-3-7 16,3-1 1-16,2-1 5 0,1-1 11 0,-1-3-4 15,3-2 4-15,-2-1-11 0,-7 0-20 16,6 0-2-16,-7 0 30 0,0-1 9 15,-2-4-10-15,0 0-3 0,1-1-26 16,-3-2 0-16,-1 1-20 0,2 0 1 16,-3-1 19-16,0 1 17 0,0-4-16 15,0 4 16-15,0-3 2 0,-4 4-16 16,2 1-3-16,-1 1 7 0,-2 1-7 16,2 3 29-16,1 0-7 0,0 0-22 0,-1 0-30 15,0 0-9-15,-6 0-22 0,0 10-27 16,-1 0 72-16,1 3-16 0,1 0 31 15,1 2-14-15,2-3 13 0,5 0-1 16,0-3-1-16,0 1-15 0,0-5 19 16,0 2 16-16,10-4 17 0,-1 1-17 15,-1-2 3-15,2-2 17 0,1 0 6 16,1 0-6-16,-2 0-3 0,1-2-17 0,1-2 10 16,-6-1-3-16,0-2 15 0,-1-1-5 15,-1-2-33-15,-2-1 0 0,-2-1-26 16,0 0-29-16,0 1-13 0,-2 0 68 15,-7 1 0-15,1 3-10 0,-5 0-3 16,-1 4-10-16,-1-2-19 0,-3 5 42 16,1 0 21-16,-3 0-21 0,4 7 0 15,-3 1 19-15,2 6 17 0,3 0 19 16,-1 4-53-16,8-1 14 0,3-1-16 0,2-1-3 16,2 3 3-16,0-5 0 0,0-3 0 15,6 0 1-15,1-5 25 0,6-3-3 16,-1 0 45-16,1-2 20 0,2 0-11 15,-3 0-12-15,1-7-3 0,-3 3-7 16,2-6 32-16,-2 2-39 0,-4-3 1 16,-1-2-4-16,0 4-32 0,-2-4 6 0,0 2-19 15,-3-2-32-15,0 4 6 16,0-2-58-16,0 4 55 0,0 3-3 0,-3 0 9 16,-2 1-32-16,2 3 3 15,3-3-32-15,-1 3-45 0,-1 0-27 0,0 0-19 16,-3 0-95-16,2 4-62 0,-4 4-85 15,4-1-128-15</inkml:trace>
  <inkml:trace contextRef="#ctx0" brushRef="#br0" timeOffset="99426.8337">18737 13125 55 0,'-3'-4'137'16,"2"1"131"-16,-2 0-154 0,1-1-33 15,0 0-68-15,-2 1-9 0,1-3 41 16,-1 4 47-16,2-2 31 0,0 2-21 0,0 1-99 15,-3-1-3-15,4-1 1 16,-1 2-1-16,-1 1 19 0,3 0 27 0,-2-3 3 16,-1 3-7-16,2-1-19 0,-1 1 3 15,0-2-13-15,0 2-13 0,-1 0-16 16,-3 0 3-16,2 0 12 0,-1 0-19 16,-1 0-3-16,-3 0-8 0,2 0 30 15,-6 3 1-15,8 0-17 0,-1 1-31 0,2-2 22 16,-1-1 6-16,2 1 0 15,0 0 20-15,-1 0 2 0,-1 2-2 0,0-3-2 16,4 2-46-16,-1-2 18 0,0 1-58 16,0 0-23-16,-1 0-68 0,2 0-98 15,1 0 19-15</inkml:trace>
  <inkml:trace contextRef="#ctx0" brushRef="#br0" timeOffset="100985.2753">18527 13133 240 0,'0'0'434'0,"0"0"-216"0,0 0-117 16,0 0-39-16,0 0 7 0,0 0 12 16,0 0 7-16,0 0-33 0,0 0-22 15,0 0-17-15,0 0-13 0,0 0 17 16,0 0-17-16,0 0-3 0,0 0-12 15,0 0 12-15,0 0 30 0,0 0-14 0,0 0 7 16,0 3-4-16,0-1 10 0,0 2 20 16,0 0-6-16,0 1-1 0,2 1-6 15,0 1-4-15,2 0 20 0,0 1-16 16,-1 1-13-16,2-1-7 0,0 3-3 16,1-1 0-16,1 0-13 0,-3 2-2 15,0 0 0-15,0-3 0 0,1 2-11 0,-4-2 13 16,4 0 0-16,-3 0-2 0,0-1 1 15,2 0 1-15,-2-1 0 0,3-2 0 16,-3 2 1-16,3 1 12 0,-3-5 3 16,-1 3-13-16,4-1 16 0,-1 1-6 15,-3 0-13-15,4-1 3 0,-3 2 1 16,1-2-4-16,2 1 3 0,1 0-3 16,-2-1 2-16,-2 1-2 0,1 0 0 0,2 2 0 15,-3-3 0-15,1 2 2 0,2 0-2 16,-2 0 3-16,0 1-3 0,2-1-2 15,2 2 1-15,-3-1-11 0,-2-3 12 16,2 2 2-16,1-1 1 0,-2 2-3 16,0-3 0-16,-1 2 2 0,2-4-2 15,-2 2 1-15,2 0-1 0,-1-3-3 16,1 0 3-16,-2 3 0 0,0-1-13 16,1 0 13-16,1-2 2 0,-2 1 0 15,2 1 1-15,-2 0-2 0,2 0 0 0,-2 0 12 16,2 1-13-16,-2 0 4 0,5-3-3 15,-4 3-1-15,1-1 2 0,-2 0-2 16,-1 0 0-16,4-1 0 0,-3 1-2 16,0 1 1-16,2 0-1 0,-2-2 0 15,1 1 2-15,1 1-1 0,0 0 0 16,3-2 0-16,-3 4 1 0,2-2 0 16,3 1 1-16,-3 0 21 0,2 1-22 0,1 0 27 15,2-4-25-15,-3 2-2 16,-2 2 0-16,4-4-11 0,-4 1 11 0,0 0 1 15,0-2-1-15,-2 2 0 0,0-3-11 16,-2 3 10-16,3 0 1 0,-3-2-1 16,3-1 2-16,-1 1 1 0,0-2 1 15,0 3-2-15,0-1 0 0,3 1 18 16,-1-1 7-16,5 3-14 0,-5-2-12 16,3-1 0-16,-3 0-1 0,0 2 1 15,2-2 1-15,2 2 11 0,0-3-12 0,-2 3 0 16,-2 0-1-16,6-2 1 0,-6-1 0 15,2 1 1-15,1 0-1 0,-3 0 2 16,5 1-2-16,-3-2 0 0,3 1 1 16,-3 0-1-16,6 1 0 0,-2-1 0 15,0 1 0-15,3-1-11 0,0 0 11 16,0 1 3-16,0-1-2 0,-2 1 12 16,-3-3-13-16,2 1 0 0,-1-1-2 0,0 0-15 15,-3 0 16-15,2 0-2 16,0 0 1-16,0 0 2 0,-1 0 0 0,2 0 0 15,1 0 0-15,-1 0-1 0,-1 0-3 16,4 0 1-16,-2-1 0 0,0 1-26 16,2-3 28-16,-2 3-25 0,-1-2 8 15,2 2 17-15,-3-1 1 0,1-1-1 0,-3 2-1 16,1-2 2-16,-2 2 12 16,-1-2-9-16,-2-1 7 0,0 1-7 0,0 2 7 15,0-3-8-15,-1-1 24 0,6 3-24 16,-3-4 18-16,0 1-7 0,2 3-12 15,-1-3-1-15,-2 0-10 0,7 1 7 16,-5-3-17-16,4 2 4 0,-2-3 3 16,2 2 11-16,-2 2 2 0,-3-1 3 15,2-1-3-15,-2 2-14 0,4-1 11 16,-2 0-13-16,-2 0 14 0,0 3 2 0,1-1 13 16,-1-2-12-16,1 2-1 15,-3-3 1-15,2 5 1 0,1-3 13 0,-2-1-15 16,2 1-13-16,2-2 13 0,0 3-19 15,-1-3 19-15,-2 1 0 0,2 1 13 16,2-1-13-16,-2 0-15 0,0 2 15 16,0-2 0-16,-1 1 0 0,4-4 4 15,-3 4-8-15,1-2-12 0,-3 0 3 0,0 1 13 16,3 1 41-16,-5-2-40 16,0 2 11-16,1 1 7 0,-3-2-18 0,2 1 14 15,2 1 11-15,-2-2-26 0,8 0-29 16,-6 0 9-16,2 1 20 0,-2 1 13 15,-2-3-13-15,3 3-11 0,2-1 10 16,-1-1 0-16,0 0-9 0,-1 2 10 16,1-2 0-16,1 1 0 0,-1 1-12 15,-1-2 8-15,1 0-9 0,-2 0 13 16,3 1 10-16,-2-1-10 0,1-1 3 16,-2 2 1-16,0-1-1 0,2 0 14 0,2-2-17 15,-4 3-23-15,2-1 10 0,1 0-3 16,-3 3 13-16,3-2-10 0,-3 1-16 15,0 1 29-15,3-1-1 0,-3-2-2 16,3-1-13-16,0 2 16 0,-2-1 36 16,0-2-33-16,-1 2 0 0,1-1 17 15,2-2-20-15,-3-1 0 0,-1-1-52 16,2 2 16-16,0 2-3 0,-3-3-45 16,0 0 2-16,1 3-44 0,-3-3-99 0,-1 0 17 15,2 3-73-15,-3-2-165 0,0 5 101 16</inkml:trace>
  <inkml:trace contextRef="#ctx0" brushRef="#br0" timeOffset="103506.8907">19730 13705 24 0,'0'0'2'0,"0"0"1"16,0 0 1-16,0 0 15 0,0 0 37 15,0 0 22-15,0 0 39 0,0 0 121 16,0 0 33-16,17 0-85 0,-13 0-72 15,0-1-39-15,0-3 22 0,5 0-67 16,-2-2 12-16,1 0 39 0,-2 1-81 0,3-2-3 16,1 2 1-16,1-3-93 15,0 1 95-15,-1 1 0 0,3-1-5 0,-2 1 5 16,-3-1 0-16,3 0-18 0,0 2 18 16,-3-3 1-16,0 2 35 0,-1 1-20 15,2-1 3-15,-1 0 11 0,-2 1-11 16,3-2 7-16,-5 2 29 0,1-1-52 15,3 0 16-15,-2 1 14 0,-1-1-11 16,1 2 8-16,0-1-14 0,0 1-16 16,3-1 1-16,0 0-4 0,-1 2 22 15,-1-4-20-15,3 4 1 0,-1-3 0 16,-1 1 46-16,0-1-45 0,1 2-2 0,-3-3 1 16,5 2-1-16,-2-1-1 0,-3 0 2 15,-1 1 19-15,2 1-18 0,0-2 1 16,-2 3 16-16,-1-3-17 0,0 1 0 15,-1 0 0-15,2 0-1 0,-1 0-16 16,0-2-1-16,-2 1-18 0,0 2 15 16,3 1 16-16,0-1 4 0,-3 2 0 15,-1-3-1-15,4 2-1 0,-1-1 3 0,0 1-1 16,0-2 2-16,-1 3 21 0,1-3-20 16,0 1-2-16,3-2-1 0,-2-1-35 15,2 2 35-15,-3-1 0 0,3 0-2 16,-3 1-37-16,2 0-10 0,3 0-27 15,-5-2 76-15,3 4 17 0,-3-3-17 16,0 1 11-16,0-1-9 0,0 0 9 0,0 1 15 16,2-2-9-16,-2 0-7 0,-1-1-10 15,2 1 0-15,1 1 0 0,-2-3 6 16,3 2 10-16,-3 0-19 0,0-1 6 16,3 3-6-16,-3-1 16 0,0 2-13 15,1-2 0-15,-3 3 0 0,0-1 8 16,0-1-8-16,0 2 0 0,0-1 0 15,0 0 13-15,0 0-10 0,2 1-6 16,1-3-27-16,-1 1 30 0,1-1-32 16,1-2 48-16,-2 2-16 0,0 1 47 0,0-2-47 15,0 0-27-15,0 1 24 0,4 1-40 16,-4-1 41-16,2 2-45 0,-2 1 47 16,0-1 26-16,0 0-22 0,1 0 9 15,-3 1 22-15,2-2 1 0,1-1-33 16,-1 3 27-16,0-1-30 0,-2 0-7 15,0 0 7-15,2 1 10 0,-1-1-7 16,1-1-3-16,0 4 2 0,-2-3-2 0,2 1-2 16,3-2-27-16,-3 1 29 0,1 1 0 15,1-3-23-15,0 0 23 0,2 1-1 16,2-3-53-16,-2 2 38 0,0-1-40 16,-2 2 56-16,3-3 0 0,-3-1-59 15,3 2 16-15,-1 1 40 0,-1 1-43 16,-3 1 11-16,-1-1 22 0,2 3-7 15,2-1 20-15,-3 1-3 0,-1-1 2 0,5 0 1 16,-5-1-4-16,4 1 3 16,-4-1-12-16,4 0 13 0,1 1 0 0,0-3 0 15,-2 2-2-15,2-3-40 16,-1 4 16-16,2-2 16 0,-3 0-32 0,0 0 42 16,-1-1-23-16,3 1-32 0,-2-1 41 15,5-2-15-15,-2 0-10 0,1 1-48 16,-2 1 86-16,6-2-30 0,-6 1 8 15,2 1-13-15,-2 2-14 0,1-2 48 16,0 2 4-16,-3 1 135 0,-2 1-111 0,3-1-25 16,-3 1 15-16,0-1-16 0,0 1 23 15,1 2 13-15,-1-2-17 0,0 2-15 16,1-2 19-16,1 2 25 0,0-2-12 16,-2 1-19-16,5-2 28 0,0 2 4 15,-1-1-23-15,0 0 39 0,1-2 7 16,2 2 32-16,-1 1-72 0,-2-1 1 15,1 0 6-15,0-3-37 0,-1 4 24 0,1-3-6 16,-1 1-18-16,-5 3-2 16,4-2-2-16,-2-1 0 0,0 3 2 0,-1-2 0 15,0 2 19-15,-2-2-19 0,1 2 0 16,0-1-1-16,1-1 1 0,-2 2 0 16,-1 0 13-16,2-2-12 0,-1 2-1 15,4-3 3-15,-2 3 1 0,-2-1-2 16,2 1 11-16,0-2-13 0,1 2 0 15,5-2-1-15,-4 2-11 0,5-2-8 0,-3 0 20 16,1 2 0-16,-2-2 12 16,3 2-12-16,-1-1-1 0,-3-1 1 0,2 0 16 15,-2 2-16-15,0-2 0 0,4 0 20 16,-5 0-1-16,2 2-2 0,-1-2-17 16,-4 2 2-16,1 0-1 0,1 0 0 15,0 0-1-15,3 0 0 0,-3 0 0 16,2 0 0-16,-1 0-14 0,1 0 1 15,0 0 13-15,0 0 14 0,3 0-14 16,-3 0 0-16,-1 0-3 0,-1 0-1 16,-2 0-31-16,0 0 9 0,0 0 16 0,0 0 10 15,0 0 26-15,0 0 3 0,2 2-29 16,0 0-1-16,0-2-12 0,-2 2 13 16,2-2 28-16,0 0 11 0,2 2-39 15,-2-2 0-15,3 2 7 0,-5-2-7 16,2 2-13-16,0-2 13 0,-1 1 1 0,1-1 1 15,-2 2 11-15,0-2-13 16,0 2 2-16,0-2-1 0,1 2 12 0,1-2 4 16,0 2-14-16,0 0 20 0,-2-2-7 15,2 1-16-15,3 2 19 0,-2-1-18 16,-1 0 22-16,0-1-3 0,2 1 12 16,0 3-12-16,-2-3 9 0,4 1-28 15,-2-1 15-15,0 0-3 0,-2-1 6 16,2 4-6-16,1-3-10 0,-3 0 26 0,3-1-16 15,-3 1-12-15,2 0-1 16,-2 2 3-16,0-2-3 0,3-1 0 0,-3 3-3 16,0-2-3-16,3 0 6 0,-3 2 0 15,0-1 0-15,3-1 0 0,-3 1-3 16,0 1 3-16,0-3 0 0,-2 2 0 16,2-2 1-16,-2 2 17 0,4-1-2 15,-4-2-14-15,0 1 1 0,0 1 0 0,2 0 23 16,-2 0 10-16,0 0-34 15,0-2 11-15,0 2 0 0,-2-2-12 0,1 0-1 16,-1 1 0-16,3 2 2 0,1-2 34 16,-2 1-33-16,3 0 0 0,2 0 23 15,-1 2-26-15,0-1 0 0,0 4 0 16,3-4 1-16,-3 3-1 0,3-2-11 16,-3 2 11-16,3 0 11 0,-3-3-11 15,-2 1-1-15,-1 0-10 0,2-1 9 16,-1-1-14-16,0 3 16 0,-2-4 0 0,0 1 1 15,0-2 11-15,-2 2-10 0,0-2-2 16,0 3 0-16,0-3-3 0,1 0 1 16,-1 0 1-16,3 2 1 0,-3-2 0 15,2 0 1-15,-2 3 0 0,2-1 0 16,1 0-1-16,0 1 28 0,1 2-27 16,1-4 18-16,2 3 1 0,-3 0-20 0,0-2-3 15,-2 1-13-15,2 1 18 16,-2-1-2-16,2-2 3 0,-4 1-3 0,2 0-3 15,1-2 3-15,-3 0 2 0,0 3 0 16,0-3-2-16,0 0 3 0,0 0 10 16,0 0-9-16,0 0 9 0,0 0-12 15,0 0-1-15,0 0-12 0,0 0 11 16,0 0 0-16,0 0 1 0,0 0-2 16,0 0-14-16,0 0-10 0,0 0-19 15,-3 0-26-15,1 0-26 0,0 0-23 0,-2 0-20 16,-4 0-55-16,-5 0-121 0,0 0-55 15,1 0-284-15,69 0 373 0</inkml:trace>
  <inkml:trace contextRef="#ctx0" brushRef="#br0" timeOffset="105274.0778">21495 12838 105 0,'0'0'411'0,"0"0"-98"15,0 0-169-15,0 0-50 0,0 0-22 16,0 0 9-16,0 0-9 0,0 0-17 16,0-2-25-16,0 2-8 0,0 0 1 15,0-2 6-15,0 2 4 0,0 0 6 16,0 0 0-16,0 0 7 0,0-1-7 16,0 1-10-16,0 0-3 0,0 0-7 15,0 0-15-15,0 0 9 0,2 0 0 0,-2 0 3 16,2 0 0-16,-2 0 0 0,0 0 4 15,2 0-7-15,-2 0 0 0,2 0-10 16,2 0 0-16,0 0 14 0,-1 0-4 16,8 0 9-16,-3 0-9 0,0 1-12 15,2 3-1-15,-1 2-3 0,4-3 3 16,-3 3 2-16,1 2 32 0,0-3-34 16,-1 3-1-16,-1-1 0 0,1 0 1 0,-1 1-2 15,-2-1-9-15,1-2 11 0,-2 4 3 16,0-1 10-16,1-3-12 0,1 2-1 15,-1-1 13-15,-1 0-11 0,0-1-1 16,3 1 25-16,-3 0-4 0,7 1-21 16,-4 0 11-16,1 2-9 0,3-1 7 15,-2-1-10-15,-3 1 3 0,2-1-3 16,0 0 2-16,-2 0-2 0,0-1-1 16,-2-1 1-16,1 1 18 0,-3 2-18 0,3-3 0 15,-1 2 13-15,-2 0 4 0,3-1 18 16,1 1-31-16,-2 1 15 0,5 1 7 15,-2-1-25-15,-1 0 1 0,0-1-2 16,-2 3 1-16,6-4 2 0,-4 1 13 0,-2 1-14 16,3-1-2-16,-4 1 19 15,5 0-19-15,-2-1 0 0,-1 1 0 0,-2 0 0 16,4 2 0-16,0-2-1 0,0 1-2 16,-1 0-10-16,2 1 26 0,-1 1-13 15,4 1 0-15,-1-1 13 0,-1 0-12 16,2 0-1-16,0 1 0 0,-1 0 1 15,-1 1-2-15,1-1 2 0,-2 0 2 16,-1-2-3-16,2 2-1 0,-2 0 1 16,-1-3 15-16,-2 3-14 0,1-1 29 0,0 0-19 15,-1 3-10-15,0-1 1 16,1-1 23-16,1-1-23 0,-2 2-2 0,3-1 1 16,-2 0 9-16,1 1-10 0,0 3-1 15,-2-3 1-15,4 2 0 0,-2 0 0 16,0 3 0-16,-2-3 2 0,1-2 13 15,2 2-9-15,-1-2-6 0,-2 1-2 16,1-1 2-16,-1 1 0 0,-2 1 2 0,2-1 11 16,-1-2-11-16,1 2 27 15,-3 0-6-15,1-3-10 0,0 2 9 0,0 0-20 16,0 1 1-16,2-1 29 0,1 4-29 16,2-1 39-16,-1 1-26 0,2 5-15 15,4-4 41-15,2 8 13 0,-1-2 23 16,2-2-11-16,-1 4-31 0,0-6-17 15,1 6 7-15,0-4 47 0,0 0-31 16,-4-3-16-16,-2 0-1 0,1-4-25 16,-4-3 3-16,1-1-2 0,-3-3 31 0,-2-3-29 15,1 0 16-15,0 2-6 16,-1-6-11-16,-2 4 20 0,2-3-2 0,0 3-1 16,2-3-16-16,-2 2 23 0,3-1-24 15,0 1 1-15,-1-2-3 0,0 2-47 16,-2-4-52-16,0 2-42 0,1 1-94 15,-3-3-56-15,-2 0-26 0,0 0-89 16,0 0-291-16</inkml:trace>
  <inkml:trace contextRef="#ctx0" brushRef="#br0" timeOffset="107106.3856">18515 13166 14 0,'0'0'49'0,"0"0"-23"0,0 0 17 16,0 0-1-16,0 0-9 0,0 0 25 15,0 0 99-15,0 0 81 0,0 0-26 16,8 0-75-16,-8 0-36 0,0 0 19 0,0 0-3 15,-3 0-32-15,3 0-23 0,0 0-10 16,-3 0 0-16,1 0-7 0,2 0-15 16,-3 0-8-16,2 0-2 0,-1 0 3 15,2 0-4-15,0 0-3 0,0-2 10 16,-2 2-7-16,0-5-18 0,0 3 14 16,0-2 30-16,0 1 4 0,0-1-23 15,-2 0-25-15,2 2 0 0,0-2 12 0,-1 1-11 16,1-2 31-16,2 2-20 0,-5-1-10 15,3 1 17-15,0-2-4 0,0-1-14 16,0 3 11-16,0-3 0 0,0 0 10 16,0 3-6-16,0-3-15 0,0 2 48 15,0 0-24-15,-1 1 0 0,1-4-12 16,0 3-12-16,0 1 15 0,2-3-17 16,-2 2 26-16,0-1-13 0,0-1-12 15,0 0 18-15,-1 1-16 0,1-2-2 16,0 2 0-16,2-3 21 0,-2 0-5 0,0 3-16 15,2-3 38-15,-2 3-39 0,2-2 1 16,0 2-14-16,-3 0 26 0,1-5-39 16,2 2 17-16,-2-1 9 0,0-2 0 15,0 3-34-15,0-1 34 0,-4081 0 0 16,8162 0 0-16,-4083-2 37 0,2 4-35 16,0-1 28-16,-3-1-30 0,0 0 16 15,1 1-13-15,2 0-2 0,-2 1 94 16,0-1-93-16,2 0 6 0,-2 1-8 15,2-1-2-15,-2 0 2 0,1-1 4 0,0-1-4 16,-1-1 2-16,2 1 17 16,-2-1-16-16,2-1 17 0,0 0 28 0,0 0-46 15,-2 0-2-15,2-2 0 0,-3 1 18 16,1 2-18-16,0-2-4 0,2 1 4 16,-5 0-3-16,3 1 3 0,2 0 0 15,0-1-35-15,-3 2 35 0,3 1 63 16,0 2-63-16,-2-1 0 0,2 1-1 0,-1-2 40 15,2 1-43-15,-1-1 4 0,0 0-3 16,0-1-22-16,-3 0 25 0,3 2 19 16,0-3 7-16,-1 2-4 0,1 0 1 15,0-1-26-15,0-2 6 0,-2-1 7 16,2 0-10-16,-2-2-6 0,2 1-10 16,-2-1 13-16,2 0-12 0,-3-3 15 15,0-1 16-15,1 2-16 0,2-1-16 16,0-2 16-16,0 2-10 0,0 3 11 15,0 0-2-15,-1 2 1 0,2 2 0 0,1 0-1 16,-2 2 33-16,0 1-32 0,2 1 3 16,-3-1-3-16,3 2-35 0,-3-1 35 15,2-1 3-15,-1 0-3 0,0 1 0 16,2-1 0-16,-2-1 7 0,-3-1-7 16,3-2 0-16,0 1-2 0,-1 0 22 15,2-2-20-15,1 1 45 0,-2-2-45 0,0 1 0 16,0-3-23-16,-3 2 52 0,3 0-29 15,-2 1 28-15,1 1-28 0,2 5-10 16,-1-1 7-16,2 4-90 0,0 1 91 16,0 3 2-16,0-2-39 0,0 2-48 15,0 0-26-15,0 0 13 0,0 0 6 16,0 0-10-16,0 0-12 0,0 0-17 16,0 0-27-16,0 0-51 0,0 2-128 0,0 3-6 15,0 2-154-15,0-19 120 16</inkml:trace>
  <inkml:trace contextRef="#ctx0" brushRef="#br0" timeOffset="108224.8328">19467 11858 190 0,'0'0'603'16,"0"0"-384"-16,0 0-131 0,0 0-46 15,0 0 23-15,0 0-9 0,0 0-55 16,0 0 204-16,0 0-23 0,-17-52-88 0,11 46-93 16,-1-1-1-16,1-1 39 0,-3 1-39 15,1 0 43-15,-2-1-17 0,-4-1 35 16,4 2-61-16,-3-1 0 0,-4 1-29 15,2 0 29-15,-2-1 51 0,4 1-50 16,-1 4 22-16,3-1-10 0,2 2 26 16,3 0-39-16,2 0-16 0,-1 2 0 15,4 0 13-15,-1 0-29 0,0 0-14 16,2 4 46-16,-6 5 11 0,-2 11 47 0,-2 6-32 16,-3 11 23-16,-2 4 6 0,1 0-38 15,4-5-16-15,3-1-2 0,-5-1 2 16,4 0 20-16,2-1-8 0,-1 0-13 15,6-3 1-15,-1-3 23 0,0-9-24 16,0-1-1-16,2-2 1 0,-2 2 0 16,-1 2 0-16,3 2 20 0,-3-1-20 15,1-5-26-15,2-1-26 0,-3-2-64 16,2 0-1-16,1-4-26 0,-2-1-13 16,0-2-75-16,-3-1 3 0,2-2-111 0,-8-2-111 15,5 2 113-15</inkml:trace>
  <inkml:trace contextRef="#ctx0" brushRef="#br0" timeOffset="108434.6791">18792 12177 836 0,'0'0'440'16,"0"0"-203"-16,0 0-221 0,0 0 43 15,0 0 94-15,148-12-23 0,-103 12-17 16,3-2 20-16,2 2-42 0,-3 0 0 15,-5 0-36-15,-10 0-52 0,-7 0-3 16,-10 0-45-16,-3 0-33 0,1 0-26 16,1 0-22-16,-2 0-36 0,-4 0-63 0,-1 2-152 15,-5 0-79-15,0-2-148 0</inkml:trace>
  <inkml:trace contextRef="#ctx0" brushRef="#br0" timeOffset="108858.6134">20051 11812 777 0,'0'0'456'0,"0"0"-352"16,0 0-104-16,0 0-1 0,0 0 1 0,0 0 17 16,0 0 45-16,0 0 6 0,-109-52 0 15,95 52-52-15,-4 0 1 0,4 4-4 16,-6 8 49-16,0 9 42 0,-6 8-88 15,-1 12 39-15,1 5 26 0,4-2-26 16,8-2 4-16,8-4-34 0,1-2-24 0,5-1-1 16,0-2 1-16,5-2-1 15,3-7-2-15,0-2 2 0,0-10 13 0,4 2-13 16,2 1 2-16,6-1-1 0,3 1-1 16,7-2-84-16,-2-4-56 0,-2-1-42 15,4-1-186-15,-6-7-215 0,-5 0-50 16</inkml:trace>
  <inkml:trace contextRef="#ctx0" brushRef="#br0" timeOffset="109311.9074">20132 11955 491 0,'0'0'581'0,"0"0"-309"0,0 0-272 16,0 0-85-16,0 0 85 0,0 0 82 15,0 0 162-15,7 109-121 0,0-67-25 16,-4-4-97-16,0-7 109 0,1-10-12 15,1-6-46-15,0-1-13 0,1-1 29 16,0 0-26-16,0 0 10 0,0-5-14 0,-1-1 47 16,-1-6 8-16,1 1-5 0,-1-2-5 15,-3 0 20-15,4 0 20 0,4 0-1 16,-1-9-13-16,5 0-58 0,2-5-10 16,-3-3-28-16,2-3-13 0,0-6-22 15,-1-6 6-15,2 3-90 0,-2 3-9 16,-1 6-33-16,-4 3 74 0,4-1 3 15,2-1-16-15,-4 3-62 0,4 3 46 0,-4 2 19 16,1-2-43-16,-3 4 46 0,1 2 16 16,1 0-6-16,-1-1-53 0,-1 2-93 15,3 0-122-15,-2 1 46 0,-3 1-490 16</inkml:trace>
  <inkml:trace contextRef="#ctx0" brushRef="#br0" timeOffset="109533.3152">20751 11797 1328 0,'0'0'488'16,"0"0"-284"-16,0 0-77 0,137 108 15 16,-108-67-12-16,-12-5-43 0,-9 4-74 15,-8 1-13-15,0 6 2 0,-14 4 0 16,-12 6 1-16,-12 4-1 0,-13 3-2 15,-11 3-20-15,-12 3-74 0,-3 0-9 0,0-8-75 16,0-10-98-16,7-16-228 0,21-12-561 16</inkml:trace>
  <inkml:trace contextRef="#ctx0" brushRef="#br0" timeOffset="158845.7935">8586 16602 127 0,'0'0'95'0,"0"0"87"0,0 0 30 0,0 0 69 16,0 0-66-16,0 0-79 0,0 0-25 16,-16-32-88-16,16 28 45 0,0 0-67 15,0 2 55-15,0-2-24 0,0 2-6 16,0 2-9-16,0 0-15 0,-2 0-1 16,0 0-1-16,0 0 0 0,-4 0 26 15,2 0 16-15,0 0 10 0,-2 0-19 16,0 0-20-16,0 0-13 0,-3 0-13 0,-2 0 10 15,3 0 3-15,-3 2-16 0,1 4 5 16,-4 0 9-16,4-1 1 0,2 3-15 16,-4-1 16-16,2 3-16 0,2 0 51 15,2-1-31-15,-1 3 31 0,-2 0-34 16,3-1 48-16,2 2 6 0,0-1-12 16,2 1 48-16,0 2-20 0,-1-1-9 15,3 0-17-15,0 2-43 0,0 0 27 16,0 0-16-16,0 2-13 0,0-1 2 15,5 0-2-15,1-1 0 0,0-1 1 0,7-1 3 16,-2 3 70-16,1-2 7 0,6 2-3 16,-4-3-7-16,6 1-13 0,-1-6-26 15,0 0-6-15,0-1 6 0,-1-3 17 16,2 0-20-16,1-2-4 0,-2-3-12 16,5 0 16-16,-5 0-26 0,2 0-1 15,-2-3 15-15,-2-2-16 0,-1-2 12 0,-5 0-13 16,-1 1-11-16,2-3 8 0,-4 1 3 15,-1-3-3-15,-1-1 3 0,0 0-3 16,-2-1 3-16,1 2 10 0,0-2-10 16,-3-3-13-16,0-1-26 0,-2 2-25 15,0-1 41-15,0 1-18 0,0 0 41 16,0-1-84-16,0 3 6 0,-2-2 46 16,-3-1 19-16,1 1-16 0,-1 1 16 0,1 4-1 15,-3-5 13-15,2 6 2 0,-2-2-2 16,-2 2-2-16,-1-1 3 0,1 3 20 15,1-2 29-15,-2 2-49 0,-2 1-15 16,0-1-5-16,2 0 40 0,-4 5-1 16,2-3 26-16,2 2-13 0,1 0-32 15,-5 1 0-15,4 0 0 0,2 1 3 16,-4 1 19-16,1 0-6 0,-2 0-15 0,3 0 15 16,-4 0-14-16,2 0 0 15,2 0 14-15,-1 1 0 0,-2 3 3 0,2 0-6 16,1 3 19-16,-5 2-28 0,2 4 28 15,1 0-19-15,-4 0-12 0,4 1-1 16,2-1-2-16,-2 0-18 0,4-2-15 16,4-1 12-16,-2 2-41 0,1-3 15 15,2-1-35-15,2 1-25 0,1-2-2 16,-2-2-70-16,2 1-36 0,0 0-53 16,0-2-82-16,0-3-9 0,0 2-181 0</inkml:trace>
  <inkml:trace contextRef="#ctx0" brushRef="#br0" timeOffset="159604.4422">9576 16506 692 0,'0'0'408'16,"0"0"-138"-16,0 0-146 0,0 0-66 16,0 0 7-16,0 0 13 0,0 0-26 15,0 0-52-15,0 0 0 0,0 0-26 16,-10 6 26-16,1 0 46 0,6 0 32 0,-3 3-33 16,0-2-41-16,-2 2 35 15,-5 0 29-15,-4 3 26 0,0-1-39 0,-7 3-26 16,0-5-27-16,2 4-1 0,-4-1 3 15,1 0-4-15,-4 3 3 0,4-2-3 16,2 0-56-16,0 0-3 0,6-3-2 16,0-2-34-16,6-2 79 0,3-3-13 15,0 3 26-15,-1-3-20 0,6 2 22 16,1-3 0-16,2 1 2 0,0 1 34 16,0 0 17-16,0 2-33 0,4 1 59 0,6 1 29 15,0 3-20-15,1-1-15 0,8 2 15 16,-2-3 4-16,4 3 31 0,2-1-2 15,3-3-17-15,-1 1-13 0,1 1-1 16,1-3-24-16,-6 2-27 0,1-4-35 16,-6 0-1-16,4 0 1 0,-5-1-3 15,2-1-2-15,0 1 1 0,-3-2-56 16,4 0-65-16,-6 0-36 0,4-2-45 0,0 0 29 16,-3 0 9-16,2 0-49 15,-2 0-118-15,-1 0-179 0,-4-4-255 0</inkml:trace>
  <inkml:trace contextRef="#ctx0" brushRef="#br0" timeOffset="160385.1203">10072 16306 293 0,'0'0'584'0,"0"0"-369"15,0 0-166-15,0 0-16 0,0 0 113 16,0 0 85-16,0 0-84 0,0 0-50 16,0 0-38-16,0 0-37 0,18-31-21 0,-16 31 3 15,2 0 22-15,-2 4 9 16,2 3 11-16,0 5 12 0,0 7 33 0,1 10-7 16,-3 12 13-16,-2 3 17 0,0 2 15 15,0-3-10-15,-4-7-35 0,-3 3-29 16,5-5 3-16,-4-4-33 0,4-4-24 15,0-7-1-15,0-8-3 0,2-2 3 16,0 0 2-16,-2-4-2 0,2 1-1 16,0-5 1-16,0 2 19 0,0-3 20 15,0 0 15-15,0 0 4 0,0 0-13 0,0-7-45 16,0-1-28-16,0-3-23 0,0-2 16 16,0-1-17-16,4 1 33 0,2 0-29 15,2 0-10-15,8 1 7 16,-2 2 5-16,3 0 8 0,5-1 6 0,-2 2-4 15,3 2 20-15,6-2-10 0,-2 2 24 16,1 4 2-16,-1-2 35 0,-3 3 33 16,-1 1 9-16,-8 1 1 0,0 0-49 0,-4 1-27 15,-3 3 11-15,0 4-11 16,-2 4 24-16,0-3 6 0,-2 6 9 0,-4 3 7 16,0 1 39-16,0-1-20 0,0 0-6 15,-6 1 12-15,-4-2-28 0,4-4 9 16,-2 1-32-16,-1-4 39 0,-2 1-14 15,-1 0-18-15,1 1-10 0,-6-3 9 16,-2 3-28-16,1-2 3 0,-6-3-3 0,2-1-37 16,-1 2-26-16,-2-5-13 15,5-1-23-15,-1 0-13 0,3-2-6 16,-3 0-23-16,7 0-45 0,0 0 5 0,-2-2-35 16,8-3 35-16,-2-1 38 0,4 1-3 15,-2-3-7-15,6 1-25 0,2 2-76 16,0-3 49-16,0 2 42 0,6-1-163 15,6-3-23-15,-6 5 51 0</inkml:trace>
  <inkml:trace contextRef="#ctx0" brushRef="#br0" timeOffset="160808.9918">10523 16917 851 0,'0'0'352'0,"0"0"-206"0,0 0 72 16,0 0-19-16,0 0-34 0,0 0 4 15,-22 119 32-15,10-96-75 0,-6 4-51 16,4-5 2-16,-4 2-45 0,2-2-6 15,1-1-6-15,-2-1-19 0,4-3-1 0,1-2-33 16,1-1-5-16,0-5-63 16,5-1-38-16,-2-3-58 0,-2-3-17 0,2 0-105 15,4-2-143-15,0 0-291 0</inkml:trace>
  <inkml:trace contextRef="#ctx0" brushRef="#br0" timeOffset="161417.8733">10883 16583 51 0,'0'0'95'0,"0"0"104"0,0 0 48 15,0 0-90-15,0 0-40 0,0 0-68 16,0 0-49-16,0 0-1 0,0 0-19 16,0 0-9-16,3-15 0 0,-3 15 9 15,0 0 19-15,0 0 1 0,0 0 3 16,0 0-2-16,0 0-1 0,0 0-32 15,0-2-7-15,0 0-79 0,0 0 86 0,0 2 9 16,0 0-68-16,0 0-79 0,-3 0 7 16,2 0 12-16</inkml:trace>
  <inkml:trace contextRef="#ctx0" brushRef="#br0" timeOffset="162107.8253">10883 16583 286 0,'9'-32'414'0,"-7"30"-212"16,-2 0-78-16,0-2-23 0,0 1 3 0,0 3-39 16,0-3-9-16,0 3-11 0,0 0-22 15,0 0-23-15,0 0-36 0,0 0-42 16,0 0-49-16,0 0 10 0,0 0 12 16,0 0 27-16,0 0 16 0,0 0 7 15,0 0 39-15,0 0 16 0,0 0 0 16,0 0 0-16,0 0 35 0,0 0 53 15,0 0 13-15,0 0-13 0,0 0-6 0,0 0-7 16,0 0-7-16,0 0 1 0,0 0-4 16,0 0 0-16,0 0-10 0,0 0-9 15,0 0-1-15,0 0-3 0,0 0 7 16,0 0 16-16,0 0 0 0,0 0-3 16,0 0-7-16,0 0-10 0,0 0-6 15,4 0-13-15,-1 0-3 0,1-2 3 16,2 0-26-16,0 2-15 0,0-3 15 0,2 3 1 15,-4 0-1-15,-2 0-15 16,0 0 2-16,0 0-3 0,-2 0-4 0,2 3 20 16,0 1 12-16,-2 2 17 0,0 0-13 15,0-1 4-15,0 3 3 0,0-2-10 16,0-1 9-16,0 0-19 0,0-2 14 16,0 2-16-16,0-5-1 0,0 2 2 15,0-2 11-15,0 0 6 0,0 0 4 16,0 0 6-16,0 0 4 0,0 0 5 15,0 0-15-15,0-2-23 0,0-3-51 0,0 2 0 16,0-5-4-16,-2 2 9 16,2-2 10-16,0 3-19 0,-2-1 23 0,2 1-1 15,0 2 33-15,-2-1 17 0,2 4-16 16,0-3 12-16,0 3 3 0,0-3-13 16,0 3 33-16,-2-2-4 0,2 1 7 15,-2 1-6-15,2 0-18 0,-2-2-15 16,2 0-16-16,-2 2 3 0,-1 0-4 0,1 0-5 15,-2 0-20-15,-1 0-14 16,1 0 24-16,-2 0 19 0,0 0-3 0,-1 0 14 16,-1 0 2-16,-1 0 0 0,5 2 13 15,-3-2-13-15,5 2 0 0,0-2-2 16,2 0 2-16,0 0-1 0,0 0-15 16,0 0-81-16,4 0-43 0,5 0-26 0,2 1-159 15,4 1 6-15,-7-2-353 16</inkml:trace>
  <inkml:trace contextRef="#ctx0" brushRef="#br0" timeOffset="163011.7135">10752 17024 333 0,'0'0'603'15,"0"0"-264"-15,0 0-121 0,0 0-75 16,0 0-16-16,0 0-17 0,0 0-32 16,0 0-3-16,0 0 32 0,0 0 9 15,46 63-25-15,-26-63-4 0,-4-1-19 16,6-6 0-16,-3-6-20 0,2 0 4 16,-2-2-7-16,3 1-13 0,-6-3-12 15,2 0 15-15,-6 0-20 0,1 2-15 0,-4-2 0 16,-1 0 9-16,-2-1-9 0,-1-2-39 15,-3 0 16-15,-2-6-25 0,0 4 13 16,0-2-1-16,-7 0-15 0,-1-1-8 16,-5 0 30-16,0 0-10 0,-3-3 36 15,0 5-11-15,0 0 14 0,-6-1-32 16,8 6-10-16,-8 1 10 0,5 2 12 16,3 1-6-16,-2 8 7 0,6-1 10 15,4 5 8-15,0 0 2 0,1 2 9 0,2 0-10 16,-1 0-6-16,2 6-43 0,0 4 49 15,-2 3 61-15,2 2-9 0,0 3-41 16,2-1-9-16,0 3 19 0,0-3 21 16,4 3 10-16,2-3-14 0,5-1-5 15,-2-3-11-15,-1-2 10 0,4-1-15 16,4-1 25-16,-2-4-26 0,6-2 0 16,-3-1-16-16,6-2 0 0,-2 0-13 15,3 0-45-15,-6-2-26 0,6-3-10 0,-7-2 26 16,2-2 26-16,-4 1-19 0,-1-1-1 15,2-2 23-15,-4 2 0 0,-1 1 26 16,2 1 13-16,-5 0 0 0,1 3 1 16,-2 0 2-16,3-3 27 0,-1 7-11 15,-1-4 17-15,2 1 0 0,2 3-1 16,-2-2-15-16,0 2 2 0,2 0 7 0,2 0 1 16,-4 0-14-16,1 0-14 0,-3 0 14 15,-2 2-14-15,-1 1 14 0,0 1 4 16,-4 5 19-16,4 0 48 0,-5 2-16 15,2 6 19-15,-2 0-13 0,0 7 49 16,0 7 34-16,-7 4-23 0,1 1 7 16,1-12-52-16,4-7-22 0,-2-2-54 15,3-1 3-15,0 3 3 0,0-2-20 16,0-1-1-16,0-2-1 0,0-5-11 0,3-2 10 16,1 2-28-16,-2-6-57 0,3 3-25 15,-1-1-39-15,0-3-42 0,4 0-42 16,0 0-73-16,4 0 9 0,-4-5-65 15,0-5-298-15,1 3-454 0</inkml:trace>
  <inkml:trace contextRef="#ctx0" brushRef="#br0" timeOffset="164249.7957">12104 16551 271 0,'0'0'287'0,"0"0"-137"0,0 0-62 0,0 0-87 16,0 0-1-16,0 0-36 0,0 0-3 15,0 0-40-15,0 0-126 0,22 0-4 16,-22 0 72-16,0 0 45 0</inkml:trace>
  <inkml:trace contextRef="#ctx0" brushRef="#br0" timeOffset="164752.6363">12104 16551 84 0,'28'3'345'0,"-28"-3"4"16,0 0-137-16,0 0-30 0,0 0 14 15,0 0-33-15,0 0-37 0,0 0-28 16,0 0-17-16,-2 0-45 0,0 0-13 0,0 0-22 16,-6 0-1-16,2 2 0 0,-6 4 1 15,-11 0-1-15,6 1 3 0,-9 4-3 16,1-2 0-16,-1 0 12 0,0 2-11 16,2 3 11-16,-4-2 7 0,2 1-6 15,-1-2 7-15,-1 1-18 0,2 1 1 16,1-1 1-16,-2 1-4 0,6-4 3 15,-3 3-1-15,-1 0-2 0,3-1 0 16,-3 0 1-16,4 0-1 0,-2-3 0 16,8 2 0-16,-5-1 0 0,5-3 1 0,-2 0 10 15,4-2-11-15,3 2 0 0,2-3 19 16,1 1 11-16,3-1-8 0,1 0-2 16,3-3-4-16,0 2 33 0,0 2 19 15,0-2-39-15,5 3-16 0,2 3 39 16,3-1 28-16,3 5 53 0,10-2-49 0,9 3 29 15,9 2 3-15,3 1 12 16,-1-7-45-16,-9 1-6 0,-13-5-16 0,-1 1-16 16,-4-3-26-16,5 4-19 0,0 1-12 15,2-1-1-15,-2-1 10 0,-2 1-45 16,-3-1-28-16,-4-1-5 0,3-1-21 16,-4 0-43-16,-3-2-10 0,-2 3-3 15,4-5 3-15,-6 0 29 0,0 0-20 16,0 0-20-16,2 0-52 0,0-7-149 15,1 2-425-15</inkml:trace>
  <inkml:trace contextRef="#ctx0" brushRef="#br0" timeOffset="165465.9589">12444 16612 708 0,'0'0'335'0,"0"0"-208"0,0 0-65 15,0 0 29-15,0 0 62 0,0 0-26 16,0 0-29-16,0 0-36 0,0 0-20 16,0 0-39-16,-51 17 20 0,36-12-22 15,-4 0 38-15,2-3-26 0,-7 5 3 0,4-3 4 16,-10 2 2-16,-5 3 4 15,9-2 0-15,-3 1-3 0,-1 2-10 0,12-3 10 16,-6 3-5-16,2-3-17 0,0 3 14 16,0 0 5-16,3-1-19 0,1 3 1 15,0-1 0-15,4 0-1 0,0-3 15 16,6 2 1-16,2 1 5 0,2-3 1 16,0 0 6-16,2 0-16 0,2-3-10 15,0 1 10-15,0 0 10 0,0-3-20 16,0 1 33-16,0 2 9 0,4-2 7 15,0-1-10-15,2 3 22 0,0-3 14 0,4 0-26 16,-4-1-10-16,0 1-10 0,0-1-3 16,-2 1 0-16,5-1-4 0,-5 0-24 15,5 0 13-15,-3-1-13 0,2 1-1 16,1 0 17-16,4 0-14 0,0-2 19 16,1 2-2-16,6 0-1 0,-3-2 10 15,6 2 0-15,0-2-7 0,5 0 17 0,8 0 6 16,2 0-4-16,-2 0-9 15,-9 0-19-15,-5 0-13 0,-10 2-3 0,5-2-16 16,3 1 16-16,1 1-25 0,-4-2-27 16,0 2-41-16,-2-2-68 0,-1 0 16 15,2 0-7-15,-4 0 19 0,-1 0-10 16,0 0-35-16,-1 0-37 0,-1 0-58 16,-2-5-118-16,0 1-317 0</inkml:trace>
  <inkml:trace contextRef="#ctx0" brushRef="#br0" timeOffset="166230.7074">12805 16537 100 0,'0'0'130'0,"0"0"112"16,0 0 61-16,0 0-104 0,0 0-1 15,0 0-9-15,0 0-52 0,0 0-23 16,0 0-7-16,0 0 7 0,5-17-7 16,-5 17-13-16,0 0-6 0,0 0-1 15,0 0-12-15,0 0-7 0,0 0-13 16,0 0-10-16,0 0 3 0,0 0-2 16,0 0 12-16,0 0-10 0,0 0-9 0,0 0-17 15,0 0-9-15,0 0-11 0,0 0 2 16,0 0 15-16,0-2-3 0,0 2-3 15,0 0-10-15,0 0 10 0,0 0-11 16,0 0-2-16,0 0-1 0,0 0-1 16,0 0-1-16,0 0-13 0,0 0-10 15,0 0 7-15,0 0 2 0,0 0 14 16,0 0 0-16,0 0 3 0,0 0 12 16,0 0 4-16,0 0-16 0,0 0 0 15,0 0-16-15,0 2-16 0,0 5 32 0,0 6 32 16,0 7 23-16,0 1 22 0,0 4-32 15,0 6-16-15,-1-1 9 0,-1-5 10 16,0-2-3-16,2-5 0 0,0 2-13 16,0 3-10-16,0 0 4 0,0 0-24 15,-2-2 27-15,2-2 3 0,-5-3 3 16,5 1-33-16,-2-2 17 0,2-4-3 16,0 0-3-16,0 1-10 0,0-4-2 0,0-1-1 15,0 3 2-15,0-2 1 0,0-3-1 16,0 0-2-16,0 0 0 0,0 1-13 15,0 0 10-15,0-3-16 0,0 1-36 16,0 1 10-16,0-2-18 0,0 0-1 16,0-1 3-16,0 2-7 0,0-1-41 15,0-1-7-15,0-2-16 0,0 0 13 16,0 0 5-16,0 3-5 0,0-1-30 0,0-2-20 16,0 0-23-16,0 0-55 15,0 0-95-15,-2 0-215 0,0 0 6 0,6-10 517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27T05:04:46.73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9844 6221 40 0,'0'0'784'16,"0"0"-699"-16,0 0-52 0,0 0-33 15,0 0-39-15,0 0 6 0,-5-4 33 16,5 4 30-16,0 0 30 0,0 0 31 15,0 0 7-15,0 0-26 0,0 0 0 0,0 0-20 16,0 0-52-16,0 0-4 0,0 0-42 16,0 0 0-16,0 0 1 0,0 0-14 15,0 0-39-15,0 0-283 0,0 0-146 16</inkml:trace>
  <inkml:trace contextRef="#ctx0" brushRef="#br0" timeOffset="2711.1735">11812 6203 130 0,'0'0'356'16,"0"0"-113"-16,0 0 295 0,0 0-97 16,0 0-332-16,0 0-39 0,0 0-70 15,0 0-4-15,16-22-47 0,-16 22 13 16,0 0 6-16,0 0-14 0,0 0-31 15,0 0-59-15,0 0-20 0,0 4-302 16,2-1-134-16,4 4 440 0,0-4 14 0</inkml:trace>
  <inkml:trace contextRef="#ctx0" brushRef="#br0" timeOffset="3614.5639">13620 6246 543 0,'0'0'695'16,"0"0"-318"-16,0 0-248 0,0 0 12 16,0 0 44-16,0 0 29 0,0 0-114 15,0 0 49-15,0 0 9 0,0 0-37 16,0-12-31-16,0 12-26 0,0 0-58 0,0 0-2 15,0 0-4-15,0 0-2 0,0 0-4 16,0 0-23-16,0 0 25 0,0 0 4 16,0 0 2-16,0 0 4 0,0 0 0 15,0 0 0-15,0 0-4 0,0 0 0 16,0 0 0-16,0 0 1 0,0 0-1 16,0 0 4-16,0 0 18 0,0 0-22 15,0 0 0-15,0 0-2 0,0 0 2 0,0 0 2 16,0 0 19-16,0 0 6 0,0 0 7 15,0 0 17-15,0 0-2 0,0 0 0 16,0-2 0-16,0 2-6 0,0 0-23 16,0 0-20-16,0 0-2 0,0 0-2 15,0 0-3-15,0 0-29 0,0 0 6 16,0 0 0-16,0 0-1 0,0 0 7 16,0 0 18-16,0 0 0 0,0 0 0 15,0 0 4-15,0 0 0 0,0 0 23 16,0 0-17-16,0 0 16 0,0 0-18 15,0 0-2-15,0 0-2 0,0 0-28 0,0 0-6 16,0 0-6-16,0 0-7 16,0 0-17-16,0 0-83 0,0 0-167 0,0 0-236 15,2 0-295-15,-2 2-29 0,-2-4 551 0</inkml:trace>
  <inkml:trace contextRef="#ctx0" brushRef="#br0" timeOffset="9196.0018">12900 6271 1234 0,'0'0'838'0,"0"0"-431"0,0 0-272 16,0 0-133-16,0 0 0 0,0 0-2 15,0-5 24-15,0 2 25 0,0 3-1 16,0 0-25-16,0 0-23 0,0 0-6 16,0 0-37-16,0 0 7 0,0 0-25 15,0 0-30-15,0 0-71 0,0 0-13 16,0 0-15-16,0 0-124 0,0 3-389 15,3 2 408-15,-3 1 25 0,2 1-113 0</inkml:trace>
  <inkml:trace contextRef="#ctx0" brushRef="#br0" timeOffset="10052.3514">12429 7911 2656 0,'0'0'236'15,"0"0"-236"-15,0 0-693 0,0 0-488 16,0 0 306-16</inkml:trace>
  <inkml:trace contextRef="#ctx0" brushRef="#br0" timeOffset="10979.2726">13734 7960 2 0,'0'0'363'16,"0"0"-53"-16,0 0-15 0,0 0 78 15,0 0 93-15,0 0-10 0,0 0-103 16,0 0-99-16,0 0-42 0,0 0-45 15,0 0-71-15,0 0-66 0,0 0-30 16,0 0-40-16,0 0 7 0,0 0-1 0,0 0 11 16,0 0 1-16,0 0-7 0,0 0 1 15,0 0-1-15,0 0 5 0,0 0 20 16,0 0-2-16,0 0 4 0,0 0 2 16,0 0 4-16,0 0 26 0,0 0-26 15,0 0 2-15,0 0-1 0,0 0-1 16,0 0-2-16,0 0-2 0,0 0-2 0,0 0 0 15,0 0-2-15,0 0-19 16,0 0 19-16,0 0-19 0,0 0-13 0,0 0 7 16,0 0 0-16,0 0 23 0,0 0-18 15,0 0 20-15,0 0-2 0,0 0-17 16,0 0-6-16,0 0 23 0,0 0-30 16,0 0-18-16,0 0-49 0,0 0 0 15,0 0 24-15,0 0-45 0,0 0-57 0,0 0 29 16,0 0 12-16,0 0 38 0,0 0 19 15,0 0-14-15,0 0-33 0,0 0-44 16,0 0-49-16,0 2-58 0,0-2-114 16,0 2 138-16,0-1 63 0</inkml:trace>
  <inkml:trace contextRef="#ctx0" brushRef="#br0" timeOffset="26114.598">13896 15622 336 0,'0'-2'132'0,"0"0"-46"16,-2 2 479-16,2 0-142 0,0 0-120 16,0 0-80-16,0 0-28 0,0 0-58 15,0 0-18-15,0 0-22 0,0 0-6 16,0-2-12-16,-2 0-18 0,2 2-26 16,-2 0-11-16,0-2 11 0,2 1 30 0,-3 1 5 15,3 0-29-15,0-3-6 0,-1 3-31 16,1 0-4-16,0 0-4 0,0 0-1 15,0 0-19-15,0 0 22 0,0 0 0 16,0 0 2-16,0 0 4 0,0 0 25 16,-2 0 0-16,2-1 22 0,0 1 5 15,0 0-10-15,0 0-7 0,0 0-5 16,0 0-28-16,0 0 12 0,0 0-18 0,0 0-28 16,0 0-6-16,0 0 0 15,0 0 6-15,0 0 23 0,0 0-24 0,0 0 7 16,0 0-6-16,0 0-12 0,0 0-6 15,0 0-7-15,0 0-47 0,0 0-60 16,0 0-28-16,0 0-89 0,0 0-95 16,0 0-142-16,0 0-67 0,0 0 8 15,0 0 254-15</inkml:trace>
  <inkml:trace contextRef="#ctx0" brushRef="#br0" timeOffset="29787.2801">11639 17534 471 0,'0'0'151'0,"0"0"524"0,0 0-402 16,0 0-273-16,0 0-46 0,0 0-63 16,0 0-54-16,-3 0-14 0,3 0-26 15,0 0-106-15,0 0 19 0,0 0 125 16,0 0 57-16,0 0 108 0,0 0 0 0,0 0 0 16,0 0 0-16,0 0 0 15,0 0 0-15,0 0 0 0</inkml:trace>
  <inkml:trace contextRef="#ctx0" brushRef="#br0" timeOffset="30835.5783">11930 15279 134 0,'0'0'389'0,"0"0"-303"16,0 0 6-16,0 0 426 0,0 0-57 15,0 0-122-15,0 0-229 0,0 0-110 16,0 0-95-16,0 0-33 0,-2 0 1 15,2 0 10-15,0 0-89 0,0 0-448 16,0 7 463-16,0-3-165 0</inkml:trace>
  <inkml:trace contextRef="#ctx0" brushRef="#br0" timeOffset="31600.0988">13225 15226 519 0,'0'0'1118'15,"0"0"-494"-15,0 0-295 0,0 0-190 16,0 0-78-16,0 0-25 0,0 0-5 15,0 0-29-15,0 0-2 0,0 0-4 16,0-7-27-16,0 7 25 0,0 0-18 16,0 0 0-16,0 0-1 0,0 0 23 0,0 0 0 15,0 0 2-15,0 0 0 0,0 0 2 16,0 0 3-16,0 0-1 0,0 0 0 16,0 0-2-16,0 0-2 0,0 0-2 15,0 0-2-15,0 0 4 0,0 0 6 16,0 0 24-16,0 0 0 0,0 0 7 15,0 0-14-15,0 0 7 0,0 0-7 16,0 0 1-16,0 0-1 0,0 0-17 0,0 0 0 16,0 0 0-16,0 0 0 15,0 0-6-15,0 0 0 0,0 0-6 0,0 0-18 16,0 0 18-16,0 0 1 0,0 0 1 16,0 0 0-16,0 0 4 0,0 0 2 15,0 0 2-15,0 0 31 0,0 0-6 16,0 0 36-16,-3 0 23 0,3 0-15 15,0 0-34-15,0 0-5 0,0 0 6 16,0 0-6-16,0 0 5 0,0 0-11 0,0 0-24 16,0 0-4-16,0 0-4 0,0 0-24 15,0 0 6-15,0 0-7 0,0 0-4 16,0 0 4-16,0 0 24 0,0 0-24 16,0 0 26-16,0 0-1 0,0 0-2 15,0 0 3-15,0 0-3 0,0 0 0 16,0 0 1-16,0 0-29 0,0 0-46 15,0 0-102-15,0 0-64 0,0 0-129 0,0 0-106 16,0 0-120-16,0 1-140 0,0 5 299 16,0 1 369-16</inkml:trace>
  <inkml:trace contextRef="#ctx0" brushRef="#br0" timeOffset="32594.8684">10045 17248 523 0,'0'0'290'15,"0"0"273"-15,0 0-324 0,0 0-84 16,0 0 5-16,0 0 69 0,0 0 8 16,0 0-88-16,0 0-88 0,0 0-61 0,-13-9 0 15,13 9-6-15,0 0 6 16,0 0 0-16,0 0 0 0,0 0-61 0,0 0-57 15,0 0-7-15,0 0 7 0,0 0-92 16,0 0-272-16,0 0-93 0,0 0-57 16,13 9 353-16</inkml:trace>
  <inkml:trace contextRef="#ctx0" brushRef="#br0" timeOffset="33338.1032">9359 17729 103 0,'0'0'146'0,"0"0"196"0,0 0 13 0,0 0 5 15,0 0 35-15,0 0-62 0,0 0-87 16,0 0-41-16,0 0-64 0,0 0-68 15,0-2-31-15,0 2-42 0,0 0-2 16,0 0-22-16,0-2 20 0,0 2 4 16,0 0 4-16,0 0 20 0,0 0 13 15,0 0-7-15,0 0-30 0,0 0-6 16,0 0-30-16,0 0-7 0,0 0 7 0,0 0-1 16,0 0-11-16,0 0-31 0,0 0-21 15,0 0 6-15,0 0 13 0,0 0-25 16,5 0-9-16,-3 0-63 0,2 0-28 15,0 0-118-15,0 0-3 0,1 2-2 16,1-2-13-16,2 2 151 0,-1-2 63 16</inkml:trace>
  <inkml:trace contextRef="#ctx0" brushRef="#br0" timeOffset="35206.0032">12937 15587 545 0,'0'0'158'16,"0"0"386"-16,0 0-206 0,0 0-55 16,0 0-41-16,0 0 77 0,0 0-49 15,0 0-65-15,0 0-35 0,4-13-19 16,-4 13-27-16,0 0-28 0,0 0-15 15,0 0-16-15,0 0-40 0,0 0-25 0,0 0-22 16,0 0 1-16,0 0-1 0,0 0 17 16,0 0-22-16,0 0 23 0,0 0 2 15,0 0-3-15,0 0 0 0,0 0-22 16,0 0-1-16,0 0-6 0,0 0-5 16,0 0 5-16,0 0 0 0,0 0 6 15,0 0-11-15,0 0 10 0,0 0-16 16,0 0-25-16,0 5-177 0,0 3-33 0,0 0 38 15,0 5-219-15,0 1-199 0,0-2 208 16,0 3-69-16,0-90 288 0</inkml:trace>
  <inkml:trace contextRef="#ctx0" brushRef="#br0" timeOffset="35793.9375">11620 17609 411 0,'0'0'0'16,"0"0"-39"-16,0 0-120 0,0 0-25 16,0 0 155-16,0 0 29 0,0 0 22 0,0 0-15 15,0 0-7-15,0 0-29 16</inkml:trace>
  <inkml:trace contextRef="#ctx0" brushRef="#br0" timeOffset="64293.3044">9789 10542 231 0,'0'0'0'0,"0"0"-13"0,0-3-47 15,0 3 34-15,0 0 26 0,-1 0 33 16,1 0 26-16,0 0-56 0,0 0-1 0,0 0 2 16,0 0 29-16,0 0 7 0,0 0 6 15,0 0 106-15,0 0 71 0,0 0-19 16,0 0-93-16,0 0-91 16,0 0-20-16,0 0-65 0,0 0-53 0,0 0-330 15,0 0 46-15</inkml:trace>
  <inkml:trace contextRef="#ctx0" brushRef="#br0" timeOffset="64991.7923">10830 9626 62 0,'0'0'79'0,"0"0"-73"16,0 0 1-16,0 0-7 0,0 0-26 15,0 0-1-15,0 0-6 0,0 0 27 16,0 0-27-16,0 0 33 0,0 19 0 0,0-10 2 16,0 2 24-16,0 4-26 0,0-1 2 15,0 3-2-15,0-2-59 0</inkml:trace>
  <inkml:trace contextRef="#ctx0" brushRef="#br0" timeOffset="66044.3199">10883 11281 1021 0,'0'0'1504'0,"0"0"-947"15,0 0-367-15,0 0-185 0,0 0-5 16,0 0-28-16,0 0 28 0,0 0 26 16,0 0 14-16,0 0 5 0,-10-16-23 15,10 16-22-15,0 0-22 0,0 0-1 0,0 0 18 16,0 0 5-16,0 0 2 15,0 0 43-15,-2 0 17 0,2 0-2 0,0 0-12 16,0 0-10-16,0 0 5 0,-2 0-5 16,2 0-11-16,0 0 5 0,0 0-11 15,0 0-1-15,0 0-16 0,0 0 16 16,0 0-17-16,0 0 2 0,0 0-1 16,0 0-1-16,0 0-1 0,0 0 1 15,0 0 1-15,0 0-4 0,0 0-2 0,0 0 2 16,0 0 0-16,0 0 2 0,0 0 3 15,0 0 15-15,0 0-16 0,0 0 1 16,0 0 0-16,0 0-2 0,0 0-1 16,0 0-2-16,0 0 0 0,0 0 2 15,0 0-1-15,0 0 1 0,0 0 0 16,0 0-2-16,0 0 1 0,0 0 1 16,0 0 3-16,0 0 16 0,0 0-20 0,0 0 1 15,0 0-2-15,0 0 2 0,0 0-2 16,0 0 0-16,0 0 1 0,0 0 5 15,0-1 29-15,0 1 6 0,0 0 3 16,0 0 4-16,0-3-20 0,0 3 6 16,0 0-5-16,0 0 9 0,0-1-5 15,-3 1-1-15,3 0-10 0,0 0-4 16,0 0-15-16,0 0 0 0,0 0 2 16,0 0-1-16,0 0-2 0,0 0-2 15,0 0 0-15,0 0-3 0,-2 0-15 0,2 0 15 16,0 0 3-16,0 0 3 0,0 0 0 15,0 0 15-15,0 0-15 0,0 0-2 16,0 0 1-16,0 0 2 0,0-3 14 16,0 3-15-16,0 0 2 0,0 0-1 15,0 0 1-15,0 0 13 0,0 0-15 16,0 0 15-16,0 0-17 0,0 0-1 16,0 0-18-16,0 0 0 0,0 0-9 0,0 0-4 15,0 0-5-15,0 0 0 0,0 0-2 16,0 0 5-16,0 0 4 0,0 0 5 15,0 0 19-15,0 0-19 0,0 0 5 16,0 0 14-16,0 0 4 0,0 0 1 16,0 0 0-16,0 0-2 0,0 0-3 15,0 0-38-15,0 0-11 0,0 0 3 16,0 0-36-16,0 0-75 0,0 0-32 0,0 0-14 16,0 0-23-16,0 0-61 15,0 0-107-15,0 0-203 0,0 0-297 0,0 0 69 16,0 0 821-16</inkml:trace>
  <inkml:trace contextRef="#ctx0" brushRef="#br0" timeOffset="67087.7851">11671 10793 640 0,'0'0'979'0,"0"0"-804"0,0 0-175 16,0 0-71-16,0 0-149 0,0 0 45 15,0 0 122-15,0 0 51 0,0 0-63 16,-5 0-157-16,5 0-351 0,0 0 178 16</inkml:trace>
  <inkml:trace contextRef="#ctx0" brushRef="#br0" timeOffset="67880.4905">12499 10730 2082 0,'0'0'487'15,"0"0"-487"-15,0 0-111 0,0 0-271 16,0 0 161-16,0 0 221 0,0 0 147 0,0 0 68 16,0 0-71-16,0-1-82 0,0 1-25 15,0-2 26-15,0 2 28 0,0 0 49 16,0 0 4-16,0 0-21 0,0 0-46 15,0 0-36-15,0 0-37 0,0 0-4 16,0 0-2-16,0 0-2 0,0 0-26 0,0 0 7 16,0 0-12-16,0 0-1 15,0 0 7-15,0 0 23 0,0 0-29 0,0 0 31 16,0 0 2-16,0 0 2 0,0 0 6 16,0 0 0-16,0 0-2 0,0 0-4 15,0 0 0-15,0 0-4 0,0 0-2 16,0 0-18-16,0 0-17 0,0 0-31 15,0 0-31-15,0 0-12 0,-2 0-15 0,2 0-19 16,-2 0-1-16,2 0-3 0,0 0-25 16,0 0-100-16,0 0 19 0,-2 0 30 15,2 0-99-15,0 0-41 0,0 0 158 16,-2 2 57-16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12T04:41:28.04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284 6829 92 0,'0'0'88'0,"0"0"-19"15,0 0 234-15,0 0-19 0,0 0-79 16,0 0-32-16,0 0-27 0,0 0-74 16,0 0 25-16,22-26-48 0,-22 21 52 15,4-1-42-15,-2 0-40 0,0 1 7 16,0-1-25-16,0 1 1 0,3 1 2 0,-4-3-1 15,2 2 7-15,1 0-9 0,-1 1-1 16,1-1 26-16,-2 2-8 0,0-1-18 16,0 2-3-16,0-1 0 0,-2 3-20 15,0 0 21-15,0 0-18 0,0 0-12 16,0 0-20-16,0 0-36 0,0 0-42 16,0 1-62-16,0 9 45 0,0 5 124 0,0 10 17 15,0 8 6-15,-6-3 6 0,2-3 14 16,2-8-17-16,-3-5 72 0,3 1-46 15,-2 0-28-15,-1 0 45 0,3-2-43 16,2-3-2-16,-2-4 2 0,2 0 36 16,0-4-17-16,0-2 14 0,0 0 62 15,0 0 48-15,0 0-12 0,0 0-31 16,0 0-5-16,0 0 2 0,0 0 11 16,0-5 8-16,4-4-45 0,1-4-74 15,-1-3-104-15,0-1 46 0,3-3 56 0,-1 2-40 16,0-5-20-16,2 2-16 0,4-1-3 15,-4-2 42-15,-2 7-29 0,0-3 13 16,1 1 52-16,-2 7-1 0,-1 0 4 16,-2 2 7-16,0 4-5 0,0 1-2 15,-2 3 26-15,2 0-24 0,-2 0 24 16,0 2 0-16,0 0 0 0,0 0-26 16,0 0-3-16,0 0-56 0,0 0-35 0,0 0-29 15,0 2-14-15,0 6 39 0,0 2 82 16,-2 1 16-16,-2 2 0 0,-2 3 1 15,-1 1-1-15,2-2 0 0,1 0 3 16,-2 1 14-16,2-1-16 0,0-2-2 16,0 0-18-16,1-1 19 0,-2 0 10 15,1-1 13-15,2-2-13 0,-2 3-10 0,2-2-153 16,0-1-69-16,0 1-61 16,0-1-135-16</inkml:trace>
  <inkml:trace contextRef="#ctx0" brushRef="#br0" timeOffset="2664.3576">13444 6746 227 0,'0'0'170'15,"0"0"87"-15,0 0-25 0,0 0-144 0,0 0 3 16,0 0 3-16,0 0 27 0,0 0-46 16,0-55-49-16,0 51-26 0,0-1 1 15,0 1 2-15,0 0 82 0,0 2-69 16,0-2-13-16,0 1-3 0,0 3-48 16,0-5 48-16,0 5 10 0,0 0 9 15,0 0-19-15,0 0-20 0,0 0-2 16,0 0 2-16,0 0 4 0,0 0-10 0,0 0-17 15,0 0-12-15,0 0-4 0,-5 0 4 16,3 0 0-16,-2 3-14 0,0-1-6 16,0 7 39-16,-2-1 17 0,-1 3 19 15,1 5 55-15,-3-1 43 0,1 1-97 16,1 6 28-16,5-3 4 0,-2 0 42 16,2 1-33-16,0 0-16 0,2-1 20 15,0-1-4-15,0-2-19 0,0 0 32 0,0-3-52 16,0 1-2-16,0-1-1 0,0-2 1 15,0-1-1-15,0-1 0 0,-2-4 0 16,2 0 22-16,-2-3-18 0,2 0 15 16,0-2 33-16,0 0 10 0,0 0-3 15,-2 0-11-15,2 0 1 0,0 0 3 16,0 0 3-16,0 0 43 0,0-4 9 16,0 0-10-16,0-2-61 0,-3-5-36 15,3 0-1-15,0-5 1 0,0 2-26 16,0-4 26-16,0-1-39 0,0-2 10 0,0 1 27 15,0 0-41-15,3 1 21 0,3-3 9 16,0 5-7-16,-2-2 8 0,5 2 11 16,-3 2-11-16,3 1-7 0,-3 1 19 15,-2 4 23-15,1 1-23 0,-3 2-4 16,0 1-22-16,0 5-9 0,-2-2-37 16,0-1 7-16,0 3-16 0,0 0-23 15,0 0-29-15,0 0-69 0,0 0-16 16,0 0-209-16,0 0-53 0</inkml:trace>
  <inkml:trace contextRef="#ctx0" brushRef="#br0" timeOffset="4330.1204">10110 6880 13 0,'0'0'88'0,"0"0"0"16,0 0-65-16,0 0-3 0,0 0 77 15,0 0-84-15,0 0 102 0,0 0-44 16,0 0-51-16,-8-70-4 0,8 63 4 15,0 2 19-15,0-1 104 0,0 0-68 16,0 1 26-16,0 1-16 0,0 2-52 16,-2-2-32-16,2 3 21 0,0-2 47 15,0 2-42-15,-2 1-26 0,2-4-1 0,0 4 0 16,0 0 0-16,0-3 0 0,0 1 3 16,-2 2 23-16,2-5-25 0,0 3 12 15,-2 1-9-15,2-2-3 0,0 2 31 16,0 1 11-16,0-3-14 0,0 3-26 15,0-2 1-15,0 2-1 0,0 0-1 16,0 0-2-16,0 0-20 0,0 0-6 16,0 0 0-16,0 0 7 0,-2 0 3 0,2 0 2 15,0 0 1-15,0 0 0 16,0 0 10-16,0 0 1 0,0 0 2 16,0 0 2-16,0 0 14 0,0 0 4 0,0 0-4 15,0 0-14-15,-2 0-2 0,0 0-25 16,0 0-27-16,-6 5-26 0,4-1-33 15,-1 4 56-15,0 5 29 0,-1 2 6 16,-2 3 20-16,1 0-9 0,-2 3 22 16,3-2-13-16,0 2 9 0,1-4-5 15,3 1 67-15,-2-1-58 0,2-2-13 0,0 1 23 16,0-2-23-16,2-2 39 16,-2-3-39-16,2 0 1 0,0-5 2 0,0-1 19 15,-3-1-22-15,3 0 3 0,-2-2 10 16,2 0 16-16,0 0 10 0,0 0 10 15,0 0 6-15,0 0 4 0,0 0 16 16,0 0 32-16,0 0 0 0,0 0-9 16,0 0-7-16,0 0-7 0,-2-4-2 15,2-1-76-15,-2-6-6 0,2 0-13 16,-2-4 13-16,2-2 0 0,0-4-26 0,0-4 0 16,0-4-16-16,4-4 23 0,5 1 19 15,-3 10-13-15,-2 4-33 0,-2 8 43 16,3 0 6-16,-1-2-16 0,0-2 13 15,0 5-16-15,-2 0 16 0,3 5 0 16,-3-1-5-16,-2 1 3 0,0 4-9 16,0-1 11-16,0 1-1 0,0 0-1 15,0 0-11-15,0 0-3 0,0 0 3 0,0 0-7 16,0 0-2-16,0 0-4 0,0 0-13 16,0 0-43-16,-5 1-32 0,3 8-6 15,0 0 99-15,-2 4 20 0,-2 5 2 16,-1 0 39-16,3 1-38 0,-2 3-1 15,2-1 21-15,-3-1-22 0,5 0-48 16,2 1-86-16,0-2-68 0,0 0-114 16,0-4-141-16</inkml:trace>
  <inkml:trace contextRef="#ctx0" brushRef="#br0" timeOffset="24253.0245">20885 12437 129 0,'0'0'467'0,"0"0"-246"16,0 0 17-16,0 0-68 0,0 0-47 16,0 0 63-16,0 0-69 0,0 0-29 15,0 0-23-15,0-84-17 0,0 74 30 16,3 1 7-16,-3 0-66 0,0-2 30 0,0 4-17 15,0-3 1-15,0 3 6 0,0-1 6 16,0 2-26-16,0-2-15 0,0 4 18 16,0 1 11-16,0-1-15 0,0 0-18 15,0 1 0-15,0 0 0 0,0 2 23 16,0-1-1-16,0 2-2 0,0-2-17 16,0 2 13-16,0 0-14 0,0-2-2 15,0 2-2-15,0 0-1 0,0 0-23 16,0 0-6-16,0 0-14 0,0 0-5 15,0 0-8-15,0 0-19 0,0 0-19 0,0 6 19 16,0 3 23-16,2 9 55 0,4 14 3 16,0 8 36-16,0 8 3 0,-2 0 7 15,3-4-36-15,-2-4-12 0,-3-1 35 16,0-4-33-16,-2 0 0 0,0-5 10 16,2-5 7-16,-2-6-18 0,0-3-2 15,0-6 1-15,0 4-1 0,0-1 2 16,0 1 18-16,0-5-20 0,0 1 2 0,0-4-2 15,-2-2 0-15,0-3-3 16,0-1 3-16,-1 2 26 0,1-2 9 0,0 0 11 16,-1 0 18-16,1 0 1 0,-2 0-7 15,0 0 23-15,0-3-16 0,0-1-23 16,2 0-40-16,0 0 24 0,0 1-23 16,2-2-3-16,0 1 0 0,0-4-87 15,4 3 84-15,0-4-55 0,2-1 20 16,2 1 18-16,6-4-51 0,0-1-3 15,3-1 6-15,5 1 32 0,-2 2 4 0,6 1 13 16,-2 2 18-16,-1 1-21 16,-3 2 19-16,0 1 0 0,0 0 3 0,-4 3-23 15,-1 2 7-15,-2 0 3 0,-1 0-6 16,-1 2-17-16,2 7 35 0,0 0-19 16,-5 2 19-16,5 4 0 0,-5-3-17 15,-1 3 18-15,-3-1 0 0,-2 0-2 16,-2-1 2-16,0 0 0 0,-2 0 6 0,-9-1 10 15,0 1-16-15,-5-2-55 0,-1 1 0 16,-5 0 52-16,2-3-36 0,-5 1 19 16,5-3 17-16,-1-1 3 0,4 1-32 15,4-7 15-15,2 2-5 0,3-2 20 16,4 0-14-16,0 0-13 0,4 0 29 16,0 0 10-16,0 0 12 0,2 0-22 15,4 0 23-15,2 0 10 0,4 0-33 16,10 0-43-16,13-7 17 0,13-2 26 0,3 1 3 15,-5 2 26-15,-9 0-26 0,-14 4 10 16,-6-1-10-16,-4-1-3 0,2 1-12 16,-3-2-1-16,2 1-22 0,-6-1 35 15,-2 1 13-15,-2 0 13 0,-2-2-23 16,-2 0 73-16,0-1-76 0,0-3-1 16,0-2 1-16,-4 1 58 0,-2-2-57 15,-2 1 12-15,-2 1 26 0,6 0 39 0,-2 1-23 16,4 3 30-16,0 3-30 15,0 1-16-15,2 3-7 0,0 0-32 0,0 0 0 16,0 0-43-16,0 0-42 0,4 0-12 16,2 0 23-16,0 5 70 0,8 2-15 15,0 3 6-15,4-1-3 0,-2 3-72 16,1-2-101-16,3 1-61 0,-6-2-141 16,0-1-303-16</inkml:trace>
  <inkml:trace contextRef="#ctx0" brushRef="#br0" timeOffset="24429.1662">21517 12391 1303 0,'0'0'299'0,"0"0"-299"0,0 0-55 0,0 0-222 16,0 0-39-16,0 0-160 0,0 0 238 15,0 0 39-15</inkml:trace>
  <inkml:trace contextRef="#ctx0" brushRef="#br0" timeOffset="25191.7798">21741 12828 88 0,'0'0'232'16,"0"0"-216"-16,0 0 59 0,0 0-7 15,0 0 63-15,0 0 120 0,0 0-131 16,0 0-35-16,0 0-20 0,0 0 7 16,104-97-46-16,-98 95-7 0,1 2 30 15,-1 0-10-15,2 0-13 0,-2 4 95 16,6 2-11-16,-4 1-110 0,2 1-28 0,-2 1 27 16,2 0-14-16,-2-1 12 0,-2 2-10 15,-2-2-9-15,1-1 21 0,-3 1-24 16,-2 0-63-16,0-4 43 0,0-1-27 15,0 2 13-15,-2-4 10 0,-1-1 40 16,1 0 9-16,0 0 97 0,0 0 92 16,2-6-46-16,0-4-143 0,0-1-6 15,0-9 6-15,9-9 22 0,1-10-20 0,3-4 18 16,0-3-4-16,-5 2-16 16,-5 4-33-16,5-2-52 0,-6-1 76 0,3 8-4 15,-5 0 26-15,0 12 26 0,0 6 75 16,0 3-30-16,0 4-37 0,0 1-45 15,0 1 22-15,0-3-5 0,0 8 0 16,0 0-19-16,0 1-20 0,0 2-55 16,0 0-104-16,0 10-61 0,0 9 109 15,0 9 131-15,2 17 108 0,2 3-63 16,-2 0-5-16,0-4-5 0,2-9-9 16,-3 0-23-16,2-8 16 0,-1-6-3 15,0-6 40-15,0-3 5 0,3-1-22 0,0 0-13 16,-1-2-9-16,-2-1-4 0,-2-4-7 15,2-1 14-15,-2-3 12 0,0 0 23 16,0 0 17-16,0 0 12 0,0 0 20 16,0 0 23-16,0 0 31 0,0-8 33 15,2-4-101-15,-2-3-87 0,4-8-6 16,-2-7-55-16,6-5 58 0,-1 2-26 16,2 5 26-16,1 1-26 0,1 10-6 0,-3-2-39 15,4 0-42-15,2 4 93 0,0-2-9 16,12 3-87-16,6 0-63 0,9 9-9 15,-6 1-75-15,-5 4-115 0,-7 0-173 16,-14 2-64-16</inkml:trace>
  <inkml:trace contextRef="#ctx0" brushRef="#br0" timeOffset="26180.4896">22320 12645 882 0,'0'0'274'0,"0"0"-201"16,0 0-73-16,0 0 0 0,0 0 37 15,0 0-8-15,0 0-27 0,-97 105 89 16,91-92-51-16,6-1 12 0,0-3-52 16,0-1-4-16,0-2-48 0,6-3 49 0,-2 0 3 15,0-2 36-15,-2-1 0 0,2 0 16 16,3 0-10-16,2 0 10 0,1-4-13 15,2-5-13-15,1 0-26 0,2-2-16 16,-2-3-26-16,2 2 42 0,-5 3 0 16,-1 1 35-16,-3 5 63 0,3 1-69 15,-3 2-29-15,5 0-9 0,-1 0 9 0,1 0 39 16,2 2 7-16,1 5-1 0,-3-1-32 16,2-2 20-16,0-1-20 0,-5-1 9 15,3 0 17-15,-3-2 4 0,1 0 15 16,-4 0-9-16,2 0 9 0,7-7 42 15,-5-3-32-15,6-6-23 0,-1-1 13 16,-3-3-6-16,5-2 42 0,-2-9-65 16,0-6-29-16,-4-6 32 0,1 0-90 15,-6 0 60-15,1 1-4 0,-2-4-57 16,-3-2-38-16,-1-4-6 0,0 4 5 0,0 3-50 16,-5 8 112-16,0 10 23 15,1 9 26-15,-1 9 3 0,3 5 33 0,2 2-1 16,0-1-48-16,0 3-39 0,0 0-55 15,0 0-35-15,0 11-17 0,0 8 116 16,0 14 30-16,7 16 101 0,0 12-20 16,-3-2-13-16,-1 0-16 0,2-11-23 15,-3-6-29-15,0-3 1 0,-2-6 12 0,1-11 7 16,-1-5 6-16,0-5-23 0,0-5 10 16,3 1-11-16,-3 0-2 0,0-3 20 15,0 0 5-15,0-2-2 0,0-3 0 16,0 0 12-16,0 0 14 0,0 0-4 15,0 0-15-15,0 0-30 0,0 0-13 16,2 0-9-16,-2-3-14 0,5-2-54 16,0-2-14-16,0 1 10 0,4 0 29 0,2 3 46 15,1-1-30-15,6 2-6 16,-4 2 22-16,3 0 1 0,-4 0 32 0,-3 2 46 16,-3 3-42-16,0 1 5 0,-3 2-9 15,-2-1 0-15,-2 3 13 0,0 0 6 16,0-1-18-16,-4 3 33 0,-5 1-14 15,0 1 29-15,1 1-10 0,0-2-27 16,-1 3 5-16,2-6-17 0,5 0-2 16,2-4-15-16,0-2 16 0,0 0-41 15,0-3-20-15,2-1 7 0,9 0 53 0,0 0 2 16,8 0 39-16,15-13 13 0,6-7-46 16,0-2-6-16,-10 1 0 0,-8 4 10 15,-12 4 13-15,3-3-20 0,-3 4 0 16,1-4 53-16,-4 6 50 0,-4 4 47 15,0 3 2-15,-3 1-7 0,0 0-16 16,0 2-3-16,0 0-17 0,0 0-45 16,0 0-37-16,0 0-30 0,0 0-51 0,0 0-45 15,0 0-39-15,0 7 16 0,0 1 70 16,0 3 15-16,4 2 33 0,2-1 1 16,0 0-16-16,6-3 15 0,-3 4-35 15,7-4-38-15,1 2-58 0,0-2-33 16,-2-1-30-16,1 0-48 0,-3-5-99 15,-1-3-143-15,-4 0-333 0</inkml:trace>
  <inkml:trace contextRef="#ctx0" brushRef="#br0" timeOffset="26350.192">22990 12253 1231 0,'0'0'319'0,"0"0"-189"16,0 0-120-16,0 0-10 0,0 0-124 16,0 0-64-16,0 0-63 0,0 0-121 15,0 0-68-15</inkml:trace>
  <inkml:trace contextRef="#ctx0" brushRef="#br0" timeOffset="26770.3389">23303 11938 787 0,'0'0'6'0,"0"0"30"16,0 0-36-16,-16 125 166 0,8-71-87 16,6 6 77-16,0 3 7 0,0 0-79 15,0 2 14-15,2-2-36 0,0-5-4 16,0-3 1-16,4-6-59 0,8-10-3 15,-4-8 3-15,2-9 1 0,-4-9 2 16,3-2-1-16,0 1-2 0,1 0 33 0,3-2-32 16,-2-5 2-16,2-1 36 0,-3-4-37 15,0 0 27-15,6 0 33 0,-2-6 22 16,6-3-9-16,-2-7-39 0,4-3-36 16,-3-3-49-16,0 0 26 0,-4 1 23 15,-2 4 3-15,-2 2 39 0,-3 6 49 16,-4 3-30-16,-4 2 30 0,2 2-46 15,-2 2-45-15,0 0-2 0,0 0-18 0,0 0-22 16,0 2-39-16,4 5-8 16,3 3 89-16,-2 1 39 0,5 2-39 0,-1 3 2 15,2-3 9-15,-1 2-11 16,2-1-17-16,3-1-73 0,-1-2-21 0,4 1-77 16,-2 0-7-16,4-2-127 0,-3-5-157 15,-5-1-216-15</inkml:trace>
  <inkml:trace contextRef="#ctx0" brushRef="#br0" timeOffset="26929.192">23592 12291 699 0,'0'0'46'0,"0"0"-46"0,0 0-346 15,0 0-49-15</inkml:trace>
  <inkml:trace contextRef="#ctx0" brushRef="#br0" timeOffset="27378.3968">23807 12185 137 0,'0'0'339'0,"0"0"78"16,12 114-114-16,-2-76-91 0,1 3-20 15,4-3-85-15,-4-2-22 0,-1-1-36 0,1-4 2 16,-4-7-28-16,-1-5-22 0,-6-6 16 16,0 1-17-16,0-3-11 0,0 0 11 15,0-1 0-15,-2-5-23 0,-2-3-16 16,-1-2 39-16,3 0 13 0,-5 0 65 16,5 0 0-16,-2-7 16 0,0-6-68 15,0-8-10-15,0-8-32 0,1-10-39 16,3-2 16-16,0 1 36 0,7 11-1 15,-1 10-42-15,-2 1 44 0,5 5-12 0,2-2 11 16,3-1-10-16,2-1-6 16,-2 0 20-16,0 3-2 0,2-1-17 0,-2 4 14 15,-1 4-15-15,0-1-43 0,-2 3-61 16,-1 0-89-16,-2 2-146 0,4-1-284 16,-4 1 129-16</inkml:trace>
  <inkml:trace contextRef="#ctx0" brushRef="#br0" timeOffset="27741.9313">23994 12454 110 0,'0'0'156'0,"0"0"405"16,0 0-294-16,0 0-55 0,-7 103-49 16,7-89-88-16,0-1-23 0,0 2 3 15,0-4 16-15,2-1 11 0,0-3-30 16,1 0-13-16,0-2-23 0,-1-3 3 15,5 0-2-15,-3 0 5 0,3-2 11 0,-1 0 2 16,5 0-12-16,4-4 26 0,0-1-4 16,6-1-45-16,-5 1 23 0,-2 0-23 15,0 3-68-15,-3 1 39 0,-1 1 29 16,0 1 26-16,4 6 48 0,-3 9-51 16,3 7 19-16,1 11 3 0,-7 9-43 15,-3 5 60-15,-5-1-14 0,-7-4 4 16,-8-2-7-16,-6-3 43 0,-3-3-11 0,2-4-48 15,-2-9-10-15,4-5-19 0,4-5-80 16,1-3 28-16,1 1-25 0,-6 1-27 16,1-1 7-16,2-2-19 0,-2-3 2 15,-5-3-35-15,-10-2-30 0,-6-5-107 16,-2-16-72-16,7 0-333 0</inkml:trace>
  <inkml:trace contextRef="#ctx0" brushRef="#br0" timeOffset="28371.9762">22910 12264 802 0,'0'0'489'16,"0"0"-362"-16,0 0-127 0,0 0-52 15,0 0 52-15,0 0 94 0,0 0 4 16,0 0-43-16,0 0 7 0,0 0 26 16,38 46-4-16,-33-46 13 0,-1 0-9 0,3 0 16 15,-3 0 6-15,0 0 13 16,0 0 6-16,1 0-3 0,-1-7-45 0,1 0-79 15,0-3 40-15,-1 3-22 0,1-4-20 16,-3 4-3-16,-2 1-81 0,0 2-25 16,0 3-46-16,0 1-1 0,-2 0-45 15,-5 0-91-15,0 11-216 0,-2 1 222 16,-4 5-219-16</inkml:trace>
  <inkml:trace contextRef="#ctx0" brushRef="#br0" timeOffset="29912.941">24170 12454 72 0,'0'0'130'0,"0"0"-52"16,0 0 40-16,0 0 61 0,0 0 20 0,0 0-121 15,0 0 14-15,0 0-27 16,0 0-46-16,0 0 11 0,8-38 54 0,-8 34-28 16,0 2 5-16,0 0 44 0,0 0-27 15,0 2-26-15,0-2-23 0,0 2 4 16,0 0-1-16,0 0 4 0,0 0-10 15,-3 0-14-15,3 0-12 0,0 0-20 16,-1 0-2-16,-1 0 2 0,0 0-9 16,2 0-7-16,-2 0-9 0,-1 0 5 15,3 0 5-15,0 0 22 0,-2 0-7 0,2 0-29 16,-3 2 16-16,3 0 33 0,0 4 22 16,0-1 27-16,0 2 59 0,0 4-27 15,0 0-45-15,0 1 29 0,0 0 10 16,0-4-23-16,0 4-7 0,0-3-29 15,0 1-3-15,0 0-10 0,0-1 9 16,0-1-12-16,0 0 4 0,0-1 9 0,0-1-12 16,0 1-1-16,0-1 0 15,-2 1 2-15,2-2 1 0,-2 1 12 0,2 0-15 16,-2 1-1-16,2 0-2 0,0 3-55 16,0 2-53-16,0-1-77 0,0 0-131 15,2 1 6-15,0-2-362 0</inkml:trace>
  <inkml:trace contextRef="#ctx0" brushRef="#br0" timeOffset="32354.853">21444 12371 87 0,'0'0'143'0,"0"0"141"0,0 0-52 16,0 0-53-16,0 0-59 0,0 0-25 15,0 0-4-15,0 0 0 0,0 0-16 16,-28-7-13-16,28 7 0 0,-2 0-13 16,0 0-4-16,2 0-3 0,0 0 1 15,-2 0 2-15,2 0-9 0,0 0 0 16,0 0 9-16,0 0 4 0,0-1 6 16,0 1-6-16,0 0-10 0,-2-3-20 0,0 1-19 15,2 2-14-15,-2-2-9 0,-4 0 23 16,4 1 12-16,2 1-12 0,-2 0-16 15,2-2 0-15,0 2 13 0,0 0-14 16,0 0-5-16,0 0-14 0,0 0 3 16,0 0 4-16,0 0 10 0,0 0-7 15,0 0-3-15,0 0 29 0,0 0 0 16,0 0 42-16,2 0 3 0,0 0-3 0,4 0 1 16,-4 0 22-16,0 0-14 0,-2 0 1 15,2 0-3-15,-2 0 0 0,0 0-4 16,0-3-10-16,0 0-5 0,0-1-30 15,2 0 0-15,-2 1-13 0,2-4 13 16,-2 5-78-16,0-5-52 0,0 3-38 16,0 0-17-16,0-1-95 0,0 1-127 15,-6 2-281-15,8 54 287 0</inkml:trace>
  <inkml:trace contextRef="#ctx0" brushRef="#br0" timeOffset="33244.5989">21439 12777 14 0,'0'0'46'0,"0"0"-17"0,0 0 36 16,0 0 40-16,0 0 81 0,0 0-27 0,0 0-35 16,0 0 55-16,0 0-68 0,0 0-72 15,35-38 30-15,-35 32-53 0,0-1 0 16,0 2 46-16,0 0-32 0,0 1 9 15,0-2-24-15,3 0-15 0,-1-1-26 16,0 1 23-16,1-1-121 0,-1-2 124 16,-2 2 3-16,0-3-3 0,0 1-31 15,0 1 31-15,0-2 0 0,0 3 19 0,0-1-12 16,0 3 6-16,0 1 45 16,0 0 33-16,0 1-65 0,0-2-9 0,-2 4-14 15,2-1 30-15,-5 2-33 0,5-2 16 16,0 2 0-16,-2 0-13 0,2 0 11 15,0 0-14-15,0 0-32 0,0 0-7 16,0 0-7-16,0 0 46 0,0 4 26 16,0 3 59-16,-3 3-26 0,3 1 67 0,0 5-64 15,0-3-46-15,0 3 27 0,0-1 5 16,0-2-15-16,5 2-20 0,0-2 13 16,1 1 3-16,1-1-26 0,-1-1 7 15,4 0 3-15,2-2-11 0,0 0 0 16,0 0 1-16,-1-1-3 0,2-3-1 15,-3 0 1-15,-1-1 0 0,-3-3-43 16,-1 3-2-16,-1-5-27 0,-2 0 14 16,0 1 16-16,-2-1 9 0,2 0-9 15,0 0-30-15,3 0-64 0,-1 0-79 0,2 0-40 16,-1-4-279-16</inkml:trace>
  <inkml:trace contextRef="#ctx0" brushRef="#br0" timeOffset="34665.5038">21730 12836 70 0,'0'0'485'15,"0"0"-276"-15,0 0-88 0,0 0-37 16,0 0-25-16,0 0 45 0,0 0-19 16,0 0-14-16,0 0-70 0,23-42 14 15,-21 37 1-15,2-1 4 0,2 0 74 16,0-1-9-16,0-2-85 0,0 2 2 0,0-3 21 15,0 3 42-15,-1-1-30 0,1 0 11 16,-1 1 3-16,-3 1 25 0,0 0-70 16,0 1 28-16,-2-1 40 0,0 2-11 15,0-3-61-15,0 5 4 0,0-3-4 16,0 3 35-16,0 2-9 0,0-3-23 16,0 3-3-16,0 0-19 0,0 0-23 15,0 0-10-15,0 0-10 0,0 0-6 0,2 0-4 16,2 0 4-16,3 5 68 15,-1 2 39-15,7 2-23 0,-2 0 4 0,1 2 3 16,1-1-20-16,0 2-2 0,-1 0 2 16,-1-3 1-16,0 0-2 0,-3 0-2 15,-2-2 1-15,1-1-1 0,-5-2 3 16,2 1-3-16,1-1-15 0,-3 1 13 16,0 1 0-16,-2 0-18 0,0 2-32 15,0 1-6-15,-7 1-118 0,-3 1-169 16,-3 2 12-16,3-5-273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27T05:08:02.67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8668 11367 191 0,'-2'0'112'0,"-2"-3"-112"0,-5 3-85 16,2 0 39-16,-6 0-14 0,6 0-52 15</inkml:trace>
  <inkml:trace contextRef="#ctx0" brushRef="#br0" timeOffset="2483.8128">6595 15450 510 0,'0'0'66'0,"0"0"798"0,0 0-547 16,0 0-221-16,0 0-92 0,0 0 3 15,0 0 37-15,0 0 1 0,0 0 25 16,-2-6-40-16,2 6-30 0,0-3 0 16,0 3 21-16,0 0 30 0,0 0-7 15,0 0-37-15,0 0-5 0,0 0-2 0,0 0-6 16,0 0-39-16,0 0-82 16,0 0-90-16,0-3-67 0,2-1-22 0,-1 2-94 15,5-6-28-15,-4 1 72 0</inkml:trace>
  <inkml:trace contextRef="#ctx0" brushRef="#br0" timeOffset="12263.5936">10247 6993 433 0,'0'0'566'0,"0"0"-181"16,0-6-152-16,0 3-14 0,0 1 49 0,0-1 82 16,0 0-123-16,0 1-39 0,0 0-112 15,0 0-76-15,0 0-73 0,0 2 68 16,0 0-38-16,0 0-29 0,0 0-98 15,0 0-291-15,0 0-213 0,3 0-322 16,-6 14 545-16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12T04:42:50.58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564 13316 23 0,'2'0'45'16,"-2"0"-12"-16,0 0-30 0,0 0 14 16,0 0 15-16,2 0-6 0,-2 0-22 0,0 0 9 15,0 0 0-15,0 0 6 0,0 0 4 16,0 0 29-16,0-2 40 0,0 2 2 16,-2-2-6-16,2 2 13 0,0-3 0 15,0 2-3-15,-2-1-23 0,2 0-7 16,0 0-15-16,0 0-11 0,-2 0-19 15,2 2 9-15,0-1-2 0,0-1-11 16,-3 2-3-16,1-2 4 0,2 2 0 0,0-2 2 16,-2 2 4-16,2-2 10 0,-3 2-10 15,3-2 0-15,-2 2-3 0,2 0-3 16,0-2-4-16,-2 2-3 0,2 0-12 16,-2 0 1-16,2 0 18 0,-2-2-1 15,2 2-6-15,0-3-11 0,-2 3 2 16,2 0 12-16,0 0-3 0,0 0 0 0,0 0 6 15,0 0 4-15,0-2 6 16,0 2 4-16,0-2-4 0,0-1-3 0,0 1-3 16,-2 2 0-16,2 0-4 0,0-3-3 15,0 3-12-15,0-2 12 0,0 2-14 16,0-2-2-16,0 2-13 0,0 0-3 16,0 0-7-16,0 0 0 0,0 0 1 15,0 0-4-15,0 0 6 0,0 0 4 16,0 0 13-16,0 0-10 0,2 0 12 15,2 0-1-15,-2 0 2 0,2 0 0 0,6 0 2 16,-4 0-1-16,0 0 1 0,2 0-1 16,1 0-1-16,-3 0-3 0,5 0-10 15,-5 0 9-15,3 0 4 0,-1 0 1 16,3 0 2-16,-2 0 10 0,-3 0-13 16,2 4-1-16,-2-1-2 0,6-3 2 15,-4 2 0-15,-2 1 1 0,5-1 1 16,-1 0 0-16,3-2 18 0,-2 3-17 15,1-1 14-15,3-2-3 0,-2 0-11 16,1 2-2-16,2-2 13 0,1 0 7 0,0 0-17 16,0 0 16-16,2 0-18 0,-4 0 13 15,1 0-14-15,1 0 0 0,0 0 11 16,1-2-11-16,-3 0 0 0,1-1 0 16,2 3 22-16,-4-2-18 0,4 0-3 15,-6-3 18-15,3 5 1 0,-2-3-20 16,-1 1 13-16,0 2-10 0,4-2 10 15,-3 1 6-15,-2 1-19 0,6-3-13 0,-5 3 13 16,-1 0 0-16,6 0 4 0,-5 0-4 16,0 0-2-16,4-2-1 0,-2 2 3 15,1 0-1-15,5-2 2 0,-1 2-1 16,0-3 13-16,8 1 3 0,-3-2-16 16,3 0 0-16,3 0 2 0,-6-1-2 15,6 1-4-15,-3-1 1 0,-4 2-10 16,3 1 13-16,1-1 15 0,-3 0-15 15,2 1-13-15,-6 2 3 0,4-2 10 16,-4 0 10-16,4 2-10 0,0-1-28 0,-2 1 28 16,3 0 0-16,-2-2-20 0,-2 2 20 15,2 0 12-15,1 0 1 0,1-2-13 16,-2 2 3-16,3-2-1 0,2 0-1 16,-3 0-1-16,3 1 3 0,-3-2-3 15,-1 1-1-15,3 2-12 0,-4-1 13 16,3-1 0-16,0 0 0 0,-3 2 1 0,2-2-1 15,-3 2 2-15,3 0-2 0,0 0 0 16,-3-3 0-16,1 3 0 0,-2 0 4 16,3-2-2-16,-4 2-2 0,2 0-17 15,2 0 17-15,-3 0 0 0,0 0-1 16,0 0-1-16,1 0-5 0,-4 2 7 16,4 1 0-16,-5-1-1 0,2 0 0 15,0 1 1-15,-4-1 0 0,4 1-12 0,-2-3 9 16,0 1 0-16,-2 1 3 0,2-2 0 15,-2 0 20-15,1 0-18 0,2 0-2 16,-4 0 0-16,1 2 1 0,0-2 0 16,2 0 0-16,-2 0 1 0,0 2-2 15,1 0-1-15,2-2-1 0,3 2 2 16,-2-1-16-16,2 1 32 0,3 0-16 16,2-2 2-16,-6 2 0 0,10-2-1 15,6 0-2-15,3 0 2 0,1 0 24 16,-3 0-25-16,-2 0-24 0,-10 0 23 0,-4 0 1 15,3 0-16-15,-3 0-36 0,0 0 26 16,5 0-3-16,-4 0 27 0,2 0-21 16,13 0 23-16,3-2-13 0,2 0 29 15,-3-1-16-15,-5-1 1 0,-2 2 0 16,-3-2 28-16,-1 0-29 0,2 2 1 16,0-1 0-16,1-1 15 0,1-1 7 15,2 2-7-15,-2-1 23 0,-2 0-37 0,-1 0-1 16,-1 1-1-16,2 1-6 15,-7 0 6-15,-4-2 18 0,-3 2 2 0,0 1-18 16,-3-2 11-16,3 2 3 0,4-1-16 16,-6 2 0-16,4-2 0 0,-8 2 0 15,3 0-13-15,0 0 13 0,-6 0-1 16,3 0-34-16,-2 0-46 0,0 0 19 16,4 0-19-16,-6 0-7 0,0 0-26 15,0 0-71-15,-2 0-72 0,0 0-161 16,-1 0 14-16</inkml:trace>
  <inkml:trace contextRef="#ctx0" brushRef="#br0" timeOffset="1701.9637">4287 10444 109 0,'0'0'274'16,"0"0"-131"-16,0 0 150 0,0 0-149 0,0 0-63 16,0 0-29-16,0 0-12 15,0 0 41-15,0 0-45 0,-5-59-36 0,7 59-15 16,0 0-8-16,-1-2-10 0,4 0 1 15,-3 0 9-15,1 0 21 0,2 0-11 16,-3 2-4-16,-2 0 1 0,0 0-3 16,0 0-11-16,2 0-2 0,-2 0 2 15,0 0 8-15,1 0 22 0,2 0 0 16,0 0-45-16,-1 2-7 0,0-2-7 16,0 2 59-16,1 0-2 0,-1-2-1 0,1 2-1 15,0 0-25-15,-1-1 29 0,0 2 14 16,0-3-14-16,-2 1-43 0,0 3-16 15,1 0 59-15,-1 3 16 0,0 6 37 16,3-1 9-16,-3 9 6 0,0 14-42 16,0 9-23-16,3 6 64 0,-3 3-65 15,4-1-1-15,0-2 38 0,4-1-36 16,3 3-2-16,0-1-1 0,1 2 85 16,0-1-18-16,-2-2-66 0,0 0 31 0,-1-5-32 15,2-2 0-15,-5 0 0 0,-2-5 47 16,2 2-47-16,1-1-4 0,-1 0-38 15,1-6 42-15,-3 0 10 0,0-5 6 16,-2 1-16-16,0-5-20 0,1-4 4 16,-1-5 3-16,0-1 13 0,0 3-2 15,0 2 35-15,2 3-7 0,0-4 9 16,0 2-22-16,1-3 23 0,0 2-3 0,1-1-31 16,-4 0 34-16,4 2-4 0,-2-3-15 15,0 5 5-15,3 5-9 0,-3 2-13 16,1 5 0-16,1 0-7 0,-4-1 7 15,2-2 19-15,-2-3-15 0,2 2-4 16,1 0 1-16,-1-8-2 0,0-5 2 16,-1-1-1-16,3-3 25 0,-2 2-24 15,0 3 0-15,3 3 12 0,-1-3 19 16,-3 4-19-16,4-1-12 0,-4 0 25 0,6 0-13 16,-5 2 1-16,-2-1-13 0,2 3 18 15,-2 0-19-15,-2 1 29 0,2 2 4 16,0 3-17-16,0-1-3 0,0-5 0 15,2-2 10-15,0-8-21 0,4 6-2 16,-2 0 16-16,2 0 7 0,0 0-23 16,-1-1 2-16,4-2-2 0,-3 1 1 0,-1-2 12 15,-1 1-13-15,-1-3-2 16,2 1-1-16,0 1 3 0,-1 1-10 0,-3-2 10 16,1 3 0-16,-1 2-16 0,0 1 16 15,-3-1 23-15,0 1-4 0,2-1-19 16,-2-1 0-16,0 0-12 0,0-4 12 15,2-1 0-15,-2 0-1 0,0-2 1 16,2 0 0-16,-2-1 20 0,0 0-19 16,0 1 28-16,0-1 0 0,0 0-6 15,0-1-20-15,0 0 36 0,0 2-10 0,0 3 43 16,0-1-46-16,0 3-7 0,0-1 20 16,0 3-16-16,0-1 9 0,0 1-32 15,0 1 21-15,0-2-21 0,0 2-3 16,0-3 3-16,0 2-1 0,0-1 1 15,0 0-13-15,0-2 10 0,1 0 3 16,2 0 10-16,-1-1-10 0,0-1 0 16,1-2-1-16,0 1-2 0,-1-2 1 0,0 0 2 15,-2-2 2-15,2 2 0 16,-2 0-1-16,1-1 1 0,-1-2-2 0,3 0 0 16,-3 4 10-16,0-4-10 0,2 1-18 15,-2-3 18-15,2 3 0 0,-2-5 0 16,2 2 0-16,-2-4 0 0,1-1-1 15,-1 0 1-15,0-2-13 0,0 0-9 16,3 0 2-16,-3 0 7 0,0 0 0 16,0 0 12-16,0 0-38 0,0-2-45 0,-4-6-88 15,-2-4-261-15,-7-8-189 0,2-1-89 16,-3-17 645-16</inkml:trace>
  <inkml:trace contextRef="#ctx0" brushRef="#br0" timeOffset="2951.7233">4647 10089 111 0,'0'0'55'0,"0"0"-20"15,0 0-34-15,0 0 0 0,0 0 19 0,0 0 55 16,0 0 134-16,0 0-14 0,0 0-51 16,-5-14-50-16,-4081 14-12 0,8163 0-4 15,-4082-3 32-15,4 3 50 0,1 0-75 16,0 0-72-16,0 0-13 0,0 0-69 15,0 0-48-15,0 5-42 0,0 7 26 16,0 10 133-16,1 14 29 0,4 20 63 16,-3 9-8-16,0 4 11 0,-2-3-14 0,5 0-3 15,-5-1-77-15,2 0 16 0,3 0 22 16,-1-2-13-16,0-2-4 0,2-2 4 16,-1 0-9-16,2-4-17 0,1 2 19 15,-2-11 4-15,0 0 3 0,0-5-4 16,1-5-21-16,-3-4 11 0,0 1 4 15,1 0 16-15,-1 0-15 0,0-4-4 0,-2 3-1 16,2-6-12-16,-1 3 0 16,-2-5 13-16,4 3-13 0,-3-6 22 0,-2-1-2 15,2-7-17-15,-2 6 0 0,1 6 1 16,2 5-4-16,1 8 3 0,-2-3 23 16,3-4-23-16,0-1 26 0,-1-1-9 15,0 1 6-15,2-2-24 0,0 3 11 16,-2-2-10-16,6 0 20 0,-4-2-17 0,0 2 11 15,2-1-21-15,-1 1 4 16,-1-1 0-16,-2-5 12 0,1-4 8 0,-3-2-20 16,0-3 0-16,-1 3 0 0,2 1 9 15,-1 6-11-15,0-2 3 0,2 2-2 16,-1-2-11-16,-1 2 12 0,0-2 0 16,0 2 1-16,0-2-1 0,0 0 19 15,0 0-19-15,0-1-1 0,5 2-1 16,-5 5 0-16,2 5-22 0,-1 6 23 15,-1 1 2-15,0-2 16 0,-2-4-15 0,0-3-2 16,0-2-3-16,2-1-10 16,0 0 26-16,0 1-7 0,2 3 27 0,-2-4-33 15,2 2-2-15,0 4-1 0,4-5 3 16,-3 2-3-16,-2-7 3 0,1-2 1 16,2 1 21-16,-2-5-21 0,1 0 0 15,-1 3-1-15,-4-6 2 0,2 5 8 16,3-2-10-16,-5 2 3 0,2-3-3 0,-2 0 2 15,0-3 6-15,0-3-8 16,0-3-75-16,0-3 10 0,-5-1-16 0,1-1-13 16,2-3 45-16,-2 0 17 0,-1 0-1 15,-3-5-12-15,0-10-290 0,-8-16-467 16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12T04:43:14.16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824 10057 158 0,'0'0'140'16,"0"0"-85"-16,0 0 85 0,0 0 164 15,0 0-128-15,0 0-69 0,0 0-12 16,0 0 19-16,0-11 16 0,0 11-16 16,0-2-23-16,0 2-20 0,0 0-12 0,0-1-7 15,0 1 42-15,0 0-26 0,-2-3-29 16,2 3 0-16,0 0-6 0,0 0-17 15,-2 0-13-15,2 0 10 0,0 0-10 16,0 0-3-16,0 0-16 0,0 0 13 16,0 0 0-16,0 0-49 0,0 0-23 15,-2 4-9-15,2 0 28 0,0 4 24 16,0 0 19-16,0 3 10 0,0 0 2 0,0 4-3 16,2 2 1-16,0 0 0 15,2-1 2-15,0 2-12 0,2 3 13 0,0-1-1 16,0 2-7-16,-2 0 8 0,2 4 2 15,-2 0-2-15,3 5 0 0,-1 7-16 16,1-2 15-16,-1 0 1 0,-4-3 1 16,0-3 0-16,0-3 15 0,-2-1 3 15,2 0-18-15,0-5 14 0,1-5-15 16,-1 1 0-16,0-3 0 0,0 4-1 16,2 1 2-16,0 5-2 0,3-4 0 0,-1 3 1 15,-1 0 0-15,-1-2 0 16,-2 1 0-16,2 0-1 0,-4-3 1 0,0-2-10 15,0 2 10-15,0-2 0 0,0 2 22 16,0-2-22-16,0 3-17 0,0-1 17 16,0 3 20-16,0-2-19 0,-2 3 15 15,0-2-16-15,2 0-3 0,0-2 1 16,0 1 1-16,0-4 2 0,0 2-2 16,0-1-3-16,0 0 4 0,4 2 3 15,0-2-3-15,-2 1 0 0,2-1 0 0,0 0-1 16,2 0 2-16,-4 0-1 0,0 1 0 15,-2-1-18-15,0 2 18 0,0 2 13 16,0-1-13-16,0 1 1 0,-4 2-1 16,-2-3 23-16,2-1-23 0,0 0 0 15,2 0 1-15,0 0 0 0,0 0-2 16,0 0-10-16,2 1-5 0,0-3 14 16,0 0 4-16,0 0 17 0,0 0-19 0,0 0-2 15,0-1 1-15,0 0-2 16,-2-2 0-16,2 1 3 0,-2-3 0 0,-2 2 0 15,-1 1 1-15,0-1 1 0,1 3 1 16,0-2 1-16,0 2-4 0,2 0-1 16,0 2-1-16,0 0 2 0,0 1 0 15,2-1 2-15,0-2-2 0,0 0-34 0,0-1 5 16,0 1 28-16,0-5-19 0,0 3 7 16,0-2 10-16,0 0 3 0,0-2 1 15,0 3 1-15,0-2-2 0,0 1 0 16,-2 0 3-16,-3 2 10 0,3 1-13 15,-2-3 3-15,2 2-7 0,0 0 5 16,-2 3-1-16,1-1 0 0,3 1 0 16,0 0 10-16,0 2-9 0,0-1 0 0,0-1-1 15,0-1 1-15,-2 3 2 16,2-1-6-16,0 0-1 0,0 0 4 0,0 3 13 16,0-2-13-16,0 3-1 0,0-1 1 15,-2-2 23-15,2 4 42 0,0-2-23 16,0-1 10-16,-2 2-20 0,2-2 1 15,0-2-20-15,0 0 6 0,0 1-6 16,0-3 13-16,0 1 3 0,0 2-9 16,0 1-17-16,0 7-3 0,0-1 26 15,0-3-7-15,0-2-16 0,0-3-3 0,0 2 0 16,0 2 0-16,0-2 17 0,0-4-17 16,0 0 0-16,0-3 1 0,0-1 11 15,0-1-12-15,0-5-13 0,0 0 0 16,0 1-29-16,0-1 19 0,-2-4 4 15,2 3 19-15,-2-4-20 0,2 0-32 16,0 2-19-16,0-4 9 0,0 1-6 16,0-1-56-16,6 0-84 0,2 0 0 15,-1 0 29-15,4 0 9 0,-1-1-90 16,5-9-109-16</inkml:trace>
  <inkml:trace contextRef="#ctx0" brushRef="#br0" timeOffset="558.536">10540 12807 863 0,'0'0'752'0,"0"0"-456"0,0 0-179 16,0 0-26-16,0 0 67 0,0 0-41 15,0 0 12-15,0 0-45 0,0 0-29 16,0 0-55-16,-55-24-3 0,65 21-49 15,5 3-71-15,15-1 45 0,16-1 78 16,5 0 32-16,9-1-32 0,-9 3 0 16,-3 0-1-16,4 0-2 0,-2 0 0 0,-1 0-23 15,0 0 9-15,0 0 15 16,-2 0-1-16,-3 0-33 0,3 0-6 0,4 0 7 16,2 0 6-16,0-2 16 0,6-1 9 15,3-3-16-15,4 0 20 0,1-1 2 16,5-2-1-16,3-4 14 0,0 3 18 15,-1-2 57-15,-7 3 27 0,0 1-40 16,-7 1-74-16,-10 0 1 0,-6 2-3 0,-4 3-1 16,-3-1-26-16,-4 0 7 15,2 1-23-15,-6 0 9 0,-1 0-6 0,-9 1-16 16,-2 1-16-16,-4 0 10 0,4-2 6 16,0 2-23-16,3 0-3 0,-6-2-33 15,-4 2-22-15,-1 0-76 0,-2 0-52 16,-5-2-55-16,0 2-140 0,-2-2 87 15</inkml:trace>
  <inkml:trace contextRef="#ctx0" brushRef="#br0" timeOffset="1362.8952">10996 12076 120 0,'0'0'58'0,"0"0"171"16,0 0-102-16,0 0 36 0,0 0-46 0,0 0-68 16,0 0 0-16,0 0-26 15,0 0-20-15,0 0 13 0,-31-8-3 0,21 6-10 16,2 0 1-16,0 2-1 0,-3-1 0 16,-2 1 10-16,3-3-12 0,-1 3 2 15,0 0 10-15,1 0-11 0,3 0 1 16,3 0 26-16,2 0 14 0,2 0-14 15,0 0-29-15,0 0 0 0,0 0 40 0,0 0 16 16,0 0 31-16,0 0 24 0,6-2-7 16,1 2-13-16,-1 0-16 0,3 0-55 15,1 0-17-15,7-2-3 0,11 2 84 16,14 0 11-16,5 0-30 0,5 0-23 16,-4 0-23-16,-1 0 1 0,1 0-4 15,1 4-15-15,3 2 0 0,0 0-1 0,-1 2-3 16,1-1-23-16,-2-1-39 15,-3-2 7-15,-2-1-20 0,3 1 29 0,-6 0 23 16,1-2-36-16,-5 0 61 0,0-2-48 16,5 0 10-16,-3 0 10 0,6 0 26 15,0-6-4-15,1 2 5 0,-1-1 4 16,3-5 9-16,2 3 18 0,2-2 46 16,0-2-16-16,3 2 9 0,-6-1-6 15,-1 3-30-15,-5 0 4 0,-2-1-34 16,-3 6 0-16,-3-3 21 0,-8 3-23 15,-7-1 0-15,-6 1-1 0,-4 0-67 16,0 2-1-16,4 0-12 0,-5 0-68 0,-5 0-66 16,2 0-16-16,-5 0-20 0,0 0-157 15,-2 0 79-15</inkml:trace>
  <inkml:trace contextRef="#ctx0" brushRef="#br0" timeOffset="2028.112">9597 12121 347 0,'0'0'652'0,"0"0"-300"16,0 0-151-16,0 0-15 0,0 0-4 0,0 0 2 15,0 0-34-15,0 0-40 0,0 0-10 16,0 0-16-16,13-11-62 0,-11 11-22 16,2 0-64-16,0-2 9 0,4 0 0 15,8-2 32-15,1 2 20 0,4 0-13 16,5 2-52-16,9-1-55 0,8-2-10 16,1 2-52-16,-1-5-104 0,-9-1-157 15,-15 5-236-15</inkml:trace>
  <inkml:trace contextRef="#ctx0" brushRef="#br0" timeOffset="2383.0442">9713 11787 240 0,'0'0'486'16,"0"0"-352"-16,0 0-134 0,0 0-127 0,0 0 107 15,0 0 20-15,0 0 55 0,0 0 59 16,0 0-42-16,0 0-16 0,115 4-24 16,-91-4-9-16,-3 0 45 0,0 0-29 15,0 0 43-15,-1-2-14 0,-4 0 1 16,0 0-1-16,-4-3-22 0,1 5 2 16,-2 0-48-16,-3 0-19 0,1 0-10 15,-3 0 6-15,-2 0-20 0,0 5 40 16,3 3-62-16,-3 3 59 0,-2 8 6 15,1 8 55-15,-3 10 17 0,0-1 61 0,0 0-104 16,0-4 0-16,0-9-26 0,0-3-2 16,0-6 0-16,0 1-2 0,0 2-35 15,0 0-143-15,0 2 10 0,2-4-95 16,6-2-55-16,0-5-158 0</inkml:trace>
  <inkml:trace contextRef="#ctx0" brushRef="#br0" timeOffset="2705.3748">10268 11826 1216 0,'0'0'176'16,"0"0"-163"-16,0 0 84 0,0 97 11 0,6-73-50 15,3-7-22-15,2 3 29 16,1 1-13-16,2-7-10 0,4 3-23 0,-3-6-19 15,0-2-30-15,-3-1-7 16,-3-4 35-16,-1-1-48 0,-4-3 50 0,-1 0 26 16,-1-5 87-16,-2-7-2 0,0-5-111 15,-5-10 0-15,-9-4-2 0,-2-4-30 16,-2 6-4-16,5 8 20 0,3 7-62 0,-2 6 7 16,2-3-24-16,0 2 69 15,-3 1 4-15,-2 4-63 0,4 3-35 0,-1 1 9 16,-5 0-45-16,4 9 6 0,-1 4 42 15,0 1-104-15,4 0-117 0,6-2 55 16</inkml:trace>
  <inkml:trace contextRef="#ctx0" brushRef="#br0" timeOffset="3069.7007">10435 11894 80 0,'0'0'372'16,"0"0"-114"-16,0 0-66 0,0 0-3 15,0 0-29-15,0 0-89 0,0 0 14 16,0 0-83-16,0 0 102 0,71 102-45 0,-59-97-31 16,1 1-27-16,-2-3 47 15,-3-3-48-15,0 0-3 0,2 0 3 0,-4-3 39 16,0-3 3-16,-2-4 5 0,0 1-45 15,-1-1 32-15,3 2-32 0,-4-1 41 16,1 1-27-16,-1 5 59 0,0 1-7 16,-2 2-3-16,0 0-27 0,2 0-38 15,-2 0-13-15,4 0-16 0,0 0 4 16,0 0 24-16,3 0 1 0,1 0-3 16,3 2 3-16,-3 0 1 0,0-1 0 0,1 2 1 15,4-3 15-15,-2 0-17 0,3 0-3 16,4 0-65-16,-3 0-39 0,8 0-91 15,-2-3-98-15,0 0-88 0,-6 1-262 16</inkml:trace>
  <inkml:trace contextRef="#ctx0" brushRef="#br0" timeOffset="4101.7193">12090 12017 28 0,'0'0'95'15,"0"0"-59"-15,0 0-17 0,0 0 187 16,0 0-63-16,0 0-38 0,0 0-40 16,0 0-52-16,0 0 23 0,0 0-14 0,-43 10 8 15,43-7-1-15,0-3-26 16,0 2 0-16,0-2 39 0,2 0 13 0,5 2-9 16,-1-2-7-16,-2 0-3 0,2 3-10 15,-1-1 3-15,8 0-5 0,-3 2-22 16,2-2 16-16,6-1-17 0,-3-1 15 15,2 0-13-15,2 0-3 0,7 0 0 16,5 0 13-16,9 0 56 0,8 0 22 16,-5 0-6-16,-2-1-33 0,-5 1-13 15,-4 0-23-15,0 0-16 0,0 0 13 0,-2 0-13 16,-4 0-33-16,2 0-6 16,2-2 17-16,0 0 22 0,-1 0-38 0,1-2 38 15,2 1 16-15,-2-1 23 0,-1 0 13 16,3 0 23-16,3 0 39 0,-1 3-30 15,-2-4-38-15,-1 5 9 0,1-2-19 16,-2 2-35-16,4 0 1 0,-2 0 1 0,2 0-3 16,-4 0 0-16,5 0-3 15,-3 0-10-15,-6 0 13 0,-5 0 0 0,-5-3 2 16,-2 3 34-16,0 0-14 0,4 0 11 16,-4 0-4-16,-3 0-13 0,-1 0 10 15,-3 0-25-15,-5 0 0 0,0 0-1 16,-2 0 1-16,0 0 2 0,0 0-3 15,0 0 0-15,0 0-30 0,0 0-51 16,0 0-32-16,0 0-63 0,0 0-81 16,0 0-104-16,-4 3-79 0,0-1-183 0</inkml:trace>
  <inkml:trace contextRef="#ctx0" brushRef="#br0" timeOffset="5156.3772">16251 10308 201 0,'0'0'258'16,"0"0"-72"-16,0 134-40 0,0-88 66 15,0 0-160-15,0-2 75 0,0 4-39 16,0-5 0-16,-2 3-49 0,2-2-23 15,-2 2 46-15,-6 2-49 0,4 1 23 16,-2 3 19-16,1 1-22 0,-2 1 12 0,0-3-2 16,-4 2-1-16,3 1-19 0,-3 2 16 15,1 4 26-15,-1-3-13 0,3-2 0 16,0-2-4-16,3-3 11 0,-1-2-4 16,2-4-39-16,-3-2 7 0,-1-4 6 15,5 0-16-15,-1-1 6 0,4-1-3 16,-4-2-16-16,2 0 20 0,-2 0-17 15,0 0-3-15,1-2 1 0,1 4 15 0,2-1-3 16,0-1-11-16,0 1 19 0,0-4-19 16,0 2 14-16,0-2-16 0,0-3 0 15,2-2 13-15,1-6 16 0,-1-5-26 16,0-1-2-16,0 3 24 0,0 3-25 16,0-1 3-16,-1 0-2 0,-1-2 0 15,0 0 1-15,0 0-1 0,0 1-1 16,0-1-13-16,-1 1-6 0,-5 0-36 15,-1-3 26-15,-2 2-23 0,1 1 29 0,2-3-32 16,-3-2 19-16,3 0 34 0,0-1-34 16,-1 0 20-16,2-5-23 15,4 1 17-15,-1-1 2 0,-1 0-3 0,3-2-38 16,0 1-33-16,0-2-53 0,0 1 7 16,5-1-107-16,-1 0-56 0,3 0-124 15,1-4 72-15</inkml:trace>
  <inkml:trace contextRef="#ctx0" brushRef="#br0" timeOffset="5571.2896">16094 12680 336 0,'0'0'698'16,"0"0"-317"-16,0 0-229 0,0 0-67 15,0 0 29-15,0 0-7 0,0 0-16 16,0 0-91-16,0 0 0 0,0 0-29 0,52-9 29 15,-20 9 26-15,11 0-13 0,3 0-10 16,1 0-1-16,4 0 14 0,0 0 10 16,4 0 3-16,7 2 20 0,-1 1-4 15,0 1-2-15,-3-1 8 0,-2 1-31 16,-5 0-20-16,-5 0-10 0,-1 1 10 16,-3-1 9-16,0 0-9 0,-3 0-16 15,-3 0-7-15,-6 1-13 0,-6 0 20 16,2-2 15-16,9 1-15 0,3 0 16 0,8 0 1 15,1-2 15-15,0-1-16 0,4-1 26 16,4 0 0-16,9 0 3 0,2 0 13 16,5-1 10-16,4-3 9 0,-7-1 23 15,-5 0 7-15,-1 2-56 0,-7 1-32 16,-1-3-3-16,-5 3 0 0,-5 2-30 16,-13 0 1-16,-7 0-42 0,-8 0-6 15,-5 0-1-15,-4 0 7 0,-1-1-42 0,-2 1 15 16,-4 0 37-16,0-4 9 15,-6 0-39-15,-6-4-244 0,-14-3-290 0</inkml:trace>
  <inkml:trace contextRef="#ctx0" brushRef="#br0" timeOffset="8606.2477">16076 11951 383 0,'0'0'270'16,"0"0"-270"-16,0 0-98 0,0 0 98 15,0 0 4-15,0 0 129 0,0 0 4 0,0 0-117 16,0 0-20-16,0 0-91 15,-43 13 91-15,43-11 48 0,3 3 89 0,6-4-16 16,-1 6-36-16,1-4 64 0,2 5-57 16,14-1 54-16,5 1-39 0,10 1-19 15,5-4-26-15,1 2-26 0,-4-3 12 16,-3-2-2-16,-5 0-14 0,0 0-32 16,-5-2-13-16,-3 0 12 0,-10 0-31 15,2 0-79-15,-6 0 76 0,6 0 2 0,-2 0 7 16,4-4 25-16,-3-2-2 0,-3 2 3 15,0-4 3-15,-4 4 26 0,-3-7 30 16,2 0-43-16,1-5 0 0,-4 1 17 16,-1-4-14-16,2-4 4 0,0-7-23 15,0-11-3-15,2-1-43 0,-2-2 4 16,-4 3-10-16,5 3 0 0,-5-5 49 16,2 1 1-16,1-2 4 0,2 2 9 0,0 2 15 15,-5 2-26-15,4 1 68 0,-3 1-26 16,2 0 3-16,1 1-15 0,-1 1 15 15,3 3 10-15,1 1-32 0,-1-1-23 16,2 1 0-16,-3-3-1 0,1 0 1 16,-3 1-23-16,0-2 10 0,3 0 13 15,-2 1-9-15,-3-1-4 0,0 2-7 16,0 1-58-16,0 2 59 0,-2 2 2 0,0 5-2 16,0 2 38-16,0 5-35 0,0 1 16 15,3-1-13-15,0-2-23 0,-3-4 14 16,2 2 35-16,-2-2-13 0,0 1 0 15,0 2 3-15,0-2-3 0,-2 3 36 16,0 2 9-16,0 1-42 0,0 3-3 16,0 2 21-16,0 1-21 0,0 2 0 15,-2 1 13-15,0 1 3 0,2 1 30 16,0 3-17-16,0 0-16 0,0 0-13 16,0 0-33-16,0 0-15 0,0 0-14 0,0 0-13 15,0 0 7-15,0 0 13 0,0 3 13 16,4 4 18-16,0 3 24 0,0 9 22 15,5 10 1-15,4 11 10 0,0 9 2 16,-3 7 14-16,1 2-33 0,-4-1 20 16,-1 4-10-16,-4 5-25 0,0 1 26 15,-2 0-24-15,0-3-3 0,-2-3 29 16,-4-2-28-16,-1-2-1 0,-2-4-2 16,3-7 2-16,2-5-3 0,-2-4 3 15,3-11 0-15,-1-5 4 0,4-6-1 0,0-2 33 16,0 2 3-16,0 3-7 0,0 3 17 15,2 0-49-15,5 0 26 0,1-2 13 16,0 0-36-16,4 0 15 0,-2-1-17 16,0-1 13-16,2-4-14 0,-2 0 0 15,-2 0 3-15,-3-3 0 0,3 0-4 16,-2-5 2-16,-1 1-1 0,-3 0 3 16,0-2-3-16,0-2 0 0,0 1-1 0,0 1-11 15,2-1 12-15,-1 4 0 0,-1 0-1 16,1 1 1-16,0-2 1 0,1 1 1 15,-1-1-1-15,3-1-2 0,-4 3-17 16,2-1 16-16,1-4-24 0,-3 3 26 16,2-2 0-16,-2 0-1 0,0-3-2 15,0 1-9-15,-2-2 10 0,1 2 2 0,-1-2 2 16,3 0-1-16,1 0 1 0,-1 0 46 16,6 2-31-16,-5-2 5 0,2 2-22 15,2-2 1-15,-2 0 16 0,8 0-15 16,-4 0-2-16,3 0-19 0,-3 0-23 15,5 0-39-15,-4 0 68 0,-1-2 11 16,2 0 2-16,-4 0 0 0,-3-1 1 16,2 0 9-16,-1 0 26 0,-1-1-20 15,2 0 22-15,-2-3-37 0,0 1-1 16,1-2 3-16,-2-1-3 0,1-3-33 0,1 1-5 16,3-5 38-16,-4-1 3 0,3-4-3 15,0-9 0-15,-2-6-55 0,0-8 68 16,4 4-26-16,-4-4-13 0,2 5-7 15,-2-1 20-15,-2 2-6 0,3 2 19 16,-3 1 65-16,1 1-30 0,-1 2-2 16,-2-3-31-16,0 4-2 0,-2 2 45 15,2 0-41-15,-2 5 48 0,0 0-27 0,0-3-25 16,0 1-1-16,0-2 1 0,0 2 7 16,0-1-4-16,0-1-6 0,-2 2 0 15,0 3-14-15,0 2 15 0,0 7-40 16,2-1 29-16,-2-2 13 0,2-3-6 15,-2-2 6-15,2 3-46 0,-5 0-19 16,5 2 23-16,-2 2 42 0,-3 1 0 16,3 1-13-16,0 3 33 0,0 1-33 15,0 0 15-15,2 4-2 0,0 2 0 16,0-2-32-16,0 3 32 0,0 0 20 0,0 1-9 16,0 1-11-16,0-2-42 0,0 0 42 15,0 0 3-15,0 2 13 0,0-2-15 16,0 2 35-16,0 0 3 0,0 0-13 15,0 0-23-15,0 0-3 0,0 0-20 16,0 0-5-16,0 0-11 0,0 0-3 16,0 0 0-16,0 0 0 0,0 0 3 15,0 4 22-15,4 3 14 0,-2 1 2 0,5 4 0 16,0 3-2-16,1 8-4 16,2 9 4-16,1 9 2 0,2 5-1 0,-2 3 0 15,-3-1 3-15,-4-2-4 0,0 0 13 16,0-3-13-16,-4 1 22 0,0-2-19 15,0 0 23-15,0 1-4 0,0-5-18 16,-4-2 15-16,0-3-19 0,2-5-1 16,-2-1 1-16,2 0 29 0,0-5 0 15,2-2-6-15,0 5 16 0,0 3-23 16,0 6-15-16,4 3 37 0,2-4-38 0,-2-8 0 16,0-4 0-16,3-6 1 0,-2-2-1 15,1 5 0-15,2-1-1 0,-3 3-18 16,5-1 15-16,-1 1-18 0,-3-5 22 15,0 0 3-15,0-4-3 0,-2-1 2 0,1 0-2 16,4-1 0-16,-5 0 0 16,2-1 0-16,0 1 39 0,3-2-13 0,-3 2-6 15,3-1-17-15,0-1 42 0,-2 3-45 16,2 0 0-16,-3-3-2 0,6 3 1 16,-4-1 1-16,0 1 2 0,-1 0-2 15,1-3 2-15,-1 1 0 0,-2-2-2 16,0-1-1-16,0 0 1 0,-1-2 0 15,-2-1 12-15,0 1-12 0,0-2-13 16,-1-1 12-16,2 1 1 0,1 2 2 16,1-3 27-16,-1 2-27 0,0-2 14 0,3 0-3 15,-1 0 19-15,0-2-3 0,5-8 4 16,2 0-4-16,-1-3 3 0,1-3 4 16,2-6-23-16,0-7 32 0,2-7-90 15,-2-3 77-15,-5-1-32 0,0 5 0 16,0-2-3-16,-4-1-94 0,-2 1 97 15,2-4 18-15,-4 4-18 0,3-3-8 16,-1-2 6-16,0 2-51 0,1-2 8 16,1 0 45-16,0 0-48 0,1-2-69 15,-1 4 81-15,0 1-51 0,-4 5 25 0,3 5 33 16,-3 7 29-16,-2 7 26 0,2 1-26 16,-2-1-10-16,2-4 10 0,-2-2 58 15,0-1-55-15,0 4-3 0,0 0 13 16,0-2-13-16,0 3 0 0,0-1 36 15,0 0-36-15,-2 1 0 0,-2 2 23 16,-1 0 3-16,1 1 32 0,2 1-9 0,-2 2-46 16,4 3 0-16,-2-1 1 15,0 0-4-15,0 4 32 0,-1-1 0 0,1 0-15 16,0 3 42-16,0-4-58 0,2 4-1 16,-2-2 0-16,2 3 22 0,-2-1-22 15,2 1-15-15,0 0 15 0,0 2 3 16,0 0 6-16,0 0-9 0,0 0-16 15,0 0 13-15,0 0-13 0,0 0 3 16,0 0-7-16,0 0-2 0,0 0 19 16,0 0 0-16,0 0 3 0,0 0 2 0,0 0 1 15,0 0-3-15,0 0-3 0,0 0-14 16,0 0 1-16,0 0-7 0,0 0-12 16,0 0-30-16,0 0 3 0,2 2-6 15,4 5 62-15,3 11 6 0,1 10 58 16,6 13-42-16,-6 5 75 0,-2 2-58 15,-4-4-7-15,0-2-4 0,2-3-9 16,-4 0 0-16,0-1 32 0,0 3-41 0,0-3 15 16,0-1-17-16,0-2-2 15,0-2-6-15,0-5 6 0,2 1 16 0,-2 0-4 16,0-4-11-16,-1 4 0 0,3-9 0 16,-2 1 15-16,2-5-16 0,1-1-1 15,-3 5-2-15,4 0 1 0,-2 1 4 16,3 0 9-16,-1-2-11 0,-2 0-11 15,2-1 10-15,1-1 2 0,0 1 0 16,-1-2-1-16,0-1 0 0,-2 1-1 0,2-3 1 16,2 0-1-16,-2 1 1 0,0-3 0 15,-1-1 0-15,2 3 0 0,0-1-2 16,2-1 2-16,-2 2 0 0,2-1 0 16,-2 1 2-16,-2-2-2 0,2 1-1 15,2 2 1-15,-3-3-1 0,2-2 1 16,-1 3-17-16,1-2 15 0,4-1 0 15,-2-2 1-15,0 1 1 0,-1-1 0 0,4 1 0 16,1-6 13-16,1 5-13 0,5-2-13 16,-4 1 13-16,8-3 14 0,-5 3-14 15,2-2-3-15,-2 0-42 0,1 2-46 16,-4-3 42-16,4 1-19 0,-4 1 3 16,2-2-6-16,-2 1 29 0,2 0 12 15,1-2 1-15,-3 2 3 0,6-3 7 16,-4-1 17-16,6 2-21 0,0-2 10 15,-1 0-10-15,1 0-35 0,-6 0 9 16,5 0-62-16,-5 2-123 0,1-2 3 0,-4 0-343 16,-7 0 87-16</inkml:trace>
  <inkml:trace contextRef="#ctx0" brushRef="#br0" timeOffset="8748.4185">18975 12152 953 0,'0'0'599'0,"0"0"-352"16,0 0-201-16,0 0-45 16,0 0-1-16,0 0 0 0,0 0-18 0,0 0-70 15,16 0-114-15,-16 0-215 0,0 0-313 16</inkml:trace>
  <inkml:trace contextRef="#ctx0" brushRef="#br0" timeOffset="13111.864">11894 14758 136 0,'0'0'202'0,"0"0"23"0,0 0-189 16,0 0 166-16,0 0-3 0,0 0-79 0,0 0-32 16,7-13-52-16,-7 13-23 0,0 0-13 15,0 0-2-15,0 0 0 0,0 0 2 16,0 0 2-16,0 0 18 0,0 0-4 16,0 0-3-16,0 0 6 0,0 0-19 0,0 4-35 15,0 4-44-15,0 6 27 16,0 15 52-16,4 15 88 0,-4 6-10 0,2 1-55 15,-2-1-10-15,2-5 0 16,0-2 49-16,-2-2-39 0,4-6-23 0,-2 2 0 16,-2-5-6-16,5-1-16 0,-3-4 23 15,0-1-2-15,-2 2 2 0,0 0 12 16,0-1-11-16,0 2 56 0,0 1 21 16,0-2-1-16,0 3-17 0,0-3-9 15,0 3 10-15,0-2-26 0,0 0-13 0,0-3 8 16,0 5-30-16,2-3 11 15,0-2-9-15,-2-2-1 0,0-5-2 0,0-3 3 16,0-1-2-16,0 3 2 0,0 0 16 16,0 3 1-16,0 1 2 0,0-4-9 15,0 0 13-15,-2-1 4 0,0-1 5 16,2 0-35-16,-2 2 20 0,0-3 2 16,-1 4-19-16,3-2-3 0,0 0 2 0,0 3-2 15,0 0 0-15,0-1 2 16,0 2 0-16,0-4-2 0,0 0-1 0,0 3 1 15,0-5 0-15,0 4 2 0,0 0-2 16,0 0 1-16,0-2-1 0,0 3 0 16,0-1-1-16,0-2 1 0,3 0-12 15,1 2 12-15,-2 1 1 0,0-4 2 16,1 1 13-16,-1 3-14 0,0-5-2 16,0 3 2-16,0-3-2 0,-2 0 3 15,0 2 20-15,0-1-23 0,0-1 2 0,0-1-2 16,0-4 0-16,0 4 0 15,0-4 3-15,0-1-3 0,0 1-35 0,0-2-40 16,0-1-6-16,-2-1 16 0,0 0-61 16,0-3-50-16,0-3-68 0,2 2-26 15,-3-2-66-15,3 0-179 0</inkml:trace>
  <inkml:trace contextRef="#ctx0" brushRef="#br0" timeOffset="13770.026">11963 16070 7 0,'0'0'35'0,"0"0"5"16,0 0-38-16,0 0 1 0,0 0 33 15,0 0 0-15,0 0 32 0,0 0-12 16,0 0 211-16,0 0-32 0,16-3-118 16,-16 3-65-16,0-2-21 0,2 2-29 15,-2 0-1-15,0-2 38 0,0 2-10 16,2-2-6-16,-2 2-23 0,0 0-2 0,0 0-18 16,0 0 17-16,0 0-16 15,0 0 15-15,0 0-15 0,2 0 2 0,0 0 7 16,0 0 10-16,3 0 32 0,-1 0 7 15,3-2-23-15,-1 2-16 0,-2 0-14 16,0 0-12-16,1 0 26 0,1 0 13 16,0 0 19-16,1 0-31 0,-1 0-2 15,-1 2-22-15,-1 2-42 0,0-2-36 16,-2 1 3-16,0 0-39 0,-1-1-84 16,-1 1 31-16,0-1 18 0</inkml:trace>
  <inkml:trace contextRef="#ctx0" brushRef="#br0" timeOffset="14423.4238">11935 16602 348 0,'0'0'567'0,"0"0"-290"0,0 0-166 16,0 0-69-16,0 0 20 0,0 0-32 15,0 0-28-15,0 0 0 0,0 0 89 16,0 0-17-16,48 4-21 0,-33-2-17 16,2 0-33-16,-2 0 20 0,2-1-22 0,0 1 22 15,5 2 16-15,-4-2-3 16,6 1-36-16,3 0 2 0,6-3 0 0,12 0 21 16,7 0 0-16,1-3 19 0,2-4 13 15,7 0-26-15,6-3 27 0,3-2-31 16,12-1 11-16,5 0 13 0,1 0 22 15,0-1-16-15,0 3-6 0,-2 1-20 16,-7 4 0-16,-9 4-19 0,-11 2-10 16,-14 0-13-16,-8 0-75 0,-10 0-12 15,-9 0 55-15,-7 0-7 0,-2 2-3 0,-2 1-36 16,-2-2 22-16,0 1-38 0,-4-2 16 16,-2 0-23-16,0 0-16 0,0 0-23 15,0 2 30-15,0-2 5 0,-2 0-41 16,-6 0-233-16,2 0-113 0</inkml:trace>
  <inkml:trace contextRef="#ctx0" brushRef="#br0" timeOffset="16325.5024">11963 16145 161 0,'0'0'156'0,"0"0"170"0,0 0-136 0,0 0-112 16,0 0 16-16,0 0-29 0,0 0-6 16,0 0 3-16,104-17-16 0,-79 17-25 15,-5 0-20-15,4 0-2 0,-3 0 1 16,0 0-15-16,3 0 15 0,-3 0 0 15,3 0 20-15,-1 0-17 0,3 0 20 16,4 0 29-16,3-2 58 0,-1 0-35 16,-4 2 10-16,2-4-23 0,1 4 6 0,8-1-29 15,7 1-36-15,-5-3 22 16,-3 2-25-16,-9-1 0 0,3 0-1 0,0 2-25 16,-6 0-3-16,-5 0-10 0,-2-2-30 15,-4 0 34-15,3 0 31 0,6 2-15 16,2-3 19-16,-3 1 0 0,3 0 1 15,-4-1-1-15,2 2-2 0,-5 1 2 16,0 0 0-16,-4 0-13 0,0 0 11 16,-2 0 1-16,-4 0 2 0,6 0-2 15,-3 0-6-15,0 0 7 0,4 0 0 0,-2 0 0 16,1 0 0-16,1 0 0 0,2 0-1 16,2 0-3-16,-7 0 4 0,7 0 27 15,-1 0-27-15,-2 0-2 0,3 0-34 16,-6 0-3-16,4 0-26 0,-6 0 13 15,-4 1 13-15,1 2-33 0,-2-3 0 16,-3 0 46-16,0 0-5 0,-2 0 30 16,0 0 2-16,2 0 11 0,-2 0 4 0,3 0 9 15,1 0-24-15,2 0 40 0,3 0-40 16,2 0 29-16,2 0-27 0,2 0 0 16,-1 0-3-16,2 0-24 0,-4 0 1 15,4 0 1-15,-4-4 18 0,-1 2-12 16,0 2-3-16,0-5-4 0,-8 5 21 15,2 0 2-15,-4 0 13 0,0-2 32 16,-1 2 59-16,-2 0 30 0,0 0-27 0,4 0-42 16,-2 0-16-16,0-3-16 15,0 1-7-15,2 0 16 0,0 2-19 0,0-1-23 16,-1-1-1-16,4 0 1 0,2-1 22 16,2 0-22-16,2 1-9 0,-5 2 5 15,0-2 1-15,1 2-16 0,0-2 17 16,-3 2 2-16,-2 0 3 0,0-2-3 0,-1 2-9 15,0 0 9-15,-3 0 2 16,2 0 14-16,-2 0-13 0,4-1-1 0,-3 1 1 16,2 0 0-16,1 0-1 0,-1-2-2 15,2 0-19-15,-1 2-33 0,2-2 0 16,1 2 16-16,1 0 0 0,1-2 34 16,-3 0 2-16,1 0-1 0,-1 0-1 15,-2 2 2-15,3-3 0 0,-1 0 23 16,-4 2-4-16,2-2-6 0,1 1 3 15,-3 1 4-15,2-3 1 0,0 2-21 0,2-4-4 16,2 4 2-16,0-3 1 0,-2 1-15 16,2 0 14-16,-2-2 2 0,1 1 0 15,2 0 0-15,-3 0 3 0,0 1 13 16,1-2-9-16,-3-1-4 0,2 1 16 16,1-2-15-16,-3 1 5 0,3-1-6 15,-3 1 45-15,0 2-12 0,-2-4-13 16,4-1-10-16,0 3 19 0,4-2-32 0,-2-2 0 15,0 2 0-15,2-2 1 16,2 2 1-16,-2-5-2 0,1 2-19 0,-3-1 19 16,5 0 2-16,-2-1-2 0,-4 0 0 15,3 0-1-15,0-1 1 0,-1-2 0 16,-3-1 13-16,-2 0-10 0,0 0 27 16,0 0-29-16,-2-1 0 0,-1 0-2 15,3 0 2-15,-1 1 0 0,1-2 22 16,-2 1-21-16,4-3-2 0,2 0-20 15,-1-3-6-15,0 2-6 0,5-2 28 0,-6 6-6 16,3-8 10-16,-3 4 26 0,0 1-26 16,4-3-7-16,-2 4 7 0,2-8 7 15,0-1-7-15,3-8-23 0,2 3 22 16,-4 0-34-16,2 5 9 0,-7 3 23 16,3 0 0-16,-1 1-10 0,-2 5 13 15,0 3-4-15,-1 5 4 0,0 3 17 16,-3-2 25-16,2 2-19 0,2-2-23 0,-2 2-10 15,0 3-10-15,0 0 20 0,-2 0 49 16,4 4-7-16,-2-4-12 0,-3 2-21 16,6 1-9-16,-3-2-29 0,0 1 29 15,0 1 34-15,1-1-18 0,-1-3-4 16,0 0-11-16,3-2 27 0,-1 1-2 16,-2 0-7-16,3-5 17 0,-5-1 0 15,4-1-14-15,-2 1 24 0,3-2-20 16,-1 0 32-16,1 0-9 0,-1 2-7 15,-2 1 51-15,-2 2-18 0,2 3-65 0,0 1-10 16,0 0-13-16,2 3-29 16,-4 1 25-16,0 0 17 0,-2 1 0 0,2 0 1 15,-2 0 0-15,2-1-1 0,-2 0 0 16,2 1-74-16,-2-4 55 0,2 4 19 16,-2-2 6-16,0 3 7 0,2-1 10 15,-2 1-7-15,0 2-16 0,0 0-14 0,0 0-28 16,0 0-20-16,0 0-64 0,2 0-62 15,0 0-52-15,2 2-98 0,1 6-56 16,-3-3-268-16</inkml:trace>
  <inkml:trace contextRef="#ctx0" brushRef="#br0" timeOffset="17670.9466">14374 14812 16 0,'0'0'372'0,"0"0"42"16,0 0-231-16,0 0-56 0,0 0 32 16,0 0 43-16,0 0-69 0,0 0-22 15,0 0-52-15,-38-46 9 0,36 44 13 16,2 0-81-16,0 0-7 0,0 0-19 16,0 1-19-16,0 1 22 0,0-3-19 15,2 1-3-15,2-1 2 0,2 1 27 0,6-2-3 16,4 0-14-16,-2-1 31 15,4 1-9-15,-1-1 11 0,-3 2 2 0,6-1 21 16,-4 0-23-16,4 1 55 0,-1-1-55 16,2 0 0-16,-2 0 0 0,7 2 2 15,-7 0 11-15,8 0 7 0,3 0 9 16,3 2-16-16,8 0 3 0,-1 0-16 16,-5 0 0-16,-10 0 3 0,-7 0-2 15,-2 0 0-15,1 0-1 0,4-1-1 16,5-2 1-16,-5 2 0 0,1-1 0 0,-2 0 2 15,4-1-2-15,-5-2 0 0,4 3 21 16,-4 1-21-16,5-2-2 0,-3 1-14 16,2 0 4-16,1 2 12 0,0-2 0 15,5 2-30-15,-1 0 10 0,-3 0 1 16,2 0-17-16,-1-1 17 0,-3 1 16 16,3 0 1-16,-3-2-21 0,-2 2 23 0,-2-2 18 15,1 0-18-15,-8 2 0 0,4-2 0 16,-4 0 0-16,-4 2-19 0,5 0 19 15,-2 0 4-15,1 0-2 0,1 0-2 16,2 0-3-16,0 0-53 0,-1 0-9 16,6 0-6-16,-1 0-50 0,2 2 17 15,-2-2 39-15,5 0-17 0,-1 0 2 16,-2 0 79-16,5 0-1 0,-3 0 2 16,1 0 65-16,-2 0-10 0,0 0-48 0,-8-2-7 15,4 2-2-15,-6 0-1 0,-3 0 3 16,2 0 4-16,-1 0 25 0,-1 0 13 15,-1 0-16-15,3 0-6 0,0 0 3 16,1 0 16-16,-2 0-23 0,6 2-13 16,-2 0-2-16,6 0 2 0,-1 0-3 15,0 0-13-15,2 1 13 0,1-1 3 16,1 3-3-16,-1-2 0 0,2 2-3 16,0-2 3-16,-2 1-4 0,-2 0-45 0,0-3 7 15,-4 1-2-15,1 0 43 0,-2 0-21 16,0 0 22-16,3 0-13 0,-4 0 26 15,-2-2-14-15,4 0 2 0,-2 0 14 16,-3 0-14-16,4 0 58 0,-2 0 9 16,-3 0-3-16,0 0 7 0,2 0-30 15,-4 0-16-15,-2 0 7 0,0 0-33 16,1 0-2-16,0 0-35 0,-1 0 37 16,0 2 0-16,1 0 0 0,3-2-10 15,1 1 10-15,0 2 26 0,-2-2-7 0,0 1-16 16,2 1-2-16,-1-3 12 0,0 1 23 15,0-1-33-15,3 2-2 0,-1-2 0 16,1 0 0-16,2 0 22 0,-2 0-23 16,1 0 0-16,2 0-20 0,-4 0 17 15,-4 0 6-15,4 0 4 0,-4 2-7 16,-3-2 0-16,2 0 0 0,-3 0 3 16,1 0-2-16,-1 0-1 0,0 0 0 0,2 0 20 15,-1 0-19-15,1 0-1 0,1 0 16 16,-3 0-16-16,4 0-1 0,2-2 1 15,4 2 32-15,0-2-32 0,4 1-15 16,-2 1 2-16,4-3 13 0,-1 1-1 16,2 2-47-16,2-1 19 0,5 1-16 15,-4 0 9-15,0-3 0 0,-2 3 4 16,-5 0 15-16,1 0 17 0,-6 0 0 16,-1 0-48-16,-1 0-46 0,-1 0 16 15,-1 3-36-15,-2-2-134 0,-1 1-120 0,-2 1 51 16</inkml:trace>
  <inkml:trace contextRef="#ctx0" brushRef="#br0" timeOffset="19643.4806">17049 14762 227 0,'0'0'333'0,"0"0"-226"0,0 0-74 16,0 0 107-16,0 0-26 0,0 0-6 15,0 0 12-15,0 0-107 0,0 0 4 0,79 13-16 16,-70-9 2-16,0 3 59 0,-2-2-59 16,2 1 56-16,-1-1-58 0,-2 2 96 15,-2-1-60-15,3 4-35 0,-1 2 35 16,3 1-7-16,4 7 28 0,-1 10 1 15,6 3 2-15,-2 8-31 0,-1-3 2 16,0-3-31-16,-5-4 0 0,1-1 0 16,2-4-1-16,-2 5 20 0,-1-4-17 0,-2 1 39 15,1-3-16-15,-2-8-25 16,-3 0 29-16,2-2 22 0,-2-1-23 0,2 8-27 16,1 0 43-16,0-1-35 0,-1-1 3 15,-2 0-10-15,0 0 14 0,2 1 2 16,1-2-3-16,-1 2 13 0,5 0-13 15,-2 0-15-15,1-2 0 0,-2 0-1 16,6-2 0-16,-4 0-1 0,-1-3 1 16,2-2 2-16,1 3-2 0,-2-4-1 15,-3-1-2-15,-1-1 1 0,-1-2 2 16,3 0-1-16,-6-3 1 0,0 1 0 16,0-1 0-16,0-1 4 0,-2 1-4 0,3 0 1 15,-3 0 12-15,0 2-11 0,0 0 1 16,0 2 23-16,0 3-26 0,1 0-1 15,2 3 0-15,1-1-12 0,-2 2 13 16,4 3 0-16,-1-3 0 0,4 0 0 16,-3-2-1-16,-2 0-19 0,0 2 20 15,0-6 0-15,-2 2-1 0,-1 0-1 0,2-6 1 16,-3-1 1-16,0 2 0 0,0-3-16 16,2 1 2-16,-2 0 14 0,0 1 3 15,2-3-1-15,-2 3-2 0,0 2 13 16,3-6-12-16,-3 6-1 0,5-4 3 15,-1 2-3-15,0 0-2 0,0 1-12 16,2 1 12-16,1-3 4 0,1 1-4 16,3-1 2-16,-5 0-58 0,0 0 54 15,1-2 3-15,-5 0-2 0,-1 0 3 16,2-2 2-16,-1 1 0 0,-2-1 0 0,2 0 14 16,-2 0 10-16,0 0 3 0,0 0-13 15,0 0-16-15,0 0-1 0,2 0-2 16,3 0-17-16,1 0 7 0,3 0-42 15,1 0-16-15,6 0 35 0,-2 0-26 16,-1 0 24-16,4 0-18 0,-2 0 4 0,-5 0 26 16,5 0 0-16,-4 0 23 15,-3 0 3-15,-2 0-1 0,4 0 2 0,-4 0 11 16,0 0 20-16,2 0-2 16,-2 0 2-16,5 0-29 0,0 0 36 0,0 0-9 15,-3 0-30-15,3 0-1 0,2 0 1 16,1 0 16-16,4 2 3 0,2-2-2 15,2 4 0-15,-1-4-15 0,0 3-2 16,-1-3 0-16,3 0 0 0,-7 3 9 16,5-3-9-16,-3 0-13 0,-1 2 13 0,-2 0 3 15,-3-2-3-15,4 2-2 16,-6 0-1-16,0-2 1 0,-1 0-1 0,2 0-13 16,-3 2-20-16,3-2 23 0,-3 0 13 15,3 0-3-15,2 0-36 0,-3 0 16 16,5 0-19-16,-2 0 42 0,-1 0 2 15,4 0-2-15,-4 0 0 0,-1 0-16 16,2 2-4-16,-1 0 7 0,-1-2-9 16,-1 1 7-16,1 1 15 0,-2-2 0 15,-3 2-10-15,2 0 9 0,-2-2 1 0,4 0 32 16,-2 0 4-16,1 0 13 0,2 0 3 16,5 0-36-16,-2 0 3 0,1 0 1 15,7 2-19-15,-4 1-1 0,7 0 0 16,8 2 3-16,5 2 39 0,2-2-22 15,-5-1 12-15,-12 2-19 0,-6-4 7 16,-2 0-7-16,-1-1-12 0,6 1 0 16,-1 2 24-16,0-4-9 0,-4 0 0 0,0 0 7 15,-2 0 19-15,-3 0-3 0,0 0 0 16,4 0-13-16,0 0-23 0,2 0-2 16,2 0 1-16,4 2 10 0,0 0-11 15,3-1-2-15,-1 2 2 0,2-2-1 16,2 1 2-16,-3 0-2 0,9-2 2 15,2 2 1-15,-4-2-3 0,-4 0 0 16,-5 0-1-16,-3 0 1 0,-2 2-2 0,4-2 2 16,-3 3-29-16,-2-1 13 0,0-2 13 15,-3 0-29-15,4 0-11 0,-6 0 21 16,1 0 2-16,2 0-6 0,-2 0 10 16,-3 0-16-16,5 0 31 0,-2 0-2 15,-3 0 1-15,5 0-24 0,-2 0 10 16,-3 0 16-16,6 0 2 0,-2 0 0 15,1 0 18-15,0 0-20 0,0 0 2 16,-1 0 8-16,4 0-7 0,-4 0-3 0,6 0 2 16,-1 0-2-16,0 0-2 0,-2-2-1 15,-3-1 0-15,2 3-36 0,-4-2 26 16,1 2 9-16,0 0 2 0,-5 0 2 16,1 0-3-16,-2 0 3 0,1 0 1 15,-4 0-1-15,0 0-2 0,1 0 0 16,1 0 2-16,0 0 0 0,0 0 22 15,8 0-3-15,-2 0-18 0,0 0-1 0,4 0 0 16,1 0-1-16,4 0-25 16,-1 0 24-16,5 0 2 0,-5 0-7 0,2 0 20 15,-3 0-6-15,0 0-7 0,-2 0 2 16,2 0 16-16,-4 0-17 0,0 0 18 16,0 0-19-16,-3 0 2 0,1 0 14 15,0-2 10-15,0-3 6 0,-1 1-19 16,2-2-2-16,0 2-9 0,-2-3-4 15,6 1-22-15,-3 1 2 0,-2 3-14 16,-1-5 36-16,-1 4 0 0,-3-2-25 0,3 4-1 16,-2-1 7-16,1 0 16 15,-5-2-46-15,4 1 26 0,-1 3-29 0,-2-4-39 16,-4 2-10-16,0 0-107 0,0 0-108 16,-2 0-270-16,0 0 26 0</inkml:trace>
  <inkml:trace contextRef="#ctx0" brushRef="#br0" timeOffset="22134.3483">13548 16566 61 0,'0'0'134'0,"0"0"-1"16,0 0 216-16,0 0-91 0,0 0-63 15,0 0-29-15,0 0-65 0,0 0-36 16,32-17-19-16,-29 17-4 0,4-2-22 16,-4-2-17-16,2 1 13 0,3 3-15 0,-6 0 19 15,2 0-20-15,0 0 1 0,0 0 57 16,-1 0-2-16,7-3-1 0,-4 3-29 15,5-2 16-15,-1 2-19 0,3-2 9 16,4 2-6-16,2 0 7 0,5-3-33 16,3 3 1-16,7-3-3 0,8 3 2 15,1 0 0-15,-3-2 1 0,-4 2 11 16,-4 0-12-16,0 0-3 0,-2 0 0 16,-1 0 2-16,-3 0-1 0,-2 0 1 15,-1-1 1-15,7 1 1 0,4-2 15 16,4 0 0-16,-2 0 7 0,-2 0 26 0,-1 0-14 15,2 2-15-15,3 0 24 0,0 0-43 16,2 0 2-16,3 0 13 0,-3 2-26 16,0 2 26-16,1 1-11 0,-4 0-5 15,2 0-30-15,0 0 30 0,-3-5-9 16,0 7 9-16,0-7 1 0,0 2 15 16,3-2-16-16,-1 0 0 0,0 2 0 15,0-2 0-15,3 0 0 0,-3 0 3 0,4 0 23 16,-1 0-10-16,1 0-15 0,-4 0 16 15,1 0-17-15,-2 0-3 0,-1 0 3 16,2 0 0-16,3 0 1 0,-6 0-1 16,4 0 0-16,-3 0-11 0,-2 0-15 15,-3 0 6-15,2 0-19 0,-2-2 26 16,2 0-19-16,1-2 32 0,0 1-13 16,0 3 13-16,0-3 14 0,-3 1-13 0,1 0-1 15,4 2 0-15,-2 0 0 16,3-1-23-16,-3 1 23 0,2 0 30 0,-3 0-29 15,1 0 2-15,-4 0-3 0,-7 0-8 16,1 0 7-16,8 0 1 0,4 0 0 16,4 0 11-16,-1 0 12 0,-3 0 3 15,0 0-23-15,0 0 10 0,-4 1 6 0,5-1 20 16,-4 2-3-16,3 0-34 16,-4 1-1-16,0 0 22 0,-5 1-23 0,1-2-29 15,-10-2 29-15,0 2 0 0,-4 1-3 16,8-3-13-16,-1 4 16 0,9-2-16 15,-2 0-13-15,0 0 10 0,-1 0-7 16,4-2 23-16,-3 2-19 0,-6-2 22 16,8 0 0-16,5 0 0 0,3 0 1 15,5 0-1-15,-5 0 1 0,-2 0-2 16,-5 0 4-16,1 0-6 0,2 0 3 0,-1 0 0 16,-1 0-3-16,-10 0-10 0,0 0 16 15,1 0-5-15,-1 0 4 0,-2 0-4 16,6 0-5-16,-2 0 4 0,7 0 3 15,7 0 3-15,2 0 0 0,-3 0-3 16,-3 0 30-16,-6 0-17 0,2 0-11 16,-3 0 17-16,5 2-19 0,-4-2 13 15,2 3-13-15,-3-1 14 0,0 1-14 0,-6 0-3 16,-1-3-13-16,-7 2 16 16,7 1-13-16,0-1 14 0,9-2-2 0,-5 3 1 15,-1 1 0-15,1-4 3 0,-4 2 0 16,6-2-3-16,-3 1 12 0,3-1-12 15,0 0 0-15,-2 2 0 0,2-2 0 16,2 0 0-16,-5 2 0 0,5 0-1 16,-4 0 1-16,1 0 0 0,0 0-3 15,-2 1-17-15,5-1 19 0,-2 0 1 16,-4 0 12-16,5 0-12 0,-5-2 1 0,0 3 0 16,0-3 0-16,-2 3 3 15,0-3-3-15,-1 0 18 0,-2 0-19 0,2 0 3 16,-3 0 1-16,6 0-1 0,-5 0-3 15,4 0 0-15,-2 0 0 0,3 0-14 16,-2 0 13-16,4 0 1 0,0 0-2 16,-3 0 2-16,0 0-1 0,-2 0-2 15,-1 0 0-15,-4 0-7 0,-4 0 10 0,-4 0 17 16,-1 0-17-16,-2 0 0 16,-2 0 1-16,-1 0 18 0,3 0-19 0,1 0-1 15,-1 0-25-15,6 0 23 0,0 0 0 16,3-3-46-16,2 0 13 0,-2 3-3 15,2-4 17-15,6 4-4 0,0 0-3 16,3 0 12-16,0 0-18 0,-2 0-30 16,5 0 65-16,-5 0-1 0,0 0 1 0,-2 0-12 15,0 0 12-15,-2-2 13 16,1 2-13-16,-2-2 3 0,0 1-23 0,0-1 24 16,-1 2-8-16,4 0 8 0,-2 0 35 15,3 0-38-15,-2 0 21 0,2 0 1 16,0 0 6-16,2 0-6 0,-1 0-20 15,3 0 40-15,-4 3 7 0,2-1-49 16,-1-2 15-16,0 2 19 0,-4 2-35 16,3-4 3-16,-8 3-3 0,1-3-10 0,-4 3-29 15,-3-1-23-15,-2-2-51 0,-4 0-66 16,0 2-91-16,0-2-170 0,0 1-254 16</inkml:trace>
  <inkml:trace contextRef="#ctx0" brushRef="#br0" timeOffset="31006.2661">19265 15618 121 0,'0'0'254'0,"0"0"-42"0,0-2-10 15,0 2-42-15,0-2-56 0,0 2 7 0,0 0 120 16,0 0-68-16,0 0-59 0,0 0-29 16,0 0-10-16,0 0 0 0,0 0 6 15,0 0 10-15,0 0 7 0,0 0-1 16,0 0-12-16,0 0-1 0,0 0-16 16,0 0-28-16,0 0-29 0,-2 0-1 15,2 0-26-15,0 0-10 0,0 4-9 16,0 5 45-16,2 1 6 0,4 5 27 0,1 3-11 15,1 3 14-15,-1 0-33 0,-1 1 26 16,3 0-29-16,-5 0-1 0,0-2-15 16,3-2-52-16,-4 2 10 0,2-5-46 15,-3-1-13-15,0 0-32 0,0-3-36 16,-2 0-85-16,0-4-244 0,0-1-279 16</inkml:trace>
  <inkml:trace contextRef="#ctx0" brushRef="#br0" timeOffset="31342.3955">19197 15595 816 0,'0'0'118'0,"0"0"-118"0,0 0-66 15,117 0 40-15,-96 0-39 0,-8 0 10 16,2 2 55-16,0 4 78 0,1 3 7 16,2 1 52-16,-4 2-20 0,1 6 10 15,-2 0-20-15,0 3-48 0,-7 1 12 16,0 2 27-16,-3 0-23 0,-3 2 26 16,0-4-56-16,-6 2 1 0,-3-6-4 15,-6 1 19-15,-2-3-25 0,0-1 0 0,-2-4-4 16,2 2-6-16,-7-6-26 15,-1 4 0-15,2-3-80 0,-4-3-46 0,0-1-47 16,6-4-31-16,0 0-115 0,2 0-209 16,8-2-56-16</inkml:trace>
  <inkml:trace contextRef="#ctx0" brushRef="#br0" timeOffset="31759.8639">19582 15790 218 0,'0'0'760'0,"0"0"-418"16,0 0-163-16,0 0-85 0,0 0-19 16,0 0-55-16,65 109-17 0,-50-96 23 0,0 0-6 15,2-5-18-15,0 2 14 0,5-4-3 16,-4-3-13-16,4-3-75 0,-4 0 26 15,-1 0 23-15,-4 0 9 0,-4-7 17 16,-5-1 13-16,-2-4 55 0,-2-7-65 16,0 4 39-16,0 1-40 0,-6-4 40 15,-3 3 39-15,1-3 30 0,0 5-92 16,-3 4 66-16,2-3-4 0,1 2 13 16,-1 5-46-16,-2-3-48 0,3 2 1 15,-3-1-20-15,-1 1 25 0,-3 2-25 0,0-1-7 16,-2 2 23-16,-2 2-13 0,-4-2-7 15,8 2-16-15,-7 1 3 0,4 0-22 16,1 0 22-16,-2 0 10 0,8 0 7 16,1 1 17-16,0 6-40 0,6 0-27 15,-1 3-83-15,2 1 25 0,-1 2-88 16,4 3 20-16,0-1-82 0,0 0-225 16,0-5 106-16</inkml:trace>
  <inkml:trace contextRef="#ctx0" brushRef="#br0" timeOffset="32670.2256">19942 15746 185 0,'0'0'316'15,"0"0"-49"-15,0 0-68 0,0 0-36 16,0 0 26-16,0 0 6 0,0 0-52 15,0 0-39-15,0 0-19 0,0 0-7 16,-8-2-16-16,8 2-14 0,0 0-38 16,0 0-10-16,0 2-39 0,0 4 39 15,0 5 3-15,0 3-3 0,4 1 25 16,2 2-24-16,1 0 11 0,0 1-12 0,5-5-13 16,-3 0-3-16,1 1-33 15,-2-7-16-15,2 3-39 0,-2-5 7 0,-4 1 6 16,0-2 22-16,0-2 67 0,-3-2-11 15,2 0 0-15,-3 0 0 0,2 0 13 16,3 0 25-16,-4-2 5 0,7-3-4 16,-4-3-23-16,0 2 29 0,2-1-32 15,-2-4 0-15,3 4 0 0,-3 0 13 16,-1-3-13-16,5 0-13 0,-4 3-13 0,0 0 28 16,-1 0-2-16,-2 6 49 0,-1-3 3 15,0 1-3-15,0 3-16 0,0 0-7 16,0 0 6-16,0 0 4 0,0-1-10 15,0-1-24-15,0 2-1 0,0-2 31 16,0 2 7-16,0 0-16 0,-1 0-21 16,1-2 0-16,-3 2 2 0,1-2-4 15,2 0-10-15,-2 2 10 0,0-1 23 0,0 1-23 16,2-2-36-16,-2 0 26 16,2 2 10-16,-2 0 26 0,2 0-14 0,0 0-12 15,0 0-13-15,0 0 10 0,0 0-20 16,0 0 0-16,0 0 1 0,0 0-11 15,0 0 4-15,0 0-10 0,0 0-10 16,4 4 40-16,0 1 9 0,4 2 58 16,5 3-12-16,0 0-43 0,1-2 23 15,3 1-25-15,3-3 18 0,-3 0-19 16,4-5 2-16,-2 3 0 0,7-4 48 0,-5 0-24 16,2 0 10-16,-3 0-13 0,-6-2-10 15,-3-1 26-15,-5-3 26 0,-4-2 83 16,0-3-47-16,-2-1-53 0,0-3 30 15,0-3 32-15,-2 1-40 0,-6 0-70 16,-3 0-6-16,1 0 6 0,-3 2-2 16,2 0-21-16,1 4-22 0,-3 0-58 15,4 2 80-15,3 1-19 0,2 4-26 0,2 4 23 16,0-2-49-16,2 2-45 16,0 0-33-16,0 0-7 0,0 0 7 0,0 0-59 15,0 0-42-15,0 0-145 0,0 2 14 16,0 0 116-16</inkml:trace>
  <inkml:trace contextRef="#ctx0" brushRef="#br0" timeOffset="33228.4436">20519 15678 1309 0,'0'0'199'0,"0"0"-157"0,0 0 43 16,0 0 12-16,0 0-19 0,-2 95-23 16,-2-74-9-16,1-2-1 0,3-1-9 15,-1 1-10-15,-1-7-25 0,2 3 10 0,-2-6-9 16,0-4-2-16,2 1 0 0,-2-6 0 16,2 2 13-16,-2-2 19 0,0 0 17 15,-2 0-7-15,-3-4-42 0,0-1-27 16,1-6 27-16,0-2 0 0,2 0-29 15,-1-2 10-15,3 0-27 0,2-4-6 16,0-1-16-16,0 1-23 0,4 0-19 16,3 4 67-16,-1 1 4 0,5 3 39 15,-2 3-2-15,-1 5-17 0,0-1 6 0,-2 1-23 16,4 3 36-16,-2 0 22 0,-1 0 0 16,3 9 8-16,5-2 77 0,-3 2-75 15,1 2 11-15,0 2 41 0,-2-2-35 16,1-1-20-16,-4 1 16 0,4-2-6 15,-2 0 0-15,-2-4-35 0,-1 1 47 16,-1-4-38-16,3 2 13 0,-5-4 23 16,-3 0 9-16,2 0 4 0,-1 0 15 0,-2 0 36 15,2 0 29-15,-2-2 19 16,3-5-20-16,1-4-99 0,0-3-13 0,0 0 0 16,-4-1 35-16,2-5-55 0,-2 1-7 15,0 0-4-15,0-2-12 0,0 0-62 16,-2 2-1-16,-2-2 9 0,0 2 14 15,0-1 12-15,1 6-22 0,1-1-39 16,0 6 45-16,-2 4-114 0,2-1-44 0,-2 2-112 16,-1 2-98-16,1-3-382 15,-1 5 129-15</inkml:trace>
  <inkml:trace contextRef="#ctx0" brushRef="#br0" timeOffset="35095.3095">15584 14047 67 0,'0'0'128'15,"0"0"-47"-15,0 0-32 0,0 0 3 16,0 0 26-16,0 0 10 0,0 0 4 16,0 0-14-16,0 0-19 0,0-1-17 15,0 1-6-15,0 0-7 0,0 0 1 16,0 0-4-16,0-2 3 0,0 2 10 16,0-2 7-16,0 2-43 0,0-2 10 15,0 0-13-15,0 0 20 0,0-1 15 16,0 3-35-16,0-3 26 0,0 1-26 0,0 0 82 15,0 1 6-15,0 1-56 0,0-2 4 16,0 2 6-16,0-2 7 0,0 2 0 16,-3 0 0-16,3-3-4 0,-1 3-10 15,1-2-34-15,-2 1 0 0,2 1 38 16,0 0-3-16,0 0-26 0,0 0-10 16,0 0-23-16,0 0 0 0,0 0-9 15,0 0-14-15,0 0-3 0,0 0-32 16,0 6-33-16,-2 3 114 0,-3 5 59 15,3 3 9-15,-2 1 7 0,-1 4-74 0,1-1-1 16,-1-2 1-16,4 0 1 0,-1 1 34 16,2-5-20-16,0-1-12 0,0 1 31 15,0 0-35-15,2-4 3 0,2 2 13 16,5-1-13-16,-1 0 20 0,2-3-20 16,0-1 10-16,9 1-3 0,-5-2-10 15,1-1-16-15,4-2 16 0,0-1 6 16,1-3 33-16,-5 3-39 0,5-3 16 0,-5 0-9 15,-4 0 32-15,0 0 16 0,-3-3-10 16,-4 3 1-16,0-5-17 0,1 2 17 16,-1-6 44-16,0 2-28 0,5-6-39 15,-5 0 22-15,3-3-32 0,-3-1 39 16,0 0-26-16,0-2-26 0,0-2 42 16,2-4-29-16,2 2-13 0,-4-2-67 15,2 2 38-15,-2 0-46 0,0 2-19 0,-2 1-32 16,0 5 32-16,-2 2 45 15,0 4-49-15,0 0 24 0,0 5 2 0,0 0-74 16,-2 2-11-16,-2 2-35 0,-2 0 7 16,-2 0-317-16,0 0 44 0</inkml:trace>
  <inkml:trace contextRef="#ctx0" brushRef="#br0" timeOffset="36134.1615">16047 13990 22 0,'0'0'1092'0,"0"0"-828"0,0 0-144 16,0 0-95-16,0 0-25 0,0 0 0 16,0 0-1-16,0 0 1 0,0 0-40 15,0 0 40-15,6 14 39 0,1-2 10 0,-1 5-4 16,0 9-43-16,5 5 31 0,-2 6-7 15,-1 4 16-15,-2-3 0 0,-4-5 36 16,2-11-29-16,-3-3-36 0,-1-5-10 16,3-3 27-16,-1 0-27 0,-2 1-1 15,6-2 11-15,-6-3-12 0,0-2 0 0,0-4 2 16,0 1 17-16,0-2 9 16,0 0 3-16,0 0 11 0,0 0-1 0,0 0 3 15,0 0 10-15,0 0-6 0,0 0 9 16,0 0 17-16,-6-3-27 0,1-3-45 15,2 0-3-15,-1-2 1 0,0-2-3 16,0-1-34-16,0 0 34 0,2-3-46 16,-3-3 9-16,1 0 16 0,-1-2-74 15,0-4 23-15,4-2 6 0,-1-7 25 0,2-5-25 16,0-1 29-16,0 2-71 0,6 1-14 16,3 13 56-16,0 4 16 0,-3 5 13 15,-3 5 39-15,6-3-26 0,3-1 85 16,0 0-82-16,-2 1 23 0,3 2-16 15,1 0-22-15,0 2 38 0,-2 2 2 16,6 1 27-16,-6 0-29 0,3 2-11 16,-2 2 11-16,-3 0 49 0,1 0-36 15,0 4 13-15,-3 5 0 0,-1 0 33 16,-3-2-14-16,2 4-43 0,-2 0 0 0,1 4 11 16,-1-2 20-16,-2 0-7 0,-2 0-13 15,0-1-10-15,0 0 17 0,0-3-7 16,0-1 3-16,0-3 7 0,-2-1-10 15,-2-1 22-15,-5 2-5 0,1-1 12 16,-7 1-20-16,-5 1-2 0,2-2-20 16,-4 0-54-16,5-1 15 0,-3 0-13 15,6-2 32-15,0 1-106 0,-4 0-73 0,3 2-22 16,-2-1-59-16,7 1-261 16,0 1 29-16</inkml:trace>
  <inkml:trace contextRef="#ctx0" brushRef="#br0" timeOffset="41443.4672">2409 14940 102 0,'0'0'424'0,"0"0"-117"16,18 118-63-16,-11-78-10 0,-3-1-133 15,3-4 7-15,-3 2-50 0,-4-10-22 16,1-4 10-16,2-10-11 0,-3 1 8 0,2-1 9 15,0-1-26-15,0 2-7 16,1-5-17-16,-1 0-1 0,-2-1 19 0,2-2-20 16,-2-3-2-16,0-1 2 0,0-2 1 15,0 0 25-15,0 1 9 0,0-1 24 16,-2 0 22-16,0 0 3 0,-1 0-6 16,1 0-3-16,0-6-73 0,-3-4-2 15,2-5 13-15,-6-5-10 0,1-8 11 16,-1-6-14-16,-2-5 0 0,6 0-10 15,-3 5 10-15,6-2-48 0,0 0 47 0,2-3-113 16,0-1 40-16,0 3-30 16,4 0 6-16,8 7 24 0,-2 5 25 0,1 4 29 15,2 8-38-15,3-5-10 0,3 0 42 16,3 1 23-16,4 0-32 0,-8 4-21 16,6 2 56-16,-7 1 43 0,0 7-43 15,-4 0 17-15,-1 3-15 0,-2 0-1 16,4 6 87-16,-4 6-65 0,-1-1 3 0,4 4-13 15,-5 5 16-15,-2-1 30 16,1 1 6-16,-5 0-17 0,-2 1-22 16,0-2 20-16,-6-4 2 0,1 0 4 0,-3-2 16 15,-5 0-25-15,-2 1 8 0,1 1-18 16,-4-1-32-16,-1-3-1 0,2 1-26 16,0-4 0-16,5-3 10 0,-2 1-13 15,6-6-7-15,0 0 10 0,4 0-6 16,2 0-59-16,2-6-29 0,0-3-75 15,0-7-153-15,6 1-82 0,2 0-193 0</inkml:trace>
  <inkml:trace contextRef="#ctx0" brushRef="#br0" timeOffset="41724.0872">2931 15184 918 0,'0'0'411'0,"0"0"-255"16,0 0-81-16,0 0-56 0,0 0 7 15,0 0 49-15,0 0 58 0,0 0-16 16,0 0 29-16,0 0-68 0,-42-63 52 16,42 42-95-16,0-8 14 0,0-9 25 15,3 0-45-15,6 5 0 0,1 9-25 16,-3 6 12-16,4 3-32 0,-1-3-26 15,5-2-13-15,2-1-36 0,0 1-71 16,3 6 36-16,-4-1-33 0,4 5-17 0,-6 1-162 16,1 2-161-16,-2 6-241 0</inkml:trace>
  <inkml:trace contextRef="#ctx0" brushRef="#br0" timeOffset="42810.0093">3347 15068 1293 0,'0'0'290'15,"0"0"-170"-15,0 0-39 0,0 0-55 16,0 0 23-16,0 0-10 0,0 0 29 16,0 0 20-16,0 0-33 0,0 0 23 15,0 0-65-15,82-97 50 0,-77 85-63 16,-3 3 0-16,0-1 0 0,-2 0 0 0,0 3-3 15,0 0-29-15,-6 0-24 0,-1 3 54 16,1 0 4-16,-2 1-1 0,0 3 37 16,-2 0-38-16,0 0-136 0,0 0 88 15,-1 2-1-15,-2 5 7 0,2 2-10 16,3 5 39-16,0 3-16 0,-1 8 12 16,4 8 14-16,5 7-8 0,0 1 11 15,5-6 36-15,8-4-16 0,-3-13-18 0,3-1 12 16,1-6-14-16,4 2 0 0,5 1 0 15,0-3 24-15,5-6-21 0,1-5 23 16,5 0-13-16,7-15 9 0,-3-7 24 16,-1-7-14-16,-4-5-32 0,-7 2-6 15,-4-6 6-15,-4-6 1 0,-6-4-1 16,-5-1-68-16,-5-4 68 0,-2-5 1 16,-2 1-1-16,-10 0-127 0,-5 2 40 0,-7 3 35 15,0 2 29-15,2 10-52 16,-2 5 75-16,5 9 52 0,0 11 26 0,8 3-45 15,3 6 28-15,0 0-60 0,-1 1 58 16,2 1-59-16,3 4 58 0,4 0-58 16,0 0-13-16,0 0-78 0,0 18-9 15,13 14 100-15,8 16 52 0,5 13-49 16,3 6 42-16,1-1-19 0,-2 0-13 16,-7 1 7-16,1 3 16 0,-2-3-20 15,-4-3 26-15,-6-3-10 0,-2-9-2 0,-2 2-11 16,-6-10 0-16,0-1 1 15,-2-2 12-15,-6-1 1 0,-2-3-30 0,-1-2 55 16,-2-8-19-16,3-4 0 0,3-10 13 16,1-1-51-16,-3-4 25 0,3 0-25 15,2-3 63-15,-1 0 14 0,5-5-7 16,-2 0-13-16,2 0-3 0,-2 0 0 16,2 0-1-16,-2-3-25 0,-2-4-29 15,0-5-116-15,0-4 68 0,-3 1 32 0,0-10-52 16,0-5-51-16,4-7 32 0,3 0-33 15,0 6-3-15,0 6 58 0,0 2-45 16,3 6 93-16,0-2-64 0,3-2 10 16,-1 6 32-16,4-2 23 0,-5-1-14 15,2-1 11-15,2 5 17 0,-1-3-41 16,-1 2 43-16,5 1-35 0,-2-1 31 16,-2 1-14-16,6-2 18 0,1 2 0 15,-2-1-14-15,6 2 14 0,-5 0 16 16,3-1 26-16,3 3 10 0,-2-3-6 0,5 3 25 15,-6 0-38-15,2 2-14 0,-6 2-19 16,1 5-2-16,-5 2 1 0,1 0-10 16,-3 2 11-16,3 7 88 0,1 6 0 15,3 2-66-15,0 5 4 0,1 11 42 16,4 3-13-16,-6-4-38 0,-4-5-5 16,1-12-8-16,-2-4 14 0,-1 0-17 15,0-2 8-15,1-1-9 0,-3-4-7 0,-2-3 7 16,0-1 23-16,0 0 22 0,-2 0 39 15,0 0 71-15,0-7 48 0,0-11-35 16,0-7-156-16,-2-13-12 0,-4-1-41 16,-3-6 38-16,3 5-52 0,-2 6 0 15,-1 0-109-15,2 7 35 0,3 7 42 16,2 3 58-16,2 4-49 0,0 2 39 16,0-1 10-16,0 3 6 0,0 1 4 0,2 4-78 15,7 3-62-15,4-4-79 0,-1 4 69 16,5 1-88-16,3 0-26 0,-4 0-353 15</inkml:trace>
  <inkml:trace contextRef="#ctx0" brushRef="#br0" timeOffset="43129.2308">4334 14898 280 0,'0'0'522'0,"0"0"-346"0,0 0-33 16,0 0 11-16,0 0 34 0,0 0-58 15,0 0-90-15,0 0 41 0,0 0-29 16,13 97-39-16,2-85 12 0,0 1-24 16,-1-1 0-16,6-4 1 0,-6-1-2 15,-1-3 0-15,0-3-1 0,0-1 1 16,-3 0-1-16,1 0 1 0,-5-1 26 16,-1-5-7-16,-1 1 40 0,-4-3 12 0,0-4-68 15,0 0 56-15,0-1-7 0,-7 2-26 16,-1-2-10-16,-1 1-3 0,-1 0-13 15,-1 1 13-15,1 0-7 0,-1 2-2 16,0 0-4-16,3 3-1 0,1-1-2 16,-2 3-107-16,3-2 45 0,0 5-29 15,0-2-26-15,0 3-13 0,-2 0-131 0,3 0-264 16,-4 3-137-16</inkml:trace>
  <inkml:trace contextRef="#ctx0" brushRef="#br0" timeOffset="43899.516">4671 14887 1243 0,'0'0'309'0,"0"0"-266"0,0 0-17 0,0 0 52 16,0 0-13-16,0 0-17 0,0 0-15 15,0 0-30-15,0 0-1 0,-3 99-2 16,3-94 1-16,0 1 2 0,3 0-3 16,-3-4 1-16,2-2 1 0,-2 0 1 15,0 0 33-15,2 0 3 0,-2 0 6 0,0 0 7 16,0-8 6-16,3-3-58 0,2-4-51 16,-3-5-60-16,2-6 17 0,0 5 42 15,0-6-120-15,2 5-50 0,0 6 82 16,1 1 105-16,2 0-8 0,-3 8 37 15,2 2-30-15,2 3 36 0,4 2 3 16,-3 0 92-16,3 0 54 0,4 5-61 16,-2 3 59-16,4 1-82 0,1 3 42 15,0 0-65-15,0 1-16 0,1-2 3 16,-4 1-29-16,2-5 0 0,-5 1-2 0,-1-4 1 16,1 0-18-16,-4-3 19 0,-1-1 3 15,-2 0 26-15,0-1-9 0,-2-7 28 16,-2-5 27-16,0-3-4 0,-2-3-41 15,-2-6-17-15,0-6 32 0,-2-8-45 16,-6-3 32-16,-6-1 23 0,2 4-54 16,0 1-1-16,-4 1-51 0,2-1 22 15,-1-1-46-15,-2 5 49 0,0 3-10 16,5 5 7-16,-2 6 28 0,6 5 1 0,0 1 0 16,-3 1 2-16,2 0-2 0,1 0 2 15,2 6 28-15,3 0-14 0,1 4-3 16,2 3-13-16,0 0-20 0,0 0-48 15,6 13-26-15,11 12 94 0,7 15 71 16,4 8 14-16,-3 6-4 0,1 1 10 16,-8-4-56-16,0 1 17 0,-4-1 26 15,4-5-43-15,-6-1 10 0,-1-7-12 16,-5-9-11-16,1-9-22 0,-5-9 1 0,0-5 2 16,0-2-1-16,0 1-1 0,-2-5 20 15,0 0 34-15,0 0 39 0,0 0 15 16,0-3 39-16,-2-9-55 0,-4-6-93 15,-7-13-16-15,2-9-7 0,3-4-5 16,0 1-24-16,6 4-47 0,2 8 5 16,0 5-9-16,0 4-29 0,6 9 32 15,0-1 67-15,2 1-86 0,3-2-4 0,6 0-10 16,0 4-91-16,6 2 87 0,-3 6-120 16,7 3-114-16,-10 0-330 15</inkml:trace>
  <inkml:trace contextRef="#ctx0" brushRef="#br0" timeOffset="44473.9948">5317 14717 1050 0,'0'0'338'0,"0"0"-250"0,0 0 0 15,0 0 10-15,0 0-20 0,0 0-52 16,-51 98-23-16,49-79-3 0,-1-1 2 15,3 0-4-15,0-5-17 0,0-2-43 16,0-4-10-16,3-4 30 0,1-2-7 16,-1-1 7-16,4 0 42 0,3-4 0 0,-2-5 19 15,2-4 17-15,-1-3-20 16,2-1-14-16,-3 0-2 0,-2 2 1 0,1 1 51 16,-3 5 19-16,0 1 49 0,0 4-58 15,1 4 23-15,1-1-52 0,1 1-31 16,5 0 9-16,4 0 12 0,0 1 22 15,1 6-22-15,2-2 9 0,2 1-19 16,-1-5 6-16,0-1-19 0,0 0 0 16,-1 0 13-16,0-5 13 0,-3-5 22 15,2-2-15-15,-5-2 5 0,-1-10 85 16,-1-6-71-16,-2-7 0 0,-5-3 25 0,-4 1-6 16,0 2 55-16,-2 2-84 0,-2 0 25 15,-7 2-38-15,0-4-16 0,3 1-13 16,-5 0-3-16,0-4-19 0,-4 1 22 15,5 1 0-15,-8 0-41 0,4 4-30 16,-2 5-23-16,4 6-48 0,5 10 104 16,-4 1 18-16,5 2-44 0,1 5 64 15,1-1 42-15,6 5-39 0,0 1-3 0,0 7-136 16,9 22-4-16,10 19 140 0,4 16 126 16,3 5-42-16,-1-3 7 0,-4-6 12 15,1-2-22-15,-1-5-40 0,-2 1 5 16,-2-7-34-16,1-2-12 0,0-5 4 15,-3-5-17-15,2-8-16 0,-7-6-113 16,1-7-42-16,-1-1 9 0,4 1-91 0,-4-2-65 16,0-1-258-16,-4-4-502 15</inkml:trace>
  <inkml:trace contextRef="#ctx0" brushRef="#br0" timeOffset="45736.5078">6335 14550 998 0,'0'0'234'0,"0"0"-120"0,0 0 42 15,0 0-74-15,0 0-20 16,0 0-7-16,0 0-39 0,0 0 26 0,0 0 7 16,0 0-49-16,-84-29-6 0,80 34-30 15,-5 8 36-15,1 0 16 0,1 2 20 16,3 2-17-16,-1 4 20 0,4-1-13 16,1 0 39-16,0 3-65 0,0-4-1 15,1 2 1-15,6-4 0 0,4 1 0 16,2-4 16-16,2-1 10 0,3 0 16 15,8-3-12-15,0-1-28 0,1-2 32 0,1-2-34 16,-2-4-2-16,1-1-20 0,-2 0-50 16,3-1 33-16,-7-4-9 0,3-2-11 15,-6 0 23-15,2-1-35 0,-8-1 29 16,-2 1 41-16,2-2 1 0,-6-1 6 16,-4 1 7-16,-2-2-10 0,0 2-2 15,0-4-2-15,-4-2 1 0,-2 3 0 16,-5 1 1-16,2 1 16 0,1 4-1 0,0 1-19 15,-3 1 3-15,0 5-30 16,3 0 1-16,0 0-26 0,-1 0 3 0,-2 5 50 16,3 2-31-16,-1 1 33 0,1 3 44 15,2 1-16-15,1-1-27 0,1 1 43 16,2 1 2-16,2 0-4 0,0-4-19 16,2 2-14-16,7-4-9 0,1 1 0 15,1-4 16-15,3-2 6 0,4-2 1 16,0 0 1-16,4 0-24 0,0-8-20 15,0 1 17-15,-1-3-34 0,-1-1 37 16,-4-2 17-16,4-1-14 0,-9-2-6 16,6 1-21-16,-7 0 22 0,-4-2-42 0,1 0 15 15,-3-2-3-15,-2-2-1 0,0 1 17 16,0 0-92-16,-1 2 69 0,5 5 7 16,-3 3 32-16,0 5 58 0,2 3-58 15,-2 2-87-15,4 0 51 0,-1 2-20 16,2 5 56-16,4 3 121 0,-5 1-24 0,2 3-48 15,2 1-10-15,-1 1 39 0,-1-2-13 16,2 3-39-16,-3-3-13 0,3-3 23 16,-2-4-23-16,1 2-12 0,-2-6 45 15,4-1-17-15,-6-2 32 0,0 0-28 16,0 0-11-16,-2-3 43 0,5-8 39 16,-2 1-25-16,-1-6-77 0,-2-4 73 15,-2-2-55-15,0-9 6 0,-2-8-25 16,0-4-2-16,-2 1-99 0,-6 3 94 0,-3 1-17 15,0-3-12-15,1-3-17 0,0 2-55 16,-6-2 52-16,4 4-46 0,-3 6 85 16,0 7 0-16,4 8 16 0,7 7 19 15,-2 3 7-15,2 3-22 0,-1 2 38 16,3 0 52-16,2 2-62 0,0 2-32 16,0 0-91-16,2 10 7 0,8 8 84 15,3 20 75-15,11 13 41 0,-1 7-15 16,1 8-17-16,-6-7-16 0,0-11-1 0,-6-2-66 15,-1-6 30-15,0-6-31 0,-3-7 29 16,-3-10-23-16,-3-8-2 0,0-3-5 16,-2-4 2-16,2 1 0 0,-2-3 37 15,0 0 37-15,0 0 31 0,2-3 74 16,-2-16 15-16,0-11-176 0,2-12-19 16,-2-8-25-16,4-1 2 0,0 1-66 15,5 4 15-15,2-3-42 0,-1 4-125 16,-2 13 15-16,0 8 72 0,0 7 152 0,-4 9-29 15,-2-1-37-15,0 4 0 0,2 1-65 16,-2 4-59-16,0 0-94 0,1 0-43 16,-1 8-140-16,-2 3 91 0,0 3 169 15,0 7 120-15</inkml:trace>
  <inkml:trace contextRef="#ctx0" brushRef="#br0" timeOffset="46115.4174">7043 14414 124 0,'0'0'417'16,"0"0"-61"-16,0 0-171 15,0 0-48-15,0 0 62 0,17 111-46 0,-7-90-62 16,2-2-20-16,-2 0 24 0,0-2-24 16,3-3 26-16,2-1-58 0,-2-3 13 15,-1-1-51-15,6-1 28 0,-3-4 1 16,8-1-8-16,-5-3-9 0,8 0 7 16,-5 0 19-16,2-7-20 0,4-3 7 15,-9 1-24-15,4-4 30 0,-7-1-32 16,-1-3 0-16,0 2 0 0,-6-3-22 0,-4 2 6 15,-4-1-7-15,0 3 20 0,0 0-10 16,-4 1-13-16,-3 3 26 0,-1 3 6 16,-1 1 14-16,1 2-20 0,2 4 32 15,1 0 4-15,0 0-7 0,4 0-19 16,-3 0-10-16,2 0-33 0,-3 6-2 16,3 3 35-16,2 1 16 0,0 2 6 15,0 1 21-15,0 0-5 0,2-1-35 16,5-1 20-16,-2-1-23 0,2-3 0 0,0 2 12 15,-1-4-12-15,2 0 20 0,4 2-40 16,-4-2-48-16,4-1-10 0,2 0-58 16,-2-3-29-16,0-1 16 0,6 0-17 15,-1 0-133-15,2-1-66 0,-4-5-336 16</inkml:trace>
  <inkml:trace contextRef="#ctx0" brushRef="#br0" timeOffset="46391.2083">7828 14315 1203 0,'0'0'364'0,"0"0"-243"0,0 0-121 16,0 0 0-16,0 0 0 0,0 0 97 0,0 0 10 15,0 0-16-15,0 0-6 0,0 0-20 16,-17 107-7-16,12-84-6 0,-5 0-30 15,2 0 17-15,0 0-26 0,-2-3-13 16,3 0 12-16,-5-2-12 0,5 0 0 16,-4-1 0-16,1-1-39 0,-4-3-35 15,2 1-40-15,2-5-12 0,-4 3-43 16,1-4 3-16,3-1-143 0,-5-2-46 16,3-1-271-16</inkml:trace>
  <inkml:trace contextRef="#ctx0" brushRef="#br0" timeOffset="46750.2475">7595 14430 844 0,'0'0'535'16,"0"0"-275"-16,0 0-114 0,0 0 0 0,0 0-3 15,0 0-10-15,0 0-29 0,0 0-27 16,0 0-67-16,0 0-10 0,-7-5-55 15,16 12 55-15,10 6 23 0,0 0 83 16,5 4-54-16,6 3-42 0,1-3 3 16,7 4 19-16,2-4-13 0,-8-6 4 15,-6-2 45-15,-11-4-7 0,2-3-22 16,-2 1-17-16,1 1 20 0,0-1-42 0,-6 0 2 16,-2-3-1-16,-3 2 15 0,-1-2-14 15,-1 0 14-15,-3 0 4 0,0 0-1 16,0 0-19-16,0 0-13 0,0 0-61 15,0 0-32-15,0 0-13 0,2 0-14 16,0 0-12-16,0 0 9 0,0 0 29 16,2 0 6-16,0 0-48 0,-2 2 3 15,1 0-36-15,-3 0-170 0,0 1-163 0,0 0 72 16,-21-15 235-16</inkml:trace>
  <inkml:trace contextRef="#ctx0" brushRef="#br0" timeOffset="48677.1729">1669 15393 215 0,'0'0'238'15,"0"0"-75"-15,0 0 4 0,0 0-31 16,0 0-25-16,0 0 13 0,0 0 3 16,0 0 7-16,0 0-14 0,14-13-32 15,-14 13-13-15,0 0 3 0,0 0 3 16,0 0 0-16,0 0 3 0,0 0-9 0,0 0-17 15,0 0-16-15,0 0-9 0,0 0-7 16,0 0 3-16,0 0-3 0,0 0-10 16,0 0 0-16,0 0-15 0,0 0-1 15,0 0-12-15,0 0-7 0,0 0-13 16,0 0-14-16,4 0-9 0,8 0 7 16,12-5 46-16,5 0 1 0,9-3-17 15,3 0-83-15,-1 3-58 0,-4-1-23 0,-4 3-29 16,-6-3-206-16,-9 5-241 15</inkml:trace>
  <inkml:trace contextRef="#ctx0" brushRef="#br0" timeOffset="49376.4618">2269 16448 973 0,'0'0'358'0,"0"0"-147"0,0 0-80 15,0 0-5-15,0 0 14 0,0 0 6 0,0 0 3 16,0 0-10-16,0 0-42 0,0 0-93 15,57-41-3-15,-33 29-1 0,3 4-12 16,-4-2-4-16,0 3-20 0,1 2-9 16,-5 1-56-16,2 2 11 0,-2 1-40 15,5-1-45-15,-4 2-33 0,4-2-127 16,-1-2-255-16,-5 2-105 0</inkml:trace>
  <inkml:trace contextRef="#ctx0" brushRef="#br0" timeOffset="50739.6636">3351 16113 27 0,'0'0'101'0,"0"0"-42"16,0 0-23-16,0 0 26 0,0 0 111 15,0 0 48-15,0 0-51 0,0 0-59 16,0 0-17-16,0 0 17 0,11-18-4 16,-7 15-28-16,-2-2 73 0,1 3-54 15,-3-3-7-15,0 2-26 0,0-1-10 0,0 0 10 16,2 0-32-16,-2 0 9 16,0 1-10-16,0 3 11 0,0-4 5 0,-2 2-35 15,-1 0-12-15,-2-2 3 0,1 2 25 16,0 2-16-16,2-3-11 0,0 3-2 15,0-3-9-15,0 3 9 0,-1 0 0 16,3 0 0-16,-1-1-29 0,1 1-7 16,-2 0-12-16,-1 0 32 0,-2 0-7 15,4-3-23-15,-3 3 7 0,-2 0 4 16,-2 0 12-16,2 0 22 0,0 0-1 0,0 0-11 16,0 0 9-16,-6 0-9 15,4 0 11-15,0 0-1 0,-1 0 2 0,3 4 0 16,-3-4-2-16,4 0 3 0,4 3 13 15,-1-3 3-15,2 0-14 0,0 0-1 16,0 0 2-16,0 0 33 0,2 3-36 16,4 1-10-16,6 2-13 0,4 7 23 15,14 5 35-15,15 4 14 0,3 4-13 16,4 0 12-16,-9-6-22 0,-6 0-22 16,-10-3-3-16,-5-1-2 0,-10-3-1 0,-1 0 2 15,4 7-1-15,-6 6 1 16,-5 1-3-16,-2-2-10 0,-2-4-10 0,-11-4 9 15,-4-2 14-15,-4 2 23 0,3-3 0 16,-6-5 0-16,3-3 22 0,0-4 0 16,6 0 14-16,-2-2-20 0,5 0 29 15,3-6 42-15,3-6 58 0,2 2-114 16,2-12-37-16,8-7-17 0,14-10-75 16,3-4 4-16,3-4 29 0,0 1-39 15,-5 0 69-15,-2 2-18 0,-4-1-8 0,-3 2-60 16,0 2 40-16,-8-2 3 0,-2 3-39 15,-4 3 6-15,0 4 33 0,0 5-29 16,-2 10 41-16,-2 8 43 0,0 0 17 16,0 1 22-16,-1 1 3 0,-3 2 3 15,5 3 53-15,1 0-14 0,2 3-52 16,0 0-32-16,0 0-68 0,0 3-23 0,0 15 10 16,16 15 81-16,2 16 81 0,10 9-19 15,4 1 0-15,-3 0-40 0,-1-6-2 16,0 1-4-16,-5 1 4 0,0-9-17 15,-2-3-3-15,-3-13 0 0,-6-13 13 16,-4-5-12-16,-3-7-1 0,0-3-20 16,-3 1 20-16,-1-3 0 0,-1 0 85 15,0-13 54-15,0-16-58 0,-3-14-78 0,-9-4 29 16,0-5 4-16,-2 4-23 0,2 4 12 16,4 2-24-16,-2 1 1 0,7 0-2 15,1 1-34-15,2 5 22 0,2 4 8 16,7 4 4-16,-1 5-1 0,0 9-26 15,4-2 27-15,0-1-61 0,5-1 19 16,4 0-13-16,3 1-10 0,-3 6-71 16,5 0-13-16,-6 5-14 0,2 4-58 0,-3 1-163 15,-4 0-297-15,-9 1 182 16</inkml:trace>
  <inkml:trace contextRef="#ctx0" brushRef="#br0" timeOffset="51020.1706">4103 16227 1432 0,'0'0'296'15,"0"0"-166"-15,0 0-55 0,0 0 19 16,0 0-20-16,0 0-74 0,0 0 0 16,0 0 20-16,104-116 23 0,-66 85-43 0,3 9-39 15,-10 2-65-15,-5 9-87 0,-12 3-4 16,-1 2-72-16,-2 3-62 0,1-3-222 16,2 4 163-16</inkml:trace>
  <inkml:trace contextRef="#ctx0" brushRef="#br0" timeOffset="51123.4383">4427 16044 105 0,'0'0'398'0,"0"0"16"0,0 0-62 16,0 0-144-16,0 0-87 0,45 97-53 16,-28-77-35-16,2-2-31 0,3-2-2 15,0 0-20-15,2-7-126 0,2-4-150 16,-3-5-200-16,-6 0-234 0</inkml:trace>
  <inkml:trace contextRef="#ctx0" brushRef="#br0" timeOffset="51294.526">4332 15616 1858 0,'0'0'321'16,"0"0"-321"-16,0 0-13 0,0 0-65 16,0 0-94-16,0 0-49 0,0 0 121 15,0 0 28-15,125 59-175 0,-56-39-193 16,-19-7-287-16</inkml:trace>
  <inkml:trace contextRef="#ctx0" brushRef="#br0" timeOffset="51556.6617">4901 15962 1307 0,'0'0'348'0,"0"0"-218"15,0 0-48-15,0 0-21 0,0 0 33 16,-89 103-6-16,83-81 9 0,2 7-61 0,4-4-33 16,0 2-3-16,4-4-1 15,6-2-2-15,7-3-62 0,-1-5-39 0,4-4 20 16,1-7-14-16,-2-2-12 0,5 0 55 16,-3-7 22-16,2-5-16 0,-2-3-9 15,-1-2-17-15,-4-7-123 0,2-4 28 16,-8-3-146-16,-1 6-98 0,-7 3 111 15</inkml:trace>
  <inkml:trace contextRef="#ctx0" brushRef="#br0" timeOffset="52151.0752">5073 16032 97 0,'0'0'649'0,"0"0"-193"0,0 0-131 16,0 0-136-16,0 0-30 0,0 0-26 0,0 0-32 15,0 0-101-15,0 0-3 0,0 0-36 16,0 14 39-16,15-1 35 0,2 5-33 16,6-5 2-16,2-3-4 0,5-5-46 15,6-3-41-15,5-2 9 0,-1-7 0 16,-9-6 32-16,-7-4 33 0,-9 6-13 15,-6 0 26-15,-1-3 4 0,-2-1 31 16,-2-4 8-16,-4-3-27 0,0-11 20 0,-12-9-1 16,-7-8 50-16,-7-3-53 15,-3 1-31-15,4 1 9 0,-11-3-10 0,-1-2-11 16,1 2 9-16,0 1-15 0,4 10 17 16,9 8 42-16,5 11-19 0,8 9 32 15,4 6-54-15,2 2 34 0,0 0 39 16,-4 0-73-16,6 4 0 0,2 0 0 15,0 3-1-15,0 0-32 0,0 0-14 16,0 0-22-16,0 0-19 0,10 10 19 0,0 7 68 16,7 9 11-16,6 15 9 0,-2 3-1 15,1 2 37-15,-6 0-1 0,0-2 32 16,-5 4-9-16,7 1 51 0,1-1-15 16,2-2-43-16,-1-5-4 0,0-4 7 15,-2-8-57-15,-4-8-17 0,0-4 1 16,-2-7-1-16,1 1 3 0,6 2-1 15,0-1-2-15,1-4-13 0,-4-2-67 0,-1-3-20 16,0-3-39-16,-5 0 61 0,-3 0 26 16,-1-2 52-16,0-5 10 0,-3-6 3 15,-3-7-13-15,0-5-23 0,-7-7 22 16,-5-4-67-16,-1 7 65 0,2 6-72 16,2 8 73-16,3 1-21 0,0-1 22 15,2 2-47-15,-2-2 35 0,4 3 9 16,0 2-25-16,2 3 16 0,0-1-45 0,0 4-33 15,0-1 26-15,2 1-10 16,1-1 10-16,2-1 7 0,-3 5 6 0,2 0 13 16,-2-2 19-16,0 3 0 0,-2 0 19 15,0 0-18-15,0 0-62 0,0 0-63 16,0 0 1-16,0 3-36 0,0-2-108 16,0 6 134-16,0-5 6 0,0 3-23 15</inkml:trace>
  <inkml:trace contextRef="#ctx0" brushRef="#br0" timeOffset="52428.899">5073 15792 1276 0,'0'0'299'0,"0"0"-221"15,0 0-75-15,157-109 1 0,-113 80 22 16,-3 2 39-16,-1 1 13 0,0-1 26 16,1 4-17-16,-7 5-48 0,-4 5-39 15,-9 6-42-15,-6 1-98 0,-5 6-94 16,-2 0-78-16,2 0-92 0,-6 0-300 15</inkml:trace>
  <inkml:trace contextRef="#ctx0" brushRef="#br0" timeOffset="52971.4525">5457 15958 686 0,'0'0'508'0,"0"0"-215"16,0 0-98-16,0 0-48 0,0 0-69 0,0 0-17 15,0 0-19-15,0 0-6 16,0 0-13-16,115 90 9 0,-109-88-6 0,3-2 3 16,-1 0-12-16,3 0-14 0,-3-2 16 15,1-5 1-15,0-3-18 0,1-4 11 16,-1 1-11-16,-3-4-1 0,-1 0-1 16,0-2-16-16,-3-2-16 0,-2 2 29 0,0-2-75 15,0 3 10-15,0 3 46 16,0 3 22-16,0 5 29 0,0 2-16 0,0 0-3 15,0 3-10-15,0 2-36 0,0 0-6 16,0 0 25-16,-2 0 17 0,2 5 0 16,0-3-22-16,0 9 22 0,5-2 65 15,8 6 16-15,-3 3-20 0,5-1-15 16,0-2 2-16,0-1-9 0,-2-3 19 16,6-3-12-16,-3-3-7 0,4 1-1 15,0-5-15-15,2-1-10 0,1 0 19 16,-2 0-32-16,0 0-3 0,-1-7-68 15,-3 2 45-15,-2-3 25 0,-5-3-1 0,-1 4-17 16,-3-7 19-16,-2 0 17 0,1 1-17 16,-3-5-15-16,-2 3-31 0,0 0 4 15,0 2 32-15,0 3 10 0,-2 2 68 16,-1 7 46-16,3-3-8 0,0 4-106 16,0 0-48-16,0 0-78 0,3 0-7 0,10 0 133 15,1 5 52-15,12 5 9 16,6-1-32-16,-1 0-29 0,-4-1-2 0,2-1-43 15,-11-5-65-15,4 1-52 0,0-1 3 16,-2 0-36-16,-3-2-19 0,-5 0-197 16,-2 0-244-16,-4 0 165 0</inkml:trace>
  <inkml:trace contextRef="#ctx0" brushRef="#br0" timeOffset="53510.5464">6245 15679 437 0,'0'0'499'0,"0"0"-343"16,0 0-3-16,0 0 30 0,0 0-63 15,0 0-29-15,0 0 0 0,0 0 3 16,0 0-22-16,0 0-11 0,57 103-22 16,-54-90-26-16,0-3-13 0,-1 0 15 0,0-2-15 15,0-5 0-15,-2 2 3 16,0-3-3-16,0-2 0 0,0 0-20 0,3 0 17 15,-3 0-20-15,0 0 21 0,0 0-17 16,2 0-4-16,1-7-29 0,0-3-39 16,4-2 13-16,1-2-23 0,3 1 0 15,3-1 30-15,0 1 70 0,0 1 1 16,2 1 6-16,-2 1 14 0,6 1 38 16,-6-1 30-16,3 7 32 0,0-1-6 15,-4 4-16-15,1 0 44 0,2 6 33 0,-4 3-19 16,1 2 21-16,0 1-77 0,-5 0-45 15,3-1 13-15,2-2-52 0,-5-1 6 16,-4 0-20-16,3-7 2 0,-5 3-1 16,2-4 0-16,-2 0 29 0,0 0-6 15,0 0-1-15,-1 0 1 0,7-9-26 16,1-1-6-16,-1-7-17 0,6 0-9 0,4-4-45 16,-2-1-7-16,6-2-35 15,-1 3 22-15,4 0 29 0,4 4 68 0,-7 4 26 16,6 5 65-16,-5 3 25 0,-1 2-65 15,2 3-51-15,-6 0-16 0,4 5 16 16,-6 6 45-16,1 2 13 0,-1 0-58 16,-4 4-48-16,0-1 0 0,2 1-65 15,-4-3-78-15,-2 1-42 0,0-2-23 16,0-2-56-16,-4-1-296 0</inkml:trace>
  <inkml:trace contextRef="#ctx0" brushRef="#br0" timeOffset="55016.607">7663 14896 52 0,'0'0'202'0,"0"0"-104"0,0 0-98 16,0 0-26-16,0 0 26 0,0 0 72 16,0 0 189-16,0 0-14 0,-89 105-45 15,69-48 30-15,6 6-27 0,6 8-49 16,3-1 13-16,3 2-62 0,2 3 3 15,2-4-22-15,9-6-23 0,3-7-40 16,8-7 11-16,1-10-35 0,7-5 1 0,3-6 11 16,6-4 13-16,2-4-23 0,5-5-3 15,0-5-9-15,1-6-76 0,-1-5-86 16,-4-1-50-16,-4 0-19 0,-5-9-151 16,-3-4-381-16</inkml:trace>
  <inkml:trace contextRef="#ctx0" brushRef="#br0" timeOffset="56385.1474">8050 15299 141 0,'0'0'359'0,"0"0"-108"15,0 0-130-15,0 0 25 0,0 0-9 16,0 0 29-16,0 0-19 0,0 0-14 0,0 0-39 16,0 0-45-16,21-71-3 0,-28 63-12 15,-1 1-34-15,-2-1 0 0,-6-1-2 16,-1 0-21-16,0 2 11 0,-2 4 11 16,4 1 0-16,0-1 1 0,3 3 10 15,6 0-8-15,2 0 5 0,4 0-7 16,0 8-69-16,2 10 34 0,12 7 35 15,14 7 35-15,6 4 11 0,9 0 6 16,-1 0-20-16,-4-4 1 0,-7-1-1 0,-6 4-6 16,-4-4-26-16,-9 0 1 0,-8-3-1 15,-2-5 0-15,-2-2 0 0,0-8 0 16,-6 1 2-16,-2 1-2 0,-10-1 0 16,0-2 0-16,-4-4 0 0,1-1 9 15,-3-6 7-15,8-1 33 0,-1 0-36 16,8-6 26-16,3-4-16 0,4-2-23 15,2-5-13-15,0-3-72 0,16-12 40 0,10-6-52 16,6-1 12-16,-5 7-3 0,-3 11-25 16,-11 7 57-16,4 2-32 0,-4 1 40 15,3 2-8-15,-2 0 54 0,-4 3 0 16,-4 2 2-16,-2 4 19 0,0 0 63 16,-4 1 28-16,5 8 27 0,-4 0-56 15,4 2-22-15,0 5 51 0,-1-1-22 16,3 0-36-16,2 2-7 0,2 1-6 0,-1-1-23 15,1-4-15-15,4-1-1 16,-1-4-3-16,2-1 3 0,3-3 0 0,-2-2 0 16,5-2-84-16,-4 0-4 0,2-4 40 15,-6-2-34-15,-3-1 14 0,0-4 23 16,-3 1 9-16,-3-6 33 0,-3-1-46 16,-2 0-16-16,0 2-17 0,0 3 82 15,0 3 88-15,0 4 55 0,0-1-35 16,0 6-11-16,0 0-54 0,0 0-43 15,0 0-58-15,0 3 58 0,8 2 3 0,4 5 36 16,4 0 0-16,-4-3-20 0,3 1-17 16,-2-2 9-16,-2-4-11 0,-1 1-1 15,-1-3-15-15,-3 0 13 0,-1 0 3 16,1-7 23-16,-2-3-1 0,0-5 56 16,-4-4-75-16,0-8 30 0,-3-5 2 15,-11-5-35-15,-5-5 3 0,0 2 32 16,-3 0-19-16,2 4-13 0,-2-1-3 15,3 3 2-15,-2-2 4 0,2 1-6 16,2 7-22-16,6 7-92 0,5 9 43 0,2 6 32 16,2 2 39-16,0 1 90 0,-1 3-90 15,3 0-98-15,0 0-32 0,5 15 33 16,7 12 97-16,10 13 52 0,-1 10 49 16,4 0-4-16,-4 1-19 0,-1-10 19 15,-4 2-48-15,2-5-14 0,-6-7 11 16,-1-10-21-16,-5-8-8 0,3-4-30 15,-3 0 13-15,1-4 0 0,-3 1-2 0,1-5 2 16,0-1 12-16,0 0-8 0,6 0 9 16,-2-3 13-16,0-3-4 0,3-6-22 15,2 2-45-15,-4-2 13 0,-1-2-82 16,-2 5 43-16,2 0 55 0,-6 5 14 16,-1 1-2-16,0 3-22 0,2 0-19 15,1 3 45-15,-1 7 49 0,2-1 58 0,0 2-69 16,-1 2-18-16,-1 1-17 15,-4-1 17-15,0 2-17 0,0 2 36 0,0-5-23 16,-9 2-16-16,1-3-29 0,0 0-20 16,-3-1 1-16,-4 0-24 0,2-3-38 15,1 1-23-15,-3 0-42 0,2-3-46 16,5 0-95-16,-3-2-59 0,2-3-186 16</inkml:trace>
  <inkml:trace contextRef="#ctx0" brushRef="#br0" timeOffset="57689.6909">9075 15132 819 0,'0'0'193'16,"0"0"-164"-16,0 0-29 0,0 0 0 15,0 0 3-15,0 0 66 0,0 0 55 16,0 0 22-16,0 0 0 0,0 0-71 16,-106 26-36-16,97-14-19 0,2 5 3 0,5 1 19 15,0 0 10-15,2 4-23 16,0-1-3-16,9-1-14 0,4 1-11 0,-1-3 18 15,3 0-3-15,5-4-13 0,7-1 13 16,3-3 10-16,14-2-26 0,-1-3 2 16,-2-5-2-16,-7 0-19 0,-4-2-53 15,3-6 1-15,-3 0 12 0,-7-1 40 16,-4 3-49-16,-6-3 66 0,-3 3-2 16,1-5-22-16,-2 2 14 0,-3-2 12 15,-2 0 20-15,-4-1 42 0,0 0-27 0,-2 1-2 16,-6 2-33-16,-3 3 51 15,-4-2-50-15,4 3 27 0,-3 3-4 0,-2 0-24 16,2 2-3-16,-6 0-17 0,3 2-9 16,-2 4 0-16,3 1 13 0,0 1 16 15,2 1 49-15,3 2 13 0,5 1-36 16,0 0-16-16,4-1-10 0,0 0-20 16,2-2 1-16,0 2 19 0,0-5 0 15,4-3 0-15,2 0 2 0,2-3-1 16,3 0 18-16,6-3 43 0,-1-4-20 0,6-3-30 15,-3-2-12-15,5-2-3 0,-6-2 2 16,2 0-12-16,-1 3 13 0,-2-5 0 16,0 3-1-16,-3-5-38 0,2 3-23 15,-6 1 26-15,-2 5-22 0,-1 1 46 16,0 5 12-16,-5 3 39 0,0 2-39 16,0 0-39-16,2 0-32 0,0 0 71 0,5 3 24 15,1 7 22-15,3 0 29 0,-2 2 16 16,3 1-52-16,2-2-38 0,-2 3 28 15,4-6-16-15,-2 0-13 0,1 1 0 16,3-6 0-16,-4-3 26 0,4 0 3 16,-6 0-27-16,4-5 44 0,-5-5 12 15,3-3-57-15,-3-5 28 0,-2-2 4 16,-5 0 5-16,-1-1-12 0,-2-6 16 16,-3-6-19-16,0-6-7 0,0-1 7 15,-8-1-7-15,-1 5-13 0,-3 2 20 0,-5-3-46 16,-1-1-38-16,-3 0 12 0,-4-2-19 15,-2 2 23-15,-6-3-7 0,1 5-39 16,-1 2 39-16,10 10 0 0,3 6 52 16,7 9 43-16,7 0 44 0,2 4-19 15,0 1 30-15,2 3-98 0,2 1-43 16,0 2-60-16,6 20-24 0,11 13 127 16,9 7 75-16,-4 4 25 0,4-5-32 0,-6-2-29 15,-4-4-13-15,-3-9 7 0,-6-6-31 16,3-8-2-16,-8-2 9 0,3-1-8 15,-2-2-2-15,0 0 2 0,-3-5 11 16,0-1 17-16,0-1 14 0,0 0-1 16,0 0 3-16,0 0 13 0,0 0 19 15,0-5 14-15,0-7-91 0,2-3-71 16,0-8 6-16,1 2 1 0,2-4-43 0,4 3-6 16,-2-1-23-16,2 6-39 0,-2-3 93 15,-1 9-35-15,-1 4 26 0,-2 7 30 16,-3 0 2-16,0 0-22 0,4 5-23 15,-4 14 104-15,2 10 29 0,0 12 108 16,-2 10-4-16,0-5-29 0,0 2-13 16,0-7-42-16,4-5-7 0,2-6-23 15,-2-8-19-15,4-7 16 0,1-4-16 16,4 3 0-16,0-3 4 0,4 0-2 16,0-3-2-16,2-1 11 0,0-6-11 0,-2-1-26 15,2 0 13-15,-2 0-12 0,0-6 25 16,0-4 13-16,0-1 3 0,0 0-6 15,-2-5-10-15,2 2-1 0,-4-3-2 16,-1 2-59-16,1 1 62 0,-4 4 49 16,-5 3 19-16,-2 3 71 0,0 1-26 15,-2 2-12-15,0 1-33 0,2 0-68 16,0 0-16-16,-1 0 3 0,6 5 13 0,5 1 74 16,-4 2-61-16,0 1-26 15,5-1-7-15,0 2-47 0,0-2-40 0,-1-3-45 16,1 1-27-16,-1-3-71 0,-2-3-166 15,-3 0-565-15,-136-68 633 0</inkml:trace>
  <inkml:trace contextRef="#ctx0" brushRef="#br0" timeOffset="57831.2427">9977 14743 736 0,'0'0'195'0,"0"0"-195"0,0 0-55 16,0 0-421-16,0 0 166 0</inkml:trace>
  <inkml:trace contextRef="#ctx0" brushRef="#br0" timeOffset="58443.2348">10213 14800 774 0,'0'0'524'16,"0"0"-432"-16,0 0-21 0,0 0 33 16,0 0-29-16,0 0-10 0,-23 111-13 15,23-92 7-15,15 1-24 0,-3 1-9 16,5-5-13-16,4 2-11 0,2-3-2 0,7-2-27 16,4-1-93-16,4-6-10 0,3-5-55 15,-9-1-37-15,-9 0 33 0,-6-5 43 16,-7-1 84-16,3-3-75 0,0-1 46 15,-2-1-1-15,-3-3 83 0,-5 3 9 16,-3-3 136-16,0 3 21 0,0 0-56 16,-5 1 36-16,-1 3 13 0,-3-1-82 15,-2 3-26-15,1 1-2 0,-1 4-40 0,3 0-27 16,-5 0-15-16,2 0 19 0,1 2-16 16,0 6 25-16,0-1 12 0,2 4-19 15,2-4 21-15,2 7 26 0,2-3-13 16,2 0 26-16,0 1 4 0,0-3 45 15,4 1-13-15,6-3-30 0,4 0-12 16,0-6-30-16,0-1 23 0,4 0-24 16,-1-1 40-16,2-9 7 0,-2-1-16 15,2-3-33-15,0-4 23 0,-2-2-22 16,0-3 57-16,-2-4-38 0,-2-3 2 0,-3-8 30 16,-5-5-32-16,-5 2 29 0,0 1-49 15,-5 2 22-15,-5-3-9 0,-5-3-3 16,0-2-10-16,-5 0-2 0,2 4-34 15,-8 0 36-15,-1 3 2 0,-3 4-2 16,-4 4-11-16,8 10 9 0,10 6 4 16,5 8 48-16,4 2 142 0,3 3-5 15,2 2 11-15,2 0-198 0,0 16-117 0,2 18 17 16,15 19 100-16,0 15 91 0,9 2-11 16,-1-4 24-16,1-6-62 0,-1-3-29 15,-2-1-13-15,3-6 0 0,-4-4-20 16,-4-5-109-16,-1-3-42 0,-4-3-24 15,-6-9-93-15,-3-10-177 0,-4-4-676 16</inkml:trace>
  <inkml:trace contextRef="#ctx0" brushRef="#br0" timeOffset="59477.2335">9304 16122 640 0,'0'0'294'15,"0"0"-99"-15,0 0 7 0,0 0-72 16,0 0 10-16,0 0-16 0,0 0-17 15,0 0 13-15,0 0 7 0,2-97-46 16,-2 85-36-16,0 3-16 0,-2-4 7 0,-5 3-10 16,-4-1-26-16,-1 1-13 15,0 1 9-15,-1 1-12 0,-2 2 18 0,2 1-2 16,5 3 75-16,2-3-33 0,2 5-6 16,1 0-36-16,3 0-75 0,0 7-22 15,5 10 97-15,9 9 6 0,18 11 85 16,3 5-16-16,3-1-14 0,-5 0-14 15,-10-9-47-15,-6-5 0 0,-7-6 0 16,-4-5-9-16,-2-3-20 0,-4 0-7 16,0 2-3-16,0 0-32 0,0-3-13 0,0-6 22 15,0-4 62-15,0-2 26 0,-4-2 55 16,-3-13-61-16,-2-14-17 0,7-15 23 16,0-9-13-16,2-1 55 0,0 1-30 15,4 3-38-15,3-2-6 0,-1-1-91 16,1-5 6-16,-1 5-110 0,2 5 55 15,0 6 13-15,2 8 104 0,-4 11 16 0,-4 8 13 16,-2 7 13-16,2 0 39 0,-2 2-16 16,2 3-23-16,-2 1-13 0,0 2-46 15,0 0-19-15,0 0-13 0,0 8 37 16,4 8 41-16,7 13 117 0,4 17-19 16,2 8-30-16,2 5-20 0,-2-2 1 15,0-9-7-15,0-5-39 0,-3-2 0 16,2-11 24-16,-4 1-27 0,-4-6 0 0,1-8 2 15,-4-5 1-15,-3-5 0 16,2 0-3-16,-2-2-9 0,0-3-21 0,1-2 30 16,-3 0 62-16,0-2 35 0,0-8-45 15,-5-5-52-15,-1-8 0 0,-5-8 23 16,0-7 3-16,3-2 19 0,2-1-19 16,0 2 13-16,2 0-1 0,4 5 1 15,0 1-39-15,0 3 0 0,6 6 0 16,-2 7 20-16,2 2-20 0,-2 8-20 15,5-4 18-15,2 0-66 0,8 1-32 0,-3 2-46 16,6 0-9-16,-4 3-11 16,4 5-45-16,-5 0-144 0,-1 0-355 0,-5 0 113 15</inkml:trace>
  <inkml:trace contextRef="#ctx0" brushRef="#br0" timeOffset="59696.6245">9727 16038 1337 0,'0'0'316'15,"0"0"-186"-15,0 0-71 0,0 0 32 16,0 0-7-16,0 0 3 0,0 0-51 16,0 0 19-16,0 0 4 0,0 0-59 15,41-86-4-15,-31 74-80 0,-4-3-16 16,4 1-50-16,1 0-51 0,0 1-105 15,-3-1-117-15,0 3-239 0</inkml:trace>
  <inkml:trace contextRef="#ctx0" brushRef="#br0" timeOffset="59946.024">9888 15886 293 0,'0'0'568'0,"0"0"-161"16,0 0-147-16,0 0-113 0,0 0-11 16,0 0-25-16,0 0-63 0,0 0-5 15,0 0 8-15,0 0-8 0,0 0-14 16,67 87-28-16,-55-87 25 0,-2 0-24 15,0 0-1-15,3 0-1 0,2-2-13 0,-4-3-23 16,-1-3 4-16,1 1 19 0,-4-1-28 16,-1-1 41-16,0 0 3 0,-3 2 10 15,0 0 3-15,-1 1 7 0,0 2-23 16,0 0 2-16,2 4 27 0,-2 0-29 16,0 0-14-16,2 0-18 0,0 0 21 0,2 0 11 15,2 0 0-15,1 2-29 16,2 2-42-16,-3-1-69 0,-5 2 0 0,7 0-71 15,-6-3-112-15,5 2-263 0,-5-1 26 16,-86-31 560-16</inkml:trace>
  <inkml:trace contextRef="#ctx0" brushRef="#br0" timeOffset="60470.6212">10179 15795 699 0,'0'0'375'0,"0"0"-313"0,0 0-10 16,0 0-52-16,0 0 78 0,0 0 3 16,0 0 40-16,0 0-40 0,0 0-58 15,0 0-10-15,0 0 3 0,55 104-14 16,-44-100-1-16,-3-4 19 0,-2 0-17 16,1 0 13-16,-2-2 40 0,4-8 9 0,0 0-20 15,-2-3-12-15,-2-4-17 16,2-1-13-16,-1-4 13 0,-2-2-3 0,2-7 13 15,-6-4-16-15,0-6-9 0,-4 4-2 16,-6-1-27-16,0-1-5 0,-7-1-38 16,-2 1 3-16,0-2 19 0,-6 4 13 15,4 3-6-15,2 8 42 0,7 7 19 16,-1 7 69-16,7 6 39 0,0 1 3 16,1 1-4-16,3 2-19 0,0 2-107 15,2 0-71-15,0 13-39 0,5 18 110 0,13 12 68 16,5 10 6-16,2 0-22 15,-3-6-10-15,-2-6-25 0,-3-7-17 0,-5-7-1 16,-1-8 1-16,-4-6 3 0,-3-2-3 16,-1-2 0-16,0-2 0 0,1-1 1 15,-4-2 1-15,0-4 27 0,0 0 29 16,0 0 17-16,0-3 9 0,-7-8-84 16,0-1-93-16,-7-6 61 0,2-7 12 15,1-6 19-15,-1-9-57 0,1-4-52 16,2 3-26-16,4 0-36 0,5 8-13 0,0 7 15 15,0 5-48-15,3 7 95 0,3 5 77 16,3 0-91-16,2 2-42 0,-1 2-173 16,-3 3 62-16</inkml:trace>
  <inkml:trace contextRef="#ctx0" brushRef="#br0" timeOffset="61342.8335">10285 15448 366 0,'0'0'382'16,"0"0"-112"-16,2 120-55 0,0-83-42 15,5-5-40-15,-3-7-12 0,4-4-8 16,-2-6-12-16,6-4-26 0,-2 5-14 0,2 0 14 15,6 2-52-15,-4-4 3 0,3 0-8 16,1-6-18-16,-4 1 0 0,4-4-1 16,-6-3 0-16,0-2-41 0,0 0-17 15,-4 0-25-15,0-2-10 0,-6-7 94 16,3-1-20-16,-3-2 1 0,-2-1-30 0,0-2 4 16,0 2 22-16,-5-3-10 0,-1 3 30 15,2 0 6-15,-2 4 14 0,-1-2-16 16,3 4-1-16,-1 1-17 0,3 4 17 15,2 0 30-15,0 2-30 0,0 0-26 16,0 0-49-16,0 0 7 0,0 5 68 16,2 3 52-16,5 4 22 0,0 0-41 15,-1 1 25-15,0 0 4 0,3 0 3 16,-3-1-36-16,5 0-3 0,-3-5 17 16,1 1-11-16,-1-4 0 0,-2-1-2 0,1-1-30 15,0-2 1-15,-1 0 33 0,0 0 21 16,0 0-19-16,-1-5-35 0,3-3-1 15,-3-2 3-15,-1-1-3 0,-2 0-22 16,-2-2-1-16,0 1 4 0,0-2-46 16,0 3 52-16,0 2-36 0,0 1-3 15,0 1 52-15,0 6 29 0,0-3-29 16,0 4 0-16,0 0-55 0,0 0 3 0,0 0 33 16,0 0 3-16,4 0 12 0,0 0 4 15,5 0 72-15,-1 4-17 0,1 0-23 16,-1 0 7-16,-1 1-37 0,-1-1 2 15,0 0 38-15,-2-1 6 0,0-1-9 16,1 1-22-16,-2-3-1 0,-1 2-16 16,0-2 13-16,-2 0 0 0,0 0 13 15,0 0 6-15,0 0 4 0,0 0 6 0,0 0-4 16,1 0 5-16,-1-2-24 16,0-3-19-16,3-3-29 0,-3-2-39 0,2 2 67 15,0 0-61-15,0 1 36 0,2 3-42 16,2-3 0-16,1 3-9 0,4 1 41 15,-1 1 3-15,3-1 17 0,4 1 16 16,-3 2 23-16,5 0-4 0,1 0 24 16,1 0 8-16,-2 0 5 0,-2 0-8 15,2 0-12-15,-4 0 22 0,-2 0 4 16,-2 0 12-16,-3-2-29 0,-2 0 7 0,-2 0-4 16,1-4-12-16,0 1-1 15,-3-1 13-15,0-1-31 0,-2-1 50 0,0-2-50 16,0 0-15-16,0 3 12 0,-4-4 6 15,-4 0-17-15,2 2-3 0,0 0-1 16,0-2-31-16,-2 1-23 0,-4 3 32 16,2 0 20-16,4 0 3 0,1 3 51 15,3 2 10-15,0 2-7 0,2 0-54 16,0 0-33-16,0 0-25 0,0 0-9 16,0 0-23-16,4 6 90 0,3 3 9 0,1 3 23 15,2-2 1-15,4-1-1 0,-4-2-32 16,6 1-28-16,-2-3-117 0,-2-5-33 15,4 0-13-15,-2 0 62 0,-1 0-1 16,2-7-49-16,-2-3-61 0,-3-1-135 16,2-4-198-16,-6 4 41 0</inkml:trace>
  <inkml:trace contextRef="#ctx0" brushRef="#br0" timeOffset="61523.3531">11119 15233 33 0,'0'0'49'0,"0"0"-33"15,0 0 65-15,0 0 333 0,0 0-55 16,0 0-53-16,0 0-140 0,135-32 0 15,-95 57-23-15,0 10-9 0,-6 5 38 16,-9 6-26-16,-10-2 44 0,-11 2-54 16,-4 4-78-16,-10-4 4 0,-14 8-33 0,-10 2-26 15,-10 3-3-15,-13 2-107 16,-9 0-116-16,-9 1 23 0,-3-8-24 0,5-13-202 16,18-14-772-16</inkml:trace>
  <inkml:trace contextRef="#ctx0" brushRef="#br0" timeOffset="70599.087">16592 17815 143 0,'0'0'323'0,"0"0"-160"0,0 0-91 0,2-2-10 16,-2 1 16-16,1-1 30 0,-1 0-56 16,3 0 55-16,-3 0-25 0,2 0 35 15,1-2-75-15,-3 1 26 0,2-1-67 16,1-1 11-16,-1 0 4 0,0-1 23 0,0-2 23 15,-1 1 0-15,2-1-27 16,-3 1 8-16,2-1 18 0,0 3-41 0,-2 0 6 16,0 1 3-16,0 3 10 0,0-5-23 15,0 4-16-15,0-1-23 0,0 0 22 16,0 1-1-16,0 1 0 0,0 1-30 16,0 0-17-16,0 0 7 0,0-2 9 15,0 2 20-15,0-4 0 0,0-1-55 16,0 5 66-16,0-5 2 0,0 2 19 15,0 1-16-15,0-1 19 0,0 1-5 0,0-1 28 16,0 3 1-16,0-2-44 0,0 2-2 16,0-2-2-16,0 2 2 0,0 0 1 15,0 0-1-15,0 0 0 0,0 0-17 16,0 2 1-16,0 3-12 0,0 5 28 16,0 6 110-16,3 11-2 0,2 8-63 15,4 8 23-15,-2-3-16 0,1-3-13 16,-4-4 16-16,2 0-54 0,1-2 0 15,-2-1-1-15,3-7 0 0,-4-6-1 16,0-5-21-16,-2-3 22 0,3 1-39 0,-3-1-36 16,0-1 13-16,-2-2 1 0,2-2 2 15,-2-4 7-15,0 0 26 0,0 0 24 16,0 0 2-16,0 0-1 0,0 0 0 16,0 0-25-16,-4 0-33 0,-2 0-25 15,3-2 39-15,-1-2 44 0,1 2-1 16,3-4-27-16,0 1-26 0,0-3-50 15,0-6 76-15,3 1 0 0,1-3-40 0,3-3 1 16,-1-1-26-16,2-11-17 0,1-5-75 16,0-2-94-16,-4 1-11 0,-2 7 86 15,-1 9 205-15,0 8 0 0,-2-3 114 16,0 1 297-16,2-2-108 0,2 0-88 16,0 3-81-16,6 1-14 0,-2 2-55 15,4 1-32-15,1 0 29 0,4 1-59 16,0-1-3-16,3 3-15 0,0 0-8 0,6-1 22 15,-5 3-35-15,3 1 13 0,-1 0 4 16,-4 4-40-16,-6 0-143 0,4 0-163 16,-7 0-49-16,-4 0 111 0</inkml:trace>
  <inkml:trace contextRef="#ctx0" brushRef="#br0" timeOffset="70841.4391">16695 17885 756 0,'0'0'522'0,"0"0"-346"0,0 0-176 16,0 0 16-16,0 0-16 0,0 0 65 15,0 0 16-15,0 0 7 0,0 0 0 0,0 0-49 16,80 2-26-16,-42-2 3 0,7 0-16 15,-3 0-75-15,-1 0-42 0,-5-2 39 16,-4-5-78-16,-12 3-163 0,-2 0-375 16</inkml:trace>
  <inkml:trace contextRef="#ctx0" brushRef="#br0" timeOffset="71255.3326">17245 17644 35 0,'0'0'642'0,"0"0"-375"0,0 0-241 0,0 0 10 16,0 0 39-16,0 0 75 0,0 0 23 15,0 0-14-15,0 0-48 0,0 0 9 16,22 98-26-16,-22-73-26 0,0 5-13 16,0 2 4-16,0 6-30 0,-6-1 4 15,0-5 15-15,-1-11-22 0,4-8 26 16,-3-4-50-16,2 3-2 0,0-2 0 16,0-1-3-16,4-3 2 0,-2-4 1 0,2 2-4 15,0-4 1-15,0 0 0 16,0 0 0-16,0 0-17 0,0 0-6 0,6 0-16 15,2 0 42-15,10 0 33 0,-4 0 31 16,10 0-51-16,-3 0-13 0,3 0-24 16,-4 0-51-16,2-2-3 0,-3 0-48 15,0 0-17-15,-2-2-3 0,0 2-33 16,-2-3-179-16,-2-1-219 0,-2 1 22 16</inkml:trace>
  <inkml:trace contextRef="#ctx0" brushRef="#br0" timeOffset="71552.5384">17707 17655 170 0,'0'0'358'0,"0"0"20"16,0 0-114-16,0 0-26 0,0 0-36 0,0 0-40 15,0 0-22-15,15 97-26 0,-13-74 6 16,2 0-20-16,-2-4 13 0,1 3-45 16,-1-3-26-16,2 0 33 0,0-1-56 15,0-2-7-15,-2-3-12 0,0 1-3 16,2-4-94-16,-4 1-36 0,2-2-52 16,1-1 52-16,-3 0-16 0,0-3-20 0,0 3-16 15,0-2-30-15,-7-3-130 16,3 1-255-16</inkml:trace>
  <inkml:trace contextRef="#ctx0" brushRef="#br0" timeOffset="72055.8591">18036 17756 12 0,'0'0'796'0,"0"0"-415"0,0 0-147 15,0 0-113-15,15 109-30 0,-13-87 26 0,-2-4-26 16,0 5-7-16,0 0-29 16,0-4-22-16,0 0 1 0,0-5-34 0,0-7-1 15,0-1 1-15,0-4 11 0,0-2 28 16,0 0 32-16,-2 0 43 0,-2 0-1 15,-5-8-110-15,0 1-3 0,1-5-22 16,0-2 22-16,0-1 0 0,0-2-17 16,2 0-57-16,4-7-13 0,2-7-33 15,0-5 19-15,0-4 4 0,0 1 22 16,8 6-23-16,4 11 1 0,-4 3-20 16,0 7 117-16,-3 2 26 0,12 1-26 15,-4-3 0-15,3 2 13 0,6-1 26 0,-4 2 16 16,4 2-19-16,-5 2 65 0,-1 0-17 15,0 3-3-15,-8 0-39 0,1 2-19 16,-5 0 3-16,-2 0-6 0,-1 4 15 16,-1 0 66-16,0 2-27 0,0-1-70 15,0 2 41-15,-5 5-19 0,-9 1 13 16,0 3-13-16,-7 1 13 0,-2 3-39 16,-1-2-74-16,3-1-30 0,0 3-12 0,4-5-17 15,2 2-4-15,2-1-61 0,7-3-4 16,2-2-178-16,4-1-259 0,0-4 193 15</inkml:trace>
  <inkml:trace contextRef="#ctx0" brushRef="#br0" timeOffset="72269.8156">18199 17924 54 0,'0'0'982'16,"0"0"-741"-16,0 0-127 0,0 0 3 16,0 0-20-16,0 0-19 0,0 0-15 15,0 0-61-15,0 0-4 0,0 0-50 16,106 7-81-16,-89-7 19 0,1 0-111 0,-4 0-110 16,4 0-255-16</inkml:trace>
  <inkml:trace contextRef="#ctx0" brushRef="#br0" timeOffset="72592.4657">18679 17668 142 0,'0'0'604'0,"0"0"-396"15,0 0-51-15,0 0 9 0,0 0-20 16,0 0-9-16,-6 113 16 0,1-82 3 15,-1 5-36-15,0 1-3 0,-2-3 15 16,1-8-70-16,2-6-17 0,1-8 20 16,2 0-26-16,2-2-26 0,-2-1 2 15,2 1-15-15,0-6-25 0,0-3 24 16,0 1-1-16,0-2-24 0,0 2-6 0,4 0 19 16,5-2 13-16,0 3 0 0,3-3-29 15,0 3-10-15,6-3 39 0,-3 2 0 16,1-2-33-16,2 0-51 0,-2 0-49 15,4 0-23-15,-3 0 33 0,2 0-10 16,-2 0-85-16,2-2-53 0,0-1-133 16,1-2-104-16</inkml:trace>
  <inkml:trace contextRef="#ctx0" brushRef="#br0" timeOffset="73027.3041">19100 17727 665 0,'0'0'290'0,"0"0"49"0,0 0-163 15,0 0-69-15,0 0-38 0,0 0 12 16,-17 102-16-16,17-83 3 0,0-4-49 16,6 2 1-16,3-2 25 0,-2-1-45 15,3-4 2-15,7-1 1 0,-4-1-2 0,1-4-1 16,2 0-13-16,0-4 10 0,1 0 3 16,-4 0 2-16,-3 0-2 0,3-6-49 15,-6-1 48-15,-2-4-2 0,2 2-11 16,-5-3 12-16,0 0 4 0,-2 2-6 15,0-2 43-15,-6-1-26 0,-2 1 13 16,-1-1-22-16,-4 1 48 0,5-1-30 0,-3 2 85 16,1 1-55-16,1 0-13 0,1 5 19 15,3 1-58-15,0-2-35 0,4 6 35 16,-1-2-36-16,0 2-55 0,-3 0-87 16,-1 0-66-16,-5 4-84 0,-3 4-298 15,-2-3-104-15</inkml:trace>
  <inkml:trace contextRef="#ctx0" brushRef="#br0" timeOffset="73444.7815">18656 17706 790 0,'0'0'362'0,"0"0"-229"16,0 0-19-16,0 0-36 0,0 0 23 16,115-95 7-16,-92 78 25 0,4 3-16 15,-1 1-56-15,-3 4-61 0,1-1-16 16,-3 3-55-16,2 5-53 0,-4 0-61 15,3-1 0-15,-10 3-229 0,-1 0-336 16</inkml:trace>
  <inkml:trace contextRef="#ctx0" brushRef="#br0" timeOffset="74126.4544">18800 17609 67 0,'0'0'780'0,"0"0"-484"0,0 0-78 16,0 0-94-16,0 0-26 0,0 0 9 15,0 0-19-15,0 0-30 0,0 0-35 16,0 0 55-16,11 22 22 0,-11 4-25 16,2 14 39-16,-2 3 64 0,0 3-94 15,-6-3 29-15,-7-2-52 0,4 2-42 16,-3 1 46-16,-4-4-1 0,4-2-64 0,-3-9 3 15,4-8 29-15,3-8-32 16,4-5-2-16,0-1-14 0,-1-1-68 0,3-1 20 16,-1-5 19-16,3 0 6 0,0 0-3 15,0 0-9-15,-1 3 12 0,1-3 37 16,0 0 2-16,0 0 0 0,0 4-15 16,0-3 15-16,-2 6 16 0,0 1 45 15,0-3-3-15,-1 6-19 0,-1-1-38 16,2 2 35-16,-1 2-17 0,2 2 42 15,-1 0-16-15,-1-3-42 0,-2 0 1 0,4-4-1 16,-1-1 15-16,0-1-18 0,2-2-13 16,0-2-16-16,0-1 10 0,-2-2 19 15,2 3 2-15,0-3 11 0,0 0 3 16,0 0 10-16,0 0-7 0,0 0-16 16,0 0-3-16,-3 0-2 0,2 3-17 15,-1-1-17-15,-2 5 23 0,-4-1 1 16,6 0-1-16,-2-1-81 0,2-1-35 0,2 2 45 15,0-2 7-15,0-1-46 16,0-3-23-16,0 0 29 0,0 0 26 0,0 2 23 16,0-2-4-16,0 0-22 0,0 0 3 15,0 0-17-15,0-2-67 0,0-1-154 16,0-2-304-16</inkml:trace>
  <inkml:trace contextRef="#ctx0" brushRef="#br0" timeOffset="74332.9011">18753 18085 367 0,'0'0'617'0,"0"0"-311"16,-4081 0-134-16,8162 0-3 0,-4081 0 52 16,0 0-16-16,0 0 9 0,0 0-30 15,0 0-71-15,0 0-113 0,117-45-21 16,-109 45-12-16,4 0-54 0,-6 0-55 15,-2 0-69-15,-2 0 4 0,2 0-21 16,-2 0 56-16,2 5-154 0,-1-3-388 0</inkml:trace>
  <inkml:trace contextRef="#ctx0" brushRef="#br0" timeOffset="74980.1071">19182 17563 171 0,'0'0'358'0,"0"0"-9"15,0 0-10-15,0 0-127 0,0 0-102 16,0 0-38-16,0 0-14 0,0 0-2 16,0 0-21-16,0 0-35 0,-8-7 0 15,8 14 0-15,0 4 72 0,4 10 74 0,0 12 42 16,-1 13-7-16,1 3 0 15,-4 6-16-15,0-4-7 0,-4-7-33 0,-3-1-16 16,-3 0-39-16,-2-5 7 0,4-10-39 16,4-6-25-16,0-9-13 0,4-7 0 15,-2 1-22-15,2-2-1 0,0-2 7 16,0-1 0-16,0-2-6 0,2 0-3 16,2 0 5-16,2 0 20 0,8-5 7 15,0-2 69-15,5 0-24 0,3-3-8 16,-4 1-44-16,4-3-3 0,-6 2-26 0,2-1-28 15,-3 4-58-15,2-7-52 0,0 4-29 16,1-1-23-16,2 1-82 0,-4 1-7 16,2-1-56-16,-1 0-353 0,-7 3-111 15</inkml:trace>
  <inkml:trace contextRef="#ctx0" brushRef="#br0" timeOffset="75319.007">19603 17732 1165 0,'0'0'478'0,"0"0"-309"0,0 0 13 16,0 0-7-16,0 0-52 0,-16 109 0 15,16-85 13-15,0 1-13 0,5-4-40 16,0-1-25-16,7 2-9 0,-1-5-49 0,-1-3 1 16,6-1 7-16,-5-5-8 15,2-5-29-15,-2-1 28 0,0-2-55 0,0 0 56 16,-3-2 17-16,0-7 44 0,3-9-29 15,2-6-32-15,-5-9-58 0,-4-1-10 16,-4 5 7-16,0 7 10 0,-2 7 12 16,-4 6-77-16,-6-2 116 0,-6-2-13 15,-5-3 13-15,-11 3-45 0,-6 3 22 16,-5 3-48-16,9 4 22 0,10 3 46 16,14 0-36-16,4 0 36 0,-1 5-46 0,0 2-71 15,5 1-74-15,2-3 15 0,2 3 49 16,0 0-4-16,6-3 11 0,14-2-154 15,-2 1-82-15,10-4-74 0</inkml:trace>
  <inkml:trace contextRef="#ctx0" brushRef="#br0" timeOffset="75749.856">19953 17778 733 0,'0'0'505'0,"0"0"-271"0,0 0-58 15,0 0-14-15,0 0-81 0,0 0 14 16,28 116 51-16,-24-95-82 0,0-5-9 16,-2 4-6-16,0-6-47 0,0-3 0 15,0-3-2-15,-2-5-1 0,0-1-32 16,0-2 33-16,0 0 42 0,0 0-20 16,-6-8-22-16,-2-3-83 0,-3-4 83 0,-3-9 13 15,5-3 13-15,-4-14-26 0,1-7-15 16,0 2-108-16,6 0 42 0,0 4 29 15,2 6-32-15,2 7-1 0,2 7 79 16,0 2 5-16,2 2 2 0,6 1-2 16,3-3-66-16,2 7 44 0,-1 0 23 15,5 1 10-15,3 0 6 0,-4 3 3 16,6 3 1-16,-6 1 3 0,4 3 19 16,-6 2 10-16,-3 0 6 0,2 0 1 15,-7 0-43-15,1 7-13 0,-3-1 23 0,-2 5 55 16,-1 4-19-16,-1 3-30 0,-5 10-9 15,-20 7 22-15,-5 5-42 0,-8-3 7 16,-3-4-10-16,11-7-104 0,5-9 14 16,10-5 12-16,1-2-7 0,-2 2-6 15,-1 1-32-15,-2 1-36 0,9-4-102 16,1-3-211-16,5-3-196 0</inkml:trace>
  <inkml:trace contextRef="#ctx0" brushRef="#br0" timeOffset="76113.884">20418 17550 516 0,'0'0'398'0,"0"0"-163"16,0 0-66-16,0 0-71 0,0 0 25 15,0 0-80-15,0 0 2 0,0 0-9 16,-108-26-34-16,95 39-2 0,5 0-29 16,-1 6 9-16,4 6-3 0,5 3 23 0,5 11 30 15,10 1-1-15,2-4-6 0,-2-6 32 16,-2-9-29-16,-7-7 39 0,0-1-13 16,-2 4-26-16,0 1 88 0,1-3-69 15,-5-2-3-15,0-4-9 0,0-1 2 16,-15-1 4-16,-15 0 29 0,-10-1 7 15,-7-2-27-15,3-3 10 0,7-1-22 16,14 0-10-16,6 0-4 0,7 0-22 16,-1-4-16-16,-2 3-139 0,4-3-94 15,3 2-47-15,6-2-107 0,0 1-727 0</inkml:trace>
  <inkml:trace contextRef="#ctx0" brushRef="#br0" timeOffset="112743.9993">21358 17179 111 0,'0'0'143'0,"0"0"-48"16,0 0-20-16,0 0-26 0,0 0 231 15,0 0-84-15,0 0-76 0,0 0-51 16,0 0-7-16,0 0 42 0,0 0 33 16,0 0-53-16,0 0-29 0,0 0 4 0,0 0-10 15,0 0-7-15,0 0 17 16,0 0 22-16,0 0-13 0,0 0-19 0,0 0-4 16,0 0-16-16,0 0-28 0,0 0 1 15,0 0 2-15,0 0 9 0,0 0-13 16,0 0-17-16,0 7-1 0,0 0 18 15,2 6 75-15,3 2 15 0,-3 5-25 16,0 6-40-16,1 5-25 0,-3-3 0 16,0-1-1-16,0-6 1 0,0-1-1 15,0 0 1-15,0-1-68 0,-3 2 13 0,1-8 13 16,0 1-13-16,-3-9-10 16,1 4 19-16,0-7 34 0,0-2 12 0,-2 1 26 15,-1-1-13-15,-1 0-9 0,-1 0 25 16,0-1-7-16,1-3-2 0,2-3-7 15,0 0 0-15,1-1 0 0,-2-1 6 16,5 1-18-16,0-3-1 0,2 0-13 16,0-1 0-16,0-2 12 0,0 2-15 15,0-3-7-15,0 2-32 0,6-2 13 16,4 2 23-16,-2-5-20 0,2 3 16 0,1 2-13 16,6-1 23-16,-2 3 10 0,2 3-13 15,2 1 3-15,-1 1 11 0,0 1-2 16,-1 1-9-16,2 1 10 0,-4 1-13 15,4 2 16-15,-4 0 3 0,3 7 39 16,-4 0 4-16,0 3-1 0,0 1 14 16,-2 2 35-16,-1 5 6 0,-1 0 4 15,-1 7-13-15,-3-1 12 0,-1-2 13 0,-3 3-12 16,0-8-11-16,-2 5-35 16,0-6-26-16,0-2-13 0,0-7-2 0,0 2-16 15,0-6 2-15,0-3 10 0,0 2 6 16,0-2 19-16,0 0 10 0,0 0 7 15,0-2-20-15,-2-7-35 0,0-3-93 16,2-5 3-16,0 0-9 0,0-3-59 16,0 1-3-16,2-1 64 0,4 2 9 15,0 3 24-15,4 0 31 0,1 3 17 16,2-1 13-16,0 5-30 0,4 1 7 0,0-1 13 16,3 3 12-16,2-2 0 15,4 3-2-15,0 3-13 0,-1-2 16 0,1 3 26 16,-1 0 16-16,-4 0 10 0,-1 0 9 15,-4 0 4-15,-3 4-26 0,0 4 6 16,-5 0 42-16,-1 1-9 0,-5 3-20 16,2 1 48-16,-4 3 20 0,0 1-37 15,0 0-15-15,0 3-19 0,0-2-20 0,0-1-6 16,0 1-10-16,2-5-3 16,2-4-3-16,0 3-13 0,3-7 2 0,2 4-2 15,-1-4-1-15,2-3 0 0,6 0-2 16,-2-2-19-16,3 0-35 0,2-2-14 15,-2-5 4-15,3-2 9 0,-4 4 29 16,2-5 27-16,-4 1 1 0,-1-1-1 16,2 1 2-16,0-1 22 0,-5-1-9 15,6 1-11-15,-6-1 14 0,-2 1 7 0,0-2-1 16,0 1 1-16,-4 2-7 0,0-2-3 16,-2 3-13-16,-2-6-17 0,0 4-31 15,0-1-57-15,0 0-5 0,0 2 68 16,-4-2-35-16,-2 4 16 0,-6 1-7 15,4 3 16-15,-2-1 1 0,-3 2-17 16,0 2 35-16,-2 0 1 0,-4 0 32 16,4 6 0-16,-1 1 22 0,-3 5 21 0,4 3 34 15,-3 0 39-15,3 4 17 0,3 3-14 16,1-2-23-16,7 1-35 0,-2 2-22 16,6-6 12-16,0 3-38 0,3-3 0 15,4-4-12-15,4 1 31 0,1-5-19 16,3 1 3-16,5-5-16 0,0-1 0 15,12-4-1-15,5 0-37 0,7-8-39 16,0-5-45-16,-7 1-45 0,-11 3-17 0,-12-1 7 16,-2-1-8-16,6-7-23 0,-1-10-22 15,-2-8-151-15,-7 5-300 0,-4 6-11 16</inkml:trace>
  <inkml:trace contextRef="#ctx0" brushRef="#br0" timeOffset="114627.3084">22437 17244 452 0,'0'0'492'0,"0"0"-241"0,0 0-186 15,0 0 4-15,0 0 58 0,0 0-49 16,0 0 13-16,0 0 52 0,0 0 13 16,0 0-39-16,17 111 3 0,-13-90-30 0,-2 0 24 15,0-2-50-15,-2 0-28 0,3-2 3 16,-3-2 22-16,0-3-32 0,0-5 3 16,0 2-29-16,0-7 13 0,0 1 0 15,0-3 0-15,0 0 19 0,0 0 17 16,-3 0-1-16,1 0-51 0,0-3 0 15,0-1-70-15,0-6 70 0,0 2-13 16,2-1-16-16,0-3-42 0,0-2 13 0,0 3 6 16,0-2 13-16,4 0-19 0,0 1 16 15,3 0 23-15,1 1 2 0,-2 4-18 16,3-1 9-16,2 0-19 0,-1 3 15 16,1 1 11-16,2-1 19 0,0 5 32 15,6 0 7-15,-3-3 13 0,-1 3 10 16,5 0-7-16,-4 0-17 0,-1 3-36 15,0 6 40-15,-3-1 68 0,1 3-16 16,0 2-1-16,-4 1-12 0,-1 1-21 16,-1 0 8-16,-4-2-23 0,2 1-10 0,-3-3-19 15,-2-3 13-15,0-1-10 0,0-1-3 16,0-2-14-16,0-2 1 0,0-2 20 16,0 0-4-16,0 0 6 0,0 0 1 15,0 0-1-15,0 0-3 0,0 0-22 16,0 0-13-16,0-3-22 0,0-6-51 15,5 0-20-15,-1 0 0 0,0-2 4 0,4-2-27 16,4 0 22-16,0 2 40 0,2 2 15 16,8 1 29-16,-3-2 4 0,7 4 16 15,-3 2 3-15,2 0 3 0,-1 3 78 16,-1 1 25-16,3 0 13 0,-3 1-32 16,-2 5-16-16,-3 2-29 0,-4 0-10 15,-3-1 6-15,-1 3-6 0,-3-3 3 16,-1 3 23-16,-2-1-23 0,-2 4-6 15,3-4-13-15,-5 0-3 0,2 0 3 16,-2-1-15-16,0 0-1 0,0-3-12 0,0 2-49 16,0-2-38-16,0-1-13 15,0 0-13-15,4 0-46 0,0-3-32 0,0 1 48 16,5 0 19-16,2-2 19 0,-1 0-3 16,6 0-19-16,-2 0 2 0,3-4 13 15,2-1-19-15,-2-1 26 0,0 1 39 16,-2-1 78-16,-1-2 6 0,2 3 69 15,-4-4 95-15,-4 4-34 0,1-1 14 0,0 0-1 16,-3 1-16-16,-2-2 39 0,3 2-26 16,-1-1-4-16,-2 0-32 0,1 1 9 15,-1-1-3-15,0 0-30 0,1 3-25 16,-3-1-19-16,-2-1 6 0,2 5-22 16,-2-5-23-16,0 3-3 0,0 1-1 15,0-4-21-15,0 1-14 0,0 1-2 16,0 1-7-16,-2 0 26 0,-5-2 16 15,1 3-22-15,-3-3 2 0,-1 4-2 16,-5-2-11-16,-3 2 4 0,-2 0-3 0,-2 0-1 16,-1 2 11-16,0 3-8 0,2 5 31 15,-2 3-20-15,6 1 22 0,1 3 24 16,4 3 15-16,1-6-20 0,4 3 23 16,7-2 13-16,0-1-33 0,0-1 1 15,11 1 12-15,1-4 10 0,5-1-3 16,3-3-13-16,1-4 6 0,5-2-6 15,-1 0-4-15,0 0-12 0,-1-6 9 0,-3-1-9 16,2-5-10-16,-6-2 13 16,1 1-15-16,-4-3-1 0,-3-3-18 0,-2 4-26 15,-5-4 12-15,0 0-20 0,-4-1-9 16,0 5 20-16,0-2 39 0,-2 6 2 16,-4 0 0-16,0 2 0 0,-2 2 1 15,4 2 2-15,2-1 0 0,-2 4-2 16,4 0-1-16,-2 0-16 0,0 2-3 15,0 0 0-15,0 0-17 0,-2 0-44 0,-1 0-17 16,1 0 17-16,-3 0 28 0,5 0 7 16,0 0 27-16,2 0 18 0,-2 0 29 15,2 0 13-15,0 0 3 0,0 0-6 16,-2-3-39-16,2-2 3 0,0-2 10 16,0 2 9-16,0-5-20 0,0-2 15 15,0 1-14-15,0-2-3 0,0 3 0 16,0-4 0-16,0 1 13 0,0 2-13 0,0-1-2 15,0 4-29-15,0 3 31 16,0 3 13-16,2 0 0 0,-2 0-13 0,2 0-35 16,5 2-17-16,3 0-12 0,1 0 15 15,3 0 33-15,6 0 16 0,-1 2 23 16,-2 4 41-16,1-1 1 0,2 3 12 16,-1 2-32-16,1-3 23 0,-4 3-39 15,2 1-29-15,-4 1 16 0,-1-2 6 0,0 3 29 16,-3 0-25-16,-2 0 0 15,-3 1-10-15,-1-1 38 0,0 2-3 0,-2 3 7 16,0-3-20-16,0 0-6 0,1 1 0 16,-1-1-31-16,1-4 22 0,0 0-20 15,2-1 9-15,-1 0-10 0,2-2-2 16,2-3 1-16,-1 1 0 0,2-2-1 16,-1-3 0-16,0-1-45 0,1 0 10 15,2 0-19-15,-3 0-1 0,1-5-12 16,-1-3 25-16,0-1-41 0,2-3 3 15,-4 1 15-15,0 1 17 0,-2-1-35 0,0-1-18 16,0 2 27-16,-2 1 35 0,0 1 12 16,3 5 27-16,-5-3 12 0,0 6 1 15,3 0 3-15,-3 0 1 0,0 0-1 16,0 0 6-16,0 0-12 0,0 0-10 16,0 0-26-16,0 0 26 0,0 6 10 15,0 1 54-15,0 1-12 0,2-1-29 0,-2 1-4 16,2-3-19-16,0 4 0 15,0-6 1-15,2 5 12 0,2-6 0 0,1 2 0 16,-1-1 0-16,5-1 6 16,2 0 0-16,-1-2 4 0,3 0-10 0,0 0 6 15,-1 0-19-15,4-2-1 0,-4-3-18 16,0 1-10-16,0-4-26 0,-1 1-6 16,4 0-7-16,-1-6-19 0,-1 4-26 0,0-2-4 15,-5-2 14-15,-3 3 31 16,-3 0 59-16,-1 2 13 0,-3 3 23 0,0 1 13 15,0 2 48-15,0 0-3 0,0 2-23 16,0 0-16-16,0 0 23 0,0 0-17 16,0 6-32-16,0 7-12 0,0 9 150 15,2 11 11-15,1 6-40 0,1-3-29 16,-2 1-19-16,-2-6 31 0,0-1-35 16,0-6 17-16,0-4-14 0,0-5-19 15,-9 0 44-15,3 2-57 0,-7 3-9 16,-3 2-4-16,-2-4-18 0,-1-1 9 15,0-6-19-15,-2-2 10 0,-1-2-13 0,2-2-16 16,-2-3-66-16,-2 0-35 0,8-2-41 16,-3 0-40-16,1 0-51 0,4 0-73 15,-2-6 0-15,4-1-19 0,2-3-65 16,-4-3-578-16,8 2 338 0</inkml:trace>
  <inkml:trace contextRef="#ctx0" brushRef="#br0" timeOffset="115852.2964">21684 18185 61 0,'0'0'600'0,"0"0"-346"0,0 0-176 16,0 0-22-16,0 0 67 0,0 0 66 15,0 0-45-15,0 0-27 0,51-31-46 0,-45 29-35 16,-4-2-10-16,0 0-7 0,0-1-6 15,-2-2 0-15,0 4 4 0,0-2 28 16,0 0 10-16,0-1-12 0,-4 5-17 16,0-5-1-16,-3 0-25 0,-4 3-1 15,1-1-18-15,-3 2 3 0,0-1 3 16,-4 1 13-16,1 2 13 0,-2 0-10 16,-3 0-3-16,0 7 1 0,0 0 0 0,1 5 22 15,2 0 9-15,-1 3-9 16,9-2 3-16,1 2 3 0,2 3-3 0,5-5 3 15,0 0 0-15,2 0 1 0,0-4 12 16,6 2 0-16,5-4 32 0,1-3-22 16,6 0 3-16,0-4-7 0,6 0-12 15,-2 0-33-15,7-11 20 0,-3-2-7 0,-2-3-16 16,4-1-22-16,-2-5-29 16,-1-4-46-16,3-7 0 0,-3-9-4 0,-3-2 30 15,-5 0-20-15,-7 1 0 0,-3 2-38 16,-5 1 18-16,0 2-19 0,-2 4-26 15,0 6 6-15,0 6 88 0,-2 9 62 16,0 1 82-16,0 0 6 0,0 1-7 16,-3 3-22-16,3 0-7 0,2 3-13 15,-2 5 19-15,2 0-9 0,0 0-7 16,0 0-13-16,0 0 1 0,0 3-17 0,-2 12 22 16,0 13 72-16,-3 8 20 0,3 8-7 15,0-2 0-15,0-1 6 0,2-7-33 16,0 2 17-16,0-2-36 0,0 0 0 15,6-3 29-15,3 0 2 0,0-8-37 16,-3-4-30-16,2-6 10 0,3-1-29 16,4 1-3-16,1 0-3 0,6 1-12 15,-2-7 0-15,7-1-2 0,-2-4 1 0,0-2-42 16,3 0-2-16,-4 0 5 16,1-3-2-16,-3-7 18 0,-7 1 9 0,4-3 14 15,-8-2 0-15,-2-1 13 0,-2-5-13 16,-5 4 0-16,0-4-13 0,-2 1-15 15,0 1-24-15,-2-1-54 0,-7 3 10 16,-1 1-4-16,0 3 45 0,-2 2 26 16,4 5 12-16,-1 1 17 0,4 4 12 0,-1 0-11 15,-3 0 0-15,6 4 47 16,-5 6 33-16,1 3 9 0,1 0-6 0,2 6-7 16,4 1 6-16,0-2-16 0,0 1 26 15,2-1-26-15,6-3-16 0,3 0-3 16,-1-2-26-16,4-2-19 0,2-4-3 15,1-2 0-15,3-1-44 0,5-1-126 16,-2-3-105-16,3 0-50 0,0-7-40 16,-2-2 14-16,-2-2-133 0,-5 0-714 15</inkml:trace>
  <inkml:trace contextRef="#ctx0" brushRef="#br0" timeOffset="116318.3131">22432 17959 1372 0,'0'0'339'0,"0"0"-265"0,0 0-74 0,0 0-16 15,0 0 16-15,0 0 85 16,0 0-24-16,0 0-19 0,0 0 4 0,0 0 6 16,-12 78 0-16,14-64-10 0,2-1 3 15,0 1 39-15,3-1 52 0,4 0 3 16,-1 0-32-16,3-1 2 0,0-1-38 15,2 1-26-15,-3-1-6 0,6-4-14 16,-4 1-22-16,2-6 0 0,2 3 0 16,-1-5 10-16,0 0-10 0,0 0-3 0,0 0-19 15,-3-7-33-15,1-1 4 0,-1-3 13 16,-4 2-17-16,1-2 4 0,-5-1-13 16,3-2 3-16,-4 1 16 0,2 1-39 15,-2 2 29-15,1-4 33 0,-2 1-49 16,0 2 26-16,-2 3-33 0,2-1 75 15,-1 8 16-15,-1-3 88 0,1 4-17 16,-3 0-3-16,1 0 7 0,2 0 2 16,1 0 4-16,2 0 15 0,2 4 26 15,6 3 0-15,-4 4 22 0,2 0-20 0,-1-2-17 16,0 2-22-16,0 1-31 0,-3-2-42 16,-2-1-17-16,0 1-11 0,-1-5 0 15,0 2-22-15,-1-4-108 0,0 1-31 16,-2-3-68-16,0-1-88 0,0 0-141 15,0 0 24-15,2-1 3 0,-2-6-273 16</inkml:trace>
  <inkml:trace contextRef="#ctx0" brushRef="#br0" timeOffset="116499.3215">22864 17684 1412 0,'0'0'611'0,"0"0"-359"0,0 0-252 0,0 0-120 16,0 0-81-16,0 0 110 0,0 0 39 15,0 0-81-15,0 0-157 0,0 0-449 16,50 56 90-16</inkml:trace>
  <inkml:trace contextRef="#ctx0" brushRef="#br0" timeOffset="117143.7319">23127 17924 1152 0,'0'0'560'0,"0"0"-443"0,0 0-104 16,0 0 13-16,0 0 58 0,0 0 30 15,0 0 6-15,-32 111-27 0,32-92 5 16,0 0-40-16,0 1-43 0,0-3-15 15,2-3-2-15,1 1 0 0,5-4 2 16,-2-2 1-16,0-1 1 0,4-2 1 16,0-1 16-16,1-3 4 0,2 3-21 15,-1-5-2-15,2 0-15 0,4 0-24 0,-1 0-16 16,2-7-3-16,2 2-10 0,1-3-6 16,-4 1 2-16,4-4 7 0,-6 1 17 15,-1-3-7-15,3 2-14 0,-4-2-9 16,-4-1 30-16,0 1-56 0,-4 0 19 15,-2-2-29-15,-2 2-107 0,-2 3 107 16,0 0 114-16,0 6 65 0,-2-1 10 0,-4 1-10 16,0 2 29-16,-6-1 7 0,2 3-16 15,0 0-7-15,-3 0 6 0,0 3 7 16,0 5 10-16,1 3 13 0,-2 2 12 16,4 0 7-16,0 3-26 0,-2 1-14 15,6-1-25-15,0-1-36 0,4-2-18 16,2 0-14-16,0-4-3 0,0 0 3 15,2-1 11-15,6-5-11 0,2 1 26 0,2-4-26 16,0 0-16-16,6 0-39 0,3 0 10 16,0-6-17-16,4-1 17 0,5-6 9 15,6-2 35-15,6-5-38 0,3 1-16 16,-2-2 0-16,-10 8-25 0,-9 2 8 16,3 3 40-16,-5 3 32 0,-1 1 22 15,0 3 79-15,-6 1 6 0,0 0-17 16,-2 0 17-16,-1 1 64 0,-6 8-39 15,2-1 3-15,-4 3-39 0,-2-2-32 16,0 4 13-16,-2 0-13 0,0 5-13 0,-6-5-10 16,-8 2-15-16,0 1-17 0,-4-3-9 15,-7 3-76-15,-9-3-55 0,-8 2-84 16,-9-1-119-16,0-5-22 0,3-6-69 16,7-3-268-16</inkml:trace>
  <inkml:trace contextRef="#ctx0" brushRef="#br0" timeOffset="135168.1449">5883 16300 1 0,'0'0'13'0,"0"0"-11"16,0 0 0-16,0 0-2 0,0 0-3 15,0 0-12-15,0 0 15 0,0 0 0 16,0 0 0-16,0 0 0 0,0 0 21 15,0 0 18-15,0 0 16 0,0 0 10 16,0 0 10-16,0 0 23 0,0 0 10 0,0-2-43 16,5-1-52-16,-2 1 3 0,-1-3 56 15,-1 3 19-15,2 2-35 0,-1-5-29 16,0 3-25-16,0 2 81 0,0-1-83 16,0 1-15-16,2-3 15 0,0 3 6 15,0-2 36-15,1 2-19 0,0 0-21 16,-1-2-4-16,-2 2-15 0,0 0-12 15,2 0 29-15,-2 0 21 0,2 0-17 16,3 0-4-16,-3-1 13 0,5-1-26 0,-3 0 26 16,0 2 0-16,3-4 16 0,-1 2-6 15,1 0-7-15,0 0-16 0,-3 0-20 16,-2 2 20-16,0 0-114 0,-2 0 59 16,0 0-56-16,0 0-81 0,0 0-14 15,-2 0 63-15,0 0 32 0,0 0 48 16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27T05:08:42.49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9000 4440 86 0,'0'0'53'0,"0"0"-51"0,0 0-2 0,0 0-5 15,0 0 5-15,0 0-4 0,0 0-3 16,0 0 1-16,-2-2-1 0,2 2-26 16,0 0 27-16,0 0-1 0,0 0 0 15,0 0 1-15,0 0 1 0,0 0 5 16,0 0 3-16,0 0-1 0,0 0 2 15,0 0 23-15,0 0 19 0,0-2 0 0,0 2-13 16,0 0-29-16,-2-2 155 0,2 2-1 16,0 0-33-16,0 0-59 0,0 0-40 15,0 0-26-15,0 0 0 0,0 0 0 16,0 0 26-16,0 0 53 0,0 0 46 16,0-2-7-16,0 2-46 0,0 0-68 15,0 0 2-15,0 0 34 0,-2 0 12 16,2 0-19-16,0-1-29 0,0 1 35 0,0-2 78 15,0 0 25-15,0 2-122 0,0 0-18 16,-2 0-2-16,2 0 32 0,0-2 33 16,-2 0-26-16,2 0 25 0,0 2 6 15,0 0 0-15,0 0-19 0,-2 0-7 16,2 0-37-16,0 0 50 0,0 0-13 16,0 0-19-16,0 0-20 0,0-1 1 0,0 1 0 15,0 0-6-15,0 0-4 16,0 0-21-16,0 0 23 0,0 0 0 0,0 0-4 15,0 0-26-15,0 0 25 0,0 0-18 16,0 0-1-16,0 0 22 0,0 0-34 16,0 0-26-16,0 0-18 0,0 0-14 15,0 0-33-15,0 0-214 0,0 0-234 16,0 0 83-16,0 0 239 0</inkml:trace>
  <inkml:trace contextRef="#ctx0" brushRef="#br0" timeOffset="21684.1302">14386 7517 110 0,'0'0'172'16,"0"0"-146"-16,0 0 33 0,0 0 442 16,0 0-109-16,-2 0-61 0,2 0-73 0,0 0-29 15,0-2-52-15,0 2-71 0,0 0-31 16,0 0-32-16,0 0-39 0,0 0-4 16,0 0 0-16,0 0-25 0,0 0 21 15,0 0 0-15,0 0 4 0,0 0 4 16,0 0 21-16,0 0 0 0,0 0 18 15,0 0 12-15,0 0 12 0,0 0-7 0,0 0 1 16,0 0-6-16,0 0-8 0,0 0-12 16,0 0 1-16,0 0-1 0,0 0 6 15,0 0 6-15,0 0-12 0,0 0-6 16,0 0 6-16,0 0 5 0,0 0 5 16,0 0-11-16,0 0 5 0,0 0 17 15,0 0 23-15,0-3 34 0,0 3 37 16,2 0 13-16,0 0 25 0,-2-1-13 15,3 0-18-15,-3-2-12 0,2-1-116 16,-2-2 62-16,0 1-56 0,0-3-35 0,0 1 0 16,0-4 0-16,0 1 0 0,0 0 36 15,0 0-33-15,2-1 25 16,0-3-28-16,5-1-27 0,-1-4-121 0,2-1 23 16,-1 0 37-16,-1 3 88 0,0 0 41 15,1 3-41-15,-3-1-32 0,1 1 28 16,-1 1-50-16,2 0 54 0,-4-1 1 15,2 1 4-15,-2 1-5 0,2 1 27 16,0 2-27-16,2 0 27 0,-2 2-23 16,0 0-4-16,0-1-4 0,0 0-77 15,0 1 63-15,0-1-23 0,1 0 41 0,1 3 27 16,-1-3-27-16,1 2-36 0,0 0 18 16,-1 1 18-16,-1-1 23 0,0 0-23 15,0 2-106-15,-1 1 102 0,3 3 4 16,-4-2-28-16,0-1-25 0,0 3-19 15,5-2-24-15,-1-1-6 0,4-1 82 16,2 3-21-16,-2-2-55 0,0 2 53 16,-2 1 21-16,4 0-43 0,-4 0-33 15,0 0 47-15,-1 0 49 0,1 0-3 16,3 0 1-16,-2 0-28 0,-1 0 30 0,-3 4-41 16,2-3 9-16,0 1 0 0,-1 0 30 15,-1 1-24-15,-1-1 5 0,2 3-12 16,0-2-30-16,1 4 48 0,2-4 17 15,1 5 64-15,-2-1-64 0,3 1-6 16,0 2 1-16,-3-3-37 0,3 5 42 16,-3-1-3-16,6-2 3 0,-6 3-30 15,2-2 30-15,0 1-23 0,2-3 3 16,0-1 16-16,-1 3-9 0,-1-2 13 0,3-3 23 16,0-1 1-16,-1 2 5 0,4-4 47 15,-4 0-29-15,6 0 72 0,-2-2 5 16,-1 0-30-16,4 0 46 0,-6 0-43 15,-1 0-36-15,2-4-41 0,-7 2 42 16,0-1 19-16,-1 0 36 0,1-2-35 16,2 1-49-16,-1-1 10 0,0-3-25 0,3 1-15 15,-2 0 33-15,-4 3 14 0,2-2 22 16,0 1-19-16,0-2-3 0,2-2-50 16,0 4 0-16,-2-5 46 0,-2 2 4 15,0 1-8-15,-1 1-21 0,0-2-21 16,0 1 0-16,2-1 35 0,-2 0-13 15,-1 1-22-15,2-1-4 0,-3-1 4 16,1 0-4-16,0 2-27 0,-1 2 31 16,0-1 89-16,3-2-89 0,1-1-81 0,3-2 16 15,-3 3 65-15,0-2 17 0,1 1-17 16,-3 1-56-16,0 2 27 0,0-1 29 16,3 2 12-16,-3 0-12 0,-3 1-41 15,5 0 20-15,-4 0 21 0,0 2 50 16,-2 2 0-16,0 0-8 0,0 0-18 15,0 0-21-15,0 0 16 0,0 0 4 16,0 0-20-16,-2 0 1 0,2 0-2 0,0 0-2 16,-2 0-1-16,2 0-30 0,-2 0-4 15,2 0-7-15,-4 0-4 0,4 0 4 16,0 0 5-16,0 0-18 0,-1 0-26 16,1 0-41-16,0 0-59 0,0 0 7 15,0 0 31-15,0 0 26 0,-2 2 15 16,2 2 26-16,0 0 3 0,0 4 33 0,0 0 38 15,0 3-2-15,0 2-14 16,0-2 14-16,0 2 0 0,0-2-18 0,0 2 22 16,2-1 0-16,3-2-6 0,-3 2 2 15,2-2 0-15,0-1 1 0,-2 1 1 16,2 0-21-16,0 0 19 0,0 1-18 16,4-4 22-16,-2 4 21 0,0-4-21 15,0 2-6-15,0-1-22 0,5 1 28 16,0-1 56-16,2 1-33 0,-3-1-1 15,3 0 29-15,0-3 34 0,-3-1-52 0,6 0 4 16,-4 0 17-16,-2-2 43 0,6 2-22 16,-4-4-39-16,-1 3 20 0,-1-3-41 15,3 2-13-15,-3 0-2 0,-1-2 41 16,1 0-11-16,0 0 6 0,0 0 9 16,-2 0 23-16,3 0-20 0,0 0 38 15,-1 0-62-15,2 0 21 0,4-2-4 16,-3-3-23-16,1 3 22 0,3-2-40 0,-2 0 14 15,0 0-14-15,0 2 1 0,-2-1 4 16,2-1-2-16,0 0 0 0,-5 0-3 16,2 1 21-16,0 2-21 0,-4-3-5 15,-2 2 4-15,0 0-4 0,3 0 5 16,-2 1 0-16,-3-1 0 0,2 0 0 16,0 0 26-16,-3 0-26 0,1 2-68 15,-2 0 41-15,2 0 26 0,3 0-1 16,-1 0-2-16,1 0 2 0,1 0-25 15,0 0 5-15,3 0 22 0,-2 0-36 16,1 0-26-16,-2 0 33 0,6 0 25 0,-6 0-102 16,0 2 69-16,1 2 36 0,2-2-39 15,-3-1 36-15,-2 1-13 0,3 0-54 16,-5 3 69-16,2-3-23 0,1 4-11 16,2-4 36-16,-3 3-15 0,2 0 45 15,-2 1-60-15,0 0 30 0,2-2-5 16,-2 3-26-16,-2-2 31 0,2 3-2 0,-2-1-16 15,1 2 14-15,1 0 4 16,-1 1 2-16,-1 0 0 0,0-2 49 0,-2 3-46 16,-1-2 20-16,4-1-21 0,-3 2 26 15,1-2-30-15,-2 1 0 0,2-4 2 16,-1 3 28-16,2-2 21 0,-3-1-25 16,2 1 43-16,2 1-36 0,-1-4 39 15,-2 1 15-15,0-1-87 0,1-3-343 16,-3 0-107-16,0 0-21 0,0 0-13 15,0-3-38-15,-16-22-1431 0</inkml:trace>
  <inkml:trace contextRef="#ctx0" brushRef="#br0" timeOffset="22607.5411">15312 6495 110 0,'0'0'158'0,"0"0"-52"16,0 0 388-16,0 0-30 0,0 0-211 15,0 0-124-15,0 0 210 0,0 0-69 16,0 0-70-16,-6-38-79 0,6 33 104 16,-2 3-108-16,2-2-64 0,-2 3 6 15,2-3-18-15,0 2 67 0,-3-2-1 16,3 2-5-16,0 2 70 0,0 0-8 16,-2-2-57-16,2 2-36 0,-2 0-26 15,2 0-45-15,0 0 0 0,-2 0-70 0,2 0-58 16,0 0-39-16,0 0-55 0,0 0-67 15,0 6-78-15,0 3 93 0,0 11 193 16,0 4 56-16,0 11 25 0,2-4 106 16,2-7-85-16,1-2-21 0,-1-9-2 15,0 4-5-15,7 0-30 0,-4 2 37 16,3 0-56-16,-2-6 56 0,0 0 0 16,4-4 0-16,-2 0 0 0,-2-5 191 0,5 1-58 15,2-5 59-15,0 0-4 16,9 0 23-16,8-5-28 0,-6-2-37 0,2-5 21 15,-4 0-45-15,-7 3-9 0,-1-4-104 16,4-4 25-16,-8 2 140 0,2-1-39 16,-6-1-52-16,-2-5-67 0,-4 4 30 15,-2-6 0-15,0 3 13 0,-2 1-8 16,-6 0 23-16,-5 2-72 0,4 1 49 16,-3-1-39-16,1 4-12 0,-1 0-4 15,7 7-27-15,-1-1 62 0,2 3-4 0,2-1-9 16,-1 5-18-16,1-4-66 15,2 4-27-15,0-1 74 0,0-2-12 0,0 4-27 16,0 0-72-16,0 0-141 0,0 0-168 16,0 0-73-16,0 0-271 0,0 6-475 15,2-2 523-15,1 5 234 0</inkml:trace>
  <inkml:trace contextRef="#ctx0" brushRef="#br0" timeOffset="23425.4516">15866 6393 791 0,'0'0'1194'0,"0"0"-599"0,0 0-444 16,0 0-151-16,0 0 0 0,0 0-24 15,0 0 24-15,0 0-375 0,0 0 79 16,0 0 173-16,8 38 123 0,-1-15 373 16,2 8-255-16,1 7-30 0,1 2 22 0,-3-4 11 15,-1-7-24-15,-3-12-66 0,-2-5-27 16,0-4 43-16,0 5-24 0,1-4 18 15,-1 3-35-15,0-5 18 0,-2-2 11 16,0 0-29-16,2-3 17 0,-2 0 19 16,0-2 33-16,0 0 38 0,0 0 62 0,0 0 40 15,0 0 23-15,0 0 78 16,0 0-54-16,0 0-39 0,0-2-24 0,0-3 5 16,-4-2-21-16,-5-10-183 0,-4-7 0 15,-2-11-113-15,-1-3 73 0,0 4 23 16,8 7-29-16,2 8-18 0,0 3 7 15,4 5 32-15,-3-4-11 0,-2-3-55 16,5 3 91-16,0-2-12 0,0 6 28 16,2-2-32-16,0 2-52 0,0 2 66 15,2-2-63-15,4 1 48 0,4 0-29 0,-4-1 5 16,4 1 16-16,-4-2-9 0,8 4 31 16,-4-4 1-16,0 2-58 0,1 1 42 15,0 2 36-15,-3 0-27 0,-1 4 9 16,-3-2 0-16,-2 3-44 0,0 2 43 15,-2 0-2-15,0 0-20 0,0 0-17 16,0 0-93-16,0 0-21 0,0 0-27 16,0 0-6-16,0 2 4 0,2 5 105 0,4 1 78 15,4 1 47-15,-4 4-47 0,0-2 0 16,0 2 33-16,-2 1-31 0,-2-2-2 16,0 0 0-16,0-5-4 0,-2 1 4 15,0-1 0-15,0 0 54 0,0-1-17 16,-2 2-4-16,-4-2 21 0,2 1-22 15,-4-2 6-15,0 4 54 0,-6 0-1 16,6 1-5-16,-5-3-42 0,3-1 32 16,-1 1-74-16,2 4 60 0,1-7-62 15,0 1 66-15,1 1-66 0,2-5 2 16,1 3-4-16,0 1-28 0,2-4 15 0,0 3 10 16,-2 1-9-16,2 2-63 15,2 1-150-15,0-1-66 0,0 0-102 0,0 3 1 16,4-3-394-16,0-2-576 0,9-5 716 0</inkml:trace>
  <inkml:trace contextRef="#ctx0" brushRef="#br0" timeOffset="23818.3998">16235 6536 411 0,'0'0'1480'0,"0"0"-595"16,0 0-399-16,0 0-121 0,0 0-18 15,0 0-24-15,0 0-86 0,0 0-128 16,0 0-81-16,0 0-28 0,0-4-2 0,2 3 1 16,0 1-37-16,3-2-29 0,2 0-25 15,-4 2 8-15,6-2 3 0,-3 0-10 16,8 2 33-16,0 0-146 0,-1 0-284 15,4 0-189-15,-2 0-220 0,-5 0-484 16,-127 9 871-16</inkml:trace>
  <inkml:trace contextRef="#ctx0" brushRef="#br0" timeOffset="24746.4236">16765 6411 749 0,'0'0'1202'15,"0"0"-830"-15,0 0-178 0,0 0-61 16,0 0 62-16,0 0 58 0,0 0 143 15,0 0-294-15,0 0 74 0,0 0-18 16,0 0-25-16,-40-85-37 0,30 81-96 16,1 1-82-16,2 1-45 0,-7 2 127 15,-2 0-46-15,-1 0-370 0,-3 5 198 0,10 3 161 16,0 0-41-16,6 4-96 0,1 1 147 16,1 2-19-16,2 2 64 0,0 6-180 15,2 4 48-15,7-1 77 0,-1-1 20 16,2 0 6-16,2-6 62 0,-1 6-6 15,-1 0-25-15,1-4 6 0,1-2 7 16,-5-2 12-16,1 1-25 0,-2-5 0 16,-4 0 43-16,0-4-18 0,-2 2 5 0,0-2 19 15,0-1-1-15,0-1-41 16,-7-2 216-16,4 0-123 0,-5-1-12 0,5-4 28 16,1 0 37-16,0 0 57 0,-1 0 13 15,3 0 1-15,0 0-80 0,0-7-49 16,0 0-37-16,3-3-58 0,8-4-221 15,1-2 18-15,12-5-182 0,-1 0 381 16,2-2-56-16,1 0 60 0,-5 4 33 16,3-6-33-16,-4 0 27 0,0 2 70 0,-8 0 59 15,1 2-115-15,-2 0-41 0,-5 2 20 16,-4-1 77-16,-2 4-46 0,0-3-51 16,0 0 108-16,-8-2-108 0,-5-3-38 15,0 4 38-15,-1-3 67 0,-4 3-67 16,4 0-29-16,-4 3 29 0,4 1-34 15,1 3-48-15,3 4 82 0,1 1 0 16,5 4-6-16,1-1-14 0,3 5-21 0,0 0-139 16,0 0-30-16,0 0 13 0,0 0 14 15,0 0-57-15,0 11 46 0,3-2 60 16,-1 12 35-16,0 6 36 0,0 11 63 16,2 3 6-16,1 0 51 0,-1 1 78 15,0-5 29-15,-2-4-48 0,3 2-40 16,-1-2-52-16,-2 0 11 0,0-9-6 15,2-2 30-15,-4-9-12 0,0 0-43 0,2-2 0 16,-2 3 39-16,2-4-43 16,-2-1 0-16,0-5-2 0,0-3 2 0,2 2 45 15,-2-3 45-15,0 0 34 0,2 0 115 16,1 0 123-16,-3 0-21 0,2 0-76 16,-2-3-45-16,0-2-38 0,1-4-27 15,7-9-99-15,2-9-56 0,0-15-79 0,8-2 56 16,-6 2 6-16,-1 7-68 15,-2 15-146-15,-5 5 149 0,0 4 71 0,0 0-57 16,1 2 64-16,1-3-142 0,-4 5 32 16,2 1-129-16,0 5-225 0,1-1 84 15,-1 2-294-15,3 0-273 0,-1 2 31 16,-2 1 173-16</inkml:trace>
  <inkml:trace contextRef="#ctx0" brushRef="#br0" timeOffset="25610.8254">17204 6565 220 0,'0'0'1156'16,"0"0"-354"-16,0 0-423 0,0 0-99 15,0 0-127-15,0 0-153 0,0 0 0 16,0 0 0-16,0 0 149 0,0 0-99 0,-100-14-48 16,81 19-2-16,1 2 50 0,4 1 48 15,-3 1-98-15,6 1-73 0,1 4 28 16,2-3-12-16,4 2 16 0,0 0 18 16,4-1-77-16,0-2 41 0,4-1-29 15,2-2 84-15,4 1-51 0,0 0 55 16,6-3 22-16,3-1 185 0,2-2-78 15,0-2-43-15,-1 0-19 0,-6 0-10 16,-1-2-1-16,0-3 32 0,-3-5 36 0,-1 0 14 16,-3-1-21-16,0-4-66 0,-4 0 63 15,1-3-114-15,-1 2-190 0,-2-2 190 16,0 5 82-16,0 1-62 0,0 4 15 16,0 4 48-16,0 1-83 0,0 1-62 15,0 2-99-15,0 0-43 0,0 0-1 16,0 0-32-16,0 0-43 0,3 2 76 15,5 1 113-15,0 1 89 0,0 2-28 0,6 0 30 16,-2-5 4-16,-2 6 44 0,3-5 37 16,0-2 31-16,0 0-16 0,-1 0-24 15,1 0 18-15,0 0 4 0,-3-4 3 16,2-2-11-16,-4 0 20 0,2 0-24 16,-4-3 63-16,1 1-127 0,-3 1-18 15,-1 1 69-15,-3 0 175 0,0 2-248 16,0 1-192-16,0-2-142 0,0 3 187 0,0-1-45 15,0-2 84-15,0-2 108 16,0 2-77-16,0-4 60 0,0-6 17 0,-5 2 0 16,3-2 106-16,-3-5-153 0,1 2 134 15,-2-1-87-15,0-2 0 0,2 2 28 16,-5-3 17-16,2 2-17 0,1 1-28 16,0-3 0-16,0 5 29 0,-1 3-1 15,1 2 45-15,4 2 262 0,-3 7-305 16,3-1 194-16,0 1-99 0,2 3-116 15,0 0-9-15,0 0-33 0,0 0 9 0,0 0-113 16,0 0-148-16,0 4-105 0,0 4 30 16,0 8 100-16,0 6 218 0,0 15 42 15,2 0 176-15,5 1-86 0,-3-4-13 16,0-7-30-16,3 3 17 0,1-1-26 16,-2-1-38-16,0-3 0 0,2-8 0 15,-2-4 31-15,-2 0-31 0,2 1 6 16,0-1 46-16,3 1-24 0,-2-1-6 15,-1-3 35-15,0-1 5 0,0-3-23 0,-1-1 29 16,-3 0 13-16,0-5-81 0,-2 0-54 16,0 0-35-16,0 0 87 0,0-14 2 15,0-12-694-15,-2 3-1828 0</inkml:trace>
  <inkml:trace contextRef="#ctx0" brushRef="#br0" timeOffset="25760.4249">17418 6324 944 0,'0'0'1088'15,"0"0"-718"-15,0 0-69 0,0 0-85 16,0 0 99-16,0 0-219 0,121-86 87 16,-104 75-183-16,5 1-70 0,-8 3 25 15,4 0 16-15,-4 7-33 0,-2 0 11 16,1 0-221-16,-3 0-279 0,0 7-617 16,-9-1-22-16</inkml:trace>
  <inkml:trace contextRef="#ctx0" brushRef="#br0" timeOffset="26246.6858">17646 6628 22 0,'0'0'685'0,"0"0"410"0,0 0-464 0,0 0-276 15,0 0-47-15,0 0-18 0,0 0-33 16,0 0 2-16,0 0-66 0,0 0-9 16,105-50-94-16,-93 38-18 0,-2 4-54 15,-2-4 11-15,1 0 46 0,-3 1 58 0,1-2-87 16,-3 1-42-16,-1-1-4 16,0 2 1-16,-1-1 3 0,-2 2 54 15,0 4-58-15,0 1 0 0,0 1-35 0,-5 0 4 16,0 4 12-16,-4-2-4 0,-2 2-30 15,-1 0-97-15,-6 0-5 0,0 2 9 16,-4 4 41-16,1 4-11 0,0 0-17 16,4 5 82-16,0 1 51 0,4 2 10 15,6-1-10-15,4-2-109 0,3 3-31 16,0-5 65-16,0 0 13 0,3-4 28 16,4 2 33-16,1-4 1 0,4-1 28 0,1-3 71 15,10-1 163-15,8-2-9 16,11-2 97-16,1-6-47 0,-11-2-167 0,-6 1-63 15,-12 0-30-15,6 0-22 0,0-5-20 16,6-3-2-16,-5 0 26 0,3-5-86 16,-6 2-49-16,0 1-263 0,-6-1 65 15,-5 5-184-15,-5 4 122 0,-2 2-195 16,0 4-298-16,-2 3-560 0</inkml:trace>
  <inkml:trace contextRef="#ctx0" brushRef="#br0" timeOffset="26847.0839">16870 6393 277 0,'0'0'125'0,"0"0"323"0,0 0 237 16,0 0-82-16,0 0-391 0,0 0-19 15,0 0 164-15,0 0-48 0,0 0-33 16,0 0 12-16,-57-14-94 0,57 14-58 16,0 0-26-16,0 0-32 0,4-1-33 0,3 1 22 15,-3-2 79-15,4-2-112 0,2-2 16 16,6-3-50-16,3-5-70 0,6-3 69 15,14 0-2-15,5-4-55 0,3-1 53 16,0 2-24-16,-14 6-87 0,-12 5-35 16,-5 3-557-16,-3 1-154 0,-7-4-1229 15</inkml:trace>
  <inkml:trace contextRef="#ctx0" brushRef="#br0" timeOffset="29588.1923">17997 9678 778 0,'0'0'223'16,"0"0"266"-16,0 0-141 0,0 0-99 16,0 0-249-16,0 0-26 0,0 0 26 15,0 0 32-15,0 0 76 0,0 0-71 16,-6-37 5-16,6 32-40 0,0-1 58 15,0 2 194-15,0 0-157 0,0 1-91 16,0 1 103-16,0-1 128 0,0 1 22 0,0 0-75 16,-2 2-114-16,0-3 6 0,-2 1 26 15,0 0 30-15,0 0-65 0,-1 0 8 16,-1 0 7-16,1 2-34 0,1-2 0 16,0 0-48-16,2 1 19 0,0-1-19 15,2 2 33-15,-2 0-32 0,2 0-1 16,0 0-47-16,0 0-11 0,0 0-14 15,0 0-10-15,0 0-9 0,0 0-1 0,0 0-12 16,0 0-9-16,0 0-11 16,-2 0-29-16,-1 2-29 0,-1 5 182 0,-2 4 35 15,0 3 90-15,-1 1-125 0,3 0-34 16,-1 3-6-16,3-1 37 0,2-2-3 16,0 3-83-16,0-3 85 0,0 0-21 15,2 0 25-15,3 3-18 0,1-5 24 16,1 2-6-16,-1-1 4 0,0-1 37 15,3-2-39-15,-1 2 4 0,3-4 58 0,0 0-60 16,1-1-1-16,-2-1 37 0,6 1-12 16,-2-3 34-16,4 2-39 0,1-2 39 15,0-1-28-15,4-3 36 0,0 2 22 16,-3-1-87-16,5 0 17 0,-4 0-6 16,1-1-16-16,-4-1 32 0,2 0-21 15,-4 0-9-15,3 2-2 0,-1-2 0 16,-1 0 2-16,-2 0 3 0,-3 0 43 15,2 0-23-15,-4 0 1 0,2-2-1 16,-3-1 26-16,2 1-25 0,-1-3-6 0,1 2-16 16,0-2 1-16,-1 3 25 0,1-3-9 15,-3 3-21-15,5-3 0 0,-2 1 0 16,1-2 43-16,1 3-39 0,0-3-4 16,-1 1-4-16,1 0-21 0,2 0 25 15,0 0 45-15,-3 0-45 0,4 1-4 16,-2-2 3-16,4 2-1 0,-3-1-15 0,1-1-3 15,1 2-25-15,-4 1 43 0,-5 1-43 16,1 0-1-16,-2 2 0 0,-6 0 44 16,2 0 2-16,-3 0-3 0,0 0-2 15,0 0 1-15,0 0 2 0,0 0-28 16,0 0-1-16,0 0-33 0,0 0-38 16,0 4-34-16,2 2 108 0,2-1 28 15,2 2 22-15,0 3 17 0,6 2 26 16,-6-3-27-16,2 1 5 0,-2-3-11 15,1-1-5-15,-3-2-27 0,2 1 38 0,-3-3-12 16,1 0-21-16,-4-2 46 0,0 3 16 16,0-3 24-16,0 0 17 0,0 0-2 15,0 0 6-15,2 0-13 0,-2 0-6 16,0 0-1-16,0 0-21 0,0 0-29 16,0 0-11-16,2 0-4 0,-2 0-7 15,0 0-18-15,2 0 14 0,0-3 3 16,0-1 8-16,5-1-7 0,-1-3-20 15,7-3-180-15,0-2 109 0,-1-1 71 0,6 1-21 16,-4-1-4-16,-1 0-38 0,4 2 29 16,0 2-43-16,0 0-8 0,0 3 16 15,-3 0 40-15,6 0-9 0,-6 4-10 16,2 1-19-16,-2 2 13 0,-3 0-48 16,0 0 36-16,-2 4-11 0,2 1 45 15,-1 3-38-15,5 0-32 0,-3 1 53 16,0 3 28-16,6 0 21 0,-5-1 0 0,6 0 27 15,0-2-25-15,-3 1 1 16,6 0 64-16,-5-3-41 0,4-1-24 0,-2 0 68 16,0-2 16-16,-4-3 41 0,3 1-65 15,-6-2-32-15,-4 0 34 0,6 0-11 16,-4 0-5-16,2 0 62 0,1-5 7 16,4-1-36-16,2-2-12 0,3 1-36 15,-4-3 30-15,6-2-21 0,-3 1-39 0,3 0 22 16,-1-3 6-16,0 3 0 15,-1 0-29-15,-7-1 0 0,-1 0 60 0,-1 1-42 16,-4 0 71-16,-4-1 9 0,0 0-53 16,-1-1-5-16,-2-4 1 0,-2 1-17 15,0-1 57-15,0 0-2 0,0 2-38 16,0 1 18-16,-4-1-61 0,0 2-18 16,1 4 18-16,2 0 21 0,-1 2-21 0,0 1-55 15,2 4 43-15,0 0-19 0,0 2-36 16,0 0-49-16,-3 0-35 0,3 0-49 15,-3 0-70-15,2 6-246 0,-3 2-127 16,-2 5 411-16,-5 1 26 0,-2 1-649 16,3-1-644-16</inkml:trace>
  <inkml:trace contextRef="#ctx0" brushRef="#br0" timeOffset="30591.5352">18130 10527 455 0,'0'0'546'0,"0"0"-363"0,0 0 246 0,0 0 146 15,0 0-313-15,0 0-23 0,0 0-11 16,0 0 13-16,0 0-60 0,-50-83 56 16,48 79 37-16,2 2-117 0,0 0-66 15,0 1-9-15,0-2-3 0,0 3-16 0,0 0-13 16,0 0-5-16,0-2 16 16,0 2 2-16,0-1-5 0,0 1-7 0,0 0-7 15,0 0-5-15,0-2 0 0,0 2-8 16,0-2 4-16,0 0 7 0,0-1-9 15,0 1-26-15,-2-1-7 0,0-1-14 16,2 0 14-16,0-2 35 0,0 3-35 16,-3-1-80-16,3-1 30 0,0-1 37 15,0 2 10-15,-1-3-14 0,1 4 17 16,0-1 16-16,0 1 34 0,0 1-50 0,0-1-19 16,0 3 19-16,0 0-2 0,0 0 2 15,0 0-23-15,0 0-8 0,0 0-11 16,0 0-17-16,0 0-25 0,0 0-25 15,0 0 7-15,0 0-15 0,-2 0-59 16,2 0-7-16,0 7 35 0,0-2 63 16,0 7 56-16,0-1 29 0,2 2 6 15,2 2-3-15,0 3-3 0,1 0 4 16,1-1-4-16,-1 2 5 0,1-1-1 16,-2-1 1-16,0 1 40 0,2-3-41 0,-2 1 34 15,2-1 13-15,-2-4-5 0,-2 1 10 16,2-2-30-16,-2-3-1 0,0-1-25 15,0 1-173-15,-1-3-110 0,2 0-14 16,-3-2-170-16,0-1-120 0,0 1-47 16,0-2-203-16,0 0 270 0</inkml:trace>
  <inkml:trace contextRef="#ctx0" brushRef="#br0" timeOffset="30913.6867">18118 10329 994 0,'0'0'451'0,"0"0"-335"0,0 0-6 16,0 0 166-16,0 0-41 0,115-15 39 16,-87 15 44-16,-2 0-51 0,-3 0-127 0,-2 5-100 15,-2 5-40-15,-1 1 0 0,-6 4 49 16,-2 2-49-16,-1 1 0 0,-4 2 30 15,-3 2 15-15,-2 2 11 0,0-2 12 16,-14 1-20-16,0 2-21 0,-6 0 118 16,0-3-81-16,-4-1-13 0,2-1-26 15,1-5 88-15,7-1-58 0,1-5-55 16,4-4-32-16,5 0 29 0,4-5-45 0,0 0-8 16,0 0-46-16,8-2-112 0,10-12-58 15,7-13-287-15,-2 1-813 0,3-11 77 0</inkml:trace>
  <inkml:trace contextRef="#ctx0" brushRef="#br0" timeOffset="31303.6639">18509 10447 1258 0,'0'0'0'16,"0"0"46"-16,0 0 174 0,0 0-97 15,0 0 262-15,0 0-171 0,0 0-139 16,0 0 69-16,62 100 15 0,-50-91 17 15,-2 0-98-15,4-2-48 0,-1-1 93 16,-3-4-11-16,-4-2-15 0,4 0 15 16,-6 0 39-16,-1 0 95 0,2 0 138 15,-1-10-76-15,2-2-161 0,-3-1-66 0,0-5-78 16,0 1 64-16,-3-1-64 0,0-1 13 16,0-1-15-16,0 2 0 0,0 1-1 15,-4 4-11-15,2 2-24 0,-1 3 32 16,1 1 3-16,-2 3 16 0,2 1-1 15,-2 0-15-15,0 1 0 0,0 2 0 16,-6 0-31-16,4 0 4 0,0 0-6 0,-4 0-51 16,-1 2-24-16,-2 4-27 15,1 4 103-15,1-1-74 0,5 2-38 0,-1 2 10 16,4-1 83-16,3 0-6 0,0-1 27 16,0 0 25-16,5-1-31 0,6 0-312 15,0-2 302-15,1-1-117 0,3-3-107 16,0 0-130-16,-4-4-261 0,4 0-571 15,-5 0 623-15</inkml:trace>
  <inkml:trace contextRef="#ctx0" brushRef="#br0" timeOffset="31861.1804">18928 10285 988 0,'0'0'1231'0,"0"0"-779"15,0 0-343-15,0 0-30 0,0 0 73 0,0 0 63 16,0 0-64-16,0 0-151 0,0 0-73 16,0 0 73-16,-32 46 37 0,30-25-37 15,2 8 6-15,0 3-1 0,0-1 63 16,4-6-45-16,-2-10 3 0,2-7-26 15,0 3-4-15,0-4 4 0,3 2 0 0,-2-2 48 16,1-3-44-16,-2-2 82 16,0 0-21-16,0-2 40 0,1 0-18 15,-1 0 5-15,4-4 35 0,3-4 31 0,6-9-23 16,3-10-135-16,-6 2-481 0,-2 1 96 16,0 6 196-16,-10 7 166 0,0 3-33 15,0 2 56-15,0 3 186 0,-2 3-186 16,2 0-2-16,-2 0 2 0,2 0 0 15,2 0-62-15,3 2-85 0,3 2 147 16,5 1 23-16,2-1 5 0,5-1 0 0,-4 1 46 16,6-4 140-16,-5 0-144 15,2 0 52-15,-4 0 15 0,1-7 36 0,-4-1 3 16,-4 1-46-16,2-1-29 0,-8 0-4 16,0 1 6-16,-2-3-10 0,-2 0-39 15,0-1 14-15,0-2 58 0,-2-1-105 16,-6 1 27-16,-4 0-48 0,4-3-42 15,-4 5 28-15,-2-1-4 0,4 2-125 16,2 2 50-16,-1 3-16 0,2 1-54 16,4 4-144-16,0 0-217 0,3 0-14 0,0 0-77 15,0 0-322-15,0 0-208 0</inkml:trace>
  <inkml:trace contextRef="#ctx0" brushRef="#br0" timeOffset="32397.4342">19428 10176 22 0,'0'0'639'0,"0"0"-55"0,0 0-175 16,0 0-172-16,0 0 206 0,20 105-98 16,-18-84-230-16,0 1 99 0,0-2-103 15,0 0-53-15,-2-5 5 0,2-2-58 16,-2-4 1-16,3-3 28 0,-3-2-12 15,0-4 40-15,0 0 56 0,0 0 86 16,0 0 181-16,0 0-52 0,0 0-87 16,0-1-62-16,0-8-37 0,0-6-144 0,-3-9-3 15,1-12-177-15,2-1 53 0,0 4-155 16,0 9-222-16,5 11 273 0,-1 4-9 16,0-2 62-16,2 4 169 0,3-3-143 15,0 6 73-15,-1 0-30 0,2 4-1 16,4 0 4-16,0 0 6 0,1 7 97 15,2 2 140-15,2 2-86 0,-2 5 0 0,2-1-1 16,-1 2 18-16,-2-1-1 16,-1-1 7-16,0-2 59 0,-5-4-40 0,-2-3 5 15,-1-3 50-15,-3 0-55 0,1-3 27 16,-3 0 111-16,-2 0 55 0,1 0-24 16,-1 0-29-16,0 0-14 0,3-6-9 15,-3-2-21-15,3-5-152 0,-3-1-20 16,0-5 0-16,0 1-6 0,0-1-14 15,0-5-23-15,0 4-56 0,0-4-108 16,-6 2 87-16,5 2-34 0,-1 3 19 16,-3 4-7-16,5 3 83 0,0 5 20 0,0 0-82 15,0 5-58-15,0-1-30 0,0 1-83 16,0 0-57-16,0 0-81 0,8 1 22 16,2 7-41-16,-4 2-214 0,0-4-667 15</inkml:trace>
  <inkml:trace contextRef="#ctx0" brushRef="#br0" timeOffset="32640.2964">19993 10212 655 0,'0'0'1154'16,"0"0"-548"-16,0 0-569 0,0 0-6 0,0 0-31 15,0 0 135-15,0 0-123 16,0 0 18-16,0 0-17 0,0 0 66 0,24-2-31 16,-16 2-11-16,-2-3 10 0,2 1 53 15,6 0-94-15,-2-2 41 0,1 0 35 16,4 1-78-16,0-3-4 0,3 1-475 16,-4-2-396-16,-5 4-554 0,-177 44 1073 0</inkml:trace>
  <inkml:trace contextRef="#ctx0" brushRef="#br0" timeOffset="33493.0181">20406 10046 830 0,'0'0'1327'0,"0"0"-965"0,0 0-156 16,0 0 116-16,0 0 94 0,0 0-136 16,0 0 22-16,0 0-182 0,0 0-62 15,0 0-58-15,-79-86 0 0,68 82 32 16,5 1-28-16,3 3 73 0,1 0-77 0,2 0-147 15,0 0-284-15,0 0 29 0,5 7 175 16,-3 5 139-16,4 1 33 0,3 4 51 16,-3 5 2-16,3-2 2 0,-1 3 6 15,-2-1-6-15,1 0 6 0,-3-1 111 16,-2-2-87-16,1-1 10 0,-3-1-17 16,0-4 33-16,0-2-16 0,-5-2 44 15,-2-4 6-15,3-2-9 0,0 0 43 16,4-3 1-16,-2 0 59 0,2 0 13 0,0 0-55 15,0 0-25-15,0 0-36 0,2 0-18 16,6-8 32-16,4-4-95 0,0-5-20 16,2-2-168-16,6-2 81 0,-3 3 102 15,4-2 5-15,-4 1-22 0,3 0-120 16,-6-1 133-16,-2 3 9 0,-2 3 79 16,-4-1 2-16,-2 1-50 0,-4 0 32 15,0 3 22-15,0-3-1 0,0 3-55 0,-4-2 12 16,-2-2 15-16,-4 6-54 0,1-6-4 15,2 6-10-15,-3-1-19 0,1 3 18 16,0-1 13-16,5 3 0 0,-2 0-1 16,1 1 1-16,3 1 35 0,2 3-35 15,-2-2-72-15,2 2 21 0,0 0 10 16,0 0-35-16,0 0-39 0,0 0-88 16,0 0-159-16,4 5 32 0,-1 7 178 15,3 7 62-15,0 13 56 0,3 5 32 0,2 7 2 16,-3-4 68-16,-1-2-12 0,2-9 74 15,-1-9-11-15,-2-3-117 0,0-6 84 16,0 2 10-16,-1 2-9 0,3-1-56 16,-1-3 35-16,-3-5-25 0,-2-1-11 15,0-5 18-15,-2 0 67 0,0 0 123 16,0 0 26-16,0 0-25 0,2 0-3 16,0 0 19-16,-2-11-44 0,2-10-112 0,-2-8-99 15,1-7-102-15,3 0 74 16,2-1 14-16,0 8-9 0,5 9-120 0,-2 5-6 15,-1 2 46-15,-1-1 50 0,8 1-126 16,-1-1 165-16,-3 2-210 0,6 1 53 16,-5 5-24-16,1 3-122 0,0 3-78 15,-2 0-39-15,-1 0-205 0,-4 7-312 16,0 1-247-16</inkml:trace>
  <inkml:trace contextRef="#ctx0" brushRef="#br0" timeOffset="34658.3412">20874 10101 308 0,'0'0'1135'0,"0"0"-211"16,0 0-458-16,0 0-201 0,0 0-14 15,0 0 34-15,0 0-81 0,0 0-160 16,0 0-42-16,0 0 122 0,-69 2-23 15,57 2-82-15,2 2-19 0,2-1-48 16,0 4-33-16,-2-1 15 0,6-1 20 16,0-2-51-16,2-1 36 0,2 1 59 15,0-4-3-15,0 1-28 0,0-2 6 0,0 0 0 16,0 0 1-16,0 2-34 16,2-2-20-16,2 0 80 0,0 3 10 0,4-3 39 15,-1 0-17-15,2 0 17 0,-1 0-44 16,1 0 33-16,2 0 1 0,-3 0-39 15,5 0 0-15,-3 0 79 0,6 0-59 16,-4 0-16-16,0-3-4 0,4 3 35 16,-2-2-31-16,4 0 21 0,-4 1 25 15,3-4-49-15,-2 3 59 0,0 0-35 0,-5 1 9 16,0-1-10-16,-2 0-5 0,-3-2 106 16,0 1 21-16,0-1-4 15,0-2 0-15,3-1 1 0,-2-4-34 0,0 0-91 16,-2-2 11-16,2-3-26 0,-3 1 83 15,-1-2-86-15,-1 0 61 0,-1-2-59 16,3-2 58-16,-3-1-60 0,0-2-23 16,0-7-20-16,0 3-33 0,0 4 75 15,0 4 1-15,-3 4-115 0,-3-3 103 16,0 2-3-16,0 0-59 0,0 3 74 16,-3 5 16-16,1-2 19 0,3 7 3 0,0 0-38 15,4 2-11-15,-1 0 8 0,2 2-28 16,0 0-54-16,0 0-90 0,0 0-96 15,0 8-68-15,0 9 12 0,8 9 246 16,0 9 59-16,6 3 12 0,-4-2 10 16,-2-11 75-16,-2-7-5 0,-1-5 21 15,2-6-71-15,-3 3-20 0,-1-1 31 16,2-2 25-16,0-2-54 0,-4-3 28 0,2-2 26 16,-3 0 24-16,2 0 54 15,-2 0 82-15,2 0 24 0,0-2-6 0,4-10-24 16,6-12-109-16,1-13-84 0,2-7-34 15,5 0-134-15,-3 6 18 0,0 6-90 16,-4 6-73-16,-5 9 17 0,-4 6-84 16,2 4 250-16,-1 1 0 0,-2 1-67 15,-1-2 124-15,-2 7 50 0,0 0-39 16,0 0-83-16,0 2-107 0,-2 14-81 16,-7 8 191-16,-2 11 119 0,-2 7-75 0,1-1 50 15,1-2 62-15,7-4 31 0,-4-8 185 16,8-9-144-16,-1-2-42 0,1-4-19 15,0 3 53-15,0 2-42 0,1 0-23 16,7-2 140-16,-2 0-86 0,5-3-61 16,2-1 39-16,-3-1 51 0,5-4 6 15,0 0 42-15,-3-1-18 0,6-3-7 16,-2 0-64-16,-3-2-14 0,4 0 100 0,0 0-32 16,-2 0-69-16,0-4 18 0,-3-4 21 15,4 1 3-15,-4 0-6 0,-1-5-37 16,2 0 20-16,-1 1-55 0,-3-4-21 15,-1-1 0-15,-1 1 47 0,-5 0-47 16,-2 4-54-16,0 2 54 0,0 2-14 16,0 1-26-16,-2 2 19 0,-5 2 6 0,3 2 13 15,2 0-35-15,0 0-2 0,2 0-31 16,0 0-41-16,-2 0-31 0,2 2 1 16,0 6-66-16,-2 1 207 0,-1 5 5 15,3 1 24-15,0 0-10 0,0 1 0 16,0-3-38-16,5 1-34 0,1-3 53 15,5-1 19-15,0-2 39 0,1-1 27 16,6-1 41-16,4-5 30 0,14-1 1 16,9 0 3-16,1-9-45 0,1-4 28 15,-4-5-67-15,-9 1-16 0,0-1-36 0,-4-2-12 16,-7 5-12-16,-8 4-149 0,-3 0-96 16,2 2-13-16,-4-2-286 0,-4 1-155 15,-4 3-409-15,-2 0-1148 0</inkml:trace>
  <inkml:trace contextRef="#ctx0" brushRef="#br0" timeOffset="46601.7217">20072 1441 310 0,'0'0'330'0,"0"0"-140"0,0 0-111 15,0-3-39-15,0 3-14 0,0 0 0 16,0 0-24-16,0 0-2 0,0 0-33 16,0 0 1-16,0 0 25 0,0 0 7 15,0 0 26-15,0 0 20 0,0 0-20 16,0 0-21-16,0 0 1 0,0-2 1 16,0 2-7-16,0 0 4 0,0 0 55 15,0-2 117-15,2 2-71 0,-2-1-101 0,2 1-2 16,-2 0 0-16,2 0 5 15,-2 0 38-15,0 0 0 0,0 0-12 0,0 0 6 16,0 0 12-16,0 0 130 0,0 0 36 16,0 0 4-16,0 0-34 0,0 0-39 15,0 0-32-15,-2 0-49 0,2 0-31 16,0 0-6-16,-2 0-26 0,2 0 3 16,0 0-1-16,0 0-2 0,0 0 0 15,0 0-2-15,0 0 4 0,0 0 0 16,0 0 0-16,0 0-2 0,0 0-4 0,0 0 3 15,0 0 21-15,0 0-18 0,0 0 23 16,0 0 1-16,0 0-1 16,0 0 0-16,0 0-5 0,0 0-20 0,0 0-4 15,0 0-4-15,0 0-49 0,0 0-18 16,2 0-5-16,0 0-21 0,3 0 12 16,-1 0 82-16,2 0-81 0,0 0-34 15,1 0 0-15,-1 0 112 0,1 1-38 0,3 1 7 16,-1 0-38-16,-1 1 49 15,-2-3 26-15,6 2 3 0,-4-1 59 16,2-1 94-16,-2 2-44 0,1-2 72 0,1 0-75 16,0 0-1-16,-2 0-61 15,-2 0-17-15,0 0 5 0,1-3 29 0,-3 1-11 16,1-1-47-16,-3 1 58 0,0 0 38 16,0 1-12-16,0-3 54 0,0 0 101 15,0-2-97-15,2 1-47 0,-2-4-44 16,0-1 35-16,0 0-35 0,1-4-57 0,-3 2 37 15,3-3 3-15,-1 1 23 0,-2-2-27 16,0 0 18-16,0-2 22 0,0 1-73 16,0-1 105-16,0-3-103 0,0 1 16 15,0-6-20-15,0-4-1 0,0-6 0 16,0 0 0-16,0-1-59 0,0 3 43 16,0-1 9-16,0 0 5 0,0-3-59 0,0 3 7 15,0 0 23-15,2 0 26 16,0 5-26-16,-1 7-5 0,2 6-32 0,-3 4-14 15,0-5 63-15,0-3 19 0,0-1-19 16,0 0 19-16,0 2 0 0,0 3-96 16,0 1 187-16,0 5-91 0,0 1 2 15,0 6-2-15,0 0-24 0,0 3 20 16,0 1-34-16,0 0-15 0,0 0-45 16,0 0-50-16,0 0-31 0,0 0 18 15,0 0-8-15,0 0 27 0,0 0 13 0,0 0 6 16,0 0-3-16,2 3 23 0,-2 2 103 15,2 2-43-15,-2 4 41 0,0 1 2 16,0 4-6-16,0 2 6 0,2 5-67 16,-2 8 18-16,0 5 49 0,2 8 43 15,0-3 36-15,2 5 103 0,1-1-127 16,-1-2-51-16,3 0 72 0,1-3-70 16,-2-3 64-16,3-2-29 0,-3-2-39 15,2-1 39-15,4-1-39 0,-6-2 45 16,2-9 38-16,-4-1-79 0,0-3 0 0,0-3-6 15,4 0 28-15,-2 3-26 0,2 1 0 16,-2-4 3-16,-1 0 24 0,-1-2-28 16,-2-4 1-16,0-1 2 0,3-3 19 15,-3-1 5-15,-2 1-23 0,0-2 24 16,0-1-7-16,0 0 12 0,0 0-7 16,0 0 5-16,0 0-30 0,0 0-2 15,0 2-22-15,0-2-10 0,0 2-18 16,0 0 22-16,0 3 28 0,0-1 34 0,0 2-34 15,0 1 0-15,0-2 16 0,0 1 7 16,0-1-13-16,0-1-8 0,0 0 2 16,0 0-4-16,0-4 0 0,0 1-2 15,0-1 2-15,2 0 5 0,0 2 17 16,0-2 26-16,0 0-10 0,2 2-33 16,1-2 38-16,-1 0 11 0,2 3-21 15,-2-3 33-15,1 0-61 0,-1 0 16 0,0 0-21 16,-1 0 0-16,1 0-4 15,0 0 4-15,2 0 24 0,0 0-14 0,4 0-10 16,-2 0-5-16,1 0 2 0,5 0 1 16,3 0-119-16,0 0 45 0,0 0 71 15,-2-3-38-15,-4 1-81 0,4 0 102 16,-7 1 22-16,-2-1 0 0,0 0 2 0,-2 0-2 16,-3 2 6-16,5-2 31 15,-4 2-31-15,-2 0 21 0,0-2 53 0,0 2 49 16,0-2 34-16,0 2 6 0,0-2-16 15,0-1-26-15,0 1 2 0,0-4 13 16,0-4-126-16,0 0-16 0,0-7-1 16,0 2 1-16,0-2 0 0,0-2-17 15,0 0 17-15,-2-1-16 0,0 0-14 16,-2 1 5-16,4 1 25 0,-1 3 238 16,-1-2-101-16,0-12-137 0,2-11-51 0,0-6-285 15,0-1 27-15,0 1 150 16,0 7 72-16,0 3 41 0,2 2-15 0,-2 3-125 15,0 4-45-15,0 8-6 0,0 4 157 16,0 3 80-16,-7 3 35 0,2-4 10 16,-1 1 22-16,0 2 63 0,-2 5-102 15,3-2 48-15,2 2-76 0,1 4-48 0,0-3-19 16,-1 2 67-16,2 0 17 16,1 2-17-16,0 0-40 0,0-3-10 0,0 3 21 15,0 0 24-15,0 0 1 0,0 0 0 16,0 0 0-16,0 0-1 15,0 0 5-15,0 0 28 0,0 0 34 0,0 0 34 16,0 0 27-16,-2 0 1 0,2-2-124 16,-2-3 0-16,0 3 37 0,-2-2 95 15,4 3-132-15,0-2-71 0,0 3 71 16,0-3-3-16,0 1 13 0,0 2-10 16,0 0 66-16,0 0 16 0,0 0-33 0,0 0-15 15,0 0-10-15,0 0 0 16,0-2-7-16,0 2-17 0,0 0-29 0,0 0-33 15,0 0-43-15,0 0-58 0,0 0-13 16,0 0-22-16,0 0 1 0,0 0 4 16,0 0-27-16,0 2-35 0,0 3 230 15,6 2 23-15,-1 3 2 0,0 1-25 16,0 2-69-16,2 9 1 0,5 10 93 16,-2 8 143-16,0 7-7 0,-1-1-26 15,2-3 47-15,-5-4-79 0,-2-8-78 0,-3-9-4 16,3-7-49-16,-4-6-202 0,2 0-74 15,-2 6 76-15,2 1 113 0,0 1 77 16,0 2-21-16,0 2 32 0,2 0 52 16,3-1 63-16,-3 0 20 0,1-1-26 15,-1-3 7-15,0-1-2 0,-2 0-62 16,2-1-5-16,0 1 5 0,0-1 0 16,4-4 32-16,-4 5-6 0,2-3 25 15,-4 0-45-15,2 2 32 0,0-3-38 16,0 0 4-16,0 1 34 0,-1-2-34 0,-1 0 50 15,2-1-51-15,-1-4-3 0,-1 1 43 16,0 0-12-16,0-3 13 0,0 3 31 16,-2-3-73-16,2 2 35 0,0-3-10 15,-2 1-27-15,2 0 0 0,0-1-4 16,0 2 10-16,1-3-6 0,-1 3 43 16,0-2-12-16,-2-2-27 0,2 2 26 0,-2-2-6 15,2 2 1-15,-2 0-19 0,2-2 24 16,0 0 25-16,0 2-1 0,-2-2-11 15,0 0-8-15,2 0 0 0,-2 0 1 16,0 0-13-16,3 0 1 0,-3 0 5 16,0 0 18-16,0 0 0 0,0 0 5 15,2 0-7-15,-2 0 0 0,0 0-16 16,0 0-7-16,0 0-16 0,2 0-3 0,-2 0-1 16,2 0-2-16,0 0-3 0,1 0-1 15,-1 0 4-15,0 0 22 0,2-2 12 16,0 0 17-16,-2 0 4 0,0 0 31 15,0 0 49-15,0 0 19 0,0-1 31 16,0-1-32-16,3-1-48 0,-2 0-28 16,1-3-19-16,0-3 2 0,0 1-52 15,2-4-8-15,0 4-46 0,1-4-16 0,0 3 62 16,1-3 31-16,-2 1-31 16,3 0-236-16,-3-1-138 0,-2 3 374 0,3 2 117 15,-3-2-117-15,-2 6-132 16,0 1 132-16,0 2 183 0,-2 0-97 0,0 0-52 15,0 0 4-15,0 1-6 0,0-3-30 16,0 2 58-16,0 0 7 0,0-2-67 16,0-1 0-16,0-2 0 0,0 2 14 15,0-3 13-15,0-1 9 0,-2-1-36 16,0-2 0-16,0-1 3 0,2-4-3 0,-2-1-18 16,2-2-50-16,0-9 65 0,0-2-184 15,0-5-65-15,0 2 216 0,2 3-88 16,0 3-349-16,2-3 223 0,1 0 109 15,-1 1-275-15,-2-1-422 0,0 1 611 16,0 3 201-16,-2 4-314 0,0 4-8 16,0 5 348-16,0 6 211 0,0-2 142 15,0-2-307-15,0 0-7 0,-4 5 124 16,0 0-8-16,0 2 414 0,-1 2-129 0,1 0-215 16,2 2-61-16,0 1-23 0,0 0-55 15,2 0-86-15,-3 0-44 0,3 0-7 16,0 0-8-16,0 0-6 0,0 0-58 15,0 0-88-15,0 0-97 0,0 0-25 16,0 1 20-16,3 3-75 0,1 3 127 16,-2-5 254-16,2 7-58 0,1-1 32 15,-1-1 26-15,-2 1-71 0,0-1 56 16,0 5 22-16,1-2 164 0,0 2 110 16,1 7-176-16,1-4-94 0,0 3 29 0,-1 3-8 15,2 4 8-15,0 8 12 0,1 5-43 16,4 6-2-16,-3-6 7 0,2-1 31 15,-4-6 176-15,3 0-125 0,2-1-51 16,-1-1-32-16,1-1 39 0,-3-6-13 16,1-4 6-16,-1-5 26 0,-1 0 43 0,1 1 30 15,-3 1-75-15,8 0-6 16,-7-2-10-16,0 0-42 0,-1-5-2 0,0-1 41 16,-2 0-19-16,-1-3-22 0,0-1-2 15,0 0 6-15,-2 0-4 0,0-1-2 16,2-2 2-16,-2 2 0 0,0-2-2 15,0 0 0-15,0 2 0 0,2-2-4 16,0 3 4-16,-2-2 32 0,3 0-32 16,-1 1 4-16,-2 1-2 0,2-1-2 15,-2-1 4-15,0 2 39 0,0 1-41 0,2-4-2 16,-2 5 0-16,0 1-24 0,0-3 18 16,0 3-23-16,0-2 27 0,0 1 2 15,0-1 0-15,0 1 12 0,0-2 61 16,0 2-67-16,0-5 19 0,0 3 11 15,0-1-32-15,0 0 2 0,0 0 24 16,0 0-23-16,0 1-1 0,0-1-6 16,0 2 0-16,0 0 30 0,0-2-27 15,1 1-1-15,2-3 2 0,-3 2 0 0,2 0-4 16,1-2 2-16,-1 2 51 0,2-2 18 16,-2 0 5-16,2 3-12 0,-2-3-18 15,2 0-1-15,5 0 34 0,0 0-5 16,1 0-29-16,0 0 74 0,2 0 21 15,-4 0-82-15,-2 0-27 0,-2 0-1 16,-2 0 11-16,1 0 5 0,-3 0-5 16,2-3-10-16,2 3 3 0,2-6 33 0,3 1 68 15,2-3 1-15,-1-3 10 0,3-1-146 16,0-1 112-16,1-8 18 0,6-6-49 16,-1-7-81-16,0-2-101 0,-4-3 66 15,-3 4-6-15,-3 4-55 0,-2-2-168 16,-3 2 263-16,-2-3-92 0,-2 3-61 15,0-1 60-15,0 3-23 0,0-1-77 16,-4 1 194-16,-1 0 0 0,-1 7-29 16,1 3 29-16,1 3 333 0,0 1-333 0,2 0-71 15,-4-3 51-15,1 1 40 0,-1 4 11 16,2-1-31-16,2 4-2 0,-2 1 2 16,1 2-77-16,1 1 57 0,0 1 40 15,0 0-40-15,0 3-16 0,2 0-6 16,0-2-54-16,-3 3 96 0,3 1 48 15,-2-4 9-15,0 2-57 0,2 0-59 16,-2-2 59-16,0 2 43 0,2 1 173 16,-2-1-111-16,2 2-105 0,0-3-54 15,-2 2 54-15,2 1 145 0,0 0-112 0,0 0-33 16,0 0-105-16,0 0-34 16,0 0-67-16,0 0 7 0,0 0-59 0,0 0-9 15,0 1-38-15,0 7 147 0,2 0 158 16,2 3 109-16,0 4-85 0,-2 4-24 15,1 2 0-15,1 3 23 0,0-4 1 16,1 7 24-16,-1-1-48 0,0-2-2 0,2 5 0 16,1-1-38-16,-1 9 40 0,0 0 30 15,3-4-5-15,-2-5-7 0,-3-6-18 16,-2-3 0-16,0-3 54 0,2-1 0 16,-2 2-24-16,2 4 28 0,0 2 25 15,4 2 11-15,-4-3-71 0,-2-2-17 16,2 1-6-16,0-5 39 0,-2-2-5 15,1 1-11-15,0-3-18 0,1 0-5 16,-2-2 68-16,0-1-64 0,1 0 35 0,-1-3 6 16,3-1-20-16,-3 2-21 0,0-2 24 15,0 0-24-15,0 0 1 0,-1-1-1 16,4-1-4-16,-3 3 27 0,0-2-24 16,3 1-1-16,-1 1-2 0,-1-1 4 15,2 0 1-15,0 0-3 0,-1-2 2 16,0 3-1-16,-2-5-1 0,3 3 0 15,-3-2 25-15,1 0 10 0,0 2-37 16,-1-2-1-16,0 1 1 0,0-3 1 0,-1 2 5 16,2 0 42-16,-1-2-48 15,1 2-21-15,-3-2 19 0,0 3 2 0,0-3 3 16,1 0 3-16,-1 0-1 0,4 0-3 16,-2 0 0-16,2 0 23 0,4 3 48 15,0-3 14-15,1 1-15 0,2 2-42 16,-3-3-28-16,0 1 32 0,1-1-33 15,0 0 41-15,-1 0-18 0,1 0-24 0,-1 0-108 16,0 0-128-16,0 0-84 16,4-4-106-16,-2 0-144 0,3-5-418 0,-2 2-266 15</inkml:trace>
  <inkml:trace contextRef="#ctx0" brushRef="#br0" timeOffset="47219.1626">21739 1508 35 0,'0'0'93'0,"0"0"-89"16,0 0 42-16,0 0 20 0,0 0 119 16,0 0-14-16,0 0 387 0,110 11-284 15,-85-11-132-15,1 0 7 0,-5 0-149 16,2 0-20-16,-3 0 20 0,-3 0-25 16,-3 0-6-16,4 2 29 0,-5-2 4 15,1 0-28-15,-1 2 20 0,-1-2 0 0,-1 1-27 16,2-1 33-16,0 0 2 15,-1 0 3-15,3 0 33 0,0 0 12 0,1 0-48 16,1 0 112-16,1-1 14 0,-1-1-39 16,-2 2-83-16,2-2 216 0,-4 0-151 15,1 2-71-15,2-2 0 0,-2 2 12 16,-1 0-12-16,0 0-6 0,-3-2 6 16,-1 2 0-16,-1 0-61 0,-2 0 59 15,1 0 2-15,0 0-2 0,-3 0 2 16,0 0 31-16,0-2-24 0,4 0 55 0,-2 2-18 15,4-1 6-15,-2 1-25 0,-2-2-25 16,0 0-19-16,-1 2-466 0,-2 0-205 16,5-2-84-16,-6 2 279 0</inkml:trace>
  <inkml:trace contextRef="#ctx0" brushRef="#br0" timeOffset="48747.5455">21158 1446 158 0,'0'0'514'0,"0"0"-303"16,0 0-158-16,0 0 306 0,0 0 24 16,0 0-345-16,0 0-31 0,0 0 70 15,0 0 31-15,58 0 13 0,-41 0 13 16,4 0 28-16,0 0-43 0,3-3 4 0,-3 1-68 16,1-3-49-16,-6 3 24 15,4-1-5-15,-4-1-21 0,-2 0 38 0,-4 0 7 16,0 1-7-16,-5 1-5 0,1 0 22 15,-1 0-1-15,-3 0 7 0,0-1 11 16,0 0-76-16,0-1-47 0,0 1 12 16,0-2-112-16,2 3-416 0,1-5-169 15,1 3 166-15,-3-2 270 0,2 3-92 16,4-3 47-16</inkml:trace>
  <inkml:trace contextRef="#ctx0" brushRef="#br0" timeOffset="49141.0735">21579 1144 257 0,'0'0'317'0,"0"0"-225"16,0 0-92-16,0 0-5 16,0 0-100-16,0 0-119 0,0 0 0 0,0 0 224 15,0 0 244-15,0 0 125 0,-35 101 70 16,24-65-100-16,0-4-249 0,2-10-32 15,3-6 20-15,-2-1 108 0,1-2-2 16,-1 3-139-16,-2 1-39 0,5-4 57 16,-4-2 6-16,3-1-20 0,0 0-24 0,2-3 32 15,-3-1-8-15,3 2-5 0,-1-5-1 16,-1 3-43-16,0 2-18 0,0-3-407 16,0 0-211-16,-2-1-386 0</inkml:trace>
  <inkml:trace contextRef="#ctx0" brushRef="#br0" timeOffset="56144.0594">22394 1504 376 0,'0'0'358'0,"0"0"-358"15,0 0-27-15,0 0 27 0,0 0 263 16,0 0-93-16,0 0-111 0,0 0-33 16,-2 0 1-16,2 0 12 0,0 0-7 0,-2 0-10 15,2 0-22-15,0 0-32 0,0 2-14 16,0 0-26-16,-2-2 68 0,2 1 1 15,-2 1 3-15,2-2-32 0,0 2-14 16,0-2 39-16,0 0 7 0,0 0 3 16,0 0 1-16,0 0 22 0,0 0 20 15,0 0 163-15,0 0 17 0,0 0-71 16,0 0-27-16,0 0 18 0,0 0 32 16,0 0 27-16,0 0-20 0,0 0-33 15,0 0-32-15,0 0-32 0,0 0 6 0,0 0 12 16,0 0-10-16,0 0 22 0,0 0-1 15,0 0 1-15,0 0 0 0,0 0-1 16,0 0 16-16,0 0 1 0,0 0 3 16,0 0 3-16,0 0-7 0,0 0-11 15,0 0-24-15,0 0 3 0,0-2-17 16,0 0 2-16,-2 2-19 0,2 0-24 0,0-1-13 16,0 1-3-16,0 0-7 0,0 0-4 15,0 0 1-15,0-2-1 0,-2 2 0 16,2-2-1-16,0 2 4 0,0 0 2 15,0-2 1-15,0-1-4 0,0 3-18 16,0-3-70-16,0 1 63 0,-2-3 7 16,2 2 0-16,-2-1-27 0,2 2 27 15,-2-1 40-15,2 1-39 0,-2 0 0 0,2-2 29 16,0 2-30-16,-3-2 13 0,3 3-7 16,0-1 49-16,0 2-27 0,0-2-27 15,-2 0-1-15,2 0-20 0,0-1 20 16,0 3 30-16,0 0-21 0,0-3-9 15,-2 3-3-15,2-2 2 0,0 2-69 16,0-3 70-16,-2 1 13 0,2-1-13 16,0 3-19-16,-2-4 19 0,-1 3 0 15,3-1 0-15,0-2-12 0,-2 2 9 0,2-2 6 16,0 2 3-16,-2-1 16 0,2 1-22 16,0 0 0-16,0 0-16 0,0 0 16 15,-2-1 40-15,2 3-7 0,0 0-30 16,0-4 9-16,0 1-12 0,0-3-91 15,0 3 91-15,0-1 9 0,-2-2-9 16,2 0-47-16,0 1 45 0,-2-1 2 16,2-1 0-16,-2 1 25 0,2-1-25 15,-2-1-37-15,0 0 13 0,2 0 24 16,-3 3 24-16,1-3-22 0,2 1 16 0,-2 5-18 16,2-3 0-16,0 2 9 0,0 0 46 15,-2 2-55-15,2-2-22 0,0 2 22 16,0-1 10-16,0 0 36 0,-2 0-26 15,2 0-9-15,0-1-11 0,0-3-90 16,0 2 90-16,-2-3 59 0,2 0-59 16,0-3-33-16,0 3 33 0,-2 0 3 15,2-3 15-15,0 3-18 0,-2-3 0 16,2 0 58-16,0-3-58 0,-2 2-36 0,2-5 34 16,-2 3 2-16,2-6-18 0,0 2 22 15,-3-1-32-15,3-3-64 0,0 2 92 16,0-2-22-16,0 1-81 0,0-6-27 15,0 4 97-15,0-2 12 0,0 3-19 16,0 2-31-16,0 0 71 0,-2 0 32 16,0 1-32-16,2 2 0 0,-2-1-14 0,2 1-1 15,0 1-72-15,0 3 32 16,-3 2 55-16,3-1 24 0,-2 4 30 0,2-1-54 16,-2 2-39-16,2 1 12 0,0 1 27 15,0 1-8-15,0 1 8 0,0 2 66 16,0-2-19-16,0-1-45 0,0 0-2 15,0-1-272-15,0 1 272 0,0-2 19 16,0 1 97-16,0 2-100 0,0 1-16 16,0 1-74-16,0-4 74 0,0 4 43 15,-2-2-24-15,0 2-19 0,2 0-2 0,0 0 2 16,-2-2 2-16,2 2 1 16,0 0-2-16,0 0-1 0,0 0-1 0,0 0 1 15,0 0-1-15,0 0-1 0,0 0 0 16,0 0-18-16,0 0-11 0,0 0-1 15,0 0 3-15,0 0 0 0,0 0-13 16,0 0-13-16,0 0-8 0,0 0-5 16,0 0 10-16,0 0 4 0,0 0-2 15,0 0 8-15,0 0-4 0,0 0 8 0,0 0 16 16,0 0 28-16,0 0 4 0,0 0 30 16,0 0-10-16,0 0 14 0,0 0 1 15,0 0-34-15,0 0-5 0,0 0-29 16,0 0-38-16,0 0-35 0,0 0-61 15,0 0-15-15,0 0-5 0,0 0-3 16,0 4 8-16,0 1 7 0,0 3 169 16,0 2-33-16,0 0-43 0,0 5 54 15,0-2-12-15,0 5 36 0,2 0-3 0,0-1-55 16,0 6 56-16,2-2-2 0,1 2-37 16,-1 0 39-16,3 0 2 0,-3 0-24 15,2 0 18-15,-2-2 6 0,1 1 6 16,-1-5-4-16,0 1 2 0,-2 0 39 15,0-5-39-15,0 2-4 0,3-4 0 16,-5 1 0-16,0 0 6 0,0-1 60 16,0-2-23-16,0 1 24 0,0-2 74 0,0 1-76 15,0 1-30-15,0 1 6 16,0 1 11-16,0 3-46 0,0-1 45 0,0-1-35 16,0 3-16-16,0-1 0 0,0 2 0 15,0-3 2-15,0 3 32 0,0-2-30 16,0-2-2-16,0 0 0 0,0 0 18 15,0-1 20-15,0 0-34 0,0-3 106 0,0 1-53 16,2-3-38-16,-2-1-17 16,2 0-2-16,-2-1-2 0,2 1 0 0,1-2-20 15,-3 0 20-15,2-1 0 0,0 2 0 16,0 0 4-16,0-3-4 0,0 1-6 16,0 0 4-16,0 1 1 0,0-2 1 15,-2 0 19-15,2-1 3 0,0-1-19 16,-2 2 3-16,0-2 15 0,2 2-21 15,-2-2-1-15,2 0-5 0,3 2 4 16,-2-2 2-16,1 0 4 0,-2 4 1 0,0-4-5 16,2 0 0-16,-2 2 0 0,2 0-1 15,-2-2 1-15,0 3-6 0,0-3-21 16,-2 0 24-16,2 2-19 0,1 2 22 16,-1-1 20-16,2-3-18 0,1 5-2 15,-3-3 3-15,2 1-3 0,-2 0-27 16,0 1 27-16,2-2-1 0,1-1-14 15,-1 3 15-15,0-4 0 0,1 2-21 0,5 0 21 16,1 2 37-16,1-2-10 16,-1 1 16-16,2-1-37 0,-1 0 74 0,0-2-47 15,2 2-13-15,-4 1-15 0,1-3 26 16,-2 0-1-16,1 0-30 0,-1 0 0 16,-2 0 4-16,-2 0-3 0,-1 0 1 15,1 0 44-15,0 0-26 0,-5 0-18 16,1 0 1-16,-1 0 18 0,0 0 4 15,0 0 1-15,0 0-21 0,0 0 0 0,0 0 0 16,0 0 14-16,0 0-15 16,0 0-3-16,0 0 1 0,0 0-1 15,0 0 1-15,0 0 0 0,0 0 2 0,0 0 16 16,0 0-1-16,0 0 0 0,0 0 15 16,0 0-1-16,0 0 15 0,0 0 4 15,0 0 2-15,0 0-9 0,0 0-9 16,0 0-9-16,0 0-26 0,0 0-1 15,0 0-22-15,0 0-5 0,0 0-9 16,0 0-9-16,0 0-9 0,0 0-4 16,0 0-4-16,0 0 9 0,0 0 14 0,0 0 39 15,3 0 21-15,-3 0 32 0,2 0 43 16,0 0 15-16,0-5 16 0,2-1-124 16,-2-1 30-16,2-1 101 0,-3 1-35 15,2-6-72-15,-1 4 43 0,0-4 23 16,3-3-72-16,-2 1 25 0,-1-2-46 15,1-1-43-15,0-6 43 0,1-6-29 16,-2 3 25-16,2 3-171 0,-2 0 10 0,0 7 165 16,-2-3 181-16,0-2-181 0,3 1-131 15,-3-2 94-15,0 0 74 0,2 2 17 16,0 1-54-16,-2 0-20 0,2 1-64 16,-2 0 84-16,0 2 63 0,0 0-63 15,0 2-165-15,0-2 66 0,0 1 63 16,0 3 67-16,0-4-53 0,0 5 22 15,0-2-106-15,0-1-4 0,0-1-52 0,0 0 131 16,0 0 6-16,0-2-290 16,0 2 315-16,0 1-49 0,0-1 17 0,0 3 10 15,0 4-80-15,0-1 52 0,0 3 50 16,0 0 84-16,-2 2-80 0,0 2 80 16,0 2 94-16,2-1 15 0,-3 2-41 15,1 0-56-15,0 0-53 0,2-2-41 16,-3 2 32-16,3 0 14 0,0 0-12 15,-1 0-9-15,1 0 0 0,0-2 9 16,0 0-19-16,0 2-17 0,0-2-153 0,0 1 153 16,-2 1 51-16,2-2 3 0,0 2-54 15,-2-3-9-15,2 2-97 0,-2-3 106 16,2 2 74-16,0-3-74 0,0 5-98 16,-3-2 98-16,3 2 42 0,0-2-5 15,0-1-6-15,-1 3-26 0,1 0-2 16,0 0 1-16,0 0 37 0,0 0-19 0,0 0-22 15,-2 0-3-15,2 0-1 0,0 0-14 16,0 0 13-16,-2 0-26 16,2 0-14-16,0 0-30 0,0 0-36 0,-3 0-37 15,3 0-30-15,-2 0-10 0,2 0 6 16,0 0 24-16,-3 0 19 0,3 0-8 16,0 0-14-16,0 0 9 0,0 5-1 15,0-3 84-15,0 5 44 0,0-2 0 16,0 3 0-16,0 1-12 0,0 1-38 15,0 2 37-15,0-1 38 0,0 5-38 0,0-2-25 16,0 2 31-16,0 1 32 0,0 3-2 16,3-1 2-16,-1 0-5 0,3 2 5 15,-3-2 0-15,-1 2 32 0,4-2-25 16,-1 1-7-16,-3-3 31 0,4-2 27 16,0-1-52-16,-3 1 57 0,0-5-61 15,0 2 35-15,0-3-37 0,0-1 0 16,0 1 4-16,1-2 32 0,-1 1-36 15,0-1-23-15,-1 0 23 0,2 1 50 16,-1 1 24-16,0 1 1 0,-2 2-75 0,3-3 2 16,-1 2 42-16,0 3-14 0,0 0-30 15,0-3-2-15,2 0-22 0,-2 3-26 16,0-4 50-16,0 2 29 0,2 0-24 16,-1 0 3-16,-1-2-8 0,2-1 0 15,-1-2-2-15,-1 1 2 0,-2-4-2 16,2 0-2-16,-2 0-40 0,0 1 44 15,2-2 6-15,-2-1 62 0,0 3-68 0,0-2 4 16,0 0 0-16,2 2 21 0,-2 1-19 16,2-1 0-16,0 1 26 0,0 2-28 15,0-1 26-15,0-1-30 0,0 1 0 16,0 0 55-16,0-3-55 0,6 1 4 16,-6-1 41-16,2 0 28 0,-2 0-37 15,0-3-7-15,0 3-27 0,-2-4-2 16,2 3 0-16,-2-1 23 0,2-1 18 0,-2 1-37 15,2-2 0-15,-2 2 0 16,0-2-4-16,0 0-2 0,2 3-4 0,-2-3 1 16,0 0-25-16,2 0 30 0,-2 0 0 15,3 0 24-15,-1 3-22 0,0-1 2 16,0-2 60-16,2 4-35 0,-1-4-29 16,-1 0 0-16,0 2 6 0,0-2 0 0,0 1 0 15,2 3 29-15,-2-4-11 16,1 2-24-16,-3 0-2 0,2 0-22 0,0-2 20 15,0 2 4-15,0 0 0 0,0-1 4 16,-2 1 2-16,2-2-2 0,0 2-2 16,0-2-2-16,0 2 18 0,0 0-18 15,3-2-24-15,0 3 20 0,-1-3 2 16,2 5 2-16,-2-3 6 0,2 1 16 16,-2-3-20-16,0 5 2 0,4-1-2 15,-2-4 0-15,-2 1-4 0,-2 1-2 0,2 0-2 16,-4-2 4-16,2 0-2 0,-2 0 0 15,0 2 2-15,0-2 0 0,2 0 2 16,-2 0 4-16,0 0 20 0,0 0-21 16,0 0-1-16,0 0 2 0,2 0-2 15,-2 0-2-15,0 0-2 0,3 0 0 16,-3 0-2-16,2 0-17 0,0 0 21 16,0 0 52-16,0 0-29 0,5 0-1 0,-3 0 12 15,2 0 0-15,1 0 11 16,-1 0-17-16,0 0 23 0,-2 0-28 0,1 0 5 15,-1 0-1-15,-2 0-22 0,1 0 16 16,-1 0-17-16,-2 0 0 0,0 0 33 16,0 0-10-16,0 0 0 0,0 0 0 15,2 0-5-15,-2 0 4 0,0 0 1 16,0 0-1-16,0 0 0 0,0 0 15 16,0 0 15-16,0 0 31 0,0 0 34 0,2-2 28 15,-1 0 18-15,2-1 13 0,1-6-49 16,-1-1-73-16,2-2-54 0,-1-3 54 15,2-1-7-15,-4 1-22 0,2-4-33 16,-2-1 33-16,0-1-58 0,0 2 26 16,0-3-39-16,-2-1 23 0,0 1 19 15,0 1 0-15,0 2-192 0,0-3 192 16,0 3 64-16,0-1-64 0,0-2-47 16,0 1-104-16,0-1 70 0,0 1 81 15,0-1 18-15,0-2-18 0,0 3-456 16,-2 0 257-16,2 5 199 0,-2-2 0 0,2 3-66 15,-2-3-155-15,2 5-8 16,-2 0 229-16,0 2 342 0,2-1-342 0,-2 2-54 16,2 3 11-16,-2-3 38 0,2 5 5 15,-2-3 312-15,-2 2-312 0,4 1 85 16,-2-2-83-16,2 4 144 0,-2-2-64 16,2-2-82-16,0 2-106 0,0-1-13 15,0 1 119-15,0 1-46 0,0-2-27 0,0 1 71 16,0 0 4-16,0 1 68 0,0 2-19 15,0 0 54-15,0 1-29 0,0 1-76 16,-2-5 15-16,2 5-15 0,-3-1 48 16,3 1 19-16,0 0-42 0,0 0-25 15,0 0-3-15,0 0 3 0,0 0 32 16,0 0 8-16,0 0 10 0,0 0-19 16,0 0 10-16,0-2-16 0,0 2 1 15,0 0-22-15,0 0 21 0,0 0-21 16,0-2 0-16,0 0-4 0,0 0-26 0,0 2-119 15,0-2 132-15,0 1 13 0,0 1 0 16,0-3-36-16,0 3 9 0,0-1 27 16,-1 1 0-16,1 0 4 0,0 0-1 15,0 0-3-15,0 0-4 0,0 0-28 16,0 0 1-16,0 0-12 0,0 0-15 16,0 0-28-16,0 0-33 0,0 0-34 15,0 0-12-15,0 0-31 0,-2 0 10 0,2 0-12 16,0 0-15-16,0 1-17 0,0 5 57 15,0 0 173-15,0 2-25 0,0 1 0 16,3 3-31-16,2 1-13 0,-3 0 38 16,4 2-19-16,-2 3-14 0,0-1 19 15,0 2-6-15,0 0 13 0,0 5 38 16,0-2 7-16,-1-1 37 0,1-1-50 0,-2 4 6 16,-2-2 0-16,2-4-13 0,0-1 64 15,1 1-102-15,-1-1 38 0,-2 0 13 16,2-2 32-16,0 2 258 0,-1-2-196 15,-1 1-94-15,3-1 37 0,-1 0 81 16,0 0-114-16,0-2 45 0,-1 4 18 16,5-2-25-16,-4-1-38 0,0 1 45 15,-1-2-13-15,4 0-36 0,-5 0-4 0,2 3 4 16,3-3-2-16,-3 1-40 16,0-1 42-16,0-2 0 0,-1 3 6 0,3-4 18 15,-4-2 6-15,2 1-1 0,-2-2-29 16,2-1 0-16,-2-1 37 0,0-1 4 15,2 3 48-15,-2-2-85 0,0-3 25 16,0 4-6-16,1-2-23 0,-1-1-4 16,3 3 2-16,-3 0 2 0,2-3 0 15,0 1 0-15,0 3 2 0,-1-3-2 16,2 2 0-16,-1-1-2 0,-2 0 2 0,2 1 2 16,4-3 10-16,-4 2 18 15,0 0-30-15,0-3 3 0,-1 2 3 0,2-3 18 16,-3 2-22-16,2 1 21 0,0-4-17 15,-2 0 17-15,2 0-17 0,-2 0 22 16,0 0-6-16,1 0 7 0,-1 0-1 16,0 0 0-16,3 0-5 0,-3 0-1 15,4 0-18-15,-2 0 35 0,5 1 33 16,-3-1-39-16,3 2-12 0,-4-2 22 16,2 2-39-16,1-2-2 0,-1 0 1 0,1 0 51 15,-2 3-16-15,5-3-17 0,-4 0 11 16,5 0-11-16,-4 0 9 0,0 0-9 15,-2 0-1-15,4 0 7 0,-2 0-23 16,-2 0 13-16,0 0 3 0,2 0 11 16,0 0 9-16,-1 0-14 0,4 0 26 15,-1 0-28-15,2-3 10 0,1 1-34 16,4-1-161-16,0-1-156 0,-1 0-98 0,6 0-166 16,-4-2-492-16,-2 3-290 0,-163 32 1167 15</inkml:trace>
  <inkml:trace contextRef="#ctx0" brushRef="#br0" timeOffset="56507.7093">23181 1585 26 0,'0'0'20'16,"0"0"46"-16,0 0-6 0,0 0 335 15,112 4-119-15,-68-4-79 0,7 0-125 16,-2 0 20-16,-2 0 155 0,-10-4-72 16,2-1 37-16,-3 1-116 0,-9 0 6 0,-3 1-24 15,-9 1-78-15,-1-2-140 0,2 2-64 16,-2-2-243-16,3-1-405 0,-7 1 381 16</inkml:trace>
  <inkml:trace contextRef="#ctx0" brushRef="#br0" timeOffset="56691.8186">23809 1605 2515 0,'0'0'1413'16,"0"0"-1413"-16,0 0-97 0,0 0-609 15,0 0 229-15,0 0-388 0,0 0-665 16</inkml:trace>
  <inkml:trace contextRef="#ctx0" brushRef="#br0" timeOffset="81831.2531">16110 7778 7 0,'0'0'59'0,"0"0"-13"0,2 0-6 0,-2 0-14 16,0 0-26-16,0 0 0 0,0 0-2 15,0 0-2-15,0 0-1 0,0 0-21 16,0 0 19-16,0 0-19 0,0 0 26 15,0 0 0-15,1 0-51 0,-1 3 5 0,3-3 39 16,-1 1 3-16</inkml:trace>
  <inkml:trace contextRef="#ctx0" brushRef="#br0" timeOffset="83279.4154">16235 7824 26 0,'0'0'27'0,"0"0"-27"0,0 0-2 15,0 0 2-15,0 0-3 0,0 0 1 0,0 0 0 16,0 0 0-16,0 0 2 0,0 0 2 16,0-2 0-16,0 2 25 0,0 0 45 15,0 0 86-15,0 0 34 0,0 0-41 16,0 0-151-16,0 0-33 0,-2 0-59 16,2 0-20-16,-2 0-86 0,2 0 73 15,-2 0 39-15</inkml:trace>
  <inkml:trace contextRef="#ctx0" brushRef="#br0" timeOffset="100399.0839">8378 11751 37 0,'0'0'271'15,"0"0"-232"-15,0 0 8 0,0 0 446 0,0 0-420 16,0 0 12-16,5-29 364 0,-3 25-197 15,-2 0-213-15,2 0 50 0,-2 4 71 16,2-5 17-16,-2 1-96 0,0 0 19 16,2 0 18-16,-2-1-38 0,0-1-78 15,2-3 0-15,-2 5 52 0,0-1 50 16,0 0 81-16,0-1-79 0,0 3-65 16,0-3 0-16,0 0 40 0,0 1 3 0,-2-2-50 15,0 2-11-15,-2-1 31 0,0 2-54 16,-4 2 0-16,3-2-2 0,-4 3-71 15,1 1-51-15,-5 0 2 0,-6 0-113 16,-7 5 40-16,-4 4 80 0,7 3 47 16,2-2 61-16,7-3-11 0,0 1 12 15,2 1-44-15,4-4 12 0,3-1-18 16,3 5-6-16,2-1-58 0,0 1-7 16,7 2 31-16,4 4 39 0,12 2 25 15,8 5 0-15,6 5-52 0,6 3 6 0,-2-1 72 16,-7 1 1-16,-6-3-98 0,-3 1 103 15,-10-6 13-15,-2-3 26 0,-5 2-13 16,-3 7-24-16,-3 1 153 0,-2 4 24 16,0-6-58-16,-9-10-83 0,0-2-12 15,-1-1 88-15,2-2-27 0,-6 3-56 16,2-2-6-16,4-4 87 0,2-5-25 16,-2-2 41-16,7-2 71 0,-4 0 60 0,3 0 8 15,0-4-82-15,-2-6-179 16,2-2 58-16,0-10 38 0,2-11-102 0,4-4-193 15,10-4 91-15,0 7-152 0,-6 9 132 16,0 10 22-16,3-1 65 0,2-3 5 16,-1-2-46-16,8-4 33 0,-5 3-121 15,-1 1 162-15,4 0-4 0,-8 2 2 16,0-1 0-16,4 0 4 0,-4 0-49 0,0-1 1 16,-1-2 96-16,2 1-60 0,-3-1 12 15,-2-2-61-15,1 4 59 0,-4-2 2 16,0 2 116-16,2 2-116 0,-3-2-127 15,-2 3 61-15,0 1 66 0,0 4 0 16,0 0-6-16,-2 0-44 0,-6 6 50 16,3 2 31-16,-1 0-31 0,-1 2-83 15,3 1 83-15,0 1 81 0,0 1-31 16,-1 0-50-16,5 0-23 0,-2 0-39 0,-1 0-94 16,2 1-251-16,-2 9 181 0,-1 10 70 15,2 11 156-15,2 9-25 0,0 6 25 16,2 0 105-16,9-3-79 0,0-5 19 15,-3-4 46-15,5-2 25 0,4-3-33 16,-6-4-6-16,-1-7 5 0,-3-1 78 16,4-4-131-16,-5 2-29 0,2 3 0 15,2-1 0-15,-1-5 25 0,0 2-23 0,-3-4 66 16,-2-2-68-16,0-3 7 0,-1-3 86 16,-2 0-68-16,-1 0 31 0,0-2 24 15,0 0 36-15,0 0 35 0,0 0-9 16,0 0-18-16,0 0-20 0,0 0-2 15,0 0 5-15,0 0-2 0,0 0-35 16,0 0-45-16,0 0-25 0,0 0 0 16,0 0-3-16,0 0-24 0,0 0-27 15,0 0-11-15,0 0-20 0,0 0-28 16,0 1-47-16,0 1-106 0,0 2-131 16,0 4 160-16,3 1 174 0,1 4-17 0,5 1 80 15,-1-2 2-15,1 1-2 0,-2-3-6 16,2-1-65-16,0-1 4 0,-2-1 67 15,-3-3 70-15,0 0 0 0,-2-2-26 16,0 0-40-16,-2 0 3 0,0 0 50 0,0-2 31 16,0 0 42-16,0 0 14 15,0 0 14-15,0 0 12 0,0 0-6 0,0 0-5 16,0 0-7-16,0 0-152 0,0-4-11 16,0-11-277-16,-7-16-1122 0,2 4-123 15,17 104 1447-15</inkml:trace>
  <inkml:trace contextRef="#ctx0" brushRef="#br0" timeOffset="100609.9965">8467 11773 811 0,'0'0'1250'0,"0"0"-634"0,0 0-89 15,0 0-106-15,0 0-217 0,0 0-91 16,0 0-34-16,0 0-79 0,0 0-79 15,73-81-115-15,-33 62 65 0,4 3 38 16,-7 6-2-16,-9 5 31 0,-14 5 40 16,-3 0-194-16,4 0-407 0,-3 4-102 15,2 1-271-15,-2 1 205 0</inkml:trace>
  <inkml:trace contextRef="#ctx0" brushRef="#br0" timeOffset="101002.0123">8941 12221 2017 0,'0'0'854'15,"0"0"-578"-15,0 0-191 0,0 0 28 16,0 0 204-16,0 0-196 0,0 0 132 16,8-98-109-16,-6 79-92 0,2 0 56 15,-1-2-13-15,2 2-94 0,-3 0 4 16,4 3-5-16,-2-3 0 0,0 1-32 15,2 4-4-15,1-1-9 0,4-3-36 16,-3 1-4-16,1 2-11 0,1 0-144 0,3-1-121 16,-2 5-79-16,1 3-120 0,4 1-199 15,-6 3-318-15,3 2 448 0</inkml:trace>
  <inkml:trace contextRef="#ctx0" brushRef="#br0" timeOffset="101173.3556">9330 11938 108 0,'0'0'1032'0,"0"0"-777"15,0 0-255-15,0 0 0 0,0 0 45 16,0 0 27-16,0 0-72 0,0 0-18 16,0 0 18-16,27 105 7 0,-14-94 51 15,4-1 32-15,6-1 20 0,-2-2-110 16,5-4-512-16,-5-1-440 0</inkml:trace>
  <inkml:trace contextRef="#ctx0" brushRef="#br0" timeOffset="101356.1248">9297 11717 2826 0,'0'0'461'0,"0"0"-184"16,0 0 38-16,0 0-166 0,0 0-149 15,0 0-64-15,0 0-49 0,0 0-25 16,0 0-78-16,0 0-58 0,0 0-59 16,27-10 152-16,-5 21 78 0,2 5-126 0,1-2-488 15,-3-2-400-15</inkml:trace>
  <inkml:trace contextRef="#ctx0" brushRef="#br0" timeOffset="102954.2503">9858 11918 295 0,'0'0'867'0,"0"0"-632"0,0 0 147 15,-121 22-64-15,107-18-36 16,-2-1-23-16,4 3-58 0,-6 2-85 0,4 0-116 16,1 2-36-16,1-1-11 0,7-1-104 15,0 1 109-15,4-2-49 0,1 0 54 16,0 1 33-16,0-1 2 0,0-4-41 16,6-1 6-16,3 2 32 0,1-2-1 15,-1 0 6-15,1-2 103 0,3 0-42 16,-4 1 36-16,-4-1-36 0,2 0 6 15,-1 3-8-15,-1-3-18 0,-2 0-37 0,3 0 72 16,-4 0 6-16,2 0 11 0,0 0 9 16,-1-3-12-16,5-2-90 0,-2-2-107 15,7-2-41-15,-3 0 36 0,1 1 18 16,1 1 12-16,4 1 9 0,-4 0 18 16,8 3-18-16,-2-1-61 0,4 4-28 15,1 0 50-15,3 0-20 0,4 4 11 16,3 5 38-16,7 4 51 0,-2-4 7 15,-8-1 25-15,-6-3 178 0,-11-5-95 16,6 2 12-16,-2-2-2 0,-3 0 51 0,0 0 34 16,-6-4 41-16,-4-1 40 0,2-3 93 15,-2-4 77-15,1-2-225 0,-3-4-103 16,-2-2 1-16,0-5-89 0,-16-5-13 16,-1-7 0-16,-7-1 5 0,0 0 13 15,5 4 4-15,2 2-22 0,-2 1-63 16,5-2 59-16,-6-1-219 0,4 3 28 15,-4 1 35-15,7 7-50 0,5 4 19 0,2 5 185 16,-1 3-16-16,3 1-35 0,-1 0 57 16,3 5 25-16,2 1-25 15,0 3-28-15,0 1-47 0,0 0-60 0,0 0-128 16,0 0-130-16,0 8-43 0,5 1 238 16,5 13 88-16,5 7 110 0,0 7 45 15,5 4 32-15,-6-1-12 0,-4-12 82 16,0-8-71-16,-4-6-31 0,-2-4-7 15,0-1-13-15,-2 2 13 0,2-5-38 16,-2-3 57-16,0 1-1 0,-2-3 50 0,0 0 99 16,2 0 97-16,1 0 43 0,-1 0 59 15,2-6 11-15,1-3-124 0,3-8-153 16,-1-9-138-16,4-8-111 0,3-3 75 16,-7 1-188-16,-3 11 26 0,-2 8 9 15,0 8-143-15,-2 2 134 0,0 5 169 16,0-1-12-16,0 3 35 0,0 0-223 0,-2 4-141 15,-2 7 77-15,-1 10 173 0,3 9 114 16,-5 15 6-16,3 2-77 0,-1 0 71 16,5-1-102-16,0-5 12 0,3-1 64 15,8-1 6-15,0-6 52 0,3 0 83 16,0-11-84-16,-2-4-25 0,-2-6-25 16,-1-3-26-16,4 1 38 0,-1 2 13 15,3-5 6-15,1 0 45 0,-2-2 210 0,2-4-104 16,2-1-7-16,-1 0 16 15,2 0-33-15,-2 0-60 0,2-1 23 0,-4-4-32 16,-3 0 19-16,4-2-31 0,-8 1 30 16,2-2-15-16,-1 3-4 0,0-2 16 15,-5 0 4-15,-2 1-7 0,0 0 31 16,0 3-22-16,-2-1 23 0,0 0-108 16,0 0 35-16,0 0-30 0,0 3-5 0,0 1-59 15,2 0-28-15,-2-2 2 0,0 2-1 16,2 0 5-16,-2 0 4 0,0 0 4 15,0 0 16-15,0 0 18 0,0 0-1 16,0 0 1-16,0 0 10 0,0 0 29 16,0 0 0-16,0 0 34 0,0 0 12 15,0 0 21-15,0 0 12 0,0 0 6 16,0 0 17-16,0 0 17 0,0 0-4 16,0 0-23-16,-2 0-26 0,0 0-1 15,0-5-32-15,0 2 1 0,-2-1-34 0,2-2-3 16,-2-1-21-16,2 1 21 0,-3-2-12 15,3 3 15-15,-1-2 10 0,1 2-10 16,2 1-43-16,0 0 8 0,0 0 30 16,0 3 1-16,0 1-1 0,0 0-20 15,0 0-6-15,0 0-15 0,0 0-15 16,0 0-33-16,0 0-30 0,-2 0-34 16,0 0-28-16,2 0 1 0,-2 1-34 15,2 5-78-15,0 0 91 0,0 4 119 16,0 0 83-16,2 1-9 0,4 0 13 0,-1 0 5 15,4-1-5-15,-1 0 2 16,0-3 23-16,5 1 18 0,2-2 32 0,0-1 19 16,5 1-20-16,-2-2 114 0,4 0-66 15,-1-3 42-15,0-1-105 0,-4 0 23 16,0 0-8-16,-4 0-17 0,-3-1 27 16,-3-3 7-16,4-1 27 0,-5-2 28 15,0-2-3-15,-2-2 80 0,-2-6-146 0,-1 1-77 16,-1-3-5-16,0-1-62 15,-3 2 67-15,-4 3-33 0,0 2 71 0,-6 2 5 16,8 5 84-16,0 5 4 0,5-1-50 16,0 2-81-16,0 0-179 0,0 0-174 15,0 0-6-15,0 0-2 0,0 6 141 16,7 3 184-16,4 3 1 0,1-1 35 0,-2 3 12 16,4 0 17-16,2-4 6 15,-2 2-5-15,5-1 17 0,-2-1 29 0,0-2-19 16,4-1-57-16,-6-1-69 0,2-4-195 15,-4 2-99-15,-1-4-132 0,-1 0-135 16,0 0-222-16,-7 0 302 0</inkml:trace>
  <inkml:trace contextRef="#ctx0" brushRef="#br0" timeOffset="103628.109">10987 11826 119 0,'0'0'692'0,"0"0"-365"0,0 0-157 15,0 0 225-15,0 0-190 0,0 0-39 16,20 97-39-16,-16-82-46 0,-2-2-38 0,0 0-11 16,0-1-26-16,-2-2 48 15,2-3-52-15,1-1 33 0,-3 0-35 0,2-1 38 16,-2-3-18-16,0 0-20 0,2-2 0 15,-2 0 5-15,2 0 49 0,-2 0-11 16,0 0 12-16,0 0 11 0,0 0 19 16,2 0 16-16,-2 0 5 0,2 0 17 15,-2 0 8-15,2 0 21 0,-2 0-16 16,0 0 9-16,2-2 4 0,0-3-26 16,3-3-123-16,-3-3-77 0,0-1 26 0,3 0 16 15,-1-2-37-15,0-1-8 0,0 1 80 16,2 0 0-16,0 3-64 0,2 2 5 15,-2-1-1-15,0 5 39 0,-2 0-109 16,2 1 18-16,1 2 20 0,-1 1-14 16,1 1-58-16,-1 0 6 0,2 0 49 15,-1 5-51-15,0 2-15 0,5 6 138 16,-1-2-90-16,-4 4 115 0,3-1 12 0,3 1 89 16,-3 0 4-16,-3-4-24 0,0 3 43 15,0-4-56-15,-1-1-50 0,-1-1 49 16,-5-5-6-16,2-1 0 0,-2 0-13 15,0-2 6-15,0 0 50 0,0 0 38 16,2 0-7-16,-2 0-13 0,0 0-2 16,1 0 21-16,-1 0 7 0,3 0-7 15,1-2-4-15,3-3 43 0,3-6-58 16,6-5-105-16,-2-3-5 0,6-2 0 16,-6 2 24-16,1 2-24 0,0 5-91 0,-7 5 2 15,3 1-38-15,-3 4-57 0,3 0-5 16,0 2 3-16,1 0-10 0,2 2 96 15,0 6 98-15,-2 1-31 0,4 1 31 16,-2-1 2-16,1 3 0 0,2-1 0 16,-2 0 41-16,3 1 30 0,-2-2-1 15,2-3 45-15,-2 1-115 0,-5-1-80 0,-1-2-511 16,-1-4-429-16,-7-1-185 16</inkml:trace>
  <inkml:trace contextRef="#ctx0" brushRef="#br0" timeOffset="104356.6212">9973 11690 44 0,'0'0'224'0,"0"0"-131"0,0 0 865 16,0 0-288-16,0 0-280 0,0 0-137 0,0 0-89 16,0 0-39-16,0 0-13 0,0 0-42 15,57-44-15-15,-33 33-51 0,8-6-4 16,8-1 0-16,5 1-2 0,-7 3 0 15,-2 3-25-15,-13 3 27 0,-2 2 19 16,-6 2-19-16,-1 1-5 0,4 1-54 16,-4 0-47-16,6 2-254 0,-5 0-68 0,-5 0-419 15,-1 0-124-15</inkml:trace>
  <inkml:trace contextRef="#ctx0" brushRef="#br0" timeOffset="106912.6471">9316 11684 152 0,'0'0'79'0,"0"0"73"16,0 0 32-16,0 0 381 0,0 0 71 15,0 0-362-15,0 0-59 0,0 0-84 16,0-34-127-16,0 31 2 0,0 0 161 16,0 1 3-16,0 0-72 0,0 0-15 15,0-1-36-15,0 1-47 0,0-1 0 16,0 2 109-16,0-2 36 0,0 2-57 16,0-1-88-16,0 0-33 0,0-1 27 15,0 3 4-15,0 0-43 0,0 0-41 16,0 0-8-16,0 0 6 0,0 0 11 0,0 0 17 15,0 0-6-15,2 0 17 0,2 0 25 16,-2-3 24-16,0 1 30 0,-1 2-24 16,4 0-2-16,-3-2 0 0,0 2 25 15,-2 0-29-15,1 0-5 0,-1 0-31 16,3-2-6-16,-1 2 35 0,2 0-17 16,3 0-67-16,-1 0-416 0,1 4-65 15,-1 1-272-15,-2 2 224 0,-48-19 620 0</inkml:trace>
  <inkml:trace contextRef="#ctx0" brushRef="#br0" timeOffset="107471.1195">9340 12019 42 0,'0'0'112'0,"0"0"-39"15,0 0-34-15,0 0-13 16,0 0 21-16,0 0-21 0,0 0 113 0,0 0 321 16,0 0-127-16,0 0-99 0,10-7-59 15,-10 7-130-15,0 0-45 0,0 0-175 16,0 0-38-16,0 6 128 0,0 3 85 15,-2 1 234-15,2 1-66 0,0 4-65 16,0-2 120-16,0 0-121 0,0 2-24 0,0-3-78 16,0-2 0-16,0-2 0 15,5-1-82-15,-3-2 82 0,0-1 0 0,3-2 6 16,-1 1 39-16,-3-3-45 16,4 3-45-16,-1-1 41 0,0-2 4 0,3 0 57 15,-1 0 24-15,3 1-37 0,-1 1 37 16,-1 0-77-16,3 0 140 0,0 3-114 15,4-5 13-15,-4 5-37 0,3-2-6 16,-2 2-111-16,1 0-38 0,-3 1-141 16,1-2-178-16,1 0-223 0,-4-1 92 0</inkml:trace>
  <inkml:trace contextRef="#ctx0" brushRef="#br0" timeOffset="108046.5527">9332 11722 158 0,'0'0'244'0,"0"0"217"0,0 0 63 16,0 0 29-16,0 0-161 0,0 0-132 15,0 0-204-15,0 0-52 0,0 0 108 16,0 0-15-16,32-53 3 0,-30 48 46 15,-1 0-64-15,-1-1-54 0,0 3 85 16,0 0-17-16,0 2-9 0,0-1-54 0,0 2 26 16,0-2-37-16,-1 0-22 0,-1 2 0 15,2 0 43-15,-5 0-6 0,5 0-5 16,0 0-32-16,0-2-1 0,0 2-48 16,0 0-26-16,0 0-27 0,0 0-43 15,0 0-111-15,0 0-203 0,3 0-272 16,-1 0-425-16,1 0 391 0,-6 2 765 0</inkml:trace>
  <inkml:trace contextRef="#ctx0" brushRef="#br0" timeOffset="108634.4364">9525 12280 97 0,'0'0'297'0,"0"0"157"15,0 0-264-15,0 0 45 0,0 0-46 16,0 0 44-16,0 0 48 0,0 0 10 16,0 0-191-16,0 0-63 0,113-108-37 0,-94 94-6 15,-5 0 6-15,-1 4-37 16,-2 2 6-16,-5-1-202 0,-2 2-493 0,-2 3-271 16</inkml:trace>
  <inkml:trace contextRef="#ctx0" brushRef="#br0" timeOffset="112718.9529">8901 11972 22 0,'0'0'165'0,"0"0"53"0,0 0-14 16,0 0 59-16,0 0 136 0,0 0-204 15,0 0 237-15,0-25-197 0,0 22-147 16,0-1 6-16,0 2 62 0,0-1-88 15,-2 1-19-15,0-3 253 0,-1 2-49 0,1-4-253 16,0 2-83-16,-3-3 42 0,2 1 41 16,-2 1 65-16,3 1-30 0,0-2 23 15,2 4-58-15,-2-2-52 0,2 0 48 16,-2 1 2-16,2 1 4 0,0 1 20 16,-2 2-18-16,2-3 25 0,0 3-24 15,0 0 35-15,-3-1-38 0,3 1-2 16,0 0-29-16,0 0 7 0,-2 0-7 0,2 0-18 15,0 0-12-15,0 0-47 16,0 0-73-16,0 0-77 0,0 4-68 0,0-1 75 16,2 5 192-16,3 2 53 0,1 1-92 15,1 0 96-15,-1 1-26 0,0 0 26 16,-1-2 2-16,1 1 5 0,0-2 108 16,-2 0-43-16,0 0-68 0,1 2 17 15,-4-4 18-15,3 1 5 0,-4-2-6 16,0 1 83-16,0 0-71 0,0 4 31 15,0-2-38-15,0 0-43 0,0 1-93 0,0 0 93 16,0 2-44-16,0-3-171 0,0 0-201 16,0-1-118-16,2-2-222 0</inkml:trace>
  <inkml:trace contextRef="#ctx0" brushRef="#br0" timeOffset="132631.7802">1474 17708 26 0,'0'0'3'0,"-2"0"1"15,2 0 36-15,0-2-1 0,0 2 1 16,0 0-7-16,0 0 13 0,0 0 53 16,0 0 6-16,0 0 14 0,-2 0 13 15,2 0-14-15,0 0-19 0,0 0-14 16,-2 0-13-16,2 0 0 0,0 0 0 16,0 0 13-16,-2-1-33 0,2 1-13 15,-2 0-39-15,2 0-65 0,-2 0 65 0,2-2 117 16,0 2-14-16,0 0-64 15,0 0-39-15,0 0 2 0,0 0 37 0,-2 0 32 16,2 0 26-16,0-2 37 16,0 2 25-16,0 0-39 0,0 0-45 0,0 0-25 15,0 0-44-15,0 0-1 0,0 0-1 16,0 0 27-16,0 0 0 0,0 0 0 16,0 0 32-16,0 0 23 0,0 0-8 0,0 0-5 15,0 0 6-15,0 0-1 16,-3 0-7-16,3 0-1 0,0 0-5 0,0 0 5 15,0 0-13-15,0 0-18 0,-2 0 1 16,2 0-6-16,0 0 0 0,-2 0-6 16,2-2-28-16,-2 2 0 0,0-2 2 15,2 2 48-15,0 0 5 0,0 0-12 16,0 0-11-16,0 0-10 0,0 0-1 16,0 0 6-16,0 0 11 0,0 0 5 15,0 0 8-15,0 0 11 0,0 0-1 16,0 0 0-16,0 0-16 0,0 0-16 15,0 0-25-15,0 0 20 0,0 0-19 0,0 0 19 16,0 0-5-16,0 0-14 0,0-3 19 16,2 3-19-16,2 0 9 0,1-3-14 15,-1 1-86-15,0 2-108 0,4 0-18 16,2-2 115-16,2 2 38 0,4 0 10 0,4 0 16 16,-3 0 33-16,2 0 0 15,0 0-2-15,-2 0-27 0,2 0 29 0,-1 0 0 16,-4 0 0-16,3 0-39 0,-2 0 16 15,0 2 18-15,-3-2 3 0,1 5 2 16,0-5 0-16,-3 0 19 0,6 0-19 16,-4 3-6-16,3-3-28 0,2 2 34 15,-1 0 23-15,3-2 39 0,-3 2-60 16,3-2 3-16,-4 0 16 0,-1 0-21 16,2 0-4-16,-4 0-1 0,1 0-46 0,-2 2 17 15,-3-2 6-15,-1 0 28 16,-1 0-6-16,-2 0-11 0,-2 0-17 0,-2 0 14 15,0 1 20-15,0-1 28 0,0 2 17 16,0-2 28-16,0 0 18 0,0 0 11 16,0 0-11-16,0 0 5 0,0 0 6 15,0 0-5-15,0 0-13 0,0 0 3 16,0 0-15-16,0 0-7 0,0 0 3 0,0 0 8 16,0 0 16-16,-2-5 34 15,0-4-126-15,-2-1-76 0,0-4 22 0,-1 3 20 16,0-4 51-16,4 2-34 0,-3-3 17 15,-1 0-34-15,1-3 32 0,0 0-37 16,0-1 35-16,1 0 4 0,-1-1 0 16,0 2-6-16,0-2 6 0,1 1 0 15,2 2 0-15,-1 1-54 0,0-1 54 16,-3 5-5-16,5 0 8 0,-4 0-6 16,1-2 6-16,1 2 11 0,0 4 40 15,-2-3-32-15,2 0-22 0,-1-1-72 16,0 2 72-16,-1 0 27 0,1-2-27 0,0 1-43 15,-2-2-29-15,0 3 10 0,1 0 62 16,-2-2-53-16,2-1-33 0,0 2-20 16,-1 0 103-16,0-1 1 0,4 4-3 15,-3 2-183-15,-3-3 188 0,5 3 35 16,-3 0-35-16,4 1-3 0,-1 1-1 16,0-1 1-16,2 2-28 0,-3-1 10 0,0 1 17 15,3 0-44-15,0 2 48 0,-1-4 34 16,-1 5-34-16,2-5-70 0,-2 1 38 15,0 3 14-15,-1-1 18 0,3-1 37 16,0 2-35-16,-1 0-2 0,-1-2-43 16,0 4 16-16,2-3-7 0,0 1 34 15,-4 0 2-15,3-3-2 0,1 0-173 16,-2 4 83-16,0-5 84 0,2 4-39 16,0-1 23-16,0 3 22 0,0 0 0 0,0-2 2 15,0 2-2-15,0 0-2 0,0 0-2 16,0 0 2-16,-3 0 0 0,3 0-2 15,0 0-2-15,0 0-23 0,0 0 0 16,-3 0-7-16,3 0-22 0,0 0-42 16,0 0-32-16,0 0-20 0,0 0-1 15,0 0-3-15,0 0-58 0,0 0-91 16,0 0 7-16,0 0-132 0,0 0-201 0,0 0 198 16</inkml:trace>
  <inkml:trace contextRef="#ctx0" brushRef="#br0" timeOffset="140751.5693">1777 17040 405 0,'0'0'611'0,"0"0"-167"0,0 0-114 16,0 0-12-16,0 0-99 0,0 0-125 15,0 0-50-15,0 0-40 0,0 0 46 16,3-21-8-16,-3 21-40 0,0-3-2 16,0 3 4-16,0 0 27 0,0 0 5 15,0 0 7-15,0 0-13 0,0 0-30 0,0 0 6 16,-3 0 37-16,3 0-1 16,-1 0 7-16,1 0-2 0,-2 0 0 0,0 0 12 15,2 0-6-15,0-1-30 0,0-1-17 16,-2 2 17-16,2 0-19 0,0-2 26 15,0 2 5-15,0-2 49 0,0 2-5 16,2-4-79-16,2 3-90 0,0-1-18 16,2-2 31-16,3-2-22 0,6 1 10 0,2-2 23 15,8 0 62-15,10-1-20 0,-6 1 18 16,-2 1 2-16,-3 2-21 0,-7 2-47 16,7 0 66-16,-2-1-19 0,2 1 25 15,1 2 61-15,-1-2-61 0,0 2 0 16,-3 0-6-16,4 0-31 0,0 0 1 15,1 0 36-15,2 0 0 0,2 0 30 0,-6 0-30 16,9 0 0-16,1-5-30 16,8 4 30-16,2-6 91 0,-1 2-91 0,-3-1 0 15,-4-1 18-15,1 1 49 0,-1-3-37 16,0 1-25-16,-2 3 31 0,-7-4-31 16,-5 4 42-16,-11 3-41 0,-1-2 0 15,5 2 16-15,-10-2-20 0,4 3 0 16,-2 1 0-16,-5-2 33 0,-2 0 18 15,0 2-1-15,0 0 1 0,0 0 4 16,0 0-12-16,0 0-5 0,0 0-36 16,0 0-4-16,0 0-34 0,2 0-23 0,-2 0-35 15,1 0-25-15,2 0-24 0,3 0 44 16,-1 0 95-16,-1-2 2 0,1 2-4 16,1 0-63-16,-5 0 67 0,4 0 6 15,-3 0-4-15,2 0-2 0,-2 0 2 16,0 0 22-16,0 0 7 0,-2 0-27 15,0 0 50-15,0 0 1 0,0 0-3 16,0 0 7-16,0 0-18 0,0 0-17 16,0 0-24-16,0 0 0 0,0 0-41 0,0 0-12 15,0 0-6-15,0 0-7 0,0 0 6 16,0 2-1-16,0-2 12 0,0 0-5 16,0 0 5-16,0 0 0 0,0 0-7 15,0 2-25-15,0-2-50 0,0 2 5 16,2 3 18-16,1 3 108 0,2-1-83 15,-3 5 32-15,-1 3 19 0,4 2 32 16,-1 0 7-16,-2 5 114 0,2 2 6 0,0 7-44 16,3 1-9-16,0 3 14 0,-3-3-51 15,2-7 26-15,-4-6 11 0,2-3-53 16,-2-3-17-16,1 4 16 0,1 0 23 16,0 2-37-16,-2 3 67 0,3-4-25 15,-4 0-5-15,2 3 17 0,-1-3 6 16,0 4-43-16,2-1-19 0,1-1-4 15,-1 0 36-15,-2 1-36 0,2 0-4 0,0-2 4 16,0 1 6-16,-2-2 17 16,2-2 12-16,2-1-31 0,-4-1 31 0,0-3-33 15,-2 0-2-15,2-4 53 16,0 1-31-16,0-1-20 0,-2-4 2 0,2 1 31 16,-2-4-13-16,2 4-18 0,-2-4 2 15,0 2 22-15,0-2-22 0,0 0 22 16,0 0-23-16,0 0 18 15,0 0 0-15,0 0-1 0,0 1-18 0,0-1 0 16,0 3-2-16,0-2 1 0,0 1 20 0,0 2 16 16,0-2-35-16,0 3 19 15,0-2-20-15,0 1 1 0,0-3-4 0,0-1-2 16,0 3 2-16,0-2 0 16,0 2 6-16,0-3 16 0,0 0-20 0,2 0 19 15,-2 0-15-15,0 0 26 0,0 0-11 16,0 0 1-16,0 0-17 0,0 0 17 15,0 0-19-15,0 0 1 0,0 0-4 16,2 0 0-16,0 0-22 0,-2 0-15 16,4 0-22-16,0 0-13 0,4 0 49 0,-2 0 23 15,2 0 23-15,3 0-23 0,4 0-4 16,0 0 2-16,1 0 0 0,6 0-1 16,2 0 3-16,5-4 20 0,4-4-16 15,2 0 24-15,-5 2-26 0,-7-1 41 16,-4 5-41-16,-2-2-2 0,4-1-2 15,-6 3-2-15,-3-2 4 0,2 1 18 0,-6 2-16 16,-2-1-2-16,0 0 5 0,-1 2 28 16,-3 0 10-16,0-3 21 0,1 3 31 15,-1 0 23-15,-2-1 42 0,0 1 22 16,0-1 7-16,0-4-27 0,0 2-15 16,0-1-19-16,0-8-76 0,1 1-30 15,-1-2 3-15,0-5-11 0,0-1 29 16,0-6-41-16,0-10-4 0,0-2-65 15,0-1-17-15,0-1-32 0,-3 12 69 16,0 6-39-16,3 8 23 0,-2 0 62 0,0-5-41 16,0 1-13-16,-1-2 28 15,1 2 27-15,0 2 54 0,-2 1-53 0,0 2 29 16,1 4 41-16,0-4-29 0,-1 4-41 16,1-3 3-16,-4 4-1 0,3-3-2 15,-2 0 29-15,2 1-26 0,0-1 4 16,-1-1-8-16,2 0-46 0,-5 0 45 15,2-2-16-15,0-1-83 0,2-3-59 16,-2 2 92-16,-2-4 31 0,5 2-2 16,-1 0-96-16,0 0 16 0,-1 2 16 0,1-1 6 15,-1 5 0-15,0 0 96 0,2 4 80 16,1 1 17-16,0 3-44 0,-1 1-53 16,2 2 0-16,1-2 20 0,0 2-18 15,0 0-2-15,0 0-66 0,0 0-1 16,0 0-11-16,0 0-56 0,0 0-14 0,0 0 2 15,0 0 21-15,0 0 13 0,0 0-6 16,0 0-31-16,0 2-9 0,0 0 29 16,0 1 42-16,4 2 81 0,0-2-21 15,-1 2 27-15,5-2 4 0,-2 3 0 16,3-4 27-16,-2 1 19 0,3-1 25 16,0 2-14-16,0 0-1 0,4-2 19 15,0 0-54-15,4-1 23 0,-2 1 7 16,6-2 15-16,-3 0-17 0,4 0-47 15,6 0 65-15,3 0-48 0,7-5 18 0,1 1-39 16,-8-2 22-16,-6 2 22 0,-12 1-22 16,3-1-24-16,9-1 0 0,-2 2 0 15,2-1-5-15,2 1-41 0,-5 0-1 16,3 1 47-16,-2 1-2 0,-1-1 2 16,-2-2-6-16,-2 2 6 0,3 2 0 15,-4-4 0-15,2 3-17 0,1-2 17 0,0 0 35 16,3 1-35-16,-3-4-18 0,2 3 18 15,-2 0 0-15,1 1-2 0,-1 0-1 16,-2-1 3-16,-3 0 0 0,4 3-2 16,-5-2 2-16,-3 2-6 0,1-3 2 15,-4 3 4-15,-3 0-4 0,-2 0-16 16,-3 0 20-16,2 0 2 0,0 0 0 16,-1 0 2-16,-2 0 0 0,0 0 0 15,0 0-4-15,0-2 0 0,2 2-4 16,3 0-2-16,-3 0 6 0,1 0 0 0,2 0 0 15,-1 0 30-15,3 0-29 0,-3 0-1 16,2-2 4-16,-2 2 43 0,1 0-41 16,-3 0-6-16,-2 0-2 0,2 0 2 15,-2 0 2-15,0 0 4 0,0 0 22 16,0 0 6-16,0 0 11 0,0 0 12 16,0 0 16-16,0 0 5 0,0 0 3 15,0 0-6-15,-2 0-10 0,-3 0-23 0,-1 0 4 16,2 0 72-16,0 0 6 0,2 0-42 15,-4 0-72-15,5 0-10 0,1 0-58 16,-2 0-9-16,0 2-9 0,0 0-1 16,2-2 6-16,-3 3-2 0,3-1 3 15,-1 1-5-15,1-1 15 0,-2 1 11 16,2 2 10-16,-2 0-12 0,2 1 6 16,-3 0 17-16,3 1-6 0,0 0 28 0,0 3-22 15,0-2 5-15,0 1 23 16,0 3 0-16,5-1 4 0,-2 0 0 0,0 1 24 15,3 2 0-15,-2 1 46 0,3-1-69 16,-3 3-5-16,2-2 0 0,1 2 44 16,-1-2-39-16,1 0 33 0,-3 3-38 15,2 1 0-15,-2-4 0 0,0 4 28 16,3 2-6-16,-2 0 16 0,-1 0 16 16,-2 3 10-16,2-2-5 0,0 2-59 15,0-2 0-15,0 5 33 0,1-5-17 0,-1 2-11 16,1 1 15-16,0-3-15 15,0-1-1-15,1 3 30 0,1-2-33 16,-3-3 23-16,2 2-24 0,-1-1 0 0,1-3 0 16,-2 0 31-16,1-3-26 0,-3 1 15 15,2-4-20-15,0-4 2 0,-2 1 23 16,0-3-4-16,-2 0-18 0,2-3 28 16,-2-1 4-16,0-1 8 0,0 0 14 15,0 0 20-15,0 0 12 0,0 0 5 16,0 0 5-16,0 0 10 0,0 0 22 0,0 0-22 15,0 0-21-15,0 0-24 16,0 0-6-16,0 0-12 0,0 0-18 0,0 0-12 16,0 0-13-16,0 0 11 0,0 0-12 15,0 0-1-15,0 0 0 0,0 0-1 16,0 0 0-16,0 0-1 0,0 0-1 16,0 0-11-16,0 0 10 0,0 0 1 0,0 0-1 15,0 0 1-15,0 0 0 0,0 0 2 16,0 0 2-16,0 0 0 0,0 0-1 15,0 0 0-15,0 0 0 0,0 0-1 16,0 0 0-16,0 0 0 0,0 0-1 16,0 0 1-16,0 0-2 0,0 0-2 15,0 0 2-15,0 0-1 0,0 0 1 16,0 0 2-16,0 0 1 0,0 0 1 0,0 0 1 16,0 0 11-16,0 0-12 15,0 0 1-15,0 0 10 0,0 0-10 0,0 0-1 16,0 0-2-16,0 0 0 0,0 0-13 15,0 0 9-15,0 0-12 0,0 0-1 16,0 0 14-16,0 0-1 0,0 0 1 16,0 0-11-16,0 0 12 0,0 0-2 15,0 0-10-15,0 0 11 0,0 0 0 16,0 0-1-16,0 0-17 0,0 0-1 16,0-1-17-16,2 1 10 0,0 0-14 0,-2 0-7 15,2 0 11-15,1 0-4 0,-1 0-11 16,3 0-11-16,-1-2-7 0,4 0 35 15,2 2 20-15,4-3-7 0,0 3 23 16,1-1 1-16,2 0-1 0,-2-2 1 16,2 1-3-16,-2 2-26 0,1-2 28 15,2 1-1-15,-1-2 2 0,0 2 0 16,-3-3 35-16,3 2-34 0,1 0-1 0,-3 0 3 16,5 0-3-16,-5 0 0 15,5-1 0-15,-4 1-14 0,6-2 14 0,-5 2 17 16,1 2-17-16,4-2 0 0,-3-3 1 15,3 5-1-15,-4-4 1 0,4 1 1 16,-4 1-2-16,2 1 0 0,-1-1 0 16,0 0 0-16,2-1-2 0,-1-2 2 15,-2 1 16-15,2 2-16 0,-5-1-3 16,4 1 3-16,-4 0-21 0,-1-2 20 16,2 4 1-16,-4-2 0 0,0 2 0 0,1 0-12 15,-3 0 11-15,0 0 1 0,5 0-14 16,-7 0 14-16,3 0 0 0,-3 0-3 15,3 0 1-15,-5 0 1 0,1 0 1 16,-1 0 3-16,0 0-3 0,0 0 0 16,0 0-2-16,0 0 2 0,-1 0 0 15,0 0-15-15,-1 0 15 0,2 0 0 16,0 0 18-16,2 0-1 0,-2 0-1 0,0 0-15 16,-2 0 1-16,0 0 2 0,1 0-1 15,-1 0 13-15,-2 0-16 0,2-2 0 16,-2 2 0-16,2-1 0 0,1 1 3 15,-3-2 1-15,0 2 26 0,0 0-10 16,-2 0 1-16,3 0 17 0,-3-2 8 16,0 2 9-16,2 0-1 0,-2-2 8 15,0-1-2-15,0 1 1 0,0-1 11 16,0 1 17-16,0-6-6 0,0 2-20 0,0-3-8 16,0 0-12-16,0-5-3 0,0 1-16 15,-2-3-22-15,-1-1 0 0,1-2 1 16,-2-3-1-16,-1-7 4 0,-1-5-6 15,0-1-13-15,2 6-26 0,1 6-1 16,1 8 0-16,0 0 9 0,-2-2-27 16,2-2 12-16,-2-5 42 0,0 2-22 15,1 1 26-15,-3 0-17 0,1-3-3 0,1 3 20 16,0-1 63-16,-2 3-63 16,1-5-24-16,0 3 24 0,-5-1 23 0,4 0-23 15,0 2-12-15,-2-4-5 0,1 4-16 16,1-1 0-16,-1 2 8 0,1 3-72 15,2 0 76-15,2 2-8 0,-2 4 22 16,3-1-38-16,-1 3 22 0,2 0-20 16,0 3 39-16,0 1 0 0,0 0-30 0,0-2 34 15,0 4-4-15,0-3-27 16,0 3 31-16,0 0 0 0,0 0 15 0,0 0-15 16,0 2 1-16,0 0-1 15,0 0 2-15,0-2-2 0,0 2-2 0,0-2-21 16,0 2 8-16,0 0-1 0,0 0 13 15,0-3-18-15,0 3 17 0,0 0-17 16,0 0-4-16,0 0-17 0,0 0-8 16,0 0-22-16,2-4-27 0,5 1-28 15,1 1 2-15,3-1 72 0,4 1-56 0,1-1 47 16,10 0 22-16,6-1 16 16,11 2 24-16,3-1 10 0,-3-1-10 15,-11 2-3-15,-9 0 3 0,-8 2-2 0,-5 0-17 16,6 0 19-16,-4 0-5 0,0 0 0 15,-1 0 0-15,-4 0-47 0,-3 0 36 16,-1 0 16-16,-3 0 3 0,0 0-3 16,0 2 0-16,0 0-21 0,0-2-1 15,0 2-5-15,0 1 1 0,0 1-7 16,0 0 6-16,0 4 6 0,0 2-1 0,-1-1-5 16,1 4 24-16,0 0-42 0,0 0-5 15,0 5 46-15,0-1-19 0,0 2-22 16,0 2 11-16,4-2 6 0,1 5-25 15,1-2 53-15,-2 2 34 0,2-2 6 16,3 7-12-16,-1 0-26 0,2 5 20 16,-1-1 59-16,1-9-77 0,-4-6-2 15,-2-3 32-15,0 0 4 0,2 6 38 16,0 0-33-16,-1 0-16 0,1 2 48 0,-2-1 14 16,1-2 7-16,-1-1 40 0,-3 3-93 15,2-2 1-15,-1-1 37 0,-2 2-6 16,3-4-39-16,-3 0 0 0,0 1-33 15,0-3 15-15,0-4-15 0,0 1 0 16,0-2 24-16,0-3-9 0,0 1-14 16,0 0 14-16,0-3 9 0,0 0-25 15,0-2-1-15,-3 2 20 0,3-5-18 0,0 3-3 16,0 1 0-16,0-2 1 16,0 0-1-16,0 1 0 0,0-3 0 0,0 2-1 15,0-2-3-15,0 2-22 0,0 0 4 16,0-2-1-16,0 2 20 0,0 0 0 15,0 0-1-15,0-1 1 0,0-1 0 16,0 2 0-16,0-2-2 0,0 0 2 16,0 2-1-16,3 0-1 0,1-2 5 0,-2 0 0 15,2 0 23-15,2 0-5 0,0 0-14 16,2 0 23-16,-2 0-27 0,2 0 5 16,2 0 12-16,2 0-16 0,-2 0 1 15,0 0 2-15,4 0-3 0,-4 0-1 16,1 0-2-16,-1 0 2 0,1 0 0 15,0 0 0-15,-1 0-2 0,0 0 1 16,4 0 1-16,-2 0-3 0,1-2-10 16,2 0 13-16,0 0 21 0,-4 2-19 15,3-1 2-15,-5-3 0 0,-2 2 25 0,2 0-3 16,-3 0-1-16,2 0 8 0,-4-1 1 16,-2-1 19-16,0-3 13 0,0 2 8 15,0-5-16-15,0-1 3 0,-2-4-4 16,0-3-17-16,0-1-40 0,0-5-73 15,-4-9 23-15,-2-2-48 0,-6-3-96 16,4 6 85-16,1 10 6 0,4 8 103 16,-1-1 0-16,-1-1-27 0,3-3-5 15,-4-1 29-15,-1 0-60 0,1 3-24 16,0-4 58-16,-1 1 26 0,1-1 3 0,0 3-43 16,-1-3 41-16,1-1-3 0,-1 3 1 15,1-1-35-15,0 0 34 0,2 1 5 16,0 0 0-16,-4 0-19 0,2 0 14 15,0 1-38-15,0 3 43 0,2 0 87 16,0 2-87-16,-3 3-152 0,0-3 80 16,3 3-40-16,-2 0 65 0,2 0-12 15,-1-1-70-15,1 2-32 0,2 0 42 0,0-3-1 16,0 2-50-16,0 0 166 16,-1 1-102-16,2 2 106 0,1 1 0 0,0 2 2 15,0 1 51-15,0 3 47 0,0-2 11 16,0 0-46-16,0 2-37 0,0 0-28 15,0 0 0-15,0 0-2 0,0 0-20 16,0 0-25-16,0 0-41 0,0 0-18 16,4 0 18-16,0 0 51 0,0 0 7 0,3 0-13 15,3 0 43-15,1 0 0 0,0 0 85 16,1 0-31-16,3 0 64 0,0 0-30 16,2 0-35-16,2 0-49 0,0 0 19 15,2 0 17-15,0-3-12 0,3 1-22 16,2-1 28-16,-4 1-6 0,4-1-28 15,-3 0-34-15,-2 3 0 0,1 0-17 0,-4 0 49 16,0 0-1-16,-1 0-3 16,-6 0 6-16,-1 0-41 0,1 0 41 0,-4 0 23 15,-3 0-23-15,0 0-25 0,-2 0 19 16,0 0-23-16,-2 3 23 0,2-2-29 16,0 1 5-16,-2 0 24 0,2 1 1 15,0 2-1-15,0-1-24 0,-2 1 30 16,2-1 0-16,-2 2 6 0,0 1-2 15,2 0 25-15,-2 0-29 0,0 3 0 16,0 1-1-16,0 2 1 0,0 2 140 0,0 3-65 16,0 0-47-16,0 4 6 0,-2 2-12 15,2 8 29-15,-2 4-17 0,2 0 11 16,0-4-17-16,0 1 10 0,0-6-12 16,4 0-22-16,4-3 55 0,-5-5 0 15,0-3 17-15,-1-3-73 0,0 0 23 16,2 4-6-16,0 4-16 0,-2-4 21 15,3 3 11-15,-1-5 0 0,-2 0-6 0,2 1-26 16,-1-5 57-16,1 0-12 0,-2 0-30 16,0 4 5-16,2-6-22 0,-4 2 65 15,5-1-14-15,-3-1-49 0,0 0 16 16,0-1-20-16,0 2 0 0,0-2 3 16,0-2-3-16,-2 1 1 0,2-2 3 15,0 4 19-15,-2-4-23 0,0-2 27 16,2 2-9-16,-2 1-15 0,0-4 15 15,0-1-15-15,0-1 15 0,0 3 9 16,0-2 4-16,0-1-4 0,0 0-9 0,0 0 5 16,0 0-19-16,0 0 0 0,0 0-2 15,0 2-2-15,0 2-18 0,0-2 0 16,0 1 18-16,0 1 0 0,0 1 0 16,0-2-3-16,0 2 0 0,0-2 0 15,0 1 2-15,0-2-4 0,0 1 4 16,0-1-1-16,0 2 2 0,0-2 2 15,0 2 20-15,0-2 1 0,0 0-23 0,0-2 2 16,0 1 3-16,0 1 11 16,0 0-11-16,0 0 28 0,0-2-8 0,0 4-8 15,-2-4-17-15,2 0-2 0,-2 2 0 16,2-2-15-16,0 0 14 0,0 0-14 16,0 0-3-16,0 0-1 0,0 0 19 15,0 0 2-15,0 0 2 0,0 0 0 16,0 0-2-16,0 0-1 0,0 0-3 0,0 0-13 15,0 0-1-15,0 0 0 0,0 0 15 16,4 0-1-16,1 0 1 0,-1 0 1 16,1 0 2-16,-1 0-1 0,0 0-1 15,0 0 2-15,0 0 2 0,0 0 1 16,0 0-3-16,1 0 0 0,2 0-3 16,-3 0-2-16,0 0-11 0,2 0 16 15,0 0 3-15,1 0-2 0,4 0-1 16,-3-2 18-16,3 1 14 0,-1-4-16 0,3 3-15 15,-2-1-2-15,-2 1 1 0,1-2 0 16,3 2 3-16,-6 0-2 0,2-2 1 16,2 2-1-16,0-1 3 0,-3 1 13 15,1-2-16-15,-1 1 4 0,3 0 20 16,-2-1-25-16,-1 1 4 0,-1-2 13 16,2 2-15-16,2 1 1 0,-4-2-3 15,-1 0-1-15,2 3-1 0,-1-2 1 0,2 2-3 16,-3 1 0-16,0-2-17 0,-2 0 16 15,1 0 1-15,-1 2-21 0,0 0 0 16,0 0-2-16,1 0-5 0,-1 0 29 16,0 0 3-16,-1 0 0 0,-1 0 2 15,0 0-2-15,0 0 1 0,0 0 2 16,-2 0-3-16,2 0 0 0,0 0-1 16,0 0 1-16,0 0 3 0,0 0-3 0,0 0 1 15,0 0 26-15,0 0-24 0,4 0 2 16,-6 0-1-16,2 0 1 0,-2 0-2 15,2 0 1-15,-2 0 1 0,0 0 12 16,0 0-13-16,0 0 21 0,0 0-8 16,0 0 4-16,0 0-5 0,0 0 1 15,0 0-16-15,0 0 1 0,0 0-2 16,0 0 0-16,0 0 1 0,0 0 3 16,0 0 13-16,0 0 8 0,0 0 0 15,0 0 12-15,0 0 2 0,0 0 4 0,0-2-5 16,0 2 40-16,0 0 55 0,0-2-16 15,0-1-41-15,0-4-43 0,0 4-30 16,0-4 0-16,0 0-3 0,0-2-17 16,0-1 17-16,0 3 2 0,0-4-2 15,0-2-17-15,0 0-6 0,0-2 19 16,0-2-29-16,0 0-6 0,0-2 22 16,0-3-42-16,0 2 37 0,-2-4-39 15,0 3 11-15,2 1-51 0,-6-1 99 0,6 0-78 16,-2-3 39-16,0 2 40 0,2 1-18 15,-2 2-11-15,2-2-24 0,-2-1 54 16,2 4-1-16,-2-1-4 0,2-3-57 16,-2 3 62-16,2-2-25 0,-2-1-50 15,0 0 53-15,0 1-95 0,2 1 52 16,-2-2-122-16,0 3 72 0,2 2-28 16,0 0-6-16,0 2 31 0,0 6 91 15,-2 1 27-15,2 5 0 0,0-3 0 16,0 6-34-16,0-2 34 0,0 2 34 0,0 0-34 15,0 0-6-15,0 0-22 0,0 0 24 16,0 0 4-16,0 0 4 0,0 0 35 16,-3 0-12-16,3 0 0 0,0 0-22 15,0-1 28-15,0-1-7 0,0 2 1 16,0 0-5-16,0-2-22 0,0 0-140 16,-3 0 40-16,3 0 55 0,0 0 11 0,0 0-22 15,0 1 56-15,0-1 0 0,0-2 0 16,-1 1-145-16,1 1 145 0,-2-3 29 15,0 3 0-15,2-2-29 0,-3 2-50 16,1 2 50-16,2-2 52 0,0 1-18 16,0 1-34-16,0 0-2 0,0 0-32 15,0 0-6-15,0 0-25 0,0 0-23 16,0 0-24-16,0 0-14 0,0 0-38 0,0 0 9 16,5 5 112-16,-1-2 43 0,3 2 37 15,-3 0-31-15,2 0 25 0,0-1 93 16,0-1-122-16,4 1 137 0,-4 0-108 15,-2-4 66-15,2 2-3 0,0 1-47 16,1-3 41-16,2 0-23 0,1 2-42 16,-2-2 11-16,1 0 17 0,2 0-18 15,-1 0-27-15,-3 0 17 0,3 0 5 16,-2 0-22-16,6 0 27 0,-4-2-29 0,2-1 2 16,2 1-1-16,0-4-3 0,3 4-2 15,0-3-26-15,2-2-8 0,3 2 6 16,-6 1 28-16,6 0 0 0,-6 0 0 15,3 1-23-15,1-1 1 0,0 2 22 16,-4-4 2-16,4 4-2 0,-5 0 24 16,1 1-24-16,-3-1-34 0,-5 2 15 15,1 0 19-15,-3 0 0 0,-2 0-32 0,-2 0 29 16,3 0 3-16,-5 0 34 16,2 0-1-16,0 0-27 0,2 0 39 0,1-2-11 15,-3 0-6-15,4 0-24 0,0-1 24 16,2 0-22-16,4 1-6 0,-4 0-28 15,0 2 9-15,3-3 15 0,0 0 4 16,-3 3-2-16,1-2-26 0,-1 1-17 16,-2 1 0-16,3 0 43 0,0 0-26 15,-3 0 24-15,-2 0 2 0,2 0-49 16,0 0 28-16,2 0 17 0,-4 0 6 0,0 0 2 16,0 0 0-16,0 0 27 0,0 0 10 15,-2 0-39-15,3 0 4 0,-1 0 26 16,3 0-30-16,-3 0-20 0,2 0 20 15,-2 0 2-15,3 0 3 0,-2 0 57 16,2 0-62-16,0 0-4 0,2 0 3 16,-3 0-22-16,2 0 23 0,0 0 17 15,0 0-13-15,-2 0-1 0,-2 0-3 16,-2 0 6-16,-2 0 39 0,2 0 12 16,-2 0 16-16,0 0 24 0,0 0 21 0,0 0-29 15,0 0-43-15,0 0-15 0,0 0-11 16,0 0-16-16,0 0-4 0,0 0 0 15,0 0-26-15,0 0 1 0,0 0 21 16,0 0 1-16,0 0-2 0,0 0-16 16,0 0 18-16,0 0-1 0,0 0-1 15,0 0-15-15,0 0 0 0,0 0-2 0,0 0-10 16,0 0-17-16,0 0-10 0,0 3 38 16,2 3 21-16,-1 1 48 0,2 4 22 15,-3 2 51-15,2 4-81 0,-2 0 6 16,0 2 16-16,0 8-12 0,0 6-6 15,0 1 32-15,2 4 30 0,0-8-87 16,-2-6-19-16,1-9-2 0,-1-3 2 16,4 3 63-16,-2 2-27 0,0 0 5 0,3 1-10 15,-3-3 10-15,0 2 10 0,-2-2-30 16,2-1-19-16,-2 1 28 0,0-1-1 16,0-2-26-16,1 2 30 0,-1-1-29 15,0 1 17-15,0-3-4 0,0 3 0 16,0-3-2-16,0 2-15 0,0 1 0 15,0-1 15-15,0 3-12 0,0-3 0 16,0 0-3-16,0 0 0 0,0 2-3 0,0-3 6 16,0 2 7-16,0-2-10 15,0-2 0-15,0 4-15 0,0-3 15 0,3 0-16 16,-3-3 15-16,2 1 0 0,-2 2 2 16,0-2 17-16,0-1-18 0,0 1 1 15,0-2 3-15,0 2-1 0,0-1-3 16,0 3 0-16,0-4 3 0,0 1 12 15,0 2-11-15,0 0-3 0,0-3-1 16,0 4 1-16,-2-3 3 0,-1-1 12 16,3 1-14-16,-1-3 2 0,1 0 12 0,0-1-15 15,0-1-1-15,0-1 3 16,0-2 1-16,0 2 11 0,-2-2 1 0,2 0-1 16,0 0 1-16,0 0-12 0,0 0 11 15,0 0-11-15,0 0 18 0,0 0-8 16,0 0-11-16,0 0 11 0,0 0-11 15,0 0-3-15,0 0 0 0,0 0-3 16,0 0 1-16,0 0-13 0,0 0 13 0,0 0 1 16,0 0 0-16,0 0-1 15,0 0 1-15,0 0 0 0,0 0 0 0,0 0-3 16,0 0 2-16,0 0-1 0,0 0 2 16,0 0-1-16,0 0-2 0,0 0-26 15,0 0-17-15,0 0 4 0,0 0 16 16,2 0 12-16,2 0 11 0,0 0 1 15,3-2 2-15,-1 0 0 0,0-1-1 16,3 1 2-16,0-2 3 0,-2 1-3 16,3 0-1-16,5-1-38 0,-1 4 36 0,3-4-1 15,2 2-30-15,-2 2 32 16,7-2 2-16,-4-1 0 0,4 1-2 0,4 0 2 16,-5-2-4-16,3 2 4 0,-1-2 0 15,0 1 3-15,1-1 0 0,-3 0 26 16,1 1-26-16,-1-4-1 0,-5 4 1 15,3-2 21-15,-7 0-24 0,2-1 0 16,0 4 4-16,-2-3 17 0,1-1-19 16,0 2-2-16,-2 1 3 0,3-4-3 0,-2 4 0 15,-2-4-3-15,3 4-16 0,0-1 19 16,-2 0 15-16,4 0-15 0,-6 1-1 16,1 1-26-16,1 0 14 0,-2 0 10 15,-3 0 3-15,1 2-1 0,-3-1 1 16,1 1 1-16,-1 0-1 0,-2-2 0 15,-2 2 3-15,3 0-3 0,-3-3 1 16,0 3 3-16,0 0 9 0,0 0-13 0,-2 0-4 16,2 0-24-16,0 0-127 0,-2 0-93 15,0 0-101-15,0 0-104 0,0 0-164 16,0 0-367-16,0 0-378 0,-12 3 869 0</inkml:trace>
  <inkml:trace contextRef="#ctx0" brushRef="#br0" timeOffset="141272.1714">8066 17427 493 0,'0'0'98'0,"0"0"499"0,0 0-597 0,8-7-6 15,4 5 6-15,-2-2 117 0,3 2 111 16,6-2 37-16,2 1-55 0,11-3 68 16,8-2-11-16,7-2-66 0,1 3-45 15,2-6-9-15,-5 5 32 0,-3-4-27 16,-4 2-3-16,-8 3-68 0,-9 2-38 15,-5-1-39-15,0 2 44 0,-4 0-44 16,1 1-2-16,0 0 19 0,-7 2 15 0,-1 1-33 16,-5 0-3-16,0 0 77 0,0 0-52 15,-3 0-25-15,-1 0-153 0,-6 0-3 16,-3 0-206-16,-2 1-56 0,1 2-130 16,-8 0-58-16,5-3-439 0,2 2 458 15</inkml:trace>
  <inkml:trace contextRef="#ctx0" brushRef="#br0" timeOffset="141639.7697">8413 17304 158 0,'0'0'1124'16,"0"0"-428"-16,0 0-224 0,0 0-112 16,0 0-94-16,125 0-20 0,-91-5-62 15,8 0 88-15,-1 3-53 0,-5-3 12 16,-13 3-87-16,-4 2-59 0,-8 0-85 0,3 0-4 15,3 0 4-15,-2 0 0 0,-2 0 1 16,-2 0 1-16,-7-3-2 0,2 3-35 16,-4-2-122-16,0 2-71 0,-2-2-55 15,2 2-1-15,-2 0-38 0,0-1-57 16,0-2-101-16,0 2-14 0,0-3-194 16,0 0-82-16</inkml:trace>
  <inkml:trace contextRef="#ctx0" brushRef="#br0" timeOffset="147063.911">8778 16932 121 0,'0'0'1059'0,"0"0"-93"16,0 0-703-16,0 0-220 0,0 0-41 15,0 0 140-15,0-13 70 0,0 13-16 16,0-2-61-16,-3 0-66 0,1 0 15 16,0-1 29-16,0 1 3 0,0-2 24 15,-1 2 27-15,2-3 20 0,-7 1-53 16,7-1 2-16,-3 3-42 0,-2-3-26 16,1 2-26-16,0-2-42 0,2 1-21 0,-5 4-18 15,-1-3-20-15,-2 3 23 0,1 0-13 16,-1 0-44-16,-4 0 7 0,3 0-5 15,-4 3-5-15,1 3 40 0,3 2 10 16,-3 2-10-16,4 1 4 0,3 2-50 16,2 1-6-16,0 5 65 0,4 0 39 15,-4-1-47-15,6-1 23 0,0-5 28 16,0-2 0-16,12-3 19 0,-4-2-19 0,2-2 0 16,6 0 84-16,-4-3 7 0,3 0 12 15,2-4 7-15,-2-5-8 0,-1-3-25 16,3-2 20-16,-4 1-49 0,3-2 34 15,-6-4 11-15,-2 0-21 0,1-5 0 16,-4-5-41-16,3-8-5 0,-7-1-1 16,-1 3 19-16,0 0-42 0,0 5 59 15,-6-3-60-15,-4-1 2 0,-1 2-3 16,3 1-100-16,-6 4 41 0,8 10 59 16,0 7-4-16,4 3-50 0,-2 1 54 0,4 4-5 15,-3 1-17-15,3 1-122 0,0 0-148 16,0 3-9-16,3 10-46 0,4 14 347 15,14 17 191-15,-2 6 14 0,6 6-116 16,-4-3 13-16,3-7-61 0,-1 0-39 16,0-9-2-16,-1-6 0 0,-3-7-33 15,-5-9 33-15,4-2 6 0,-2 0-1 16,6 0 51-16,-1-3 47 0,2-2-2 0,-6-5-11 16,3 0-18-16,-8-3-32 0,-1 0 28 15,2 0-3-15,-7-3 23 0,-2 0-5 16,-2-3 35-16,0-3 0 0,-2-2-24 15,0-6-12-15,0 5-55 0,0-5 3 16,0 5 13-16,-2 0-41 0,2 5-2 16,-2 3-2-16,2 2-11 0,0 2-14 15,0 0-44-15,0 0-15 0,0 0-18 16,0 0-32-16,2 2 3 0,7 5 103 16,1 4 1-16,3 2 29 0,-2 0 0 0,-1 0 2 15,1 1-2-15,-2-4-111 0,-3 1-206 16,-2-5-197-16,-2 1-54 0,-1-5-166 15,-1 1-38-15,0-3-341 0,-86-110 695 0</inkml:trace>
  <inkml:trace contextRef="#ctx0" brushRef="#br0" timeOffset="147240.4391">9045 16709 1658 0,'0'0'1318'0,"0"0"-712"0,0 0-246 15,0 0-146-15,0 0-120 0,0 0-49 16,0 0-45-16,0 0-48 0,0 0-123 16,0 0-28-16,-13-19-35 0,13 24-153 15,0 4-251-15,0 3 58 0,0-2-619 16,0 5 360-16</inkml:trace>
  <inkml:trace contextRef="#ctx0" brushRef="#br0" timeOffset="147910.1994">9404 16963 1151 0,'0'0'1556'0,"0"0"-912"16,0 0-413-16,0 0-65 0,0 0 63 15,0 0 35-15,0 0 19 0,0 0-93 16,0 0-128-16,0 0-16 0,-19-65-11 15,10 60-12-15,-1 0-23 0,-3 0-23 16,2 3-4-16,-1 0 0 0,0 2-20 16,2 0 16-16,4 0-4 0,4 0-22 15,-1 4-35-15,3 4-28 0,0 5 12 0,0 0 27 16,7 2 29-16,5 7 48 0,6-3 4 16,-2 3-19-16,4-1 10 0,-3 1-11 15,2-1 19-15,-6 1-36 0,-3 0 37 16,-2-2 0-16,0 2 3 0,-6-3 26 15,-2 3-5-15,0-4 5 0,-4-3 33 16,-8 0-8-16,4-3 4 0,2-6-8 16,2-2 25-16,1-2 84 0,0-2-24 15,3 0-19-15,0-4-45 0,0-4-71 16,0-6 0-16,0-1 67 0,6-9-14 0,6-11-36 16,12-9-17-16,1 0-78 0,-2 7-8 15,-6 9 47-15,-4 13-3 0,-2 3 42 16,-3-1-2-16,2 4-9 0,2-1 7 15,-6 5-19-15,-2 1 7 0,-2 4-3 16,0 0-4-16,0 0-36 0,1 0-19 16,5 4 32-16,1 5 46 0,1-1-25 15,1 4 7-15,-1 0 16 0,5-2 4 0,0 2 1 16,2-3 18-16,-1-2-21 0,2-1-9 16,1-1-250-16,-2-5-235 0,2 0-102 15,-4 0-297-15,2-3-531 0,-8-5 552 16</inkml:trace>
  <inkml:trace contextRef="#ctx0" brushRef="#br0" timeOffset="148091.7149">9644 16772 745 0,'0'0'1954'0,"0"0"-1503"15,0 0-247-15,0 0-48 0,0 0 0 16,0 0 67-16,0 0-68 0,0 0-155 15,0 0-96-15,0 0-31 0,-2-41-73 16,8 34-40-16,1-1-163 0,-1 1-191 0,1-4-311 16,-2 0-196-16</inkml:trace>
  <inkml:trace contextRef="#ctx0" brushRef="#br0" timeOffset="148365.9803">9749 16540 1660 0,'0'0'711'0,"0"0"-649"0,0 0 147 15,0 0 168-15,0 0-134 0,0 0-24 16,77 112 100-16,-57-69-96 0,-4 2-46 0,-3-4-26 16,-2-4-6-16,-3-3-107 0,-3-8 37 15,-1-7-8-15,-2-6-40 0,0-6-7 16,0 0-16-16,-2-2-2 0,2-2 1 16,-2-1 20-16,0-2 31 0,0 0 27 15,0 0 34-15,0 0 79 0,0-2 17 16,0-3-32-16,0-5-94 0,0-5-75 15,0-1-7-15,-2-8-3 0,0-8-3 16,2 5-39-16,0 3-51 0,0 2-43 16,0 6 7-16,6-1-38 0,7 0-114 0,0 0-117 15,5 4-299-15,2 3-369 0,-5 4-1290 16</inkml:trace>
  <inkml:trace contextRef="#ctx0" brushRef="#br0" timeOffset="148929.472">10076 16944 1591 0,'0'0'1465'15,"0"0"-1049"-15,0 0-373 0,0 0 49 0,0 0 144 16,0 0-7-16,0 0-85 0,0 0-144 16,0 0-51-16,0 0 22 0,-73 104 29 15,68-91-19-15,3 0 19 0,2-1 0 16,0-1-22-16,0-3-186 0,0-5-74 15,7 1 63-15,-1-2-224 0,0-2 300 16,1 0 143-16,-1 0 0 0,2-2-71 0,3-5-38 16,0-1 48-16,-3 2 61 0,0 1 140 15,2-2 118-15,-4 2-59 0,0 1-18 16,2 0 3-16,1-1-44 0,0 1-65 16,1 0-19-16,1-1-20 0,1 1-6 15,1-2 1-15,-1 1-26 0,3-2 0 16,3 0 26-16,-6-1-6 0,1 1 11 15,2-5-3-15,-8 2 39 0,3-3 15 0,-4-4 15 16,1-1 33-16,-5-3-49 0,0-6 65 16,-2-7-26-16,0-6-78 0,-11-2-5 15,-1 5 49-15,1-1-45 0,-4 6 14 16,-3 0-59-16,5-1 12 0,-5 1-13 16,4-1-29-16,-4 3 27 0,6 1-4 15,5 4-11-15,1 7 20 0,2 3-5 16,2 6 2-16,0 0 0 0,0 1 30 15,-1 0-30-15,3 6-22 0,0 2-35 16,0 0-15-16,0 0-27 0,0 15-62 0,11 16 57 16,4 17 104-16,4 11 83 0,-4-1-45 15,-1-1-2-15,2-10-21 0,-5 2-13 16,3-4 0-16,2-4 21 0,0-3-23 16,-2-9 0-16,2-9 2 0,-8-6-2 15,2-1 0-15,4 1 0 0,0-2 0 16,3 3-176-16,2-5-201 0,0-6-545 15,-4-1-1779-15</inkml:trace>
  <inkml:trace contextRef="#ctx0" brushRef="#br0" timeOffset="149489.9728">10760 16840 2034 0,'0'0'1005'0,"0"0"-650"0,0 0-293 15,0 0 24-15,0 0 159 0,0 0-92 0,0 0-25 16,0 0-47-16,0 0 28 0,0 0-82 16,-83-102 36-16,67 97-59 0,3 3 1 15,2-1-10-15,3 3-31 0,3 0-78 16,2 5-68-16,2 6-15 0,1 4 115 16,0 5 61-16,0 4 21 0,7 3 118 15,1-3-42-15,1 1-14 0,-3 0-23 16,1-5-6-16,-3 2 1 0,0-1-15 0,0-3 5 15,-2-4-22-15,-2 0 41 0,0-3-41 16,0-4 1-16,0-2 45 0,0-3-16 16,0-2 4-16,0 0 27 0,0 0 22 15,0 0 9-15,0 0 56 0,1-2 58 16,4-6-100-16,2-4-36 0,1-2-59 16,1-3-13-16,1-5-2 0,6 5-1 0,-6 2-29 15,3 5 7-15,-3 2-22 16,1 5-3-16,-2 1-5 0,1 2-7 0,2 0 8 15,-1 2 3-15,0 3 20 0,1 4-3 16,0 1 18-16,-2 0-5 0,1 2 4 16,-1-3-4-16,1-1-54 0,0 1-429 15,-1-4-291-15,1-2-604 0,-5-3-211 16</inkml:trace>
  <inkml:trace contextRef="#ctx0" brushRef="#br0" timeOffset="149670.3651">10856 16631 3782 0,'0'0'745'0,"0"0"-490"0,0 0-147 16,0 0-33-16,0 0-75 0,0 0-10 16,0 0-85-16,0 0-37 0,0 0 10 15,0 0-136-15,0 15-18 0,6 4-173 16,5 3-481-16,-5-4-1433 0</inkml:trace>
  <inkml:trace contextRef="#ctx0" brushRef="#br0" timeOffset="150861.7738">11166 16915 3055 0,'0'0'1016'0,"0"0"-705"0,0 0-234 0,0 0 2 16,0 0 98-16,0 0-14 15,0 0-19-15,0 0-14 0,0 0-80 0,0 0-38 16,0 0-12-16,-30-46-14 0,18 45-15 16,-6 1-14-16,4 0-40 0,-6 0 23 15,6 3 6-15,1 4 18 0,2 1-6 16,5-1-16-16,2 4 4 0,2-2 19 16,-1 2 0-16,3 2-16 0,0 2 5 0,7-2 5 15,3 4-18-15,6-1 42 16,0 2-1-16,4 2 14 0,-2 1-28 0,4 1 14 15,-3 2-18-15,-4-2 9 0,-3 4 11 16,-3-4 14-16,-3 0 2 0,-2 2 0 16,-3-2 32-16,-1-2-1 0,0-1 55 15,0-1-11-15,-3-9 5 0,-1 0 2 16,0-5 15-16,2 0 7 0,0-4 25 16,2 0 8-16,-2 0 25 0,-1 0 18 15,-1-8-58-15,-2-3-99 0,-1-7-22 0,1-4 0 16,-1-11 20-16,6-4 27 0,-2-6-48 15,3 2-34-15,0 2-53 0,7 7-24 16,-1 5-21-16,5 9 29 0,-5 5 33 16,3 1-12-16,1 1 47 0,8 0-22 15,-4 0 14-15,5 3-8 0,-2 3 11 16,-2 2-3-16,2 3-7 0,-4 0 11 0,1 3-48 16,2 4 33-16,-4 3 54 15,3-1 0-15,0 4 29 0,-2-3 9 0,-1 2-38 16,1-3 0-16,-4-1 0 0,1-5 19 15,1 3 0-15,0-4 24 0,-1 0-1 16,0-2-11-16,4 0 20 0,0 0-7 16,1-4-5-16,2-3-11 0,2-3-28 15,1 1-90-15,-7-3-57 0,6 2 85 0,-7 3-25 16,-4-3 62-16,1 5 23 16,2 3-2-16,-5 0-29 0,-1-1-38 0,3 3 12 15,-2 0-17-15,1 0 22 0,6 3 54 16,-1 4 27-16,0-1 27 0,6 2 27 15,-6-3-17-15,3 2-1 0,2 0 8 16,-2-4 14-16,0 2-15 0,0-3-16 16,-3-2-11-16,2 0-4 0,0 0 8 15,-1-2 3-15,1-6-11 0,0 0-4 16,-4-2 2-16,3 1-8 0,-4 0 18 0,-1-3-11 16,0 0-9-16,-2-1-15 0,2 2 3 15,-4 1 10-15,-4-2 8 0,0 5-32 16,0-1-2-16,0 3-1 0,0 1-35 15,-8 0-72-15,-2 1 33 0,-2 3-67 16,-8 0 12-16,1 0-48 0,-4 11 70 16,-2 2 55-16,-1 2-23 0,2 3 46 15,4 0-1-15,-2 4 5 0,7-3-4 16,3 2 13-16,4-3-18 0,0 2 31 16,8-2-46-16,0-3-16 0,0-2 48 0,1-2-44 15,8-4 63-15,-1 1 42 0,2-1 124 16,3-4-58-16,2-3-27 0,0 0 19 15,4 0-8-15,-2-8-23 0,5-2 8 16,-4-4-38-16,4-6 7 0,-5 1 2 16,-1-5-16-16,2-8 29 0,-6-7-18 15,-4-4-12-15,0 0 2 0,-4-1 21 16,-4 2-54-16,0-2-29 0,0-1 29 0,-8 4-44 16,-2 0 25-16,2 0-60 0,-3 2 79 15,-4 3-18-15,3 4 18 0,-1 1 22 16,-2 2-1-16,2 7-10 0,5 5 14 15,0 5-25-15,-2 2 24 0,2 3 16 16,0-1 49-16,2 2-85 0,-2 3-1 16,5 1-3-16,-2 2-14 0,3 0-36 15,0 0-16-15,0 5-51 0,-6 16-34 0,0 21 151 16,3 12 4-16,0 5 111 0,5 0-40 16,0-4 2-16,3-2-7 0,3 1-47 15,5-4-3-15,-1-4 10 0,4-5-30 16,-2-5 10-16,0-7-10 0,1-5-16 15,-2-6 16-15,-3-3 20 0,1-4-19 16,3 2 1-16,2 1-2 0,2-1 19 16,4 1-16-16,-4-5-3 0,10-4-290 15,-5-5-253-15,5-2-724 0,-5-13-1810 0</inkml:trace>
  <inkml:trace contextRef="#ctx0" brushRef="#br0" timeOffset="151009.0773">12299 16980 5029 0,'0'0'502'0,"0"0"-502"15,0 0-51-15,0 0-152 16,0 0-99-16,0 0-172 0,0 0-793 0,0 0-1839 16</inkml:trace>
  <inkml:trace contextRef="#ctx0" brushRef="#br0" timeOffset="237750.7477">9491 12053 158 0,'-2'-5'47'0,"0"4"-45"0,0-1 116 16,0-2-85-16,-3 0 218 0,3 3-120 15,0-1-71-15,-1 0 25 0,1 0 177 0,0-1-216 16,0 2 58-16,0 0 149 0,-2-2-52 15,2 0-86-15,0 2-20 0,-2-3-31 16,0 2 13-16,0 0 36 0,-2-1 56 16,2 1-88-16,0 0 17 0,0 0-92 15,0 0 25-15,2 0-27 0,0 1-4 16,0 1-2-16,2 0 2 0,0 0 0 16,0 0-24-16,0 0-31 0,0 0-8 0,0 0 1 15,0 0 12-15,0 0 13 0,0 0 31 16,0 0-15-16,0 0 21 0,0 0 31 15,0 0 0-15,0 0-31 0,0 0 0 16,0 0-125-16,0 0-96 0,0 0 4 16,0 0-74-16,0 0 5 0,0 0-2 15,0 0-67-15,0 0 52 0,0 0 131 16,0 0 84-16</inkml:trace>
  <inkml:trace contextRef="#ctx0" brushRef="#br0" timeOffset="238742.6613">9410 11996 18 0,'-3'-3'59'0,"2"3"152"15,-1-2 138-15,0 1 39 0,-1-1-94 16,1 2-60-16,0-2-66 0,0 0-2 16,0 2 0-16,0-2 73 0,2 0-52 15,-2 1-46-15,2 1-1 0,-2-3-26 16,2 3-20-16,0-3 0 0,0 3-6 0,0 0-13 16,0-1-25-16,0 1-46 0,0 0-4 15,0 0-6-15,0 0-33 16,0 0-6-16,0 0-13 0,0 0-7 0,0 0 1 15,0 0 17-15,0 0 6 0,0 0-1 16,0 0-12-16,0 0-25 0,0 0-30 16,0 0-25-16,0 0-28 0,0 1-20 15,0 5 182-15,0-1 44 0,-2 1-19 16,2 1 75-16,0-1-44 0,0 1-31 0,0-3-23 16,0 0-4-16,0 0-27 0,0 0 27 15,0 0 2-15,0 0 44 0,0-1-44 16,0 1 0-16,0 0 0 0,0 2 39 15,0-3-39-15,0 3 0 0,0 2 42 16,0-3-38-16,0 2-2 0,0 2 41 16,0-1-19-16,0-3-28 0,-3 3 4 15,3-2 0-15,0-1-24 0,-2 0 24 16,2 2 4-16,0-1 27 0,0-1-25 0,-2 1 30 16,2 2-30-16,0-3 69 0,0 2-71 15,0 0-8-15,0 1 4 0,0-3-49 16,0 3 49-16,0-1 6 0,2-1-6 15,-2 1 0-15,2-2-2 0,1 0 2 16,1 2-4-16,-2-4-22 0,0 3 26 16,0 0 4-16,0-3 14 0,2 1-16 15,-1 0-4-15,-1-1 2 0,0 1 0 16,-1 0 0-16,2 0 4 0,0 0 2 0,-1 0 19 16,0 0 5-16,0-1-6 0,0-1-18 15,0 2-2-15,2 0-1 0,-2 0-1 16,2 1 2-16,-2-3 46 0,2 3-50 15,2-4-4-15,-4 1 4 0,0 0 24 16,-2 1-18-16,2-2-1 0,-2-1 19 16,2 0 5-16,-2 0-5 0,2 0-22 15,-2 1 3-15,2-1 19 0,-2 0-20 0,0 0 19 16,2 0 1-16,-2 0-1 16,0 0 7-16,2 0 11 0,2 0 12 0,0 0 21 15,1 0 39-15,1 0-11 0,1 0-4 16,1 0-34-16,-4-1-21 0,5 0-16 15,-3-4-21-15,3 2 31 0,-1-2-15 16,1 3-17-16,-3-3 16 0,2 3-1 16,2-2-15-16,-4 1 16 0,-2 0-1 0,0 0 1 15,0-1 9-15,-2 2-9 16,1-2 14-16,2 3-9 0,-2-2-6 0,0 0 0 16,1 1 14-16,0-1-5 0,0-1-24 15,0-1-5-15,0 1 24 0,-2-1-5 16,3 1 19-16,-2-2-38 0,2 1-62 15,-1-2 62-15,1 2 0 0,-1 0 0 16,0 0 33-16,1-1-33 0,-2 3 0 16,2-3-4-16,-1 0-25 0,0 1-5 15,0 1 15-15,-2 0 16 0,5 0-16 16,-4 1 14-16,1 1-20 0,-2-1 25 16,0-1 0-16,0 2 5 0,-1 2 15 0,-1-1 13 15,3 1 15-15,-3-2-9 0,0 2-10 16,2-3-5-16,-2 2 0 0,0 1 9 15,0-2-10-15,0 0-23 0,2 0 0 16,-2 0-32-16,0 2-31 0,0-2-66 0,0 2 9 16,0 0-97-16,2 0-54 15,-2 0-77-15,1 0-167 0,-1 0-401 0,0 0-287 16,-5 10 765-16</inkml:trace>
  <inkml:trace contextRef="#ctx0" brushRef="#br0" timeOffset="240145.0913">9667 12240 51 0,'0'0'217'0,"0"0"34"16,0 0-71-16,0 0-176 0,0 0 156 16,0 0-9-16,0 0-151 0,0 0-138 15,0 0 40-15,20-25 98 0,-14 19 0 16,-2 1-13-16,2-3-20 0,2 1 26 0,0-3 7 15,1 3 46-15,0-2-42 0,-3 0 1 16,3 1 28-16,2 1 19 0,-3-3-12 16,0 2-36-16,1 3-2 0,-3-3 3 15,1 4 1-15,-3 0-6 0,0 1-105 16,-1 0-244-16,-1 2 39 0</inkml:trace>
  <inkml:trace contextRef="#ctx0" brushRef="#br0" timeOffset="242201.082">10963 12207 114 0,'0'0'310'0,"0"0"-27"0,0 0 46 16,0 0-81-16,0 0-53 16,0 0-46-16,0 0 25 0,0 0-2 0,0 0-64 15,0-7-25-15,0 5-33 0,0 2-12 16,0 0-7-16,0 0-6 0,0 0 0 15,0 0-23-15,0 0 0 0,0 0-2 16,0 0 2-16,0 0 2 0,0 0 27 16,0 0-6-16,0 0 13 0,0-2-1 0,0 2 13 15,0 0 11-15,0 0 5 16,0 0 1-16,0 0-6 0,0 0-19 0,0 0-11 16,0 0-29-16,0 0-2 0,0 0 0 15,0 0-2-15,0 0-2 0,0 0 0 16,0 0-2-16,0 0 2 0,0 0 2 15,0 0-3-15,0 0-1 0,0 0-24 16,0 0 24-16,0 0-30 0,0 0 11 16,0 0-11-16,0 0-1 0,0 0-5 15,0 0 12-15,0 0 23 0,0 0-23 0,0 0-7 16,0 0-6-16,0 0-1 0,0 0 0 16,0 0 7-16,0 0-7 0,0 0 7 15,0 0-38-15,0 0-52 0,0 0-121 16,0 0-121-16,0 0-212 0,0 0 47 15,0 5 402-15,-3 1 86 0,0 0-59 16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12T04:32:10.93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02 2614 48 0,'0'0'98'16,"0"0"-46"-16,0 0-33 0,0 0-18 16,0 0 3-16,0 0-1 0,0 0 95 15,0 0 133-15,0-4-32 0,0 4-59 16,0-2-48-16,0 2-17 0,0 0-14 0,0 0-2 16,0 0 9-16,0 0 20 0,0-3-13 15,0 3-3-15,0 0-7 0,0 0 0 16,0 0-10-16,0 0-12 0,0 0-17 15,0 0-13-15,0 0-13 0,0 0 0 16,0 0-4-16,0 0 1 0,0 0-10 16,0 0 0-16,0 0 0 0,0 0 0 15,0 0 1-15,0 0 12 0,0 0 20 16,0 0 15-16,0 0 1 0,0 0-3 0,0 0 6 16,0 0 9-16,0 0 11 0,0 0 6 15,0 0-10-15,0 0-23 0,0 0-16 16,0 0-16-16,0 0-1 0,0 0-1 15,0 0 0-15,0 0-1 0,0 0 2 16,0 0 1-16,0 0 0 0,0 0-16 16,0 0-17-16,0 0-22 0,0 0-26 0,0 0-17 15,0 0-15-15,0 3 2 0,0 3 30 16,0-3 77-16,0 5 4 0,2 1 3 16,3 0-3-16,-3-1 2 0,0 3 0 15,0-4 1-15,-2 4 20 0,0-2-3 16,2 1-19-16,-1 0 17 0,1 2-18 15,0-1 0-15,0 0 16 0,0 3-3 16,0-1 10-16,0 1-22 0,0-2 2 16,0 1 23-16,-2-4-9 0,2 3 15 15,-2-5-29-15,0 5-3 0,0-5 17 16,0 3 12-16,2-1-6 0,-2-1 12 16,0 1-35-16,0 1 0 0,0 0 20 0,0 1 12 15,0 0-29-15,0 1 13 0,0 0 5 16,0-1-19-16,0 2 19 0,0 1 2 15,0-1-5-15,0 1-17 0,0-2 2 16,0 3 10-16,0-2 3 0,0-4-14 16,0 3-2-16,0 0 16 0,0-2-14 15,0 2 11-15,0 0-11 0,0 0 15 0,0 1-17 16,-2-2-4-16,0 2 4 16,0 0 12-16,0 0-11 0,-2 1-1 0,2-1 0 15,2 3 17-15,-2-1-16 0,2 0 12 16,-2-1 9-16,2 1 4 0,0-1-22 15,0 0-1-15,0 1-3 0,0 2 13 16,0-4 0-16,0 0-13 0,0 0-2 0,0 1-2 16,0-1 4-16,0-1 0 15,0-1 1-15,0 1-1 0,0-1 0 0,0 1 0 16,0-1 0-16,0 0 2 16,0 1-1-16,0-3 0 0,0 3 1 0,0-2-1 15,0 1-1-15,0-1 0 0,0 1 2 16,0 0 1-16,-2 2-2 0,2-1 12 15,0 2 4-15,-1-2-17 0,1 5 19 16,0-3-19-16,0 1 0 0,0-1 1 16,-2 3-1-16,2-2 16 0,0-1-16 0,0 4 1 15,0-4 3-15,0 3 25 0,0 1-26 16,0-1 10-16,0-1 0 0,0 1 6 16,-2-2-16-16,2-1-1 0,0-1-2 15,-2-4 0-15,2 2 2 0,0-1 0 16,-2 2-1-16,2 1 2 0,-5 1 13 15,5-2-3-15,-2 5 3 0,0-2-14 16,2-1-2-16,-2 3 2 0,2-1-2 16,0 1-2-16,0 3-8 0,0-3 10 15,-2 3 2-15,2-3 1 0,-2 1 0 16,0 3 10-16,0-2-13 0,1 2 0 16,1-2 11-16,-2 2 5 0,0-2 2 0,2 2-16 15,-2-1 8-15,2 1 3 0,-2-2-13 16,2 1 0-16,-2-4 17 0,2 3-1 15,0 2-14-15,0-2 14 0,0 3-2 16,0-1-13-16,0-2-1 0,0 4 1 16,0-4 1-16,0 0 2 0,0 3 15 15,0-2-19-15,0-1 0 0,-2-2-1 0,1 2 2 16,-2-3 0-16,-2-1 2 0,1 0-2 16,2 0 12-16,-1-1-12 0,1 1 12 15,-2 0 3-15,2 1-14 0,-1-1 21 16,0-1-22-16,1 4 0 0,-1-4 19 15,2 3 12-15,1-2 6 0,0 1-22 16,0-4 13-16,-2 5-16 0,2-2 0 16,0-1 0-16,0 2 2 0,0-3-14 15,0 2-1-15,0-1 15 0,0-1-15 0,0-1 0 16,0 1 0-16,0 0 1 0,0-1 11 16,0 0-12-16,0-1-19 0,0 2 19 15,0 0 3-15,0 5 13 0,0-3 0 16,0 3-16-16,-2-2 2 0,-2 1 14 15,2 0-16-15,0 1-1 0,-2 0 0 16,2-1 1-16,1 0 2 0,1 0 14 16,-3 0-12-16,3-2-3 0,0 0 2 0,0 1 10 15,0 1 6-15,0-4 7 16,0 3-26-16,0-1 19 0,0 0-3 0,0 1 0 16,4-3 6-16,-2 4-19 0,0-2 16 15,2-2 3-15,-4 2-20 0,2-3 11 16,2 2 7-16,-4-1-20 0,2 1-1 15,0-1 1-15,-2-2 13 0,0 4 16 16,0-3-26-16,0-2 10 0,0 1-12 16,0-3 2-16,0 0 13 0,0-2-5 15,0-5-11-15,0-1-32 0,0 0-23 0,0 0-21 16,0 0-50-16,0 0-57 0,0-3-13 16,0-12-60-16,1-11-227 0,7-12-661 15,-5 6 469-15</inkml:trace>
  <inkml:trace contextRef="#ctx0" brushRef="#br0" timeOffset="1336.4785">1216 5296 1 0,'0'0'453'0,"0"0"-312"16,0 0-21-16,0 0-19 0,0 0-26 0,0 0-74 16,0 0 113-16,0 0 7 0,0 0-20 15,-28-42-59-15,28 38-39 0,-1 3 10 16,1-3 10-16,0 4 72 0,0-3 9 16,0 0-68-16,0 3-14 0,-2-4 27 15,2 2 16-15,0 0 29 0,0 2-3 16,0 0-22-16,0 0-17 0,0 0-17 15,0 0-9-15,0 0 0 0,0 0 3 0,0 0 7 16,0 0-7-16,2 0 7 16,1-2 3-16,1 2 3 0,0-1-42 0,1 1 0 15,5 0 0-15,-1 0 11 0,11 0 34 16,8 0 23-16,5 0-45 0,5 0-1 16,0 1-21-16,-3-1 1 0,-1 0-2 15,3 0 0-15,5 0 13 0,2 0 0 16,8 0 10-16,-5-4 19 0,0 1-5 15,-3-1-36-15,-1 2-1 0,3 0 2 0,-4 1-2 16,3-1-2-16,-1 2 2 16,-1-2 4-16,3-1-1 0,-6 1-1 0,-2 2 14 15,-3 0-13-15,-4-1 10 0,1-1-13 16,0 0 0-16,-1-1 13 0,-1 3 3 16,1 0-13-16,-6-3 38 0,9 1-15 15,-2 0-6-15,-1 0 28 0,1 0-13 16,-1 2-32-16,-3 0-1 0,2-1 0 15,0 1-2-15,1 0-2 0,3-2-1 16,2 2 2-16,-5-4 0 0,5 4 0 0,-2-2 1 16,2 2 0-16,-1-4 0 0,0 4-3 15,-1 0 3-15,2-2-3 0,-2 0 1 16,0 2-1-16,-3 0 1 0,-2-1 2 16,1-1 0-16,2 2 1 0,0-2-1 15,2-1-1-15,-2 1-1 0,1 1 2 16,-2-1 1-16,1 2 0 0,2-2 0 0,-3-1 14 15,-1 3-15-15,3 0-1 0,-6 0-2 16,3-3 2-16,0 3-1 0,-1 0-1 16,1 0-13-16,1 0 3 0,1 0 13 15,-1 0 3-15,3 0-1 0,-4 0-2 16,2 0 2-16,0 0-1 0,-3 0 1 16,5 0-1-16,0 0 16 0,-3 0-16 15,3 0 2-15,-1 0-1 0,2 0 14 0,-10 0-13 16,-5 0 1-16,-4 0-4 0,-2 0-11 15,2-2 11-15,4 2 16 0,-2 0-2 16,3-2-14-16,-4 2-3 0,4 0 3 16,-2 0 2-16,4-2 1 0,-5 2 16 15,4-2-17-15,3 1 37 0,0-1 35 16,7-2-33-16,3 2 8 0,5-4-8 16,-6 5-12-16,-4-5-7 0,-4 4 1 0,-8-2-7 15,-5 2-16-15,2 2-3 16,1-5 1-16,3 5 2 0,-2 0 0 0,0-2-11 15,-8-1-5-15,0 1 0 0,-6 2-13 16,-2 0-19-16,-1 0-29 0,0-2-26 16,-3 2-3-16,-7-5-68 0,-9-3-149 15,-18-8-274-15,-13-4-226 0</inkml:trace>
  <inkml:trace contextRef="#ctx0" brushRef="#br0" timeOffset="4907.8382">1353 4729 92 0,'0'0'111'0,"0"0"-65"15,0 0-33-15,0 0-10 0,0 0 66 16,0 0 15-16,0 0-5 0,0 0 19 15,0 0 16-15,0 0 3 0,-10 0-16 16,8 0 0-16,2 0 7 0,0 0 15 16,-2 0 1-16,0 0-20 0,2 0-101 15,-2-2 43-15,0 0 42 0,0 0-13 16,2 0-14-16,-2 1-9 0,2-2-19 16,0 2-32-16,0 1 15 0,0-3 20 15,0 3 6-15,0 0 4 0,0 0 2 0,0 0-15 16,0 0-1-16,0 0 1 0,0 0 2 15,0 0-2-15,0 0-7 0,0 0-7 16,0 0-6-16,0 0-11 0,0 0-2 16,0 0 0-16,0 0-23 0,0 0 7 15,0 0 3-15,0 0-3 0,0 0 0 16,0 0-4-16,0 0-6 0,0 3 26 16,4 2 0-16,0-1 2 0,0 2 0 15,1-1 7-15,0 5-8 0,1-3-1 0,2 1 13 16,-4 0 7-16,3 1-18 0,0 1 14 15,0-2 0-15,3 3-16 0,-1-3 3 16,-2 0 16-16,1-1-17 0,-2 1 18 16,3-1-7-16,-4-2 3 0,1 2-3 15,-1-1-12-15,-2-2 1 0,5-1 1 16,-5 3 36-16,4-2-23 0,-3 0-13 16,1 1-1-16,2 2 1 0,-2-2-3 15,1 0 3-15,-3 0-3 0,4 0 0 0,-3 3-3 16,1-4 0-16,0 1 3 0,-1-1 0 15,-1 1 9-15,2 2-9 0,-1-4-9 16,3 2 7-16,-4 0 4 0,1-3-1 16,0 4 1-16,0-2 1 0,-2-1 13 15,1 1-16-15,-2 0 2 0,5-1-2 0,-4 0 0 16,0 1 0-16,2-3 1 0,0 3 10 16,-3 0-11-16,2 0-1 0,-1-2 1 15,1 4 0-15,-2-5-1 0,2 3-2 16,2-2 2-16,-3 2 1 0,-2 0 0 15,3-1 11-15,1-1-11 0,-2 2-4 16,4 0 2-16,-4 1-1 0,-1-4 2 16,4 5-1-16,-2-1 2 0,-1 0 1 0,3 0 1 15,-3 1 0-15,2-3-2 16,-2 1-1-16,1 2-2 0,-1-1-18 0,6-1 21 16,-6 1 3-16,-2 0 8 15,5-2-9-15,-3 2-2 0,0-1 2 0,-1-1-2 16,2 1 0-16,-2-2 0 0,1 2 0 15,2 0 12-15,-2-1 5 0,1-1-1 16,0 2-13-16,2-1 10 0,-3 4 6 16,1-1-18-16,1-1 3 0,2 3 9 15,1 0-12-15,-2-1 1 0,4 1-2 0,-4 2 0 16,1-3 0-16,0 1 1 0,0-1-2 16,-2 1 1-16,-1-2-1 0,1-1-3 15,1 2 3-15,-1-2 1 0,-2-1 3 16,0 1-3-16,0-1 0 0,2 0 1 15,-2 2 0-15,-1-5-1 0,1 5-1 16,-2-2 1-16,2-2-1 0,0 0 1 16,0 2-17-16,0-3 17 0,2 6 1 0,1-6-1 15,-3 6 2-15,2-4-1 16,-4 1-1-16,3 0 0 0,-1 1 1 0,2-3-1 16,0 4 1-16,2-4-1 0,-2 3 2 15,0 2 0-15,2-2-2 0,-2-2 0 16,-2 4-3-16,2-2 3 0,0 1-1 15,0-2-16-15,0 0 17 0,0 3 0 16,-3-2 0-16,3-2 12 0,3 2-8 16,-5 2-4-16,0-5-4 0,0 1 2 15,0 1-11-15,0 0 13 0,2 0 2 0,-2-1 0 16,1 1 1-16,0 0-3 0,2 2 0 16,-1-2 0-16,3-1 0 0,-3 4 0 15,1-2 13-15,1-1-12 0,0-1 21 16,0 3 1-16,1 0 0 0,-2-1-1 15,1 0 7-15,-1-2-25 0,2 2-1 16,-2-1 0-16,-1-3-2 0,5 5-1 16,-5-2 1-16,0 0-1 0,1-1 0 15,-1 1-1-15,0 0-2 0,0-1 2 16,0 0 1-16,3-2 0 0,-3 5 0 16,1-4-1-16,-1 3 2 0,0 0-2 0,0-1 1 15,2 2-2-15,-2-3 2 0,2 1 1 16,-1 1-1-16,2 0 2 0,-1-1-2 15,0-1 2-15,-1-1 0 0,2 1 1 16,-2-1-2-16,2 1 2 0,-2-1 13 0,1 0-14 16,0-1 17-16,0 2-18 15,1-2 3-15,-2 3-4 0,1-4 0 0,1 4 2 16,2-2 1-16,1-2 10 0,-2 2-13 16,0 1 1-16,1-1-1 0,3-2 0 15,1 2 2-15,-2 0-2 0,4-2 2 16,-6 2 1-16,2-2 1 0,4 0-4 15,-5 2 1-15,2-2 0 0,0 0 28 16,-2 0-27-16,1 0 10 0,-1 0-11 16,3 0 11-16,-4 0 4 0,1 0-14 15,2 0 0-15,-2 0-1 0,-4 0 0 16,4-2 11-16,4 2-9 0,-4-2 0 0,-1-2 1 16,2 2 8-16,1-1 4 0,2 1 4 15,1 0-18-15,-3-2 27 0,2-1 0 16,0 1-3-16,-2 0 2 0,-1-1-24 15,3 0 21-15,-2-1 1 0,-1 0-10 16,1 3-16-16,-2-1 0 0,3 0 13 16,-4 0-13-16,5 1 29 0,-2-3-13 15,4 1 0-15,0-2 13 0,1-1-1 0,1-1-9 16,2 4 4-16,-2-5-7 0,0 3 0 16,0-3-15-16,-2 2 0 0,2 0 2 15,0 1 11-15,-3-1-14 0,-1-2-2 16,1 3 2-16,-1-1 1 0,0 1 0 15,1-1 1-15,-4-1-1 0,1 0 18 16,1 1-6-16,-3-1-10 0,3 0 23 0,-4 0-13 16,4-2-10-16,-1-2 0 0,-3 4 10 15,6-4 3-15,-4-1-14 0,3 0-2 16,-2-3-1-16,-1 5-3 0,3-3 3 16,-1 1 1-16,-1-2-1 0,1 3 1 15,2-2-16-15,-4 1 0 0,1 3-3 16,0 0 19-16,-3-1-2 0,4 2 1 15,-3 1 1-15,-3-1 1 0,4 1 0 16,-4-2-1-16,3 4 10 0,-1-2-10 16,-4-1-2-16,1 3 1 0,1-1 1 0,0 1 12 15,3-5-11-15,-4 4 12 0,1-3-13 16,2 2-1-16,3-3-1 0,-5 3-33 16,4-3 33-16,-2 0-1 0,4 3-13 15,-4-1 16-15,1 0 10 0,3-1-10 16,-4 2-10-16,2-2 10 0,-1 1 3 15,-1-2-1-15,-2 5-2 0,2-3 3 16,-2 1-3-16,1 1-33 0,3 1 23 0,-5-3 10 16,3 2 0-16,0 1-3 15,4-4 3-15,-4 3-12 0,2 0-20 0,1 0 16 16,-3 0 12-16,1 1-15 0,-2-3 17 16,2 6 2-16,-3-2 0 0,-2 2 2 15,1-3 15-15,-2 3-17 0,1 0-2 16,2-1 1-16,-1 1 2 0,-2 0 0 0,4-1-1 15,-3 1-1-15,2 0 1 16,0-1 13-16,2 0-12 0,-4 2 1 0,2-1 1 16,0-1 13-16,0 0 4 0,4 3-19 15,-5-2-1-15,2-1 0 0,1 3 11 16,1-4-9-16,-5 3 2 0,1 1-2 16,-1 0-2-16,0-3 0 0,4 4-2 15,0-2-18-15,-4-1 4 0,3 4 4 16,2 0-1-16,2-3 11 0,-3 1-30 15,0 0 21-15,0 0 11 0,4 0 0 16,-5 1-1-16,1-1 1 0,1 2 16 0,1-3-13 16,-2 0 10-16,1 1-13 0,0 2 0 15,-2-4 16-15,0 2-16 0,0 2 2 16,-3-1 1-16,3 1 17 0,1 0-18 16,-3-2 10-16,1 0-12 0,1 2 0 15,0 0 0-15,2 0-1 0,0 0 1 16,0 0 0-16,2 0 0 0,-3 0 0 0,0 0-1 15,0 0 1-15,1 0 0 0,-1 0-1 16,-4 0 1-16,1 0-2 16,0 0 1-16,0 0-12 0,-1 0 13 0,0 0 0 15,-1 0-3-15,2 0 3 0,-1 0 3 16,2 2-3-16,-1 0 0 0,4-1 17 16,-5 1-16-16,6 2-2 0,-2 0 2 15,2 0 10-15,-1-2-11 0,-1 3-1 16,1-1-18-16,2-1 3 0,-5 1 14 15,3 2-11-15,3-1-9 0,-5 0 18 0,2 1-21 16,-1 1 25-16,1-1 15 0,1-1 5 16,-2 4-20-16,0-4-2 0,3 0 2 15,-5 2 13-15,2-2 6 0,2 1-3 16,1 3-14-16,-1-3 1 0,1 2 0 16,0-1-3-16,-1 1-7 0,0 0 5 15,4-2 4-15,-6 3-2 0,5 0 0 16,0 2-1-16,-3-3 1 0,3 4 0 15,2 0 13-15,-2 2-17 0,5-1 4 16,-4 0-2-16,5 0-12 0,-3 1 14 0,5 1 2 16,-2 0 16-16,2 1-18 0,-3-3 0 15,2 0-2-15,-4 0 2 0,2 2 0 16,-2-6 0-16,0 2 10 0,-3 2-10 16,2-3-2-16,-2 2 2 0,0-4 0 15,2 3 1-15,-6-2 2 0,4 0 29 16,-1 0-29-16,-2 2 1 0,0-2 11 15,4 3-13-15,-2 2-2 0,1-4 11 16,2 2-11-16,-2 1-1 0,4 1 1 0,-4 1 0 16,1 0-1-16,1-2-12 0,0 4 12 15,0-5 1-15,-2 3 11 0,-1-1-11 16,2-1-20-16,-4 3 20 0,0-3 0 16,4 3 0-16,-3-3 0 0,2 0-11 15,0 2 10-15,0 1 1 0,1-1-1 0,-1 0 0 16,-1 0 1-16,3-1 0 0,-2-1 1 15,3 1 1-15,-3-1 8 0,1 1-9 16,0 0 9-16,-2-2-9 0,3 0 0 16,-4 1-1-16,-1-1 0 0,3 0 3 15,-3-2 0-15,1 2-3 0,-3-1-13 16,4 2 13-16,-4-4 13 0,1-1 12 16,3 6-25-16,-4-2 0 0,0-2 13 0,4 3-12 15,-1-2 1-15,-2 1-2 16,-1 0 3-16,3 1 13 0,-1-2-15 0,-5 0-1 15,4 0 4-15,4-1 8 0,-7 2-9 16,2-1 1-16,2 2-2 0,3-5-2 16,-5 4 1-16,5-3 0 0,0 1 1 15,0 1 1-15,1-3 0 0,0 2 29 16,-2-4-32-16,4 1-3 0,-6-1-83 16,1-3 32-16,0-1-20 0,-7 0-41 15,2 0 13-15,-3-2-36 0,0 0-7 0,-2 0 29 16,-2-9 51-16,0-17-245 0,-8-11-363 15,-2 0-710-15</inkml:trace>
  <inkml:trace contextRef="#ctx0" brushRef="#br0" timeOffset="6049.2686">4666 5077 10 0,'0'0'55'0,"0"0"-25"16,0 0-28-16,0 0-2 0,0 0-13 0,0 0 9 16,0 0 3-16,-7 7-1 0,7-3 2 15,-2 0-6-15,0-1 6 0,2-1-17 16,0 3-15-16,-1-3 28 0,1-2-12 16,0 0 16-16,0 0 0 0,0 0 33 0,0 0 12 15,-2 0 4-15,2 0 30 0,0 0 38 16,0 0 33-16,0 0 10 0,0 0-17 15,0 0-25-15,0 0-21 0,0 0-25 16,0 0 3-16,0 0 19 0,0 0 30 16,2 0-10-16,-1 0-29 0,-1 0-43 15,2 0-10-15,0 0 11 0,-2 0 12 16,2 0-10-16,-2 0-22 0,0 0-7 16,0 0-3-16,2 0 4 0,1 0-4 15,-1 0-10-15,-1 0-3 0,1 0 0 0,2 0-26 16,4 0-33-16,3 0 29 0,-2 0 30 15,6 0 33-15,2 0-33 0,-1 0 0 16,1 0 0-16,-1 0 16 0,3 0 3 16,0 3 13-16,0-3-31 0,0 0-1 15,4 0 32-15,3 0-30 0,-4 0 2 16,1 0-2-16,1-3 20 0,0 3-22 16,0 0-13-16,-4-2 13 0,2-3 1 0,-1 5-1 15,-1-2-3-15,2 0 0 0,-4 1 3 16,-1 1 0-16,2-2-1 0,-3 2 2 15,3 0-3-15,-1-2 2 0,1 2 0 16,1-2-1-16,3 0 4 0,3 2-6 16,-3-2 3-16,1 0 0 0,-1 0 3 15,-1 2-1-15,0-1 1 0,-2 1 0 0,0 0 16 16,-1 0-8-16,0 0-9 16,-2 0 16-16,1 0-15 0,1 0 33 0,1-2-36 15,0 2 25-15,-1-2-12 0,-1 0 0 16,3 2 4-16,-1-2 5 0,-1-1 11 15,0 3-10-15,-1-3 9 0,-2 3-6 16,3 0-23-16,-4 0 17 0,4 0-20 16,-4 0-4-16,1 0-9 0,-2 0 12 15,-3 0 0-15,4 0-18 0,-5 3 19 16,1-3 1-16,1 3 2 0,-4-1-1 0,0-2 10 16,-2 0-11-16,-2 0 1 15,0 0 11-15,1 0 0 0,-4 0-13 0,1 0-31 16,0 0-34-16,0 0-13 0,0-5-9 15,-2 2-43-15,0-2-192 0,0-3-268 16,0 2-159-16</inkml:trace>
  <inkml:trace contextRef="#ctx0" brushRef="#br0" timeOffset="8676.4334">1753 5249 36 0,'0'0'68'0,"0"0"-12"15,0 0-11-15,0 0-18 0,0 0 83 16,0 0-5-16,0 0-24 0,0 0-9 0,0 0-10 16,0-3-62-16,0 3-41 0,0 0-8 15,0 0-10-15,0 0-19 0,2 0-7 16,0 0 47-16,0 0 38 0,0 0 0 16,-1 0 2-16,1 0-2 0,-2 0 0 15,0 0-3-15,2 0-13 0,-2 0 14 16,0 3 2-16,0-3 23 0,0 0 36 15,0 1 42-15,0-1 20 0,0 0 38 0,0 0-31 16,-2 0-31-16,2 0-22 0,-2 0-6 16,2 2-17-16,0-2-16 0,0 0-14 15,0 0-9-15,0 0-11 0,0 0-2 16,0 0 1-16,0 0 12 0,0 0 19 16,0 0 24-16,0 0-1 0,2 0-10 15,0 0 30-15,-2-2 0 0,2 1-10 16,-2-3-3-16,5 1-60 0,-2 0-2 15,-2-3 0-15,1 2 13 0,0 0 13 0,0 1 3 16,0-1 7-16,0 0-16 0,0 1-17 16,-2 1 16-16,1-3 11 0,1 2-14 15,0-2-13-15,-2 2-2 0,2 1 19 16,-2-4-4-16,2 5-15 0,-2-1 15 16,2-2-14-16,-2 0 31 0,2 0-33 15,0-1 2-15,0-2-1 0,3 4-1 16,-1-5-16-16,1 0-33 0,1 1 20 0,2-1 29 15,0 1-23-15,0-3 23 0,2 0 12 16,-2 1-9-16,1-2 10 16,4 0-13-16,-5 1 10 0,1-2-10 0,1 0 0 15,1 3 0-15,-2-1 1 0,-1 1 25 16,2 1-6-16,-2-3-20 0,0 3 1 16,0-1 8-16,-1 0-9 0,2 0 1 0,-3 1 9 15,2-1 10-15,-3 0-7 0,2-2-13 16,0-1-1-16,4 0-1 0,-6 1 4 15,3 0 4-15,-1-3-6 0,2 0-2 16,-1 1-1-16,2-2 2 0,-2 0 2 16,1 1 46-16,0-2-45 0,-1 1-1 15,-1 0 5-15,1 0-6 0,0 2-3 16,1 0-1-16,-4-1 4 0,3 1 23 16,-2 2 14-16,2-1-35 0,2 2 32 15,-3-1-22-15,4 0 27 0,-2-1 0 0,1-2-19 16,4-1-22-16,-1 0 2 0,2 0-29 15,-2-1 29-15,2 1 15 0,-3-3-15 16,0 5-3-16,0-1 3 16,0-3 1-16,-1 0 61 0,1 2-56 0,0-4-2 15,1 0-6-15,2-1 2 0,-2 0-32 16,0-1 10-16,4 2 22 0,-3-4 2 16,-1 0-2-16,4 2-43 0,-4-2 40 15,4 0 1-15,-5 0-14 0,5 0 0 16,2-1 16-16,-1-7 9 0,3-2-9 15,3-3-16-15,-9 9-24 0,-1 6 40 0,-4 3 20 16,4 3-4-16,3-11-3 0,5-5 6 16,5-5 10-16,-6 7-29 0,-3 7-6 15,-6 6 6-15,0 0 3 0,0-1 26 16,3-1-14-16,2-5-15 0,-5 3-68 16,3 0 68-16,-1 1 0 0,-2 0-6 15,-3 1 3-15,2 5-59 0,-7 1 30 16,0 7-27-16,-2-3-51 0,-2 8 32 0,0-1-3 15,0 1-91-15,-6 0-147 0,-2 1-105 16,-11 9-234-16</inkml:trace>
  <inkml:trace contextRef="#ctx0" brushRef="#br0" timeOffset="10156.6028">1721 5257 13 0,'0'0'39'0,"0"0"7"15,0 0-14-15,0 0 8 0,0 0 22 16,0 0-53-16,0 0-9 0,0 0 0 16,0 0 33-16,2-15 26 0,-2 15-43 15,0 0 105-15,-2 0 84 0,1 0-78 16,-2 0-71-16,1 0-56 0,0 0-20 16,0 0-22-16,2 0-30 0,0 0-55 15,0 0-40-15,0 0 14 0,0 0 52 0,0 0 33 16,0 0 19-16,0 0-10 0,2 0 59 15,2 0 0-15,-1 0 0 0,0 0 10 16,1 0 22-16,0 0-15 0,2 0 12 16,-3-3-9-16,2 3-17 0,-1-2-1 15,0 0 1-15,0 2-1 0,-2-4 15 16,0 4-14-16,-1-2 13 0,-1 1 17 16,0-2 88-16,0 3 130 0,0 0-30 0,0-1-113 15,0 1-72-15,0 0 0 16,0-2 39-16,0 2 0 0,0 0-27 0,0 0-35 15,0 0-13-15,0 0-2 0,0 0-14 16,-1 0-10-16,-1 2-7 0,-2-1-9 16,2-1 6-16,0 4 0 0,-1-2 10 15,0 2 26-15,-2 0 2 0,2 2 34 0,-3 1-10 16,0 0-26-16,-2 4 4 16,2-4-8-16,1 2 8 0,1 1 35 0,-5-1-4 15,6 3-35-15,-2-2-24 0,-1 1 24 16,2 0 2-16,1-2 11 0,-4-1-10 15,2 1-3-15,-4 0 0 0,0 0 0 16,-3 2 28-16,0 4 18 0,-1-6-27 16,-2 2 17-16,-1 0-3 0,1-1 29 15,-1 4-36-15,2-1-10 0,0 1-13 0,2-1 0 16,1 4 1-16,-1-2 41 0,1 1-45 16,0 1 2-16,3-1 2 0,0-3 5 15,1 2-7-15,-2-4-2 0,1 4 0 16,1-3 0-16,-2 0 13 0,1-3 22 15,0 4-12-15,-2-1 10 0,1-2 15 16,-1 1 1-16,-3 0 26 0,4 0-13 16,0-1-26-16,-4 0-23 0,1-1 6 15,1 3-16-15,0 0-3 0,2-1-7 0,-3 3 7 16,4 0 13-16,-4 1-10 16,-1-2-3-16,4 0 13 0,-4 0-11 0,4 1-2 15,-2-1 30-15,0 0-30 0,-1 0 0 16,1-3-9-16,2 2 22 0,-2 1-10 15,1-4-3-15,0 2-15 0,3-4 13 16,-4 3 0-16,3-3-10 0,0 1 12 16,1-1 29-16,-2 0-13 0,1 1 3 15,1 2 11-15,1-2-14 0,-2 0-13 16,4-1-2-16,-3 1 15 0,2-1 20 0,-1 0 6 16,0 2-19-16,2-2 3 15,0-1-7-15,3 1-15 0,-3 1 35 0,-4-1-7 16,5-2-31-16,1 3 12 15,-2-3-11-15,0 3 18 0,2 0 9 0,-1-1-16 16,-1 0-10-16,0 0 8 0,2-2-11 16,-5 1 0-16,4 0 1 0,0-1 0 0,1-1 2 15,-1 2 10-15,-1-1-10 16,0-3 12-16,0 3-15 0,2-2 0 0,-2-1-35 16,4 0-11-16,0-2-18 0,0 0-21 15,0 0-25-15,0 0-36 0,0 0-10 16,4-10-16-16,6-7-102 0,8-16-407 15,-4 5 104-15</inkml:trace>
  <inkml:trace contextRef="#ctx0" brushRef="#br0" timeOffset="11219.3446">4883 1944 723 0,'0'0'697'0,"0"0"-362"0,0 0-218 16,0 0-59-16,0 0 49 0,0 0 36 0,0 0-26 15,0 0-117-15,0 0-7 0,0-5-48 16,0 5 3-16,0 0 7 0,0 0 26 16,0 0-11-16,0 3-5 0,2 4-8 15,0 3-5-15,-1 2 48 0,3 5 3 16,-3 7 78-16,3 8-19 0,-2 8-49 15,2 2 9-15,2-1 24 0,-4-3-10 16,2-8-24-16,1-1 1 0,-4-5-13 16,3-7-24-16,-2-3-38 0,0-4-32 0,0 2-13 15,2-2-114-15,-1 2-42 0,-1-4-105 16,2-4-327-16</inkml:trace>
  <inkml:trace contextRef="#ctx0" brushRef="#br0" timeOffset="11499.8755">4655 1942 829 0,'0'0'811'15,"0"0"-499"-15,0 0-218 16,0 0-39-16,0 0-52 0,0 0 10 16,0 0 65-16,112-66-68 0,-76 51-10 0,-10 4-29 15,-5 3 26-15,-12 4-30 0,8-2-28 16,-5 2-27-16,7 0-42 0,-3 3-3 16,1 1-134-16,0 0-88 0,-2 0-156 15,-5 0-14-15</inkml:trace>
  <inkml:trace contextRef="#ctx0" brushRef="#br0" timeOffset="11778.774">4614 2509 336 0,'0'0'623'16,"0"0"-366"-16,0 0 20 0,0 0-63 0,117-25-35 15,-76 10-23-15,0 1-4 0,-8 2-13 16,-10 4-22-16,-7 5-36 0,-4-3-59 16,6 1-22-16,-2 1-1 0,4-2-21 15,-3 1-69-15,0 3-74 0,-6 0-46 16,-1 2-42-16,0 0-199 0,-4 0-261 15,-4 0 68-15</inkml:trace>
  <inkml:trace contextRef="#ctx0" brushRef="#br0" timeOffset="12361.8766">5437 2348 65 0,'0'0'153'0,"0"0"350"0,0 0-272 0,0 0-136 15,0 0-14-15,0 0-55 0,0 0 7 16,0 0 2-16,0 0 8 0,0 0-41 16,-90 17 11-16,76-9 42 0,3 1-51 15,-2 1 96-15,3 0-28 0,2 1-52 16,5-5-7-16,0 1-10 0,3-1 46 16,0 0-14-16,0-2 14 0,3-1-7 15,3 2 88-15,5-3-26 0,3 1-52 0,0 1-3 16,4-4-46-16,1 0 33 0,-1 0-34 15,1 0 37-15,-4 0-36 0,1 0-2 16,-4-4-1-16,-2 0-45 0,-1 1-10 16,0 0-10-16,-4-3 36 0,0 2 29 15,-1 1 16-15,1-1-13 0,-1-1 0 16,1 1-1-16,-2-2-2 0,-1 2 2 16,3 1 24-16,-5 3-25 0,2-4 38 15,-2 4 6-15,0 0-16 0,0 0-29 16,2 0-12-16,1 0-10 0,3 0 22 15,1 0 16-15,7 0 0 0,-5 0-3 0,4 0 19 16,4 0 4-16,-1 0 9 0,1 0 10 16,3 0 0-16,2 0-19 0,-3 0-23 15,3 0-13-15,3 0-10 0,-6-3-48 16,4-2-65-16,-7 0-42 0,5 0-69 16,-8-2-208-16,-1-1-350 0</inkml:trace>
  <inkml:trace contextRef="#ctx0" brushRef="#br0" timeOffset="28145.7912">2672 5206 28 0,'0'0'62'0,"0"0"-6"0,0 0-7 16,0 0-47-16,2 0 184 0,2 0 3 16,-2 0-69-16,-2-2-48 0,3 2 13 15,-3 0-13-15,2-1 12 0,-2 1 14 16,0 0-4-16,0-2-6 0,0 0 10 0,0 2 19 16,0-3-3-16,0 3-29 0,0-3-56 15,0 1-28-15,0 0 2 0,0-2 20 16,0 4 3-16,0-1-25 0,0 1 0 15,0 0-1-15,0 0 0 0,0 0 0 16,0 0-3-16,0 0-13 0,0 0 13 16,0 0 1-16,0 0 2 0,0 0 0 15,0 0 2-15,-2 0 11 0,-1 0 0 0,1 0-9 16,0 0 22-16,0 0-4 0,0 0 1 16,1 1-3-16,-2-1 9 0,2 2 0 15,-2 0-29-15,1 0-23 0,2 3-12 16,0-2 5-16,0 2 30 0,0 2 56 15,2-2-27-15,5 1-6 0,-4-4-21 16,1-2 20-16,1 0 1 0,-3 0 32 0,-1 0-9 16,-1 0 2-16,2 0 14 15,-2 0 6-15,2-2-3 0,0-2 12 0,0-1 27 16,2-4-56-16,-3 1-45 16,4-1 26-16,-4 0 4 0,-1 3-17 0,0 1-16 15,0 3-13-15,0 0-6 0,0 2 2 16,0 0-12-16,0 0-6 0,0 0-30 15,-1 0-12-15,-2 0 12 0,1 0 20 16,2 0 16-16,0 0 3 0,0 0-7 16,0 0-2-16,0 0 5 0,0 0 14 0,0 0 16 15,0 0 23-15,0 0-7 16,0 0-16-16,0 0 0 0,0 0 0 0,0 0-3 16,0 0-59-16,0 0-61 0,0 0-85 15,0 2-130-15,0 3 35 0,0 1 10 16,0 0-183-16,0-25 116 0</inkml:trace>
  <inkml:trace contextRef="#ctx0" brushRef="#br0" timeOffset="28942.3532">2705 5163 104 0,'0'0'375'16,"0"0"59"-16,0 0-229 0,0 0-45 15,0 0-23-15,0 0 12 0,0 0-35 16,0 0-33-16,0 0-32 0,0 0-13 0,-17-3 3 16,15 3 0-16,1 0 13 15,1 0 9-15,-2 0-6 0,-1 0-19 0,1 0-23 16,0 0 3-16,0 0-15 15,-1 0 29-15,0 0-27 0,-1 0 10 0,0 0-1 16,1 0-12-16,-4 0-4 0,0 0-12 16,-1 0 15-16,-2 3-15 0,-2-1 0 0,-1 3 3 15,-4 1 13-15,2-3-20 16,0 2 20-16,2-2 1 0,-1 1 19 0,0 1-18 16,1-5-1-16,3 3-1 0,-2 1-1 15,3-3 1-15,2 1 3 0,3 1-3 16,-3-3 1-16,5 2-1 0,-1-2 13 15,-2 0-9-15,3 0 34 0,2 0 8 16,-2 0-1-16,2 0 0 0,-3 0-6 16,3 0-6-16,-4 0-1 0,-2 2-18 15,2-2-14-15,-2 0-13 0,-2 1 0 0,-2 1 12 16,4 0 0-16,-4 0-2 0,5 0-10 16,-6 0 13-16,3-1 3 0,2-1-1 15,-1 3-1-15,2-2 2 0,0-1 1 16,-2 0-1-16,2 0 10 0,3 0 0 15,0 2 6-15,0-2 0 0,2 0 1 16,-3 0-1-16,3 0-3 0,0 0 7 16,0 0-4-16,0 0 1 0,0 0-17 15,-2 0 10-15,2 0-13 0,-1 0 0 0,-1 0 0 16,0 0 0-16,0 0-20 0,-2 0 20 16,0 0 11-16,0 0-11 0,0 0-2 15,-2 0-17-15,2 0-20 0,-2 0 37 16,1 0-14-16,1 0-13 0,-7 0-97 15,3 4-27-15,-1-2-5 0,0 0 18 0,-1 1-48 16,5 0-37-16,-1-3-116 16,1 0-174-16,3 0-79 0,86-14 517 0</inkml:trace>
  <inkml:trace contextRef="#ctx0" brushRef="#br0" timeOffset="29679.5783">2417 5044 123 0,'0'0'147'0,"0"0"247"0,0 0-153 16,0 0-58-16,0 0-17 0,0 0 6 16,0 0-32-16,0 0-55 0,0 0-33 15,0 0-16-15,-2 0-17 0,2 0-16 0,0 0 1 16,0 0 12-16,0 0 0 0,0 0 7 16,0 0 16-16,0 0 10 0,-2 0 6 15,2 0-3-15,0 0-10 0,0 0-10 16,-2 0-2-16,2 0-1 0,-2 0 3 15,0 0 4-15,0 0-7 0,-2 0-9 16,2 0-20-16,-2 5-19 0,0-1-7 16,-2 6 26-16,-3 4-13 0,-3813-1 13 15,7619 6 3-15,-3811-4 1 0,0 4-3 0,-1-2 1 16,1 1 1-16,-4 0-3 0,5-3-11 16,-4-1-2-16,4 0-6 0,-2-3 6 15,4-2 10-15,0 0-1 0,4-3 1 16,3-3 3-16,0-1 0 0,2-2 13 0,0 0 7 15,2 0 6-15,0 0 3 16,0 0 0-16,0 0-3 0,0 0-7 0,0 0 1 16,0 0 5-16,0 0-2 15,0 0-20-15,0 0 17 0,0 0-17 0,0 0-1 16,0 0 1-16,0 0 0 0,0 0-3 16,0 0 1-16,0 0 15 0,4 0 13 15,0 0 19-15,-2 0-15 0,0 0-33 16,-1 0-17-16,2 0-12 0,-1 0 7 15,-1 0-1-15,-1 0 10 0,0 0-6 0,2 0 3 16,1 0 0-16,-1 0 16 0,2 4 11 16,-1-2 15-16,3 4-24 0,1-1 12 15,-4-3-14-15,2 4 0 0,1-5 4 16,-3 4-2-16,1-3-2 0,2 2 3 16,3 0 16-16,-3 1 0 0,-1-1-19 15,3-1-2-15,0 3 0 0,0 0-38 16,0-1-19-16,-1 2-38 0,2 0 3 15,-2 1-45-15,2-2-53 0,-1 1-58 16,-2 1-134-16,-1-1-232 0,-1-2 1 16</inkml:trace>
  <inkml:trace contextRef="#ctx0" brushRef="#br0" timeOffset="31175.1491">4069 5115 88 0,'0'0'183'0,"0"0"-24"0,0 0 18 16,0 0-175-16,0 0 167 0,0 0-65 15,0 0-55-15,0 0-13 0,0 0 33 16,0 13 15-16,2-13-25 0,0 0-7 16,0 0 3-16,0 0 20 0,-2 0 36 15,2 0-4-15,-2 0-35 0,0 0-7 16,0-2-3-16,0 0-4 0,0 2-25 0,0 0-12 16,-4 0-21-16,0 0-35 0,0 0 15 15,0 0-3-15,2 0 1 0,0 0-4 16,2 0 26-16,0 0 3 0,0 0 16 15,0 0-19-15,0 0-14 0,0 0-31 16,2 0-30-16,4 0 69 0,-2 0 6 16,2 0 58-16,-1 0-12 0,6 0-30 15,-3 0 13-15,1 0 20 0,1 0-1 0,1-1-12 16,-5-3-3-16,-3 2 9 16,-1 2 23-16,-2-2 3 0,0-2-7 0,0 4 7 15,0-7-68-15,0 5-25 0,-2-5-99 16,-5 2 43-16,-3-1-16 0,-3-1-17 15,-1 3-84-15,0 2-167 0,1 2-32 16,-1 0-128-16</inkml:trace>
  <inkml:trace contextRef="#ctx0" brushRef="#br0" timeOffset="34090.4122">4929 5075 71 0,'0'0'313'16,"0"0"326"-16,0 0-242 0,0 0-186 16,0 0-133-16,0 0 13 0,0 0-45 15,0 0 51-15,0 0-19 0,0 0-10 16,0 0-64-16,-6-31 10 0,4 29-14 16,1-4-20-16,1 4 20 0,-4-1-3 0,3-3-29 15,-3 4 29-15,0-4 3 0,-2 1-2 16,0 1 5-16,-2-1 7 0,0-2 13 15,3-1-22-15,-5 1-1 0,-1-3-2 16,2 3-14-16,-3 0 16 0,-2-4-13 16,-1 4-17-16,0-2 29 0,-1 1 1 15,1-3-6-15,-2 3 6 0,4-2-16 0,-4-1 3 16,4 3-6-16,1 1 18 0,-1-3-20 16,2 3 8-16,2-2 13 0,-3 2-2 15,0 1 1-15,2 1 1 0,1-3 39 16,-4 2-38-16,3 1-2 0,0 0-30 15,-4 2 19-15,3-3 11 0,-1 4 0 16,-2-4-2-16,0 4-1 0,1-3-9 16,-2 3 0-16,4-2-13 0,-1 1 26 0,-1-2-1 15,4 3 1-15,-1-1-16 16,-2 0 0-16,1 0 13 0,2 2-1 0,0-5-12 16,-5 5 13-16,4-3 3 0,1 0 0 15,-1 2 2-15,0-3-2 0,2 1 0 16,1 1 1-16,1-1-1 0,-2 1-1 15,1-2-1-15,1 2 2 0,1 1 0 16,-1-1 3-16,3-1-4 0,-3 3 1 16,-2 1-1-16,4-3-1 0,-1-1 2 15,1 4 11-15,1-2 3 0,-1 1-14 0,-3-1-2 16,-1 0-1-16,1 2-13 0,-3-2 16 16,2 2 0-16,-4-2 10 0,1 0-10 15,2 2-3-15,0 0 3 0,-2 0 12 16,1 0-11-16,1 0-1 0,3-1 19 15,-3-2 14-15,3 2-4 0,1 1-16 16,3 0 6-16,-2-2 1 0,2 2-17 0,-2-2 26 16,2 0-3-16,-2 0-25 0,-3 2 1 15,6-3 18-15,-3 3-19 0,2-2 12 16,0 2-11-16,0-2 11 0,-2 2-13 16,2-5-3-16,-2 4-10 0,-2-2 10 15,1 2-27-15,-4-2 11 0,1 3-7 16,1 0 10-16,-2 0-7 0,-1 0 21 15,1-3 1-15,-3 3-15 0,0 0-4 16,0 0 20-16,0 0-13 0,1 0 10 16,-2 0 0-16,0 3-11 0,3-3 11 15,-5 0 6-15,3 4-3 0,1-1 2 0,-1-3 0 16,0 3 11-16,1-3 6 0,-2 3-17 16,1-3 1-16,1 0 10 0,-2 0 9 15,2 2 21-15,0-2-14 0,-1 2-26 16,3-2 0-16,-1 0-2 0,4 0-1 15,1 0 0-15,-4 0-3 0,4 3-10 16,-4-3 10-16,0 2 3 0,1 0 0 16,-5 0 0-16,4 0 2 0,-3-2-1 0,-2 4-1 15,0-3 0-15,-1-1-2 0,-2 2 2 16,1 0-2-16,0 0 2 0,0 2 0 16,-1-3 0-16,-1 1-2 0,0 2-2 15,3-1-15-15,0-2 19 0,-2 3 13 16,4-1-12-16,-2-1-2 0,0 1-21 15,1-3 21-15,-5 2 1 0,6 1 16 16,-7 0-15-16,5-3 2 0,-6 1-1 16,3 2 0-16,1-2 0 0,-3-1-1 15,1 2-1-15,1 0 0 0,-1 0-3 0,1 0 3 16,1-2 2-16,1 0 0 0,3 0-1 16,-4 2-1-16,2-1 0 0,-4-1 0 15,4 2 3-15,-3-2 9 0,1 0-9 16,4 0 10-16,-2 0-12 0,3 0 0 15,-5 0 2-15,2 0-3 0,-2 0 13 16,3 0-12-16,1 0 28 0,-2 0 4 16,4 0-33-16,0 0-1 0,0 0 0 0,0 0 1 15,1 0 2-15,0 0-2 16,-1 0-20-16,2 0-2 0,-1 2-1 0,3 0 23 16,-6 0-2-16,3 0-15 0,1 2-2 15,-6-1 6-15,2-2 0 0,-1 2 12 16,-2 0 0-16,0-3-12 0,0 3 13 15,0-1 0-15,2-2-2 0,-1 2 2 0,1 1 2 16,0 0-1-16,1-3 0 16,2 2-1-16,1 0 16 0,1-2-15 0,0 0 12 15,0 0-10-15,1 0-3 0,-3 0-2 16,2 0 1-16,0 0-1 0,-3 0-14 16,3 0-20-16,-2 0 21 0,1 0 15 15,-4 0 2-15,4 0 0 0,0 2-2 16,0-2 2-16,-1 0-4 0,2 0 4 15,2 0-2-15,-6 0 19 0,3 0-19 0,1 0-12 16,-1 0-4-16,-2 0 14 0,-1 0 2 16,2 0 9-16,-1 2-9 0,0-2-3 15,3 0 1-15,-3 1 2 0,3 1 1 16,2-2 1-16,1 0-1 0,-1 0 9 16,4 0-10-16,-4 0 0 0,5 0 2 15,0 0 24-15,-1 0-25 0,-1 0-1 16,-1 0 0-16,0 0 21 0,1 0-7 15,-2 0-14-15,-2 0-20 0,0 0 20 0,0 0 23 16,1 0-23-16,-5 0-2 0,3 0-17 16,0 0 17-16,-1 2 2 0,-3-2-1 15,6 0 1-15,1 0 43 0,2 0 25 16,-2 0-20-16,-2 0-48 0,-2 0-59 16,-2 0 52-16,5 0 7 0,-4 0 30 15,3 0-27-15,2 0 10 0,-1 0-13 16,-1 0-16-16,-5 0 16 0,1 0 48 15,1 2-48-15,-1 0-18 0,-2 0 18 0,5-2 6 16,-2 0 1-16,2 2-7 16,4-2-13-16,2 2 11 0,-3-2-11 0,4 1 12 15,-2-1 0-15,2 0 1 0,0 3-3 16,-3-3 0-16,5 0 3 0,-2 0 0 16,2 0 0-16,-3 0 3 0,-1 1-3 15,0 1-24-15,-4 1 11 0,2-3 13 16,-2 0 0-16,0 2 0 0,-2-1-3 0,2 1-12 15,1 0 15-15,-6 1 1 0,4-3 16 16,-3 3-16-16,1-1 0 16,4-2-1-16,-1 4 2 0,0-4-1 0,4 0 0 15,0 2 25-15,0-2-26 0,2 0-12 16,0 0 12-16,0 0 13 0,-2 0-11 16,0 0-1-16,-2 1-1 0,1 1-35 15,-1 0 28-15,-2-2 7 0,1 0 19 0,1 2-19 16,1 0-4-16,-4 0-8 15,2-2 12-15,-3 0 0 0,2 2 12 16,-2-2-12-16,-2 3-16 0,1-1-7 0,-1-2 1 16,2 4 21-16,-5-1 1 0,6-1-3 15,0 1-20-15,-6-1 6 0,5 1 15 16,-2 2-1-16,2-3-16 0,1 1-4 16,2-3 2-16,3 2 19 0,1 0 2 15,1 0-29-15,2 0 9 0,0-2 19 16,0 0-25-16,0 0-6 0,0 0-14 0,0 0 1 15,2 0 22-15,-1 0 0 0,1 0-22 16,0 4 35-16,-2 0 10 0,0 1 16 16,0 2-14-16,0-2 0 0,0-2 21 15,0 4-20-15,0-4 13 0,0 1-15 16,0 0 1-16,0-1-2 0,0 0-3 16,0-1 0-16,0 1 1 0,0-3 1 15,0 2 1-15,0 0-1 0,0-2 1 16,0 0 4-16,0 2-2 0,0 1-2 15,0-3 0-15,0 7 0 0,0-6 0 0,0 6 0 16,0-2-1-16,2 1 0 0,3-3 1 16,-2 5 61-16,1-1-25 0,1 2 13 15,4 0-30-15,-2-1-6 0,2 1 0 16,-1 1-12-16,5 1 9 0,-6-2 3 16,4 3-10-16,0-2-2 0,-2-1 3 15,0-1 9-15,1-1-11 0,1 0-1 0,-4 0-1 16,3-3 2-16,-5 0 7 15,3 1-9-15,-3-1-2 0,3-2-1 0,-3 4 1 16,-1-4 2-16,2 3 0 0,1-1 2 16,1-1 11-16,2 4 0 15,0-1 10-15,4-1-3 0,-1-1-7 0,2 2 6 16,3-2-17-16,-4-1-1 0,1 1 15 16,0-2-3-16,0 3 0 0,-1-5-13 15,-2 3 13-15,-2-3-13 0,-3 0 4 16,2 2-1-16,-7 0-3 0,0-2-3 0,0 0 0 15,-2 0 1-15,0 0 1 0,0 0-2 16,0 0-33-16,0 0-22 0,0 0-20 16,0 0-39-16,0 0-23 0,0 0-78 15,2 0-75-15,4 0-33 0,1-10-156 16,-24 20 159-16</inkml:trace>
  <inkml:trace contextRef="#ctx0" brushRef="#br0" timeOffset="34633.0136">3029 4611 50 0,'0'0'42'0,"0"0"1"0,0 0-14 15,0 0-26-15,0 0 0 0,0 0-3 16,0 0-17-16,0 0 1 0,-6 3 16 16,6-1 0-16,0 0 0 0,0 0-120 15</inkml:trace>
  <inkml:trace contextRef="#ctx0" brushRef="#br0" timeOffset="35276.1135">3029 4611 74 0,'129'-8'642'0,"-129"6"-199"0,0 2-218 16,0 0-134-16,0-2-39 0,0 2 33 0,0 0 9 15,0 0-13-15,0 0-25 0,0-3-21 16,0 3-15-16,0 0 9 15,0 0 17-15,0 0-1 0,0 0 4 0,0 0-7 16,0 0-13-16,0 0-6 0,0 0 3 16,0 0-7-16,-3 0 4 0,0 0-7 15,-2 0 0-15,4 3-13 0,-3-3 14 16,0 2-7-16,-1-2-10 0,2 0-13 16,-3 5-3-16,-6 3-13 0,-10 9 29 0,0 1 7 15,1-1-4-15,-2-4 19 0,10-4-19 16,-3 3-3-16,-2-2 1 0,-1 0 0 15,5-1 11-15,0-4 4 0,0 3-14 16,2-1 1-16,3-3-3 0,0 1 0 16,4-2 0-16,0-3-2 0,1 2-17 15,2 1-11-15,0-3 11 0,1 0 17 16,1 0 0-16,0 0-18 0,0 0 4 16,0 0 3-16,0 0 10 0,0 0-13 0,0 0-1 15,0 0-5-15,0 0-7 0,0 0 29 16,0 0 6-16,3 0 10 0,-1 0-16 15,-1 0-22-15,4 3 18 0,-1-1 4 16,2 2 34-16,2-1 11 0,-2 3-9 16,2 0-34-16,0 0 21 0,4 0-4 15,-3 1 26-15,3-1-25 0,3 2 6 0,-2-3 3 16,1 1-26-16,2 1 10 0,-4-3 3 16,1 1-16-16,2 0-27 0,-5 3-44 15,1-4-32-15,4-1-73 0,-4 5-2 16,-1-2-66-16,1-1-199 0,-6 2-349 15</inkml:trace>
  <inkml:trace contextRef="#ctx0" brushRef="#br0" timeOffset="36846.3773">4212 5012 137 0,'0'0'150'0,"0"0"62"0,0 0 42 16,0 0-182-16,0 0-4 0,0 0 27 0,0 0-7 16,0 0-39-16,0 0-4 0,-6-8 27 15,6 8 19-15,0 0 4 0,0 0-11 16,0 0-6-16,0 0-3 0,0 0 0 16,0 0 0-16,0 0-1 0,0 0-2 15,0 0-24-15,0 0-15 0,0 0-17 16,0 0-16-16,0 0-1 0,2 0-1 15,-1 0-18-15,2 0-22 0,-1 0-23 16,0 0-3-16,2 0 24 0,-2 4 43 0,5 1 2 16,1 3-1-16,-1 0 2 0,-3-1 13 15,1 1-15-15,1-2-2 0,-1 2 2 16,5-3-2-16,-3 1 2 0,0 0 2 16,2-3-2-16,0 3-29 0,0-4 26 15,-2 0 2-15,2 0 1 0,-2 0 17 16,2-2-15-16,-3 0-3 0,0 0 1 15,-3 1 0-15,-2-1 1 0,2 0-1 0,-1 0-1 16,-2 0 1-16,0 2 12 0,0-2 27 16,0 0-1-16,0 0-18 0,0 0 6 15,0 2 10-15,0-2-7 0,0 0-12 16,0 0-17-16,0 0-13 0,0 0 0 16,0 5-3-16,-5-3 16 0,4 5 52 15,-4 3 26-15,-2 3-17 0,-1 3-22 0,0 2-16 16,0 1-23-16,1 0 0 15,-1-1-16-15,0-3-4 0,2-2-12 16,0-1-1-16,0-2-41 0,2-1-7 16,1 0 0-16,-3-3-27 0,-2 1-5 15,3 1-96-15,-1 0-142 0,-1-2-145 0,3-1-55 16</inkml:trace>
  <inkml:trace contextRef="#ctx0" brushRef="#br0" timeOffset="40447.0712">5659 2138 76 0,'0'0'134'0,"0"0"104"0,0 0 156 16,0 0-136-16,0 0-66 0,0 0-42 15,0 0-30-15,0-3-13 0,0 3 17 16,0 0-7-16,0 0-10 0,0 0-10 15,0 0-6-15,0-3 3 0,0 3 0 0,0 0-17 16,0 0-9-16,0 0-10 0,0-2-9 16,0 2-20-16,0 0-29 0,2 0-29 15,1 0 29-15,5-2 54 0,-1 0 21 16,2 0-75-16,5-5-81 0,12-1 33 16,13-4 33-16,7-1 14 0,-7 2-21 15,-6 5-10-15,-17 2-1 0,-1 1 32 16,0 1-18-16,3 0-13 0,-2-3-49 15,-2 5-36-15,-2 0-25 0,-4 0 19 16,-4 0-23-16,-2 0 6 0,-2 0-146 0,0 3-105 16,-4 3-114-16,-11 5 74 0</inkml:trace>
  <inkml:trace contextRef="#ctx0" brushRef="#br0" timeOffset="40699.3192">5696 2397 1283 0,'0'0'413'0,"0"0"-312"0,0 0-88 15,0 0 68-15,0 0 121 0,0 0-5 16,0 0-35-16,133-35-59 0,-87 19-35 0,3 2-42 15,-8 1-26-15,-1-1-2 0,-3 1-56 16,1 0-91-16,-2 4-9 0,-6-2-79 16,-9 3-39-16,-5 1-222 0,-10 2-475 15</inkml:trace>
  <inkml:trace contextRef="#ctx0" brushRef="#br0" timeOffset="41188.1441">6388 1979 312 0,'0'0'476'16,"0"0"-476"-16,0 0 10 0,0 0-10 15,0 0 127-15,0 0-98 0,0 0 56 16,-31 110 58-16,31-92 4 0,11 1-30 16,0 0 33-16,7-1-53 0,1-3 7 15,9-2-29-15,9-1-26 0,2-5 6 16,0-4-13-16,-2-3-3 0,-11 0 3 0,-8-4 23 15,-4 0-10-15,-3-3 0 0,-2 2-16 16,1-3 3-16,0 1 16 0,-2-1 10 16,-1-3 16-16,-4 2-16 0,0-3 64 15,-3-2-52-15,0 1-60 0,0-4 17 16,-3 3-36-16,-4-1-2 0,-6 1-5 16,-1-1 6-16,1 4-19 0,-12-2 19 15,-4-1-103-15,-12 6 6 0,-5 1 32 16,-2 7 20-16,2 0 0 0,6 2-7 15,1 10-16-15,4 1-19 0,-1 6-49 0,2 3-49 16,-3 5-94-16,11-1-157 0,2-9-226 16,13-8 45-16</inkml:trace>
  <inkml:trace contextRef="#ctx0" brushRef="#br0" timeOffset="43399.6026">9844 2738 41 0,'0'0'134'0,"0"0"-79"15,0 0-9-15,0 0 339 0,0 0-124 16,0 0-69-16,0 0-36 0,0 0-13 16,0 0-48-16,0 0 6 0,0-10-23 15,-3 8-30-15,1 0-9 0,0 1 17 0,0 1-1 16,-1 0-16-16,3 0-10 0,0 0 4 16,0-2 12-16,0 2-3 0,0 0-13 15,0 0-9-15,0 0-17 0,0 0 0 16,0 0 10-16,0 0-11 0,0 0 2 15,0 0 15-15,0 0-19 0,0 0-31 16,0 0-50-16,0 5 6 0,0 4-13 16,0 1 72-16,7 9 16 0,-4 8 16 0,1 9-12 15,1-1 31-15,-2 0-32 0,1-7-2 16,-2-2 1-16,1 3 17 0,0 0 1 16,-1-3-17-16,-1 3 16 0,2-4-17 15,-3-4 1-15,0-6 23 0,2 2-25 16,-2 5 22-16,0 6-22 0,0 9 1 15,0 1 14-15,0-1-16 0,0-6 13 16,0 1 11-16,0-3-22 0,0-5-2 16,0-2 3-16,-2-2-2 0,-2 5 22 15,2 0-23-15,-1-3 2 0,3-2-1 16,0-5 9-16,-1 2-7 0,1 4 23 0,0 0-6 16,0-1-19-16,0 0 1 15,0 3 20-15,0 0-9 0,0-2-12 0,0 3 12 16,0-2-13-16,1-1 1 15,2 4 1-15,-1-3-1 0,-1-2 18 0,-1 3-18 16,3-2 1-16,-3 1 12 0,0 0-10 16,0-1 12-16,0 0-3 0,0 2-12 15,0-3-1-15,-4 2 0 0,2 5 22 16,-1 2-18-16,0 0 25 0,1-5-13 16,0 0-13-16,0-3 17 0,1 6-20 0,-1 10 0 15,2-6 0-15,0-7 2 0,-2-6 14 16,2-5-16-16,-3 4 0 0,1 3 12 15,0-2-10-15,-1 2-2 0,-4 3 32 16,3-5-32-16,1 3 1 0,-4 0 28 0,3-2 0 16,-1 3-29-16,1-2-6 15,0-1 5-15,1 3 1 0,-2-5 0 0,2 2 0 16,0-2 1-16,2-2 18 0,1 2-19 16,-1-3-2-16,1-1-9 0,0 0 11 15,-2 0 0-15,2-1 4 0,-2 0-4 16,0 2 0-16,0-1-13 0,2 0 13 15,0 2 16-15,-2 1-16 0,0-1-15 16,2 2 15-16,-2 1 2 0,1-1 11 16,1-3-12-16,-2 3 15 0,0 1-15 0,0-3 0 15,-3 3 1-15,3-5 1 16,-2 4 0-16,1-1 10 0,2-1-11 0,-3 0 0 16,2 3-1-16,1-1 1 0,-1 0 11 15,-2 2-11-15,1-2 0 0,1 0 2 16,-1 3 9-16,1-6-11 0,0 6 10 15,2-3-11-15,0 0-2 0,-3 0 2 0,3-1-5 16,0 1 4-16,0 0 0 0,0-2 2 16,0 2 0-16,0-3 17 0,0 1 7 15,0 1 3-15,0-1-26 0,3-3 26 16,-1 5-6-16,0-5-11 16,-1 5 11-16,1 0 12 0,0-2-22 0,1-1 0 15,-1 1 3-15,0-2 0 0,-2 0 0 16,0 0 2-16,2-1-17 0,-2 1-2 15,0-2 4-15,0-3 13 0,0 3-16 16,0-1 0-16,0-2 1 0,0 1-1 0,0-1 1 16,0-1-1-16,0 2 0 15,0-2 3-15,0-1-3 0,0 1 1 0,0-1 2 16,0 0-3-16,0-2 3 0,0-1-3 16,0 3-41-16,0-3-43 0,0 2-38 15,0-3-26-15,0-1-43 0,-2 1-52 16,2-2-117-16,-4 0-197 0,-1-3-431 15</inkml:trace>
  <inkml:trace contextRef="#ctx0" brushRef="#br0" timeOffset="45120.7522">9190 4935 111 0,'0'0'78'0,"0"0"-39"0,0 0 219 15,0 0 42-15,0 0-105 0,0 0-48 16,0 0-14-16,0 0-2 0,0 0-73 15,-6-10 11-15,6 9 25 0,0-1-16 0,-1 0-6 16,1 0-1-16,0 0-15 16,-2 2-54-16,2 0 19 0,0-2 5 0,0 2 3 15,0 0 0-15,-2-1-3 0,2 1-3 16,0-2 0-16,0 2 6 0,0 0 13 16,0 0-6-16,0 0-4 0,0 0-6 15,0 0 7-15,0 0 2 0,0 0-6 16,0 0 23-16,4 0 10 0,-1 0 5 15,1 0-18-15,0 0-49 0,3 0-58 16,-3 0 3-16,7 0 22 0,17 0 33 0,12 3 39 16,5 3-16-16,2-2 12 0,-5 0-13 15,-6-4-22-15,-2 2 0 0,1-2 1 16,3 1 2-16,2-1-2 0,3 0 0 16,3 0 0-16,2 0 25 0,-3 0-26 15,0 0-1-15,4 0 1 0,-7 0 0 16,3 0 3-16,-2 0-3 0,2 0-2 0,0 0-11 15,0 0 12-15,-4 0 1 0,-1 0-2 16,-3 2-1-16,-1 0-13 0,-2 0 0 16,2 3 3-16,-2-5 0 0,0 3 0 15,2 1 11-15,3-3-11 0,-2 3-10 16,-2-1 22-16,4 2-12 0,-5-3 13 16,2 2 0-16,-5-2 0 0,0 2 0 15,3-1-1-15,-11-1 1 0,-5 0 0 16,-1 0 1-16,-2 0-2 0,2 1-5 15,6 1 3-15,3 0 0 0,0 4 3 0,7-2-3 16,-3 0-13-16,-4-1 0 0,2-1-17 16,-12 0 20-16,9 1 11 0,2-1-14 15,2 0 16-15,11 0 10 0,-2 0-10 16,-3-3 1-16,-3 4 0 0,-6-5-1 16,-8 2 3-16,-2-2-3 0,-2 0 0 15,1 0 0-15,6 0 2 0,1 1 0 0,-1 1 0 16,1-2 1-16,-4 2-3 0,4 1 0 15,-3-3-3-15,3 3 3 0,2-1-1 16,7 2 1-16,6-1 4 0,8 3-4 16,-4 0 0-16,1-4 0 0,-3-1 12 15,0 1-11-15,0 0 2 0,-2-2 0 16,-2 0 10-16,-2 0-13 0,-1 2 3 16,-5-2-1-16,3 0 2 0,-2 0 9 0,-2 3-10 15,0-3 13-15,2 2-16 0,3-2 39 16,-1 3-37-16,-5-1 0 0,-2 0-2 15,2 2 0-15,4-2 2 0,9 0-2 16,1 3 1-16,2-1 0 0,-10 0 25 16,1 0-3-16,-1-2-7 0,3 1-15 15,-3-1-1-15,3 5 0 0,-2-7 0 16,0 0 0-16,-2 3 0 0,0-1 13 16,-2-2-1-16,-3 0-12 0,3 0-23 15,0 0-9-15,0 0-7 0,-1-5-9 16,3 0 12-16,0 3 0 0,-1-3-38 15,-5 3-4-15,-3 0 26 0,-5 0 17 16,-1 2-24-16,4 0 27 0,0 0 29 0,1 0-23 16,0 0 6-16,-2 0 17 0,-2 0 3 15,-2 0 13-15,0 0 36 0,-4 0-23 16,0 0 3-16,-1 0 6 0,4 0-5 16,-4 0 28-16,-1 2-32 0,2 0 0 15,-2-2-10-15,-2 0-6 0,2 0-10 0,-2 2-2 16,0-2-8-16,-3 0 10 0,4 0 28 15,-5 0-28-15,2 0-3 0,0 0 2 16,0 0-12-16,1 1 0 0,-1-1-2 16,2 0 14-16,1 2-2 0,-3-2-13 15,0 0-3-15,-2 0-20 0,-1 0-23 16,1 2-35-16,-2-2-52 0,0 0-111 16,0 0-125-16,-3 0-214 0,-5 0-12 15</inkml:trace>
  <inkml:trace contextRef="#ctx0" brushRef="#br0" timeOffset="49551.5456">9254 3106 61 0,'0'0'75'0,"0"0"3"0,0 0-42 0,0 0 16 15,0 0 10-15,0 0 16 0,0 0 89 16,0-10 15-16,0 10-51 0,0 0-34 15,0 0-9-15,0 0-6 0,0 0-7 16,0 0-7-16,0 0-6 0,0 0-4 16,0 0 4-16,2 0-19 0,-2 0-14 15,2 0-10-15,-2 0-16 0,0 0 10 0,0 0 0 16,0 0 0-16,0 0-10 16,0 0 0-16,0 0 10 0,0 0-10 0,0 0 20 15,2 0-10-15,-2 0-10 0,0 0 20 16,0 0 6-16,0 0 7 0,0 0-13 15,2 0-12-15,-2 0-11 0,0 0-4 16,2 0-15-16,-2 0-1 0,2 0-25 16,0 0-27-16,-1 0-15 0,1 2 25 15,3 5 37-15,-1-2 24 0,2 3-8 16,-2-1 7-16,0 1 2 0,1-2-7 16,-1 1 7-16,2-1 0 0,1 1 2 0,-1 0 14 15,-3 0 3-15,3-1-6 0,0 2 30 16,0-3 3-16,-2 1-44 0,4 1-2 15,-4 0 2-15,2-3-2 0,-6-1 16 16,4 1-13-16,-2 0-3 0,0 0-2 16,0-4-1-16,-2 1 0 0,1 1-10 15,-1 1 0-15,0-2-3 0,3-1 13 0,-3 4-10 16,0-2 13-16,1 2 1 16,1-1 17-16,0 4-17 0,1-3 20 0,-1 0-21 15,0-1 0-15,0 1 1 0,0 0 15 16,0-3 1-16,0 5-15 0,0-6 0 15,0 4 9-15,-2 0-11 0,1-2-1 16,2 1 1-16,-3-1 1 0,1 1 18 16,-1-1-19-16,2-1 0 0,-2-1 4 15,0 0-1-15,0 0-1 0,0 2-2 16,0-2 1-16,2 0-1 0,-2 2 1 0,0-2 2 16,0 0 10-16,0 3 4 0,0-3-1 15,0 0 3-15,0 0 7 0,0 0-4 16,0 0-22-16,0 0-84 0,0 0-63 15,0 0-51-15,0 0-27 0,-4 0-45 16,0 0-255-16,12-3 165 0</inkml:trace>
  <inkml:trace contextRef="#ctx0" brushRef="#br0" timeOffset="51946.8416">9761 4911 57 0,'0'0'94'0,"0"0"-52"0,0 0 7 16,0 0 75-16,0 0-6 0,0 0-50 15,0 0-38-15,0 0-1 0,0 0 10 16,0 0 23-16,0 0 16 0,0 0 10 16,0-2-3-16,0 2 6 0,0 0 13 0,0 0 14 15,0 0 5-15,0 0-12 0,0 0-20 16,0 0-6-16,0-3-4 0,-2 3-23 16,2 0-9-16,0 0-20 0,0 0-6 15,0 0-10-15,0 0 3 0,0 0 4 16,0 0-20-16,0 0-1 0,0 0-12 0,0 0 11 15,0 0-1-15,0 0 3 16,0 0 3-16,0 0 13 0,0 0 0 0,0 0 7 16,2 0 3-16,1 0 6 0,-1 0 7 15,0 0 3-15,0 0-9 0,-1 0-11 16,-1-2 1-16,2 2 3 0,0 0 3 16,-2 0-10-16,0 0-15 0,0-1-1 15,2 1 10-15,-2 0-10 0,0 0-2 16,0 0 0-16,0-2-1 0,2 0-1 15,0-1-25-15,-2 3-22 0,2-5 48 16,0 3 0-16,-1 0 0 0,0-1-46 16,-1 1 46-16,3 0 25 0,-3 0 1 0,0 0-26 15,0 2 2-15,0 0 11 0,3-2 0 16,-3-2-13-16,2 2-16 0,1 1 16 16,-2-3 3-16,1 2-3 0,0-1-6 15,-2 0-7-15,2 3 13 0,-2 0 11 16,0-2-9-16,0 2-1 0,2 0 1 15,-2-3-2-15,0 3-18 0,2-2-8 16,-2-3 24-16,2 3 2 0,-2 2 3 0,2 0-1 16,-2-2-2-16,0 2 0 0,1-3 2 15,0 3 14-15,2-2 4 0,0-2-20 16,1 2-15-16,-1 0 11 0,1-1 4 16,1 1 17-16,0-2-5 0,-1 2-12 15,1-1-22-15,-2 0 2 0,3 1 18 16,-3 0 1-16,2-1-13 0,4 0 12 15,-4 0-8-15,-1 0 10 0,0 0 2 0,2 1 21 16,-2-2-10-16,8 0-13 16,-2-1-25-16,-4-1 6 0,4 3 19 15,-1-2 19-15,-3 0-18 0,3 0 3 0,-5 3-4 16,3-5 0-16,-3 3 0 0,3 0 19 16,1-1-3-16,-3 1-14 0,3-1-4 15,-1-2-9-15,3-1-2 0,-1 1 13 16,0 0-13-16,1-3-16 0,4 3-10 15,-1-5 39-15,0 5-9 0,2-6 9 16,-2 4-81-16,1 0 71 0,0-1-13 0,-3 2-3 16,4 1 0-16,-6-1 26 0,3-1 1 15,-2 5 12-15,2-4-13 0,-2 3 16 16,1-3-14-16,2 1 24 0,-2-1-26 16,-1 2-17-16,3-2 14 0,-2 1 3 15,1-2 3-15,-1 2 30 0,3-1-33 16,-1-1-38-16,3 1 37 0,-3-1-5 0,-1-3-16 15,3 3 44-15,-2-1-15 16,-1-3 6-16,4 3-7 0,-4-2 56 0,1-2-62 16,3-2-22-16,-2 0 22 0,2 2 33 15,0-3-14-15,-3 2-19 0,4 1-2 16,-4-1-95-16,4 1 97 0,-6 1 32 16,3-1 6-16,-2 3-38 0,0 0-55 15,-2 1 55-15,2-2 19 0,-3 2 20 16,2 1-22-16,-4 0-30 0,3 1 13 15,1 1 0-15,-4-3-7 0,2 2 49 0,3 1-45 16,-5-1 16-16,2 1 19 0,2-4 20 16,-1 4-51-16,2 0 3 0,-3-5-4 15,3 3-39-15,1-2 39 0,-3 1 39 16,3-4-27-16,1 3-12 0,-5-3-1 16,5 0-2-16,-2 2-10 0,-1 0 26 15,0 1 0-15,2 0-13 0,-4 0-20 16,2 2 20-16,3-3 13 0,-3 3-12 0,-2 2-1 15,4-3 19-15,-2 0-19 0,0 3-26 16,2-1 0-16,0-1 13 0,-2 0-9 16,0-2 22-16,4 2 0 0,-6 0 3 15,3-1 13-15,1 2 4 0,-6 1-20 16,1 0 0-16,2 2-2 0,0 1 4 16,-2 0-4-16,0-1-19 0,-1-1 18 15,6 1-10-15,-3 1 9 0,-1-2-31 16,6-1 31-16,-2 2-12 0,-2-1 0 15,4-1 10-15,-2 1 6 0,-1-2 3 16,3-1-2-16,-4 1 28 0,1-1-3 0,1 1-6 16,-2 0-4-16,-1 1 0 0,0-4 23 15,2 3-37-15,-5 0-1 0,2-3 28 16,0 3-27-16,0-3 22 0,1 2-18 16,-5 0-6-16,5 0-25 0,3-1 22 15,-4 1 1-15,3-3-17 0,0 0 19 16,-1 3-16-16,2-3 13 0,1 1 0 15,-2 1-10-15,-3-1 26 0,3 1-22 0,0-2 9 16,-2 5 0-16,2-3 0 0,0 1-39 16,0 1 39-16,-3-1 16 0,3-1-16 15,1 2-13-15,-4 1-13 0,6-4 7 16,-2 3 19-16,3-3 3 0,2 0-3 16,-4 0-16-16,8 2-7 0,-3-2 12 15,3-1 11-15,-2 1 0 0,0-1-32 0,5-1 32 16,-3 0 1-16,2-1 0 15,-1 1-1-15,2-2-52 0,-2-1 49 0,0 3-85 16,3-3 88-16,-1 4 20 0,-2-5-20 16,1 5 12-16,-1-2-12 0,-3 1 3 15,5-1 52-15,-4 1-39 0,2 1 29 16,1-2-45-16,-4 3 0 0,4 2 0 0,2-4 4 16,7 0-4-16,5-2-1 15,3 1-42-15,-11 2 11 0,-3 5-82 0,-14 1 92 16,0 2 5-16,-2 1-74 0,3-3 72 15,0 1-46-15,-4 2 36 0,-6-1-140 16,0 4 55-16,-4 0 19 0,0 0-94 16,0 0-156-16,-10 0-99 0</inkml:trace>
  <inkml:trace contextRef="#ctx0" brushRef="#br0" timeOffset="56796.6535">9177 3039 27 0,'0'0'88'16,"0"0"-45"-16,0 0-21 0,0 0-2 15,0 0 110-15,0 0 82 0,0 0-26 16,0 0-91-16,0-1-50 0,0 1-9 15,0 0 7-15,0 0 2 0,0 0-9 16,0 0-26-16,0 0-10 0,0 0-16 16,2 0 16-16,0 0 2 0,0 0 30 15,-1 1 37-15,3 2-14 0,0-2-55 0,0 6 0 16,1-7 33-16,-3 5 2 16,2-1 1-16,-2 0-13 0,0 0 10 15,1-1-11-15,-1 3-5 0,-2-2 32 0,4 0-27 16,-2 1 24-16,2-1-43 0,-2 1 59 15,0 2-33-15,0-2 4 0,0 3-4 16,0-2 4-16,2 0-20 0,-2-3-11 16,0 3 1-16,0-1 20 0,0 2-4 15,0-3 1-15,0 0-7 0,0 1-13 16,0 1 16-16,2 1-3 0,0-1-11 0,0 2 10 16,-1-1-11-16,2 0 14 0,-1 0 8 15,0 2-7-15,2 1-13 0,-2 3 10 16,1 1-9-16,1-1 18 0,3 0-2 15,-1 2-17-15,-3-1 0 0,3-1 1 16,-2-1 12-16,0-2 13 0,0 1-29 16,0-1 0-16,-2 1-1 0,-2-3-1 0,6 2 2 15,-5-2 0-15,1 2 3 0,0-1 10 16,1-1-13-16,-1 1 26 0,2-2-24 16,-2 3-2-16,1-1 0 0,0 0 16 15,3 1-16-15,2 1 17 0,-3-1 5 16,1 2-5-16,0 0 2 0,2-2-16 15,-2 2 13-15,-2-4-13 0,4 3-3 16,-3-2 13-16,3 1-13 0,-1 0 1 16,-2-3 0-16,1 2-1 0,1 1 2 15,-2-3-2-15,-1 1 13 0,0 1-13 0,2 0-1 16,-4-3 1-16,4-1 2 0,-4 3-1 16,2-4-1-16,-1 3-2 0,2 1 2 15,0-1 0-15,2 1 19 0,1 0 14 16,-3 0-32-16,3-1 1 0,3 5 11 15,-6-5-10-15,3 1-1 0,-2 2-1 16,2-3 13-16,0 0-12 0,-2 0-4 16,1 0 1-16,2-1 0 0,-3-1 1 15,-1 3 2-15,0-2 15 0,2-2-17 16,-2-1 0-16,-2 3 3 0,-1-4-2 0,0-1 0 16,-2 5 11-16,0-6 4 0,0 1-15 15,-1-1-1-15,-1 0 0 0,1 1-1 16,5 1 1-16,-1 1 2 0,0 0 18 15,3 1-18-15,-4 0 1 0,7-2 20 16,2 4-10-16,-3-4-11 0,1 3 20 16,3-3-18-16,0 3 22 0,-3 1-24 15,2-5 9-15,-1 2-11 0,-5 2 0 16,3-5 0-16,1 3 0 0,-7-1 2 0,6-2-2 16,-5 3 0-16,1-3 1 0,0 1 1 15,0 1-1-15,-1 0 1 0,2-1-1 16,0-1 12-16,4 5-13 0,-1-5 2 15,-1 1 1-15,2-1 11 0,0 2-11 16,-1 0-2-16,0-2-1 0,0 2 0 16,0-2-1-16,-2 2 1 0,0-2 1 0,-1 0 18 15,4 0-6-15,-3 0-10 0,-1 0 10 16,-1 0-11-16,2 0-1 0,3 0 3 16,-4 0-3-16,2 0 12 0,0 0-12 15,3 0 1-15,-2 0 0 0,1 0-2 16,4-2 13-16,-3 2-13 0,-3 0-2 15,3-2 0-15,0 2 2 0,-4-2-1 16,2 0 1-16,2 2 16 0,-4-1-16 16,0 1 1-16,1-2-1 0,2-1 2 15,-3 3-2-15,-1-1 0 0,-2 1-2 0,2 0-12 16,1 0 14-16,-1-2 0 0,-2 2-1 16,-1 0 0-16,0 0-12 0,2 0 13 15,-2 0 2-15,1 0 1 0,1-2 0 16,1 1-1-16,-1 1 0 0,-2-3 10 15,1 3-9-15,1 0 13 0,2-2-13 16,1-1 0-16,-2 3 10 0,1-5 0 0,2 3-11 16,2 1-2-16,0 0-3 0,-1-5-14 15,3 5 15-15,-1-3-11 0,-2 2 13 16,4 0 1-16,-6-1 15 0,0 3-16 16,4-4-3-16,-3 0 3 0,-3 1 2 15,4-1 1-15,-1-2-1 0,0 1-2 16,-2 3-2-16,-1-4-14 0,1 3 16 15,1-3-3-15,-2 3-11 0,-2 1 14 0,1-2 2 16,1 0 37-16,0 0-36 0,-2 3 23 16,1-5-25-16,-1 4-1 0,2-1 0 15,0-2-16-15,2 0-4 0,1 1 1 16,-3 0-33-16,5-2 4 0,1 2 32 16,-4 1 12-16,0-3 1 0,4 2-16 15,-4-1-3-15,0 1 22 0,2-1 16 16,0 1-13-16,-1 0-1 0,-1-3 0 15,-1 2 33-15,3 0-35 0,-5 2 1 16,3-3 6-16,-2 4-6 0,3-3-1 16,-5 1 6-16,3 0-9 0,-3-1 4 0,6-2-2 15,-1 3 1-15,-1 0-42 16,0-1 42-16,0 3 0 0,1-4-1 0,-1 2 1 16,0 1-16-16,0-3 13 0,4 1 2 15,-3 3-3-15,-3-4 4 0,3-1 17 16,1 2-15-16,-4 1 20 0,1-1-20 15,0-1 2-15,2 0-4 0,0 4-23 16,-4-3 23-16,2 2 3 0,-2-1-3 16,4-2-32-16,-2 5 13 0,-3-5 6 15,0 2 13-15,3 1 32 0,0-3-32 0,-2 4-16 16,-1-3 16-16,-1 1 21 0,1 0-8 16,0 0-13-16,-1 0-7 0,4 0 5 15,-2 0 1-15,0-2 0 0,2 3-12 16,-1-1 0-16,2-1 0 0,1-2 0 15,-3 4-9-15,-1-2 21 0,4 0-17 16,0 0 15-16,-1 2-14 0,0-2 1 16,3 1 3-16,0 0-3 0,-2-2 3 0,1 4 0 15,1-3 13-15,-1 1 2 0,-4 1 2 16,3-1 10-16,-1 0-13 0,-4-1-2 16,3 1-24-16,-2 1 11 0,2-3 14 15,0 4 2-15,0-4-2 0,0 1-13 16,-1 1-10-16,1 1 7 0,3-4 17 15,-3 2-1-15,-1 2 0 0,1-2 1 16,1 0-1-16,-4 2 23 0,1-2-21 16,-2 3 37-16,0 0-13 0,0-2-26 0,2 4-2 15,2-3-21-15,-2 1-9 0,2-1 12 16,-2 0-6-16,1 1 10 0,3 0-16 16,-1 0 19-16,0-1 12 0,1 3 1 15,3-2 2-15,-4 0 10 0,0-1-11 16,2 3 0-16,-1-3 1 0,-3 0 1 15,0 3-1-15,-3-1 0 0,1 1 1 0,4-3-3 16,-6 2 1-16,6 1 1 0,-4-2-2 16,1 0-9-16,1-2 9 0,3 4 0 15,-1-3 0-15,-2 1 1 0,4 0 3 16,1 0-4-16,-5 0 0 0,4 0-3 16,-4 2 0-16,3-1-20 0,-1 1 21 15,-2 0-11-15,1 0 10 0,5 0-13 16,-4 0 3-16,0-3 13 0,4 1-13 0,1 2 26 15,-4 0-13-15,1-2 2 0,1 2-1 16,-2 0 2-16,-2-1-3 0,-1 1-1 16,5-2 1-16,-5 2 10 0,-1 0-10 15,4 0-3-15,0 0-13 0,-2 0 12 16,-1 0 2-16,1 0 1 0,0 0 1 16,2 0 0-16,-3 0 3 0,-2 0 12 15,-1 0-13-15,1-3-1 0,1 3 31 16,2 0-16-16,-5-2-14 0,1 2 1 15,-2 0 0-15,2 0-2 0,0-1 0 0,-1-1 15 16,3 2-16-16,3 0-25 0,-3 0 3 16,1-2 19-16,2 2-17 0,0 0 18 15,3 0-9-15,-1 0 9 0,-1 0-18 16,4 0 20-16,-7 0 12 0,0 0-11 16,1 0 1-16,-1 0 15 0,-1 0-15 15,-2 0-1-15,-2 0-1 0,-1 0 23 16,3 0-22-16,0 0-1 0,-3 0-20 0,5 0 19 15,-3 0-1-15,3 0-17 0,0 0 17 16,0 0-23-16,2 0 21 0,-2 0-15 16,1 0 18-16,1 0 0 0,2 0 0 15,-1 0 1-15,-2 0 1 0,4 2 1 16,-1 0-2-16,-3-1-1 0,1-1 1 16,0 2 15-16,2 1-5 0,-4-1-9 15,2-1-1-15,-2-1 12 0,-1 2-12 16,4 0 0-16,-1 1 14 0,-2-2-14 15,-1-1-17-15,1 2 4 0,-2-2 13 16,3 4 0-16,-3-4-1 0,0 2-1 0,-1-2 2 16,-1 3 13-16,2-3 26 0,-2 0-16 15,0 2-20-15,2-2 13 0,0 2 7 16,2 0 9-16,0 0-29 0,0 0 7 16,-1 2-10-16,0-3 0 0,3 3 0 15,-3-2-1-15,4 3-19 0,-3-3 20 16,2 3 0-16,-3-1-2 0,3 2 2 0,3-3 1 15,-4 3 2-15,3-2-2 16,-3 1 0-16,4 1 12 0,-1-1-13 0,-3-3 1 16,2 5 15-16,3-3-4 0,-2 0-11 15,-4-1 0-15,-1 1-1 0,0-2-1 16,3 1-1-16,-4-1 0 0,2 2 1 16,-3-2-12-16,1 2 13 0,-2-2-11 0,2 1 11 15,-1 1 0-15,0-1 1 16,1-1-2-16,1-1 0 0,-2 2 0 0,1 1 1 15,2-1 0-15,0 1 0 0,-2 0 17 16,1-1-15-16,4 3-2 0,-4-2 4 16,4 0-3-16,-2 1 0 0,1-1-1 15,1 2 0-15,-1-3-1 0,-3 5 0 16,1-1-3-16,-1-2 2 0,4-1 1 16,-4-1 1-16,4 3 3 0,-4-2 0 15,0 0-3-15,1 1 1 0,-3-2-1 0,1 2 1 16,3-2-1-16,-4 1-2 0,-1-3-2 15,1 3 4-15,1 0 0 0,-2-2-3 16,-1 1 0-16,1 3 0 0,2-4-1 16,-2 5 1-16,2-6-10 0,-1 5 13 15,2-1-1-15,2 1-1 0,-4 2 1 16,-1-3-1-16,2-1 1 0,0 1 0 16,-2 2 2-16,1-1-1 0,2 1 1 15,1-1 12-15,-2 0-13 0,0-3 0 16,0 3 0-16,1-1 2 0,0 2-2 0,1 1 1 15,-1-3-1-15,4 3 1 0,-4 1 0 16,4 0 0-16,-7-1 0 0,5-1 0 16,-2 0-1-16,2 0 1 0,-2-1 11 15,-2 0-12-15,-1 1-1 0,2-1-2 16,0 1 2-16,-1 0-2 0,1 0 2 16,-1 1-3-16,5-1 4 0,-2 5 0 15,-2-4 0-15,1-2 0 0,-1 4-1 16,3 0 3-16,0-2-4 0,1 1 3 0,-1 0-2 15,2-1 2-15,-1 4 11 0,2-4 4 16,0 3-12-16,-2-4-3 0,3 1 34 16,2 2-31-16,-4-2 15 0,2 1-18 15,-4-3 38-15,3 2-37 0,-3-3-2 16,0 2 0-16,1 1 0 0,-3-2 0 16,3 2-1-16,-1-1 0 0,1 3-12 15,-3-3 12-15,1 1 1 0,3 1 0 0,-1-2 0 16,-3 2 1-16,1-1 1 15,2 0 0-15,-2-3 11 0,2 4-13 0,0-2 0 16,0 1 20-16,-2-1 2 0,-1-2-22 16,4 5 0-16,-1-2 0 0,-2 0 1 15,-1 0 3-15,3-1 31 0,3 2-32 16,-3 1 1-16,-1 0 15 0,3-1-17 16,1 3-2-16,0-1-1 0,-2 0 0 15,3 2 1-15,1 1 2 0,-1-2-2 0,1 0 1 16,0 1 0-16,-2-2 3 0,0 2 2 15,2-1-6-15,-1 0 0 0,-4-3 0 16,2 2-2-16,-3-2 2 0,2 3 0 16,-3 0 0-16,3-2-3 0,0 2 16 15,-1-1-26-15,1 4 13 0,-2-2-23 16,5 0-22-16,-3 2 41 0,-2 1-15 0,2-1 17 16,1 0-18-16,-2 1 19 0,0-3-1 15,-4 0-1-15,1-1 0 16,1 2-10-16,0-5 0 0,0 2 10 0,-1 1 3 15,0-2-3-15,1 1 1 0,-2-2 0 16,2 2 2-16,3-1 0 0,-4 2 1 16,3 0 2-16,0-1 23 0,-1 0-9 15,6 3 8-15,-3-4-5 0,-1 2 22 16,3 0-26-16,0 0 10 0,-2 1 3 16,0-2-16-16,2 2 3 0,-1 1 10 0,0 0-23 15,1-1 13-15,0-2-14 0,-4 1-2 16,5 1-10-16,-2-1 8 0,-4-3 3 15,-1 3-1-15,1-2 0 0,4 1 0 16,-5 0-1-16,1-1 1 0,-3-1 31 16,3 1-30-16,-2-3 0 0,2 3-1 15,-2-1 13-15,-1 1-14 0,3 2 2 16,-4-1-1-16,3-2 22 0,2 3-22 0,-2 2 1 16,1-3 2-16,-3 0 13 0,3 1-16 15,-2 0 2-15,1-4-18 16,1 4 32-16,-1 0-19 0,-2-3 3 0,-1 3-2 15,1-2 2-15,0 1-2 0,1-2 2 16,-2 3 0-16,2-5 4 0,-1 5-4 16,-1-1-16-16,3-1 16 0,-1 1 2 15,-2-2 7-15,1-1-9 0,0 4 0 16,0-5 11-16,0 1-10 0,0 1 2 16,-1 0-3-16,1-1 26 0,-1-3-24 15,-1 2-2-15,2-1-6 0,-2 0 6 0,2-1 16 16,-3 2-16-16,3-2 19 0,4 0-19 15,-5 4 0-15,1-4 0 0,0 3-8 16,0-3 8-16,-1 1 14 0,1 2-13 16,1-3-1-16,-2 2 0 0,1-2-1 15,1-1 1-15,-1 0 2 0,-1 0-2 16,-1-1 0-16,0-1 8 0,0 2-8 16,-2-2-16-16,3 1 16 0,-1 0 0 15,-2-1 0-15,1 1 20 0,1-1-20 0,0-2-103 16,0 5-30-16,0-5-41 0,-2 2-5 15,0-2-80-15,0 0-213 0,0-2-209 16,-2-5-16-16,-10-4 663 0</inkml:trace>
  <inkml:trace contextRef="#ctx0" brushRef="#br0" timeOffset="57570.4721">13254 5104 184 0,'0'0'221'15,"0"0"-74"-15,0 0 52 0,0 0-46 16,0 0-6-16,0 0-4 0,49 0 0 15,-36 0-16-15,2 3-45 0,7 1-63 16,10-3 7-16,8 4 13 0,5-3 4 16,1 2-4-16,-1-3-13 0,-1 5 3 15,-1-4-13-15,-1 4 33 0,2-5-36 0,-1 3 29 16,-1 3 13-16,-1-7-26 0,-1 7-9 16,-3-4-1-16,1 2-2 0,-3 0 2 15,2-1 7-15,-2 0 23 0,0 2-4 16,-1-5 0-16,1 5-6 0,-4-1-3 15,3-2 3-15,0-1-7 0,3 0 4 16,-1-1-4-16,-2-1 10 0,-5 2 3 16,1 1-22-16,0-3-4 0,-2 0-3 15,1 0 10-15,-5 0 3 0,-2 0-6 16,-9 0-10-16,10 0 3 0,-6 0 3 0,5 0-17 16,-1 0 2-16,-2 0 8 0,-4 0 11 15,0 0-20-15,-6 0 15 0,-3-3-16 16,-4 1 25-16,-1 2-13 0,-1-1-14 15,0-3-106-15,0 1-33 0,0 0-25 16,-1-1-95-16,-5-1-63 0,-3-1 23 16,-4-2-118-16,1 1-339 0</inkml:trace>
  <inkml:trace contextRef="#ctx0" brushRef="#br0" timeOffset="59181.7853">11966 3232 79 0,'0'0'128'0,"0"0"286"16,0 0-160-16,0 0-153 0,0 0 42 15,0 0-39-15,0 0-38 0,0 0 38 16,0 0-101-16,0 0 72 0,52-35-46 16,-47 30-13-16,2 1 7 0,1 1 16 15,0 1-16-15,-1-2-21 0,2 2 31 0,0-4-33 16,1 5-13-16,0-3 13 0,0 2 47 15,2-3-17-15,0 2-30 0,-3-2-7 16,2 0-19-16,1 3 25 0,-3-3-25 16,1 3 23-16,2-4-33 0,1 2 17 15,-2-1 15-15,3 1-22 0,-2-4-13 16,-1 3 78-16,6-4-88 0,-6 4 53 16,3-1-4-16,0 1 58 0,-2-1-25 15,-1 1-33-15,4 0-33 0,-5 0 32 16,-3-2 1-16,1 5 7 0,3-3-6 15,-2 3-1-15,-1-3 0 0,0 1-67 16,2 0 50-16,-4-2 14 0,2 3 6 16,-2-1 17-16,1-4-20 0,4 3-82 0,-1-2 11 15,-3-1 71-15,1 1 0 0,1 2-16 16,-3-3-10-16,-1 2 23 0,1-1-62 16,-2 1 65-16,0 0-1 0,2 0 4 15,1 0-25-15,-2 3 18 0,1-3-15 16,0 2 3-16,0-1 14 0,1-1 0 15,4 0-39-15,-3-1 39 0,1 0 1 16,1 0-87-16,3-1 13 0,-4 1 36 0,0 0 39 16,3-3-17-16,-3 3-60 15,1-4 77-15,0 2 33 0,2 1-7 0,0-3-23 16,-3 4 14-16,0-5 44 0,3 0-38 16,-3 1 36-16,0-2 0 0,3 0-46 15,-3 2 19-15,1 2 4 0,-2-2-36 16,3 1 16-16,-1 2-14 0,-2-1-4 15,2 1-12-15,3 1 1 0,-4-1 0 16,-1 2 10-16,4-1-40 0,-2 0-25 16,-1 0 68-16,0 1 3 0,-2 1 14 0,3-3-15 15,1 1-2-15,-2 1-10 0,5-6-23 16,-4 5 33-16,2-1 72 0,-2-1 10 16,4-1-66-16,-5 3 68 0,2-2-31 15,2 0-51-15,-2-1 73 0,-2 2-23 16,3-2-23-16,0 2 72 0,-1 0-100 15,4 0 1-15,-2-1 97 0,0 1-99 16,2 1 3-16,1-2 68 0,-5 5-19 0,6-5 23 16,-6 4 10-16,-1 1-27 0,1 0 7 15,-4-2-10-15,-1 5-26 0,-2-3-6 16,1 1-10-16,-2 0 6 0,-1 1 7 16,-2 2 13-16,2-2-20 0,-2 2-6 15,3 0-13-15,-3 0-21 0,0 0-21 0,0 0-17 16,0 0-22-16,0 0-29 0,0 0-30 15,-5 0-48-15,0 0-114 0,-2 0-40 16,1 0-288-16,3 0 187 0,26 0 443 0</inkml:trace>
  <inkml:trace contextRef="#ctx0" brushRef="#br0" timeOffset="60314.5845">11779 3269 66 0,'0'0'52'0,"0"0"-32"0,0 0-7 16,0 0 13-16,0 0 137 0,0 0 49 0,0 0-62 15,0 0-72-15,0 0-35 0,-2 0 2 16,2 0 11-16,0 0-7 0,0 0-7 15,0 0-19-15,0 0 0 0,0 0 19 16,0 0 7-16,2 0 19 0,0 0-6 16,0 0 7-16,1 0 12 0,3-3 23 15,-1-1-39-15,8-4-65 0,2 0-3 16,7-4 3-16,0 1 62 0,3 0-23 16,-2-3-10-16,2 3-29 0,1-3-20 0,-2 3-25 15,2-2 45-15,-6 1-2 0,-1 0-67 16,1 3 27-16,-4-2-121 0,-3 2 92 15,2-2-76-15,-7 4-19 0,-3-1 124 16,0 5-108-16,-2-1-88 0,-3 0-30 16,0 2 50-16</inkml:trace>
  <inkml:trace contextRef="#ctx0" brushRef="#br0" timeOffset="61192.2803">10738 3791 5 0,'0'0'33'0,"0"0"9"16,0 0-9-16,0 0-10 0,0 0-21 15,0 0 53-15,0 0-51 0,0 0 9 16,0 0-13-16,-59 14-3 0,55-14-24 16,2 3-80-16</inkml:trace>
  <inkml:trace contextRef="#ctx0" brushRef="#br0" timeOffset="62222.0668">10455 3913 60 0,'0'0'107'0,"0"0"79"16,0 0 69-16,0 0-47 0,0 0-100 15,0 0-59-15,0 0-27 0,0 0-2 16,0 0 16-16,0 0 9 0,-2 0 14 15,2-1-8-15,0-2-50 0,0 1 50 16,0-1 8-16,0-4-59 0,0 5 39 0,0-5-10 16,0 1 53-16,0 1-40 0,0 1-42 15,0 0 0-15,0-2-3 0,0 2 3 16,-4 1-43-16,-2-2 43 0,0 4 65 16,-3-3-65-16,4 1-42 0,-3 2-16 15,2 1 2-15,0-2 27 0,0 2-33 16,2 0 23-16,-1 0 38 0,4 0-1 15,-1 0-29-15,0 2 31 0,-3-1 1 0,4 5 35 16,1-5-5-16,-2 0-31 16,2 1-42-16,0 1 42 0,0-1 82 15,0-1-30-15,0 2-29 0,0-2-7 0,0-1 3 16,0 0 43-16,2 0 3 0,-1 0-29 16,2 0-34-16,-3 0 11 0,0 0 7 15,0 0-4-15,0 0 0 0,0 0 1 16,0 0-4-16,0 0-13 0,0 0-11 15,-4 0 11-15,2 0 1 0,0 0 14 16,1 0-15-16,-2-1-19 0,0 1-11 16,-1 0-32-16,-3 0-25 0,1 0 9 0,-2 0 61 15,1 0 4-15,-1 1 16 16,-2 5-3-16,2 2 27 0,2-1-26 0,2 1-2 16,2-3 1-16,0 5 0 0,2-5 61 15,0 0 17-15,2 1-19 0,2-3-59 16,2 1 23-16,0-2 16 0,-1 0 13 15,4-1-13-15,-1-1 10 0,-2 0-20 16,1 0 13-16,-1 0 13 0,1 0-13 16,-1-3-22-16,0-1 54 0,-3-1-70 0,0-1 18 15,2-2-22-15,-3 1 0 0,-2 0-3 16,0-4-26-16,0 2-29 0,0 0-1 16,-4 1 1-16,-4 0-17 0,1 1 56 15,-1 4-11-15,-3 0-15 0,2 3 22 16,-3 0-19-16,-2 0 42 0,0 0 0 15,-1 5-39-15,0 4 13 0,6 3 26 16,3-2-17-16,4 1 17 0,2 1 3 0,0-1 58 16,6-1-5-16,1-3-1 0,4-1-6 15,8-1 6-15,3-2-26 0,2-3 30 16,2 0 25-16,-7 0-22 0,-3-3-33 16,-2-4 16-16,1-4-6 0,-2 1 0 15,-5-1-10-15,-3-1-26 0,-1 3-2 16,-2-3-1-16,-2 0 0 0,0 3-76 15,0-2 75-15,-6 3 2 0,-1 2-2 16,1 5-15-16,0-3-17 0,-3 2 1 0,4 0-30 16,1 2-22-16,-2 0-40 0,2 2 1 15,1 4-85-15,3 1-128 0,0 2-12 16,5 1-177-16</inkml:trace>
  <inkml:trace contextRef="#ctx0" brushRef="#br0" timeOffset="66134.3401">12396 3278 89 0,'0'0'16'0,"0"0"30"16,0 0-45-16,0 0 74 0,0 0 131 15,0 0-17-15,0 0-26 0,0 0-88 16,0 0-75-16,0 0-35 0,-53-34 9 16,46 32 26-16,-2 1 32 0,3 1 50 0,0 0-46 15,2 0-17-15,0 0 11 0,0 0 6 16,0 0 6-16,-2 0-6 0,4 0-33 16,-2 3 49-16,0 1-31 0,1 2-19 15,3-1 41-15,0 2-39 0,0-2 5 16,0-1-9-16,0-1 0 0,0-1 53 0,6 0 65 15,-1 0-47-15,-1-2-25 0,0 2 3 16,0 0 16-16,-2-2-39 0,-2 0-10 16,2 0 3-16,-2 0 4 0,0 0 13 15,0 0 3-15,0 0-7 0,0 0-19 16,0 0-13-16,0 0-13 0,0 0-3 16,0 0 0-16,0 0 13 0,0 0 2 15,0 0 0-15,1-4-41 0,-1 0-19 16,0-1 15-16,0 1 10 0,0 2-29 15,0 0 39-15,-1 1-16 0,-5 1 13 0,2 0-7 16,0 0-10-16,0 0-19 0,2 0-3 16,1 0-17-16,-5 0-6 0,3 5 91 15,-4 2 13-15,1 1 0 0,1 0-13 16,1 3 13-16,4-1-6 0,0 1 87 16,0-3 17-16,3 0-36 0,3-2-53 15,-2-4-18-15,-1 0 57 0,1 1 14 16,0-3-23-16,-3 0 17 0,5 0-1 0,-1 0 3 15,1 0-6-15,0-5-16 0,2 0-7 16,-2-1-9-16,0 1-24 0,-2-3-9 16,-1 3-19-16,3-3-4 0,-3 2-6 15,0-2-7-15,-3 3 7 0,0-3-10 16,0 2 3-16,0 3 14 0,0-3 5 16,-6 4-32-16,0 0 49 0,3 2 10 15,-1 0-10-15,0 0 0 0,2 0 5 0,-1 0-5 16,-3 0 0-16,3 0 0 15,-1 0 0-15,-2 2-26 0,4 0 25 16,0-2 1-16,0 2-10 0,2-2 10 0,0 0 0 16,0 0-1-16,0 2-2 0,0-2 3 15,0 0 1-15,0 0 12 0,0 0-13 16,0 0-33-16,0 0-12 0,0 0-17 16,0 0-23-16,0 0-45 0,0 0-69 15,0 2-65-15,-2-1-88 0,1-1 0 16,4-3 175-16</inkml:trace>
  <inkml:trace contextRef="#ctx0" brushRef="#br0" timeOffset="68419.677">9092 2822 180 0,'0'0'190'15,"0"0"237"-15,0 0-232 0,0 0-71 16,0 0 45-16,0 0 7 0,0 0-62 15,0 0-13-15,0 0-10 0,0-19-29 16,0 19-27-16,-2 0-15 0,-2 0-18 16,-1 0-2-16,3 0-2 0,2 0-14 15,-2 0-4-15,2 0-6 0,0 0-3 16,0 0 6-16,0 0 21 0,0 0 2 0,0 0 16 16,0 0-14-16,0 0-2 0,0 0-22 15,0 0-30-15,0 0-56 0,0 6 46 16,0-1 49-16,0 3 13 0,0 5 12 15,0 1 40-15,2 1-19 0,0 4-10 16,1-2 16-16,3 0-7 0,-2 3-2 16,0-6 9-16,1 2 6 0,-1-1-3 15,4 0-13-15,0 0 17 0,0-3-33 0,3-1 19 16,-6 4-28-16,3-6 18 16,2 2-21-16,-4-3-1 0,0-2 0 0,-2 1-3 15,1-2 3-15,-3 2-1 0,2-4 0 16,0 4-1-16,1-2 2 0,1 1-13 15,-2 1 12-15,1 1 0 0,-1-1-11 16,2 6 12-16,2-4 16 0,0 0-3 16,0 5 6-16,0-3 4 0,0 0-23 15,2 3 2-15,-2 0 2 0,0-4-4 16,-1 5 0-16,1-6 3 0,1 2 0 0,-3 0 0 16,-1-3-2-16,1 2 0 15,-1 1 11-15,4-3 8 0,1 1-17 0,-2 0 13 16,0 0 4-16,-1-1-17 0,4 1-1 15,-3-2 17-15,-3-1-18 0,1 1-2 16,0 0-1-16,-2-3-1 0,3 3 1 16,-3-1-1-16,1 2-10 0,-1-1-7 0,0 1 20 15,1-1 4-15,0 0-4 16,-1 0 0-16,2 0 10 0,-2-1-9 0,2 2-1 16,-3-3 4-16,4 3-2 0,0 0 17 15,2 0 4-15,-3-1-7 0,4 1-14 16,-3-1 15-16,1 1-8 0,1 0-9 15,-2-3 0-15,-1 3 1 0,2 0 0 16,0-3-1-16,0 4-2 0,-3 1 1 16,3-2 1-16,-1 0 1 0,0 1 3 15,2 1-3-15,-2-2 0 0,2 0 0 16,-2-1 0-16,1 0 0 0,3 3 1 0,-4-3 13 16,1 0-15-16,2 1 0 0,-2-1 3 15,2-1-1-15,-5-1 0 0,4 3 0 16,-2-5 0-16,3 2-1 0,-1 0-1 15,-2 2 23-15,3-3-23 0,1 2-1 16,-2 1 1-16,1-2 1 0,0 1 0 16,0-1-1-16,-1 1 2 0,0-2 0 15,0-1-1-15,1 4-1 0,-1-6 1 0,0 5 0 16,0 0 0-16,4-2-1 16,-4 1-10-16,3-1 10 0,3 2 3 0,-5-4 13 15,5 1-14-15,-2-1 0 0,2 2 2 16,1 0-4-16,-2-4 2 0,-3 1-2 15,6 5 0-15,-6-5 0 0,1 0 0 16,-1 1-3-16,-4 1 0 0,1-3 2 16,-4 2 1-16,2-2-13 0,-4 1 10 15,1 2 3-15,1-3-1 0,1 1 1 16,1-1 0-16,0 3 1 0,1-2-1 16,1 1 2-16,5-2 2 0,-4 2 8 15,2 0 4-15,1 0-15 0,-1-2-1 0,1 2 0 16,2-2 1-16,-2 1 0 0,-1 1 1 15,4 0-2-15,-2-2 0 0,0 0 2 16,4 2 11-16,-6-2-13 0,3 2 0 16,0-2 1-16,-1 0 19 0,-7 0-17 15,6 0-1-15,-6 0 11 0,-2 0 16 0,-3 0 16 16,3 0-3-16,-3 0 7 16,2 0 15-16,-1-2 1 0,0 0-20 0,0 0-33 15,-1 0-12-15,2 1-23 0,-1-1-83 16,-2-2-40-16,0 0-61 0,0-1-114 15,-2-6-303-15,-4 3-695 0,-2 51 1319 0</inkml:trace>
  <inkml:trace contextRef="#ctx0" brushRef="#br0" timeOffset="68915.3514">8820 3628 348 0,'0'0'642'0,"0"0"-339"16,0 0-261-16,0 0 20 0,0 0 33 15,0 0 100-15,0 0-69 0,0 0-9 16,0 0-65-16,9 75-26 0,-7-58-13 16,1 0-11-16,-1-2 11 0,2-1 4 15,0-3-17-15,0-1-10 0,1-2-71 16,0-1-36-16,-2-4-65 0,2 2-124 15,-1 1-23-15,-2-6-248 0,-2 0 126 16</inkml:trace>
  <inkml:trace contextRef="#ctx0" brushRef="#br0" timeOffset="69142.7434">8697 3473 1354 0,'0'0'410'0,"0"0"-238"0,0 0-124 16,0 0 11-16,0 0 45 15,0 0 28-15,0 0-44 0,109-55-82 0,-71 43-6 16,1 4-13-16,-1 3 0 0,-5 3-22 16,-2 0-49-16,-10 2-30 0,-1 0-58 15,-8 0-23-15,-3 0-91 0,2 0-108 16,-2 4-186-16,-1-1 93 0</inkml:trace>
  <inkml:trace contextRef="#ctx0" brushRef="#br0" timeOffset="69434.5507">8605 3996 698 0,'0'0'697'16,"0"0"-401"-16,0 0-163 0,0 0-107 16,0 0 81-16,0 0 72 0,0 0 12 15,135-32-39-15,-86 25-36 0,-4 0-9 16,-5 0-69-16,-5 2-38 0,2-1-13 0,-4 2-70 15,-2-1-95-15,-2 0-29 0,4 4-20 16,-4 1-65-16,-7-2-294 16,-3-1-509-16</inkml:trace>
  <inkml:trace contextRef="#ctx0" brushRef="#br0" timeOffset="70608.4359">10121 3785 17 0,'0'0'141'0,"0"0"-119"15,0 0 14-15,0 0 59 0,0 0 140 16,0 0 68-16,0 0-130 0,0 0-56 16,0 0-16-16,0 0-46 0,27-50 20 15,-26 48 6-15,3 0-45 0,0 1-36 16,2-2-41-16,-2 3-18 0,3 0-25 0,-4 0-27 15,-1 0-6-15,0 0 19 0,0 0-29 16,0 0 13-16,-2 0 26 0,0 0-92 16,2 0 1-16,-2 0 65 0,0 0 46 15,0 3 25-15,0-3 20 0,0 3 23 16,0-3 1-16,0 0 2 0,0 2-1 16,0-2 0-16,0 0 1 0,0 0 27 15,0 0 38-15,0 0 30 0,0 0 55 0,0 0 56 16,0 0-30-16,0 0-49 15,0 0-19-15,0 0-7 0,0 0 4 0,0 0-7 16,0 0-20-16,0 0-29 0,0 0-23 16,0 0-29-16,3 4-33 0,-3-1 26 15,0 7 7-15,1 2 59 0,-1 3 26 16,0 6-1-16,0 8-25 0,0 5 15 0,0-2-35 16,0-9-9-16,0-3 31 15,-1-8-44-15,-2 8-1 0,3-2-3 0,-2 3 3 16,2-2 23-16,-2-2-36 0,0 2 17 15,2-4-7-15,-2-2 3 0,2 0-3 16,0-1 3-16,-2 0 16 0,2-3 1 16,0-4 8-16,0 3-40 0,0 0 0 15,0-1 0-15,0-2 25 0,0-1-25 16,0-1-1-16,0 1 16 0,0 0-15 16,0-1 1-16,0 0-2 0,0-3 0 0,0 0-1 15,0 1 0-15,0 2-2 16,0-3-10-16,0 1 13 0,0-1 3 0,0 2-2 15,0 3-1-15,0-4-1 0,0 3 0 16,2-2 2-16,-2 0-1 0,2 3 4 16,0-2 6-16,0 0-10 0,0-3-55 15,-2 4-29-15,3 0-36 0,0-2-36 16,-3 2-84-16,2-3-131 0,-2 2-212 16,0-3-92-16,-18-33 667 0</inkml:trace>
  <inkml:trace contextRef="#ctx0" brushRef="#br0" timeOffset="71776.4119">12384 3359 84 0,'0'0'52'0,"0"0"-6"0,0 0-44 15,0 0 40-15,0 0 4 0,0 0 361 16,0 0-214-16,0 0-128 0,0 0-65 16,0 0 85-16,-1-46-11 0,2 45 96 0,-1-4-37 15,0 3-45-15,0 1-39 0,0-1-20 16,2-1-16-16,-2 1-13 0,0 2 4 15,0-1-4-15,0-1-10 0,0 0 8 16,0-2 2-16,0 0-75 0,0 2 75 16,0-2 0-16,0 1 0 0,0-1-13 15,0-1 13-15,0-2-3 0,-2-1 22 16,-1 1-16-16,-1 0 14 0,-3-3-8 0,3 2 21 16,0 1-30-16,0 0 16 0,2 0-16 15,1 1 23-15,-1 1-22 0,2 1 44 16,0-2-43-16,0 2 11 0,0 2 13 15,0 1 56-15,0-3-11 0,0 4 27 16,0-2 2-16,0 2-19 0,0 0-6 16,2 0-1-16,-2 0 7 0,0 0 20 15,1 0-37-15,-1 0-64 0,0 0-33 16,0 0-22-16,0 2-23 0,0 7 13 16,0 11 65-16,0 12 44 0,0 14-2 0,0 9 13 15,0-2 13-15,-1-3-14 0,-1-8-15 16,0-2-26-16,0-5 26 0,2-3-37 15,0-5 0-15,0-6 18 0,-3-4 12 16,3-5-12-16,-1 1-20 0,-1 1 0 16,2-2 1-16,-1 1 2 0,-2-8 0 15,3-1 9-15,0-2 14 0,0 0-3 16,0-2-1-16,0 0 4 0,0 0 0 16,0 0-26-16,0 0-52 0,0 0-67 0,0 0-39 15,0 0-39-15,0 0-49 0,0 0-56 16,4 0-147-16,2-8-236 0,-4 3 42 15,-14 18 643-15</inkml:trace>
  <inkml:trace contextRef="#ctx0" brushRef="#br0" timeOffset="72383.7934">11435 4142 202 0,'0'0'352'0,"0"0"59"15,0 0-85-15,0 0-128 0,0 0-22 0,0 0-13 16,0 0 12-16,0 0-26 16,0 0-3-16,0 0-1 0,12-67 23 0,-12 67 10 15,0 0-31-15,0 0-25 0,0 0-35 16,0 0-33-16,0 0-54 0,0 0-16 15,-1 0-64-15,-3 4-32 0,-1 8 22 16,3 2 90-16,-2 6 20 0,2 4 16 16,0-2-17-16,-2 3-19 0,2-8 1 15,2 5 11-15,0-2-12 0,0-1 3 16,0 0-3-16,0-1-37 0,0-4-121 0,2 0-42 16,2-1-52-16,0-1-7 0,0-5-49 15,1-1-148-15,-1-2-173 0,-1-4-46 16</inkml:trace>
  <inkml:trace contextRef="#ctx0" brushRef="#br0" timeOffset="72626.1467">11647 4020 7 0,'0'0'1342'0,"0"0"-974"16,0 0-313-16,0 0-25 0,0 0 25 15,0 0 81-15,0 0 13 0,0 0-51 16,-7 117-21-16,5-83-19 0,0-8-54 0,0-8 9 16,-1-3 10-16,3 0-20 0,-2 3-2 15,2 1-1-15,0-2-88 0,0-3-6 16,0-2-45-16,0 0-59 0,0-4-94 16,0-3-138-16,2-3-186 0,1 1 54 15</inkml:trace>
  <inkml:trace contextRef="#ctx0" brushRef="#br0" timeOffset="72880.0324">11255 4081 1164 0,'0'0'573'15,"0"0"-288"-15,0 0-285 0,0 0 0 16,111-32 13-16,-48 18 114 0,9 1-20 16,-1 1-78-16,-7 5-28 0,-10 0-1 0,-2-1-13 15,-11 1 12-15,-8 4 1 0,-15 1 0 16,-7 0-94-16,-3 0-13 0,-4 0 13 16,3 2-62-16,-5-2-58 0,-2 2-203 15,0 0-131-15,0 0-3 0</inkml:trace>
  <inkml:trace contextRef="#ctx0" brushRef="#br0" timeOffset="73214.1409">11243 4488 717 0,'0'0'619'0,"0"0"-319"15,143-8-128-15,-92 3-42 0,2-3-36 16,1 0 0-16,5 0-10 0,-2-1 1 15,1 1-1-15,-8 3-13 0,-12-1-36 0,-10 3-25 16,-10-1-10-16,-6 1-68 0,-1-2-55 16,-2 2-19-16,3-2 15 0,-5-3-25 15,-5 2-82-15,0 1-72 0,-2 1-748 16</inkml:trace>
  <inkml:trace contextRef="#ctx0" brushRef="#br0" timeOffset="74157.5431">10350 3932 97 0,'0'0'759'15,"0"0"-426"-15,0 0-314 0,0 0 11 0,0 0 48 16,0 0 133-16,0 0-38 0,0 0-47 15,0 0-61-15,0 0-16 0,0 3 29 16,0-3 32-16,0 0 13 0,0 0-6 16,0 0-4-16,0 0 3 0,0 0 4 15,3 0-4-15,-3 0-17 0,0 0-32 16,0 0-47-16,0 0-19 0,0 0 0 16,0 0 2-16,0 0-3 0,0 0-74 15,0 0-54-15,0 0-43 0,0 0-39 0,0 0-13 16,0 0-49-16,0 0-138 0,0 0-355 15,0 0-5-15,0 0 769 0</inkml:trace>
  <inkml:trace contextRef="#ctx0" brushRef="#br0" timeOffset="74787.6266">12271 3302 827 0,'0'0'821'0,"0"0"-415"0,0 0-286 15,0 0-56-15,0 0 56 0,0 0 100 16,0 0-27-16,0 0-125 0,0 0-68 16,0 0-52-16,0 0 14 0,0 0 9 15,0 0 0-15,0 0-7 0,0 0 4 16,0 0 18-16,0 0 14 0,0 0 13 16,0 0 0-16,-1 0-13 0,1 0-32 0,-4 0-26 15,2 0-20-15,-1 0-19 16,0 0-32-16,0 0-43 0,0 0-55 0,3 0-79 15,-1 0-306-15,21 0-312 0</inkml:trace>
  <inkml:trace contextRef="#ctx0" brushRef="#br0" timeOffset="77065.8327">13773 3943 51 0,'0'0'1130'0,"0"0"-726"16,0 0-274-16,0 0-59 0,0 0 92 0,0 0 64 15,0 0-23-15,0 0 9 0,0 0-42 16,2-20-42-16,-2 20-11 0,0 0-9 16,0 0-13-16,0 0-29 0,0 0-67 15,0 0-19-15,0 0-51 0,0 3-33 16,0 5-9-16,0 3 45 0,0 7 60 16,0 0 7-16,-2 4 16 0,0 3 10 15,0-1-25-15,1 1 15 0,1 1-14 0,-2-2-2 16,2 0-20-16,0-2-89 15,0 1-104-15,0-6-23 0,0 2-81 0,2-6-4 16,-1-1-295-16,1-5-392 0</inkml:trace>
  <inkml:trace contextRef="#ctx0" brushRef="#br0" timeOffset="77327.6765">13965 4025 791 0,'0'0'824'0,"0"0"-392"15,0 0-257-15,0 0-94 0,0 0 42 16,0 0 74-16,0 0-36 0,0 0-161 16,0 0-13-16,0 0-41 0,1 21 54 15,-1-8 38-15,-1 3-18 0,-1 0 2 16,1 1 1-16,-3 0-22 0,2 1 31 15,-3 2-30-15,2-3 11 0,1 2-13 0,2 0-93 16,0 1-10-16,0-1-104 0,0-4-3 16,0 2-37-16,0-2-84 0,3-3-174 15,1-3-296-15</inkml:trace>
  <inkml:trace contextRef="#ctx0" brushRef="#br0" timeOffset="77588.0071">14210 4057 417 0,'0'0'770'0,"0"0"-481"0,0 0-227 15,0 0-3-15,0 0 87 0,0 0 13 0,0 0-42 16,0 0 0-16,0 0-13 0,0 0-56 15,0 0-9-15,5 83 6 0,-3-61-18 16,0-2-25-16,0 2 9 0,0-2-11 16,0 1-61-16,0 1-72 0,0-4-88 15,-2-2-113-15,0-3-272 0,0-5-451 16</inkml:trace>
  <inkml:trace contextRef="#ctx0" brushRef="#br0" timeOffset="77891.1944">13478 3899 786 0,'0'0'713'0,"0"0"-430"16,0 0-241-16,107-10 4 0,-35 9 80 15,18 1 1-15,10 0-43 0,-3 0-29 16,-3 0-22-16,3 4-33 0,-7 1 3 16,-7 2-3-16,-8 1-1 0,-5-5-15 15,-14-1-95-15,-13-2-99 0,-13 0-99 0,-18 0-248 16,-7 0-251-16</inkml:trace>
  <inkml:trace contextRef="#ctx0" brushRef="#br0" timeOffset="78465.6598">13730 4379 199 0,'0'0'352'0,"0"0"-75"15,108 17-85-15,-60-8 7 0,3-1-20 16,9 2 0-16,2-1-71 0,0 1-37 0,6 1 30 16,1-1-14-16,1 0-15 0,3-3-1 15,-5-1 20-15,-9-4-13 0,-7-1 16 16,-11-1-39-16,-5 0-29 0,-13 0-14 15,-2 0 1-15,-10 0-13 0,-4-1-20 16,3-1-19-16,-3-2-35 0,-3 0 38 16,-2-1-25-16,-2 3 31 0,0-3-18 15,-8-2-218-15,-8 1-4 0,-5 2-303 16,-1-3-236-16</inkml:trace>
  <inkml:trace contextRef="#ctx0" brushRef="#br0" timeOffset="84493.8705">10482 6658 37 0,'0'0'49'16,"0"0"32"-16,0 0-28 0,0 0 31 0,0 0 180 15,0 0-22-15,2 2-76 16,0-2-26-16,-2 0 3 0,2 0 4 0,-2 0-37 16,2 0-12-16,-2 0-13 0,0 0-11 15,0 0-5-15,0 0-11 0,2 0-6 16,-2 0 6-16,2 0 1 0,-2 0-1 16,0 0-6-16,0 0-13 0,0-3-20 15,0-1-15-15,0 0 9 0,0 0-11 16,0-2 20-16,0 1-19 0,-4-3 0 15,0 1 16-15,-1 0-19 0,-4-1 2 16,3 3-2-16,-2-2-10 0,3 1-3 0,-1-2 0 16,-2 3-4-16,-3-2-8 0,2 4-8 15,-1-1-28-15,-2 3 12 0,0 1 7 16,2 0 5-16,3 0 35 0,-1 3-12 16,-3 13-15-16,0 9 25 0,1 11 4 15,-1 5 4-15,7 0 31 0,3-2 20 16,1-2 1-16,0-4 12 0,1 1-23 0,8-4 20 15,-3-1-17-15,0-6-19 0,-2-5-11 16,-1-3-18-16,3-2 0 0,-3 5 26 16,7-3-26-16,-2 1-24 0,-3-2-57 15,-1-2 19-15,2-3-64 0,-2-1-33 16,-3-3 0-16,2-3-111 0,-3 2-72 16,0-4-55-16,0 0-50 0,0 0 109 15</inkml:trace>
  <inkml:trace contextRef="#ctx0" brushRef="#br0" timeOffset="84710.291">10259 6903 684 0,'0'0'694'0,"0"0"-356"0,0 0-192 16,0 0-19-16,0 0-4 0,0 0 13 0,0 0-23 15,0 0-113-15,0 0-32 0,0 0-23 16,58-42 13-16,-37 37 19 0,1-2-71 16,-4 0-65-16,7 3-36 0,-5-2-91 15,1 3-131-15,-3-5-254 0</inkml:trace>
  <inkml:trace contextRef="#ctx0" brushRef="#br0" timeOffset="84973.586">10814 6238 818 0,'0'0'675'0,"0"0"-448"16,0 0-227-16,0 0-22 0,0 0 22 0,0 0 117 15,0 0-1-15,-63 109-64 16,50-72-52-16,-2-3 13 0,6-2-14 0,3-3 2 16,1 2 2-16,-2-9-3 0,4-3-104 15,-3-5-49-15,3-2-68 0,-2 1-62 16,1 1-157-16,0 1-134 0</inkml:trace>
  <inkml:trace contextRef="#ctx0" brushRef="#br0" timeOffset="85474.6934">10904 6759 262 0,'0'0'681'15,"0"0"-339"-15,0 0-153 0,0 0-72 16,0 0 7-16,0 0 12 0,0 0-3 16,0 0-3-16,0 0-16 0,0 0-37 15,2 0-41-15,0 0-36 0,-2 0-1 16,4 7-25-16,2 8 26 0,3 9 42 0,0 11 13 15,2 5-13-15,1 0 19 0,1-3 10 16,-6-7 1-16,3 1-40 0,2-9-3 16,-3-3 0-16,-4-4-20 0,3-4 7 15,2 0-6-15,-1 1-7 0,-2-3 1 16,0-3 21-16,-3-2 4 0,4-2 16 16,-3-2 29-16,1 0 74 0,1-8 30 0,5-3-31 15,4-11-42-15,2-7-58 0,3-8 20 16,-3-7-20-16,-1 2-47 0,-4 8-12 15,-3 1 9-15,3 6-50 0,-7 5 2 16,3 2 3-16,-3 6-21 0,-1 3-27 16,4-5-92-16,0 3 44 0,-2 0-78 15,0 2-6-15,-3 2-21 0,4 5-36 16,-8 1-1-16,0 1-310 0,0 1-412 0</inkml:trace>
  <inkml:trace contextRef="#ctx0" brushRef="#br0" timeOffset="85784.8644">11499 6404 198 0,'0'0'1615'0,"0"0"-1407"0,0 0-162 16,0 0-20-16,124 104 116 0,-92-49-19 16,-8 2 42-16,-13 2-75 0,-4 4-9 15,-7 5-29-15,0-1-30 0,-14 1 26 16,-3-2 33-16,-7 0-81 0,-4-1-16 0,-2-10-61 16,3-3-30-16,-3-10-12 15,-2-8 9-15,8-10-22 0,2-9-4 0,-2-5 55 16,-4-5-49-16,-1 1-98 0,-1-6-237 15,6 0-301-15</inkml:trace>
  <inkml:trace contextRef="#ctx0" brushRef="#br0" timeOffset="86411.6939">10934 6551 118 0,'0'0'92'16,"0"0"-37"-16,0 0 190 0,0 0 48 15,0 0-143-15,0 0-81 0,0 0-34 16,0 0 37-16,0 0 19 0,0 0-22 15,-63 33 35-15,51-24-16 0,-10 7-46 16,3 5 33-16,-13 9-43 0,-5 9 79 16,2 7-59-16,3-1-10 0,9-1 0 0,4-3 14 15,6-4-21-15,3-2 1 16,3 0-33-16,7-6 13 0,3 0 7 16,9 1 74-16,6-2-6 0,7 5-68 0,8-7-7 15,4 3-16-15,2-4-22 0,3-4-85 16,-2-4-68-16,0-6-16 0,-5-6-209 15,-1 0-272-15,-10-3-34 0</inkml:trace>
  <inkml:trace contextRef="#ctx0" brushRef="#br0" timeOffset="87623.7469">12279 6745 11 0,'0'0'94'0,"0"0"-9"0,0 0-55 16,0 0 103-16,0 0 144 0,0 0-58 0,0 0-17 15,0 0 3-15,0 0-3 0,0 0-59 16,1 9-55-16,2-9-39 0,-3 0-4 16,3 0-9-16,-2 0 3 0,1 0-3 15,0 0 12-15,-2 0-22 0,2-2-6 16,-2 0-4-16,0 1-16 0,0 1 0 15,0 0 0-15,0 0 32 0,0 0 4 0,0 0-23 16,0 0-11-16,-4 0-2 16,1 0 0-16,-3 0-23 0,1 0 7 0,-2 0 3 15,-9 0 4-15,0 0 9 0,-15 8 2 16,3 1 17-16,4-1 17 0,1 1-34 16,9-2 27-16,-5 6-27 0,1-3-2 15,2 2 0-15,4-1-15 0,5-3 15 16,3 0 0-16,2-4 0 0,2 1 3 15,0 0 62-15,2 2 3 0,4-3-35 0,1 1-33 16,2 3 3-16,0-1 26 0,8 0 7 16,3 4-23-16,11-4-3 0,14 5-10 15,1-5-19-15,-1 1-49 0,-6-1-36 16,-8-5-29-16,1 3-13 0,-3-3-39 16,1 1-75-16,-4-1-114 0,-9-2-226 15,-2 0 128-15</inkml:trace>
  <inkml:trace contextRef="#ctx0" brushRef="#br0" timeOffset="88157.4311">12859 6372 902 0,'0'0'78'0,"0"0"66"16,-12 113 18-16,7-67 21 0,1-2-30 16,-2-2 3-16,3-1-52 0,1-4-39 15,2-7-23-15,-3-10-16 0,3-8 0 16,0-2-7-16,0-2 17 0,0-2 9 0,0-1 7 15,0-3-7-15,0-2-12 0,0 0 9 16,0 0 10-16,0 0 16 0,0 0 12 16,5 0 30-16,-2 0 16 0,3-5-126 15,0-4-52-15,6-3-145 0,9-5 16 16,10-3 107-16,6 4-108 0,-1 2 7 16,-6 4 91-16,-3 9 28 0,-7 1 38 15,-3 0 18-15,3 0 13 0,-7 0 16 16,-4 0 1-16,1 3-1 0,-5 3-27 15,1 1 37-15,-6 4 3 0,0 0 7 16,0 0 68-16,-6 2-1 0,-2 0 14 0,-6 2-59 16,1-4 26-16,-4 0-3 0,3-2-39 15,-4 1-17-15,-1 0-18 0,6-3 5 16,-3-1-9-16,4-2-12 0,-1 0-1 16,-2-1-3-16,4-3-48 0,0 3-10 15,-4-3-23-15,4 0-52 0,-1 0-32 0,-4 0-39 16,4 0-69-16,-4 0-133 0,2-3-265 15,4 0-39-15</inkml:trace>
  <inkml:trace contextRef="#ctx0" brushRef="#br0" timeOffset="88478.0846">12626 6984 425 0,'0'0'733'0,"0"0"-475"0,0 0-138 15,0 0 43-15,0 0 45 0,107 0-53 0,-54 0-35 16,6 0-19-16,6 0-11 0,0 0 30 15,-2-2-4-15,2-1-13 0,-8 0-6 16,-7 3-36-16,-8-2-29 0,-10 2-32 16,-15-2-29-16,-2 2-83 0,-8 0-91 15,-1-2-4-15,0 2-4 0,-2 0-42 16,-4 0-199-16,-2 0-353 0,-6 0 175 16</inkml:trace>
  <inkml:trace contextRef="#ctx0" brushRef="#br0" timeOffset="89664.7037">12829 7520 92 0,'0'0'565'16,"0"0"-269"-16,0 0-156 0,0 0-42 15,0 0 26-15,0 0 45 0,0 0-29 0,0 0-39 16,0 0-30-16,0 0-55 16,3 0-3-16,-1 0 4 0,2 0 9 15,0 0 9-15,-2 0 8 0,3 0 2 0,2 0 4 16,-2 0 19-16,2-1-13 0,-2-1-7 15,-1-4-22-15,3 2 13 0,-2-1 23 16,4-2-36-16,-2 0-7 0,2 0 4 16,-4-1-7-16,3-1 39 0,0-2-13 15,0 0 3-15,0 0-45 0,-2-5 19 16,-1 4-19-16,4-6 49 0,-5 0-49 16,0 3-29-16,-2-2 29 0,0 2-20 0,-2 1 17 15,0 1-78-15,-2 3 23 0,-4 1 39 16,-2 0 16-16,-1 4-56 0,4 2 24 15,1-4 2-15,-2 6-2 0,1-3-11 16,-4 2 21-16,1 0 8 0,1 2 4 16,-4 0-3-16,1 0 16 0,1 0 12 15,0 0 4-15,-2 0-16 0,-1 4 4 16,0 1 9-16,3 5-3 0,1-2-10 16,1 0-19-16,1 1-8 0,4 1 27 0,0-1 16 15,2-2 16-15,0 4-2 0,2-5-29 16,2-1 0-16,3 1 2 0,3-3 20 15,-1 4 3-15,2-4-23 0,8 2 16 16,-1-5-16-16,4 0-3 0,-1 0-2 16,1 0-33-16,-2 0 6 0,-1 0-20 15,0-5-9-15,-1 3 6 0,-6-2-7 16,5 0-19-16,-4 1 52 0,2 1-22 0,-4 0 22 16,-3 0 8-16,0 0 18 0,1 2 2 15,-4-2 0-15,1 2 33 16,1 0 24-16,-4 0-14 0,-2 0-3 0,2 0 14 15,-3 0-1-15,0 0-13 0,0 0-13 16,0 0-29-16,0 0-14 0,0 4-5 16,0 2 19-16,0 0 39 0,0 1-1 15,0 3 8-15,0-1-20 0,0 3-1 16,0-3 14-16,0 2-3 0,0-1 0 0,0 0-33 16,0-1 11-16,0 3-14 0,0-3-2 15,4 2 2-15,-2-4-1 0,1 3-27 16,3-5-60-16,1 4-87 0,1-1-97 15,-3-1-128-15,5-5-375 0,-2-2 54 16</inkml:trace>
  <inkml:trace contextRef="#ctx0" brushRef="#br0" timeOffset="91771.6987">13809 7037 121 0,'0'0'182'0,"0"0"-48"0,0 0 120 15,0 0-45-15,0 0-53 0,0 0-12 16,0 0-17-16,0 0-13 0,0-2-33 0,0 2-29 15,0 0-40-15,0 0-12 0,0 0-13 16,0 0-13-16,0 2-16 0,0 0 32 16,0 4 10-16,-2-1 49 0,0 2-4 15,-2 3 17-15,-1 0 13 0,-4 3 6 16,-1 0-36-16,1 1-35 0,-4 0-10 16,1 1-58-16,5 0-30 0,-3-1 3 15,2-1-94-15,0-2-107 0,2 0-95 16,4-4-206-16</inkml:trace>
  <inkml:trace contextRef="#ctx0" brushRef="#br0" timeOffset="92359.3134">14088 6729 828 0,'0'0'567'16,"0"0"-359"-16,0 0-205 0,0 0 20 15,0 0 0-15,0 0 84 0,0 0-25 0,0 0-82 16,0 0-59-16,0 0 30 0,33-1 29 15,-20 1 52-15,2 0 0 0,4 0-10 16,-1 0 3-16,-1 0-6 0,1 0 0 16,3 0 3-16,-1 0 10 0,3 0-16 15,-2 0-13-15,3 0-22 0,-7 0-2 16,2 0 0-16,-10 0-10 0,-1 0 11 16,-1 0 1-16,-5 0-1 0,0 0-1 0,-2 0-12 15,0 0-20-15,0 0 17 16,0 0 14-16,0 0-14 0,0 0 0 0,0 0-7 15,0 1-3-15,0-1 7 0,0 0-1 16,0 0-6-16,0 0-36 0,0 0-25 16,-2 0-8-16,-3 0-25 0,1 0-33 15,-2 0 3-15,2 2 17 0,-5 0-27 16,0 2 108-16,-8-1-91 0,6 2-281 16,-4-4 50-16,97-18 374 0</inkml:trace>
  <inkml:trace contextRef="#ctx0" brushRef="#br0" timeOffset="93111.1139">14318 6368 328 0,'0'0'450'0,"0"0"-284"0,0 0-71 16,0 0-43-16,0 0 95 0,0 0 2 15,-111 98-77-15,85-74 45 0,-6 7-71 0,-3 6-24 16,3-3 4-16,9-7-9 16,4-10-15-16,10-6-2 0,-1 2 0 0,-3-1 24 15,4-2 11-15,3-1 11 0,1-1-20 16,0-3 0-16,1 2 11 0,-2 0-35 15,2-1-2-15,1 1 22 0,2 1-21 16,1-2-2-16,0-2 2 0,0 1 12 16,0-2 81-16,1-1-39 0,2 1-36 15,1-3-15-15,-2 0 9 0,2 2 0 16,-2 0 6-16,3-2-3 0,-1 1 0 16,-1 2 4-16,5-2 32 0,1 2 35 15,6-2 17-15,2 5-14 0,11-2-38 0,8-1-1 16,3 5 27-16,-5-4-49 0,-6-1 0 15,-10 2-26-15,-1-3-3 0,-1 0-35 16,2-1-56-16,5 1-12 0,-4 0 26 16,-1 1-33-16,1-3-17 0,-6 0-35 15,-2 0-10-15,2 0 19 0,-4 0-19 16,0-7 0-16,-4-3-53 0,3 2-143 16,-2-6-164-16</inkml:trace>
  <inkml:trace contextRef="#ctx0" brushRef="#br0" timeOffset="93517.384">14255 6311 354 0,'0'0'695'15,"0"0"-392"-15,0 0-196 0,0 0-22 16,0 0 25-16,0 0 17 0,0 0-17 16,0 0-41-16,0 0 8 0,0 0-18 15,5-7-59-15,-3 7-52 0,2 7 39 16,1 3 13-16,3 1 65 0,1 7 29 16,3 4-16-16,8 9-10 0,0 11 71 0,4 1 16 15,-3 3 35-15,-1-3-75 0,-6-8-47 16,2-2 15-16,-2-4-22 0,-5-3-26 15,0-6-19-15,-3-7 10 0,-2-1-23 16,0 0 10-16,1 5-13 0,0-5 0 16,0 2-2-16,-3-6 4 0,1-1-4 15,-1-2-23-15,-2-4-17 0,0 1-25 16,0-2-10-16,0 2-16 0,0-2-32 0,2 0-33 16,-2 0-16-16,0 0 2 0,2 0-35 15,-2 0-72-15,1 0-144 0,5-10-219 16,-2-2-101-16</inkml:trace>
  <inkml:trace contextRef="#ctx0" brushRef="#br0" timeOffset="93908.9094">14731 6479 514 0,'0'0'509'0,"0"0"-451"0,0 0-22 0,0 0 6 16,0 0 170-16,0 0-39 0,0 0-37 16,0 0-55-16,99 29 10 0,-74-22-29 15,-1 1 16-15,-4 0-16 0,-1-1 35 16,-3 1-16-16,1-3-16 0,-9 2-17 15,-1-4-48-15,-5 1 4 0,-1-3 21 16,-1 6-21-16,0-2-3 0,0 3 2 16,-5 3 33-16,-4 4 22 0,-12 7 48 0,-5 7 4 15,-5 4-20-15,1-1-51 16,4-6-36-16,11-6-3 0,0-8-10 0,4 5 8 16,-3 3-49-16,0-1-49 0,2 0 3 15,3-2-45-15,0-3-1 0,3-3 11 16,4 1-47-16,2-5-64 0,0 5-135 15,0-7-257-15,4 1-77 0</inkml:trace>
  <inkml:trace contextRef="#ctx0" brushRef="#br0" timeOffset="94345.0159">15167 6657 108 0,'0'0'560'0,"0"0"-322"0,0 0-101 0,0 0 42 15,0 0-32-15,0 0-10 16,45 100 12-16,-28-83-19 0,3-3-16 0,2 3-39 16,0-2-10-16,-1-6-30 0,1 0 20 15,-5-5-22-15,0 3 2 0,-7-7 24 16,-2 0 12-16,-6 0 7 0,1 0 31 15,2 0 66-15,-3 0 21 0,1-7-36 16,0-1-105-16,0-3-42 0,0-2 25 16,1-2 16-16,-3-5-54 0,0 4-28 0,-1-1 9 15,0 3 6-15,0-3-32 0,0 1 44 16,-2 3-57-16,-5-1 55 0,2 4 1 16,-4 1 4-16,0 1 12 0,1-1-14 15,-2 1-71-15,-5 1 20 0,2-3-20 16,-7 7-3-16,-1-4 55 0,-11 3-10 15,2 4-6-15,7 0 2 0,1 0-2 16,5 4 9-16,-2 3 0 0,-3 0 0 0,4 1 7 16,1 3-55-16,2 2-72 15,2 4-29-15,4 2-81 0,0 2-4 0,3 1-163 16,2-5-294-16</inkml:trace>
  <inkml:trace contextRef="#ctx0" brushRef="#br0" timeOffset="95771.8292">10746 8289 110 0,'0'0'94'16,"0"0"11"-16,0 0 195 0,0 0-199 0,0 0 39 15,0 0-16-15,0 0-75 16,0 0 22-16,0 0 11 0,0 0-7 0,-38-58 26 16,35 56 19-16,1 1-52 0,-2-1-22 15,1 0 6-15,0 0-3 0,0 2-1 16,-1 0 27-16,4-3 10 0,-2 3-1 16,2 0-6-16,0 0-10 0,0 0-23 0,0 0-26 15,0 0-19-15,0 0-16 16,0 0-7-16,0 0 3 0,0 0 7 0,3 0-6 15,0 0-4-15,0 0-9 0,-2 0-1 16,-1 0 14-16,0 0-1 0,2 0 8 16,-2 0 9-16,0 0 3 0,0 0 30 15,0 0 12-15,0 0-3 0,-2 0-27 16,-2 0-12-16,0 0 0 0,2-1 11 16,0 1 19-16,0 0-8 0,1 0-22 15,-1 0-2-15,0 0 2 0,0 0 29 16,0 0-29-16,-3 0-6 0,0 6-53 0,-5 9 8 15,-1 8 47-15,2 9 4 0,-2 5 43 16,1-2-1-16,5 2 6 0,1-4 4 16,2 1-3-16,-2-2-14 0,3 1-31 15,1-11 34-15,-2-2-37 0,2-7-1 16,0-3 0-16,0 3 0 0,0-1-1 16,0 1 0-16,0-2-60 0,0-1-27 0,0 0-32 15,0-3-48-15,0-1-47 16,0 0-136-16,0-2-187 0,0-3-195 0</inkml:trace>
  <inkml:trace contextRef="#ctx0" brushRef="#br0" timeOffset="95987.6066">10466 8533 1473 0,'0'0'432'16,"0"0"-243"-16,0 0-118 0,0 0-3 15,0 0 52-15,0 0 22 0,0 0-48 16,0 0-65-16,0 0-11 0,0 0-18 16,84-29-19-16,-67 24 3 0,2 1-91 15,-2-2-45-15,3 2-10 0,-5-1-3 16,6-2-30-16,-3 2-72 0,1 0-114 16,0-2-293-16</inkml:trace>
  <inkml:trace contextRef="#ctx0" brushRef="#br0" timeOffset="96342.081">11075 7889 911 0,'0'0'560'15,"0"0"-391"-15,0 0-169 0,0 0-30 16,0 0 30-16,0 0 0 0,0 0-30 15,0 0 14-15,0 0 16 0,0 0 39 16,-48 76 0-16,36-41-19 0,2 1-17 16,2-1-3-16,5-9-62 0,-2-6-97 15,5-7-111-15,0-2-108 0,0-1-258 16</inkml:trace>
  <inkml:trace contextRef="#ctx0" brushRef="#br0" timeOffset="97080.4261">11348 8120 123 0,'0'0'134'0,"0"0"250"0,0 0-87 16,0 0-98-16,0 0-14 0,-93 104 20 16,71-61-81-16,7 3 19 0,-1 2-39 15,8-4-3-15,0 0-11 0,3 0-44 16,5-4-27-16,0-6 10 0,1 2-29 15,7-12-32-15,-1-5-30 0,1-4 23 16,-1-3-42-16,8-1 26 0,-2 2-62 16,6 0-39-16,0-6-72 0,4-2-94 15,-4-1-160-15,-1-2-4 0</inkml:trace>
  <inkml:trace contextRef="#ctx0" brushRef="#br0" timeOffset="97916.4044">11506 8384 711 0,'0'0'469'16,"0"0"-199"-16,0 0-97 0,0 0-7 0,0 0 6 15,0 0-26-15,0 0-39 0,0 0-49 16,0 0-58-16,0 0-25 0,-2-18-33 16,2 21-4-16,2 6 33 0,4 3 29 15,5 5 52-15,-3 4 9 0,-1 0-5 16,1 0-18-16,1 0 8 0,-2-4-17 15,-1-1-7-15,0-3 24 0,-2-4-17 16,2-1 55-16,-3-5 3 0,2-3 16 16,-3 0 6-16,-2 0 20 0,2 0 25 15,-2 0-4-15,2 0-10 0,2-7 3 16,2-3 8-16,3-4-117 0,3-1-34 0,-1-3 0 16,-2-3-13-16,0 0-62 0,4 0-58 15,-1-2-26-15,-2 0-4 0,4 0-48 16,0 0-127-16,1 5-17 0,2 1 28 15,-2 0 77-15,0 5-252 0,-5 2-521 16</inkml:trace>
  <inkml:trace contextRef="#ctx0" brushRef="#br0" timeOffset="98193.1266">11982 7985 1259 0,'0'0'365'0,"0"0"-245"0,0 0-13 16,0 0 69-16,0 0-1 15,117 96-81-15,-91-49 22 0,-12 7-25 0,-6-5 15 16,-6-3-64-16,-2 4 64 0,-10-3-19 16,-2 3 0-16,-9-2-45 0,0-1-4 15,-4-2-38-15,-1-6-16 0,2-10-45 16,6-10-19-16,6-5-46 0,0-6 36 15,0 0-58-15,1-1 54 0,1-2-42 0,2 1-42 16,0-4-69-16,3-2-52 16,5 0-105-16,0 0-218 0</inkml:trace>
  <inkml:trace contextRef="#ctx0" brushRef="#br0" timeOffset="98662.6644">12422 8231 500 0,'0'0'551'0,"0"0"-245"15,0 0-114-15,0 0-26 0,0 0-7 0,0 0-36 16,0 0-32-16,0 0 7 16,0 0-34-16,0 0-18 0,93 9-4 0,-73-6-10 15,-3 0 7-15,4 1-13 0,-6-2 6 16,4 3-16-16,-6-2-3 0,-1 1-13 16,0-1-10-16,-6 2-9 0,-1-2 3 15,2 1 13-15,-5 2-23 0,1-2 14 16,-1 1 11-16,3-1-15 0,-5 1 16 15,0 2 13-15,0 1-12 0,0-1 34 16,-5 4 1-16,-2 2 32 0,-4 4-17 0,-5 5 1 16,-3 0-13-16,2 1-10 15,-9 4 48-15,-2 4-35 0,2-3-4 0,3-2-38 16,0-6 0-16,10-4-1 0,-6-1 1 16,4 0-1-16,1-1-37 0,2-3-82 15,4-1 37-15,2-3-56 0,1 1-16 16,3-3-17-16,2 2-49 0,0-2-71 0,0-1-170 15,2-4-298-15</inkml:trace>
  <inkml:trace contextRef="#ctx0" brushRef="#br0" timeOffset="99080.3583">12919 8342 141 0,'0'0'581'0,"0"0"-324"16,0 0-113-16,-18 121-60 0,18-102-48 0,0-4 3 15,4-1 36-15,5-1 16 0,0 2-39 16,6 3-23-16,-2-8-9 0,-2 0 6 16,6-6 13-16,-6-2 3 0,0-2 1 15,2 0-1-15,-2-2 33 0,-4-7-4 16,0-1 39-16,2-4-6 0,-2-1-32 16,-4-2-24-16,-1-2 30 0,-2-2-46 15,0 1-22-15,0-4-10 0,0 2-36 16,-4-4-6-16,-1 0-22 0,-8 4-14 15,3 4 49-15,-5 0-33 0,-1 3-3 0,-2 5-23 16,-3 2 53-16,5 6-14 16,-3 2-19-16,4 5-7 0,0 8-208 0,4 0-170 15,4 1-131-15</inkml:trace>
  <inkml:trace contextRef="#ctx0" brushRef="#br0" timeOffset="99270.6177">13310 8717 961 0,'0'0'644'0,"0"0"-358"0,-86 99-146 16,46-58-78-16,5-6-20 0,3-2-3 16,7-1-22-16,-1 1-17 0,-1-1-84 0,8-3-92 15,3-8-126-15,5-8-209 16,4-7-607-16</inkml:trace>
  <inkml:trace contextRef="#ctx0" brushRef="#br0" timeOffset="100315.5984">13914 8237 28 0,'0'0'753'0,"0"0"-160"0,0 0-358 15,0 0-122-15,0 0-9 0,0 0 23 16,0 0-13-16,0 0-27 0,0 0-35 16,0 0-42-16,14 0-10 0,-10 0-29 15,1 0 29-15,11 0 9 0,12 2-5 16,16-1 51-16,7-1-29 0,5 0-26 16,-4 0 0-16,-11 0 0 0,-4 0 0 0,-7 0-18 15,-8 0 2-15,-6 0-26 0,-6 0-7 16,-1-1-6-16,4-1 10 0,-6 0 7 15,-3 2 38-15,-4 0 26 0,0-2 6 16,0 2 11-16,0 0-8 0,-2 0-13 16,-5 0-22-16,-1 0-2 0,-3 0-28 15,2 0 5-15,-5 0-34 0,-2 0 1 0,-2 6 25 16,1 0 14-16,3 3 6 16,-1 1 12-16,0 0-2 0,3-1-14 0,2 2 17 15,-2 1-13-15,5 0-8 0,-6 2 21 16,1 1 26-16,0 4 26 0,-2 1-23 15,0 1 75-15,0 2-14 0,1-2-15 16,1 1-14-16,3 0-25 0,-2-1 29 16,6-2-26-16,1 0 12 0,1-1 14 15,3-4 15-15,0 3 1 0,5-5 35 16,4 2-23-16,2 1 6 0,6-2-70 0,5 1 3 16,8-3-3-16,5-3 3 15,5-1-13-15,-6-5-19 0,-6-2-3 0,-10 0-42 16,-3 0-41-16,-1-2-49 0,1-3 6 15,4-3-45-15,-2-3 7 0,0-1-47 16,-3-3 13-16,-5-2-46 0,1-2-238 16,-4-1-153-16,-2 5-23 0</inkml:trace>
  <inkml:trace contextRef="#ctx0" brushRef="#br0" timeOffset="101416.518">14719 8381 199 0,'0'0'339'0,"0"0"-13"15,0 0-202-15,0 0-52 0,0 0 42 16,0 0-17-16,0 0 34 0,0 0-5 15,0 0-18-15,0 0-7 0,-5-34-30 16,5 34 10-16,0-1 17 0,0 1-4 16,0 0-10-16,0 0-16 0,0 0 3 0,0 0 4 15,0 0-14-15,0 0-19 16,0 0-16-16,0 0-3 0,0 0 25 0,2 0-3 16,1 0-45-16,0 0-14 0,1 0-5 15,-4 0-39-15,3 0-7 0,-1 0 26 16,1 1 7-16,5 5 29 0,2-1 3 15,4 3 35-15,2 0-31 0,2 0-4 16,-1 0 32-16,1-1-31 0,0-1 12 16,-5 1-13-16,4-5 0 0,-6 3-2 0,-2-2 1 15,2 1-12-15,0 0 12 0,-6-2-12 16,1 0 10-16,-1 2-15 0,-1-2 18 16,4-1 0-16,-3 1-12 0,-1-2-7 15,-2 2 19-15,0 0-13 0,0 0-6 16,-2 0-1-16,0 0 4 0,0 0 16 15,0 1 0-15,0 1 13 0,0 4 10 16,-6 2 41-16,-3 5 33 0,-6 0 29 0,2 6-42 16,-9 0-13-16,4 1 3 0,-7 0-26 15,7-1-13-15,-5 0-12 16,4-1-7-16,1-3-13 0,2-2-1 0,2-4-2 16,2 1 0-16,3-4 0 0,-3-1-61 15,5 1-22-15,3-3-36 0,0-1-59 16,4 2-93-16,0-2-2 0,0-1-35 15,6-1-197-15,8-2-293 0</inkml:trace>
  <inkml:trace contextRef="#ctx0" brushRef="#br0" timeOffset="101800.3682">15280 8506 867 0,'0'0'655'16,"0"0"-557"-16,0 0-76 0,0 0 53 0,0 0-13 15,10 114-4-15,3-90 27 0,9 3-24 16,6 1-22-16,12 1 16 0,5-4-32 16,-10-10-7-16,-11-5-3 0,-9-6 17 15,-2-3-11-15,-2 1 0 0,2-2-6 16,-3 0 20-16,-1 0 48 0,-5-2 45 15,2-5 61-15,-2-4-39 0,0-1-61 0,-4-3-71 16,0-4 4-16,0-1-20 16,-1-1 54-16,-8 2-22 0,-1-2-32 0,-1 3-3 15,-4 1-29-15,4 0 32 0,-3 5 16 16,-2-2 0-16,1 2-16 0,-3 3-42 16,1 3-22-16,-5 1 16 0,-1 1 12 15,-5-1 1-15,-8 5 0 0,-3 0-1 16,0 0-35-16,-2 3-48 0,4 4-59 15,-3 3-23-15,3-1-58 0,2 3-99 16,7-5-349-16,11 0-92 0</inkml:trace>
  <inkml:trace contextRef="#ctx0" brushRef="#br0" timeOffset="102864.0154">9284 8365 11 0,'0'0'287'0,"0"0"208"15,0 0-367-15,0 0-102 0,0 0 22 16,0 0 57-16,0 0 51 0,0 0 20 16,0 0-56-16,0 0-16 0,51-9-26 15,-35 4-22-15,-2 1 25 0,8 1-16 0,-6-3 0 16,2 0-4-16,1 1 1 0,1-2-13 15,-3 2-23-15,3 0-10 0,-1 1-16 16,-2-2-1-16,1 2-2 0,-2 0-29 16,-1 2-36-16,0 1-20 0,1-2-15 15,-2 3-18-15,-3 0-48 0,2 0-75 16,-4 0-32-16,-3 0-15 0,0 3-158 16,-5 0 149-16</inkml:trace>
  <inkml:trace contextRef="#ctx0" brushRef="#br0" timeOffset="103120.6988">9446 8390 218 0,'0'0'591'16,"0"0"-282"-16,0 0-81 0,0 0-49 16,0 0-19-16,0 0-27 0,-42 103 29 15,42-78-45-15,0 7 22 0,6-3-12 16,0-5-27-16,5-2-52 0,-6-9-22 15,1 5 6-15,2-3 4 0,-4-2-34 0,6-2 30 16,-4-3-16-16,2 0-16 0,0 0-2 16,1-1-11-16,5-3-42 0,2 0-16 15,8-2-29-15,6-2-16 0,-2 0-30 16,0 0-23-16,0-4-32 0,-10-2-153 16,6-1-96-16,-6-1-221 0</inkml:trace>
  <inkml:trace contextRef="#ctx0" brushRef="#br0" timeOffset="103484.2001">10005 8381 1106 0,'0'0'489'0,"0"0"-298"16,0 0-132-16,0 0 25 0,0 0 66 15,0 0-79-15,0 0-71 0,0 0 16 16,0 0-16-16,0 0 26 0,85-12-25 16,-65 9-1-16,-5 2-55 0,4 0-20 15,-4 1-19-15,0 0-49 0,-2-3-35 16,-3 3-99-16,2 0-49 0,-3 0-264 16,-4 0 135-16</inkml:trace>
  <inkml:trace contextRef="#ctx0" brushRef="#br0" timeOffset="103738.9861">10066 8557 208 0,'0'0'668'0,"0"0"-316"15,0 0-219-15,0 0-58 0,0 0 7 16,0 0 2-16,0 0-22 0,0 0-17 16,0 0-21-16,0 0-24 0,0 0-16 15,74-9 16-15,-65 9-32 0,1 0-53 16,3 0-78-16,-2 0-61 0,1 0-17 0,-1 0-229 16,1 0 40-16</inkml:trace>
  <inkml:trace contextRef="#ctx0" brushRef="#br0" timeOffset="120429.5491">12116 3284 93 0,'0'0'43'0,"0"0"-30"0,0 0-12 16,0 0 19-16,0 0 42 0,0 0-30 15,0 0 4-15,0 0-20 0,0 0 242 16,0 0-59-16,0 0-92 0,0 0-28 16,0 0-11-16,0 0-3 0,0 0-23 15,0 0-26-15,0 0-16 0,0 0-30 16,0 0-12-16,0 0-13 0,-3 0-11 0,-2 0-9 15,2 2-101-15,-1 4-88 16,0-4 43-16,2 1 0 0</inkml:trace>
  <inkml:trace contextRef="#ctx0" brushRef="#br0" timeOffset="120565.3311">12116 3284 141 0</inkml:trace>
  <inkml:trace contextRef="#ctx0" brushRef="#br0" timeOffset="122965.4205">12116 3284 141 0,'-26'10'414'0,"27"-12"-22"0,1-4-148 0,-2 2-71 0,2 0-63 16,0-3 30-16,0 2-49 0,0-2-39 16,-2 2 13-16,0-1-36 0,1 2 46 15,-1 1-59-15,0-1-14 0,0-2-2 16,3 2 26-16,-3 0-25 0,1-2-1 0,-1 1 0 15,2-2 3-15,-2 0-3 16,0 1 0-16,0-1 32 0,0-1 15 0,-3 1-47 16,-3-4-56-16,2-2 56 0,0 4 4 15,1-4 12-15,-4 2-3 0,2-1-11 16,-2 2-1-16,1-1 2 0,3 1 14 16,-2 1 9-16,1-2-25 0,1 4 1 15,1-1 27-15,0-1 26 0,-2 0-35 16,-1 1-1-16,2 1 7 0,-2-3-17 15,1 0-8-15,1-1 33 0,-3 2-27 0,0-3-7 16,-2 5 0-16,0-5 0 0,-2 0 13 16,3 3-16-16,-3-1 3 0,-3 0-25 15,6 3 25-15,-5-1-3 0,2 3-35 16,-1-1 34-16,4 1-9 0,-2 1-29 16,3 0 23-16,-5-1 17 0,3 1-2 15,3 4-18-15,-4-5 22 0,1 3 1 16,0-2 11-16,-3 3-12 0,5-4-4 0,-8 2-15 15,0-1 18-15,1 0-16 16,-6 0 17-16,0 0 3 0,1 1 19 0,2-4-22 16,-5 7-1-16,4-7-2 0,-1 7-8 15,1-1 11-15,-2-3 13 0,3 1-13 16,-1 3-16-16,1 0 0 0,1-1 15 16,-4 1-12-16,1 0-23 0,1 0 35 15,-1 0 1-15,-2 0-6 0,1 0 6 16,-4 0 0-16,1 1-19 0,3 2 19 15,-5 1 0-15,2-3 13 0,-2 1-13 0,1 3 13 16,3-5-11-16,-7 5 11 0,7-3 3 16,-3 0-16-16,-1 2 3 0,5-3 6 15,-3 3-6-15,4 0-5 0,-1 0 2 16,1-2-1-16,1 1 0 0,4 0-1 16,-1 2 4-16,-2-1-2 0,4-1 0 15,-6 4 1-15,3-1 2 0,0-2 11 16,-6 3-11-16,3-2 20 0,-1 1-22 15,-2 2 11-15,2-1-12 0,-4 3-4 16,3 0 4-16,-3-3 0 0,0 3 0 0,1-1 1 16,-5 3-1-16,7-4 0 0,-2 3 1 15,0-2-1-15,-2 1 0 0,1-1-13 16,3 3 26-16,-1-4-6 0,4-1-7 16,1 1 2-16,2-2 11 0,1 1-13 15,-2-2 1-15,5 4 2 0,-2-4-3 0,0 3 1 16,1 1 2-16,-1 1-3 15,0 0 13-15,0 2-13 0,0-1-1 0,-2 2-1 16,2 1 2-16,3-1 0 16,-7 0 0-16,7 1 2 0,-1 0-2 0,1 0 3 15,0 1 10-15,2 2-12 0,1-1 0 16,0 1-1-16,2-4 0 0,1 3 2 16,-4-3 1-16,2 3 1 0,4 1 15 15,-3-4 4-15,2 3-7 0,-2 1-15 0,2-2-1 16,0 0 1-16,-1 2-1 0,1 1 23 15,-2-1-22-15,2 1 2 0,-1 4-1 16,-1-3 0-16,-1 2-2 0,4-2 3 16,1 2-3-16,-2 0 17 0,2 1-14 15,0 0-3-15,0-1 2 0,0-1-1 16,0-2 12-16,0 0-12 0,3-1 12 16,0-2-13-16,-1-1 0 0,-2-1 2 0,5-1-2 15,-3-1 11-15,0 0-9 16,0-3-1-16,0 1 1 0,0 1 11 0,1-2 0 15,-1-1 7-15,1 4-1 0,2-4-3 16,0 0-13-16,3 1 13 0,-3-2-16 16,3 1 2-16,-2 1-4 0,0-1 5 15,2 3-3-15,-2-2 26 0,2-1-26 16,-2 1 13-16,-1-1-13 0,1 4 0 16,-3-6-3-16,5 3 3 0,-4-4 0 0,2 1 0 15,-2 1 0-15,-1 0 0 16,0-1 0-16,4-1 13 0,-1-1 0 0,3 4-13 15,-4-1-1-15,3-2 1 0,0 3 13 16,-1 1 0-16,6-3-13 0,-5 1-2 16,3 1 2-16,1-1 2 0,-2 1 1 15,2-2 10-15,-2-2 13 0,4 1-23 16,-4 2-1-16,1 0 11 0,2-4-12 0,-3 4 0 16,-1-5-1-16,3 4-1 15,-1-2 1-15,-4 1 22 0,1-3-22 0,3 4 0 16,-4-3-2-16,1 2 2 0,0 0 1 15,0-4 0-15,0 3 1 0,-1-1-2 16,0 0 1-16,-1 0-1 0,-1 0 1 16,4-1-1-16,-1 1 0 0,-1 0 10 15,0-2-7-15,1 2 10 0,4 0-11 16,-1 0 11-16,-1 2-13 0,4-4-2 16,-4 4-1-16,3-3 3 0,-3 1 0 15,5 3 0-15,-6-4-3 0,1-1 3 0,6 4 1 16,-5-2 0-16,1 0 12 15,4 2-10-15,-4-3-1 0,0 4 9 0,1-4-11 16,-4 1 0-16,0 0-1 0,6 0-3 16,-5 0 4-16,4-2 0 0,0 3 0 15,-2 0 0-15,1-2-2 0,2 2 1 16,-2-2 0-16,5 1 1 0,-5-2 0 0,3 0 2 16,0 0 0-16,-2 0-1 0,4 0 0 15,-4 0 3-15,6 0-4 0,-5 0 0 16,6 0 0-16,-4 0 2 0,3-2-2 15,-2-2-3-15,3 0-23 0,-5 1-19 16,5-3 43-16,-4 4 0 0,1-4 0 16,0 1 0-16,2 1 0 0,-4 0-14 15,-1-2 16-15,1 0 0 0,0 1 0 16,0-1 11-16,-2 1-11 0,1-3 0 16,2 2-1-16,-6-1-9 0,6 0 10 0,-6 0 40 15,1-1-40-15,0 3-4 16,-1-1 4-16,0-1 0 0,3-1 10 0,-2 3-23 15,-3-6 26-15,2 4-19 0,2-1 38 16,-1 1-64-16,0-1 25 0,2 3-9 16,-2-3 15-16,-1 1 0 0,4-2-35 15,-2 1 14-15,2 5-6 0,-4-5 27 16,-2 3-11-16,2-1 12 0,-1-1 24 0,-1 0-22 16,-2 2-2-16,0-1 0 15,-1 0 22-15,2-2 17 0,1 1-15 0,-4 0-24 16,3-1-39-16,5-2 26 0,-7 1-13 15,5 1 25-15,-1-2-12 0,0 1-48 16,0-1-10-16,-2 2 38 0,1-1 31 16,2 3-30-16,-4-1 13 0,1 1 2 15,0-1 17-15,-3 2 0 0,7 1 0 16,-5-1-6-16,-1-1 6 0,-1 0 23 0,2 2-23 16,1-1 3-16,-2-1-3 0,-1 2 41 15,1 1-40-15,-1-4 18 0,0 2-19 16,1 1 0-16,0 0 1 0,0-3 32 15,1 1-32-15,-4-1 0 0,5-2 30 16,-3 2-31-16,7-1-16 0,-5-1 16 16,-2 1 14-16,3-1 5 0,1 0-15 15,-1 1 21-15,-2-4-12 0,0 4-13 16,3-3-1-16,-1 2-47 0,2-5 45 16,-2 3-56-16,-2-3 30 0,1 4 29 0,-1-1 19 15,3-2-17-15,-6 4 9 0,4-3-11 16,-5 0 0-16,1-1 55 0,-1 1-39 15,2 0-14-15,-3-1 1 0,2 4 0 16,0-1 30-16,-2-1-33 0,1 0 12 16,1-1 5-16,-1-2-17 0,0 2-29 15,0 0 9-15,1-1 20 0,-1-1 0 16,0 1-19-16,1 2 6 0,-3 0 13 16,3 0 1-16,-3 2 15 0,0-1-15 0,0 0-1 15,0 3 20-15,0-5 2 0,0 3-2 16,0-4-20-16,0 1 0 0,0-2 8 15,0 1-7-15,0-1 27 0,0 0-26 16,0 0 82-16,-3-1-84 0,3-3-22 16,-1 4 18-16,-3-3-2 0,0 0 6 15,-1 1 90-15,-2 0-32 0,0 4-55 16,2-1 23-16,0 4-26 0,-1-4-26 0,-1 3 26 16,-3-1 29-16,3-1 13 15,0 3-10-15,0-3-3 0,-1 5-3 0,0-5-10 16,1 5 16-16,-1-3 13 0,5 2-29 15,-2-1-3-15,1 1 9 0,-2 3 42 16,-1-2-4-16,3 2-60 0,2 1-23 16,-1 0 12-16,0 2 10 0,3 2-1 15,-1-2-21-15,-1 0-2 0,0 1-11 16,0 1 17-16,-2-2-10 0,3-2-12 16,-4 2-7-16,-2 2-36 0,3-3 0 0,-1-1-61 15,-2 0 29-15,-2-1 0 16,-1 1 84-16,1-1-46 0,-4-1-16 15,2 2 0-15,-2-1 13 0,2-1 26 16,2-1 3-16,-3 3-42 0,5 0 38 0,0-1 21 16,-2 5-56-16,-1 0-111 0,-1 0-16 15,-1 0 39-15,-4 7-118 0,0 0-104 0</inkml:trace>
  <inkml:trace contextRef="#ctx0" brushRef="#br0" timeOffset="123664.4539">11338 2634 475 0,'0'0'639'0,"0"0"-314"0,0 0-129 16,0 0-37-16,0 0 16 0,0 0-29 16,0 0-65-16,0 0-81 0,0 0-29 15,-18-2-36-15,13 2-13 0,2 0 14 16,-1 0-8-16,-1 2-6 0,-2 2 26 15,-5 2 26-15,1 1 26 0,-3 4 11 16,-5-2 28-16,-1 4-3 0,-8 5-13 16,-8 1 9-16,-4 5-13 0,1 1-2 0,2 1 9 15,2-2 0-15,5-2-24 0,14-8 8 16,2-6-10-16,7-1-3 0,3-3 0 16,1 2-20-16,1-4 20 0,2 0-8 15,0-2 11-15,0 0 17 0,0 0-1 16,0 0-3-16,0 0 6 0,0 0 17 15,2 0 61-15,1 0-3 0,1 0-26 16,-2 0-26-16,0 0-16 0,1 0 20 16,-1 0 21-16,0 0-64 0,-2 0-2 0,2 0 12 15,2 0-10-15,0 0-3 0,-1 3-20 16,7-3-5-16,2 7 25 0,14 0 54 16,7 1 11-16,8 3 6 0,1 0-32 15,-3 0-39-15,-8-3-94 0,-11 0-19 16,3 2-29-16,4 3 9 0,-2-1-78 15,-2-1-68-15,-6-1-225 0,-12-6-266 16</inkml:trace>
  <inkml:trace contextRef="#ctx0" brushRef="#br0" timeOffset="125147.7197">11042 4151 59 0,'0'0'205'15,"0"0"-91"-15,0 0 245 0,0 0-177 0,0 0-64 16,0 0-34-16,0 0-5 15,0 0-14-15,0 0-23 0,0 0-21 0,-2-9-19 16,2 5 9-16,0 4 31 0,-3-1 10 16,3-2-32-16,0 1-17 0,0 1 39 15,-2-1 30-15,2 0-20 0,0 0-3 16,0 2-1-16,0-2-18 0,-2-1 9 16,2 3 19-16,0-3-6 0,-2 3-39 15,2-1-13-15,-2-3-16 0,2 4 16 0,-2 0 15 16,2-2 11-16,0 2-13 0,0 0-12 15,0 0-1-15,0 0 3 0,0 0 23 16,0 0-3-16,0 0 3 0,0 0 13 16,0 0 3-16,0 0 3 0,0 0-6 15,0 0 0-15,0 0-3 0,0 0-7 16,0 0-10-16,0 0 1 0,0 0-4 16,0 0-3-16,0 0-10 0,0 0 10 0,0 0 0 15,0 0 6-15,0 0 17 16,0 0-1-16,2 0 1 0,0 0-7 0,0 0-19 15,0 0-10-15,0 0-16 0,-2 0 12 16,3 0-15-16,-1 0-10 0,-2 0-3 16,1 0-1-16,-1 0-15 0,2 2 19 15,0-1 9-15,4 3 4 0,1 4 16 16,4-2 0-16,1 1 36 0,0 4-20 16,2-4-16-16,-1 3 13 0,2-5 0 15,4 2-12-15,-4-1 2 0,4 2 13 0,-7-3-13 16,8 2 8-16,-9-6-10 0,1 3-1 15,0-2 1-15,-6-2 2 0,-1 2-2 16,-2 0 0-16,-3-2 12 16,0 0 12-16,0 0-2 0,0 0-7 0,0 0-14 15,0 2 1-15,0-2-3 0,0 0-13 16,0 0-16-16,0 1-20 0,0-1-12 16,0 6-4-16,-3 2 42 0,1 5 23 15,-3 0 36-15,1 1 3 0,-3 2-26 16,2 0-10-16,0-2 7 0,3-1 18 0,-3-2-27 15,1-1 17-15,0 0-18 0,1-2 0 16,-1-1 16-16,-3-3-14 0,3 0 31 16,-1-3-17-16,4 4-16 0,-3-4 0 15,1 3-16-15,-1 0 16 0,-2 1 16 16,0 3 7-16,-1-1-23 0,4-2-38 16,-3 1-14-16,4-3-19 0,-2 5-7 15,1-1-25-15,-3812 2-76 0,7617 0-90 0,-3808 1-93 16,2-1-188-16,0-3-242 0</inkml:trace>
  <inkml:trace contextRef="#ctx0" brushRef="#br0" timeOffset="133427.5324">17397 2871 64 0,'0'0'43'0,"0"0"-41"0,0 0 60 0,0 0-33 15,0-29 53-15,0 22-82 0,0 2 19 16,0 0-19-16,0 2 163 0,0-3-124 16,2 3 101-16,-2-1 63 0,0 0-113 15,0 0-89-15,2-1 50 0,-2 2 47 16,1-1-59-16,1 3 29 0,0-3 20 0,0 1 36 16,0 3-30-16,3-3-3 15,-1 3-13-15,-2-2-9 0,0 2-14 0,-1 0-13 16,-1 0 7-16,0-2-1 0,3 2 1 15,-3 0-13-15,0-2-17 0,0 0-18 16,2 2-1-16,-2-1 0 0,0 1 3 16,0 0-3-16,0 0-4 0,0 0-25 15,0 0 6-15,0 0 20 0,0 0 0 16,0 0-33-16,0 0-42 0,0 1-19 16,0 5-14-16,0 3 23 0,1 4 88 0,1 5 7 15,2-1 19-15,-2 2-26 0,3 0 0 16,-2 2 13-16,2 3 20 0,-1-6-33 15,-1 4 1-15,1-1 21 0,-2-2-22 16,2 2 1-16,0 0 2 0,-2-2-3 16,0 0-1-16,2-2-1 0,-2 0 2 15,1 0-2-15,1 0 2 0,-1-2 0 16,-1-1 1-16,0 0 0 0,1-1 11 16,-2 0 9-16,1-1-20 0,-2 1-1 0,2 3 0 15,-2-1 0-15,0 0 2 0,0 3 24 16,2-1 10-16,-2-2-20 0,0 1-15 15,0 1 12-15,0 0-9 0,0-3-4 16,0 4 0-16,0-3 0 0,0 0 0 16,0-2 1-16,0 3 12 0,0 0-10 15,0-2 12-15,0 4-14 0,0-1 10 16,0-1-11-16,0 1 0 0,0-1 23 16,2 2-22-16,-2-2 2 0,2 0-1 15,-2 0-1-15,2-1 0 0,-1 3-2 16,-1-3 2-16,2 4-1 0,-2-4 2 0,2 3 0 15,-2 1 17-15,0-5-19 0,0 6 0 16,0-1 18-16,0 3-1 0,0-4 25 16,-2 3-23-16,0 0-15 0,-1 2 9 15,-1 0-13-15,2 0 1 0,0 0 8 16,0-6-9-16,2 7-1 0,-1-4-15 16,1 1 16-16,0 1-2 0,0-4 1 15,0 1-1-15,0-2-11 0,0 1 0 0,0-2 16 16,0 0-3-16,0-1 2 0,0-1-2 15,0-2-1-15,0-1 1 0,0 0 0 16,0 2 0-16,0 1-1 0,-3 0 2 16,1-2 43-16,-3 2-1 0,4 2-43 15,-2-1 21-15,2 1-20 0,1-2 9 16,0 3-8-16,-2-2 6 0,2 2-8 16,0-3-2-16,-2 1-1 0,2 0 2 15,-2 1 1-15,0-1 10 0,2 0-10 0,-2-1-1 16,2-2-2-16,-2 1 1 0,2-4 2 15,0 5 0-15,-1-2 1 0,1-3-1 16,-3 0-1-16,3 2 1 0,-2-3 1 16,0 1-1-16,0 0-1 0,0 2 1 15,2-2 0-15,-2 3 1 0,1 0-1 0,-1-1 2 16,-1 2-1-16,2 1 1 0,-2-3-2 16,3 3 1-16,-2-3-1 0,2 2 0 15,0-3-13-15,0 4 13 0,-2-1 16 16,2 1 30-16,0-1-7 0,-1 0-23 15,1 0 3-15,-2 1-15 0,2-3 41 16,-3 0-19-16,3 1-7 0,0 0-17 16,-2-2 21-16,2 1-4 0,-2 0 4 15,0-1-22-15,0-1 0 0,2 3 18 16,-3-1-16-16,0 0 55 0,2 4-26 0,-1-6-31 16,0 2 12-16,0-2-11 0,0 1 2 15,1-1 9-15,-3-2-13 0,2 6 3 16,2-6-3-16,-2 3 3 0,0-1 10 15,0-2-12-15,2 3 0 0,-1 0 1 16,1-2-1-16,0-1 9 0,0 4-10 16,0-6-12-16,0 0 11 0,0 2 0 15,0-2-14-15,0 1 15 0,0-2 14 16,0-1-14-16,0 1-1 0,0 0-27 16,0-1 28-16,0 0 19 0,0-2 3 0,0 2-22 15,0-3-58-15,0 1-17 0,0-1 1 16,0 0-4-16,0 0-29 0,0 0-65 15,-4 0-45-15,2-8-92 0,-4-9-23 16,0 5-821-16,24 41 1153 0</inkml:trace>
  <inkml:trace contextRef="#ctx0" brushRef="#br0" timeOffset="134993.6443">17164 5165 139 0,'0'0'349'0,"0"0"-33"0,0 0-114 15,0 0-39-15,0 0-29 0,0 0-53 16,0 0-6-16,0 0 49 0,0 0 15 15,41-2-35-15,-39 2-39 0,6-3-16 16,-6 3-13-16,3-2-4 0,6 1 14 16,-1 1-1-16,2-2-19 0,6 2-25 15,-3 0-1-15,3 0 0 0,1 0 11 16,0 0-10-16,0 0 2 0,5 0 20 0,-1 0-4 16,1 0 4-16,2 0 6 0,-4-2 4 15,0-1-4-15,-3 3 10 16,1 0-10-16,3 0-3 0,-2 0-10 0,7 0 3 15,6 0-17-15,5 0-2 0,5 0 17 16,-6 0 5-16,-1 0-20 0,-1 0-1 16,-2 0 19-16,-1 0-1 0,3 0 0 0,-5 0 17 15,1 0-23-15,-2 0 3 16,-4 0-16-16,-6 0 0 0,-5-3 1 0,0 1-1 16,6 2 1-16,0 0 1 0,5 0-2 15,-1 0-13-15,-4 0 13 0,6 0 0 16,-1 0 1-16,-2 0-1 0,2 0-7 15,2 0 7-15,4 0 0 0,3 0 0 16,0 0 2-16,-11 2 11 0,-4 1-10 16,-4-3 0-16,2 0-3 0,5 3-2 15,11-1 2-15,4 0 0 0,0-1 13 16,-1 1-13-16,-2 1 2 0,-2-1 6 0,1-2-8 16,-1 2-3-16,1 1-1 0,-2-1 2 15,2 0 2-15,-5 0 0 0,1 0 0 16,-6 2 1-16,-5-2-1 0,3-1-1 15,-4 1 1-15,0 2-1 0,-1-4 0 16,-2 5 0-16,2-5-1 0,4 3 1 16,-5 1-1-16,3-3 2 0,1 4 2 0,0-3-2 15,1 0-2-15,3 1-14 16,-3-1 16-16,4 2 3 0,-2-2-3 0,0-1-2 16,2 3-11-16,-3-2 11 0,0 4-1 15,-1-4-13-15,-1 1 13 0,2 0 0 16,-2 1-13-16,0-1 16 0,2-3-2 15,-3 5 2-15,1-3 0 0,-1-2 16 16,4 0-16-16,-4 3-1 0,3-1-2 16,-1 0 2-16,5-2 0 0,-1 2 1 0,-4 0-2 15,5-1 1-15,-2 3-2 0,-1-2 2 16,3 2-22-16,-2 0-9 0,-2-1-23 16,0 1-7-16,-5 2-6 0,4 0 46 15,-5-2-17-15,1 0 38 0,1-3-19 16,-4 3 17-16,0-1 2 0,-3-3 1 15,-1 1 20-15,1 1-20 0,-4-2 3 16,1 2-2-16,2-2 22 0,0 0 12 0,3 2-19 16,-1 0 13-16,7 0-16 0,-2-1-9 15,3 3-1-15,5-2 10 0,5 2-14 16,6 0 1-16,-3 1 0 0,-7 2 0 16,-8-6-12-16,-4 1 9 0,0 0 2 15,4 1-3-15,-1 0-34 0,2 1-1 16,-4-4 22-16,-2 4 17 0,4-3 0 15,-3 1 0-15,0 0 2 0,2 0-2 16,-3 0 0-16,6 2 0 0,-2-2-4 16,-1-1 4-16,2 3 12 0,0-2 17 0,0 3 0 15,-1-5-16-15,1 3 0 0,1 1-9 16,-2-3-1-16,-4 4 10 0,4-3 9 16,-4-2-20-16,0 2 10 0,-1 0-9 15,-1-1 19-15,2 1 14 0,-2-2-10 16,1 2 19-16,2 0 3 0,2 0-15 15,-3 0-17-15,6-2 0 0,-2 4 3 0,1-3 17 16,0-1-24-16,0 2 21 0,-2 0-14 16,2 0-19-16,-1 0-2 0,0-2 2 15,0 3 3-15,-2 0-3 16,6-3 0-16,-6 4-2 0,4-3-12 0,-3 1 14 16,3-2 1-16,-3 5 1 0,-2-5 11 15,0 2-10-15,-5-2 29 0,-1 0-9 16,3 0 25-16,-5 0 7 0,-3 0-17 15,3 0 10-15,-2 0-3 0,-3 0-16 16,3 0-3-16,4 0-25 0,-6 0-1 16,1 0-2-16,-1 0-11 0,-2 0-3 0,2 0-6 15,-2 0-11-15,0 0-50 16,0 0-58-16,0 0-17 0,0 0-23 0,-2 1-36 16,-5-1-68-16,-10 0-310 0,4 0-436 15,45-1 693-15</inkml:trace>
  <inkml:trace contextRef="#ctx0" brushRef="#br0" timeOffset="136860.2543">17538 2139 233 0,'0'0'427'15,"0"0"-228"-15,0 0-40 0,0 0-94 0,0 0-3 16,0 0-23-16,0 0 43 0,0 0 19 15,0 0-20-15,3-15-9 0,-3 15-4 16,0 0-9-16,0-1-11 0,0 1-12 16,-1 0-16-16,1 0-4 0,-2 0-16 15,0 0-1-15,2 0-22 0,0 0-22 16,0 0-60-16,-2 1-47 0,2 10-54 16,-2-1 154-16,0 9 52 0,2 8 137 15,-2 9-72-15,2 5 13 0,0-1-3 0,0-5-49 16,0-5 26-16,0-1-22 0,0-1 2 15,0 1-16-15,0-7 1 0,0-2-7 16,0-3-7-16,0-4-2 0,0 5 25 16,0 1-26-16,0 1-4 0,0 0-13 15,-1-1 17-15,-5-2 13 0,2 1-13 16,0-2 16-16,1 2-14 0,-1-3 28 16,0-2-8-16,2 1 1 0,1-2-10 0,1-1 0 15,0-2-13-15,0 2 0 0,0-3-2 16,0 1-11-16,0-1 13 0,0 0 0 15,0 0-3-15,0 0 0 0,0 1 6 16,0 1-3-16,0 0 2 0,0 2-1 16,0 2 11-16,0-1-12 0,0 1 0 15,0-3 12-15,0 0 4 0,0-1-15 16,-3 0 16-16,1-1-14 0,0 5 20 0,-1-2 13 16,2 3-10-16,-3 0-10 15,2 0-12-15,0 1 28 0,0-2-31 0,0 2 1 16,0 0 14-16,0-2 4 0,1 1-3 15,-2-1-15-15,3-2-1 0,-2-1 1 16,0-2 1-16,0-1 10 0,2 0 0 16,-2 0-13-16,2-1 0 0,0 1 0 15,0 1 0-15,0 3-36 0,0-2-90 16,0 7-34-16,0-2-132 0,0 4-99 16,4 1-218-16</inkml:trace>
  <inkml:trace contextRef="#ctx0" brushRef="#br0" timeOffset="138689.3571">17346 5229 100 0,'0'0'78'0,"0"0"-74"16,0 0-4-16,0 0-2 0,0 0-14 15,0 0 16-15,0 0 1 0,0 0 51 16,0 0 63-16,0 0 64 0,-15-4 56 16,15 4-24-16,0-1-25 0,0 1-49 0,0 0-43 15,0 0-9-15,0 0 3 0,0 0-17 16,0 0-25-16,0 0-23 0,0 0-20 16,0 0 0-16,0 0 10 0,0 0-11 15,0 0 15-15,2 0 2 0,0-2 10 16,2 2 4-16,-1-2-10 0,-3 0 16 15,2 2 13-15,0 0-37 0,-1 0-15 16,-1 0 0-16,1-2 17 0,2 2 12 16,2-3 17-16,-3 3 6 0,3-4-52 15,1-1-39-15,1 0 39 0,4 2-7 0,-1-6 9 16,-1 4-4-16,6-1 4 0,-4-2 8 16,0 0 13-16,1 1-22 0,-1-3-1 15,1 5 3-15,-1-5 37 0,2-1-38 16,-2 1-4-16,4 0-34 0,-3 1 36 15,-1-1 26-15,2 3-22 0,-2-1-4 16,3-4-12-16,0 5-5 0,2-3 11 0,-1 1-7 16,2 1 26-16,-2-1-26 0,5-3 7 15,-4 1 3-15,4 0 3 0,-3-1 40 16,2-1-40-16,-2-1 4 0,3 1-17 16,-2-3 0-16,0-1 0 0,-2 4 26 15,-2 0-13-15,-2 3 16 0,-1-2-16 16,-1 7-23-16,1-3 0 0,0 3-35 15,-3-1 38-15,1 1 20 0,2 2 0 16,-1-2 0-16,-1 0 0 0,3 2 1 16,1-3 12-16,-2 0-13 0,2 0 16 15,-2-1-16-15,3-1 10 0,0 1-10 16,0-3 23-16,-3 0-21 0,6 1 19 0,-4-2-18 16,-3 3-6-16,6-2 0 0,-5 3-10 15,1-1 12-15,3 0-18 0,-3 1 19 16,-2 1 0-16,4-1 36 0,-3 1 9 15,-2-1-35-15,4 0 10 0,-4 2-11 16,0-3-9-16,1 0 14 0,-1 0-11 0,0-2 7 16,2 1 7-16,-1-2-17 15,5 0 3-15,-4-4 7 0,0 3-9 0,4-3-2 16,0-1-2-16,1-2-19 0,1 2-20 16,-1-4 16-16,1-1 9 0,-4 2 1 15,2 1-62-15,-2 0 78 0,-1 0 17 16,1 1 2-16,-2 0-4 0,-1 5-15 15,2-2 0-15,0 0 26 0,-2 1-26 16,5 2-11-16,-4 0-24 0,0-1 35 16,4 0 45-16,-2 1-45 0,1 0 1 0,2-1 25 15,-1 0 28-15,0 1-54 0,-2 0 0 16,3 2-3-16,0-3 4 0,2 0-1 16,-3-1 42-16,2-1-16 0,-1 1-23 15,1-2 17-15,-3 2 2 0,4-2-18 16,-4 3 12-16,4-2-14 0,-2 2 8 15,-2-1-10-15,0 2-11 0,-1-2 9 0,2 1-38 16,-2-1 40-16,-1-1 19 16,4 1 10-16,0-3-29 0,1-1 0 0,1 2 12 15,-1-2-12-15,-3-2-2 0,3 1 2 16,-1 1-1-16,-1 2-1 0,0-4-40 16,-2 6 9-16,-1-5 20 0,4 1-13 15,-1 2 13-15,2 0-9 0,-3-1-24 16,8-2 46-16,-5 3-3 0,6-2-36 15,-3 1-6-15,3-2 12 0,-2 0 4 0,3-2 10 16,-2-1-50-16,-1-2-15 16,2 0 64-16,0-4-38 0,0 2 35 0,-4 3-87 15,3-3-4-15,-4 6 58 0,1-3 112 16,1 0-99-16,2 2 43 0,-2 1 0 16,-1 4 23-16,4 0-7 0,-2 1 4 15,1 3-20-15,0-2 0 0,-1 1 0 16,0-1 101-16,-4-1-39 0,3 2-43 15,0-1-3-15,0-2 12 0,1 2-28 16,3-2-20-16,2-4 20 0,6-1 81 0,8-9-61 16,3 3-20-16,-1-1 16 15,-3 4 30-15,-7 2-45 0,2 0 60 0,-2 1-44 16,1-2 54-16,-1 3-58 16,-8 5 55-16,-7 2 16 0,-1 4-38 0,-3-4-46 15,6 0-10-15,-1-1-35 0,0 0 45 16,-2 2-36-16,-3 0 10 0,0 3-10 15,-6 1 36-15,-2 2-65 0,-1 1-74 16,-4 1 15-16,0 3-84 0,0-2-65 16,-1 2-161-16,-3-2-231 0</inkml:trace>
  <inkml:trace contextRef="#ctx0" brushRef="#br0" timeOffset="142927.6307">17000 1723 77 0,'0'0'196'0,"0"0"299"15,0 0-211-15,0 0-95 0,0 0-33 16,0 0-22-16,0 0-27 0,0 0-36 16,0 0-25-16,0-6-23 0,0 6-23 15,0 0-12-15,0 0-11 0,0 0-6 16,0 0-20-16,0 0 17 0,0 0-1 0,0 0 10 16,0 0 10-16,0 0 13 15,0 0 26-15,0 0-11 0,0 0-15 0,0 0-22 16,0 2-4-16,2 0 26 0,1 4 10 15,-1 0 16-15,0 2-3 0,-1 2-19 16,3 1 9-16,1 2 9 0,-1 1 17 16,-1 1-37-16,1 2 37 0,0 0-19 15,1 0-19-15,3 2 34 0,-3-2-35 16,1 2 0-16,2 1 31 0,-3-6-8 16,6 4 3-16,-3-1 6 0,-1 1-30 0,2-5 11 15,-1 2 20-15,0-2-31 16,0 0-1-16,-1-1 12 0,-1 2 0 0,0-5-13 15,3 2 0-15,-3 3-17 0,-1-4 17 16,-1 1 1-16,0 2-1 0,-2-1-16 16,3 1 16-16,1-2 3 0,-1 1-3 0,-1 0 16 15,2 1-3-15,-1-4 0 16,0 3-12-16,0 0 2 0,4-1 30 16,-2 0-1-16,3 4 33 0,-1 2-39 15,7-3-23-15,-4 5 30 0,2-3-17 0,3 3 23 16,-3-3-24-16,2-3-14 0,-4 4 11 15,-1-4-11-15,1 0-1 0,-2-1-1 16,-2 0 0-16,-1-3 0 0,3 1 1 16,-5-2 0-16,-1-3 11 0,-3 0-11 15,4 2-2-15,-2-2 2 0,1-1 30 16,-2 1-30-16,4 1 0 0,2-2 22 16,-2 1 4-16,2 4-23 0,-2-4 1 0,2 3-1 15,0-2 10-15,0 0 0 0,0 1-10 16,0-2 10-16,-1 2 6 0,2-1-15 15,-1-2-3-15,1 1 15 0,-3-1 0 16,2-1-14-16,2 1 14 0,-4 0-3 16,0-2-10-16,2 0 26 0,-2 0-3 15,2 1-7-15,2 1-18 0,0-1 1 16,1 0 0-16,6 1 11 0,-4-1-13 0,5 2 0 16,0 1-1-16,-2-5 1 0,1 5 2 15,2-2 0-15,-4-2-1 0,1 1 1 16,-1-1 2-16,-2 0-1 0,1 0-1 15,-4-2 0-15,4 0 24 0,-2 2-10 16,-2-2 7-16,-1 0-7 0,-1 0-3 16,5 0-12-16,-6 0 15 0,3 0-13 15,-2-2 10-15,2 2-12 0,0-2 1 16,2 2-2-16,-3 0-2 0,4 0-10 0,0-2 12 16,-4 2 2-16,6 0 11 15,-3 0-10-15,0 0-3 0,2 0-2 0,-4 0 2 16,-1 0 0-16,3-2 1 0,1 2 0 15,-5 0 2-15,1-1-2 0,5 1-1 16,-2 0-4-16,-2 0 3 0,2 0-1 16,-1 0 1-16,1 0 2 0,2 0 0 15,-2 0 0-15,-2-2-1 0,3 2 0 16,-4 0 12-16,0 0-10 0,4 0 11 0,-1 0 0 16,0 0-11-16,-3 0-1 15,3-2 0-15,-1 0 1 0,0 0 18 0,-2 0-17 16,6 0 0-16,-6 0-2 0,4 1 12 15,-4 1-12-15,1-2 2 0,0 0 14 16,-2 0-14-16,2 0 19 0,0-1-6 16,0 0-16-16,-1-1 26 0,2 1-26 0,0 0-14 15,2-1 14-15,1 1-3 0,0-1-16 16,1 0 3-16,1 0 16 0,-1 1-15 16,0 1 13-16,-2-2 1 0,-2 2-2 15,4-1-9-15,-2 0 12 0,0 2 0 16,-1-3 0-16,0 2 0 0,-3-3 3 15,4 3 25-15,-2-3 5 0,-1-1-21 16,4 2-9-16,-2-1-3 0,0-1 1 16,1 0-1-16,2-1-1 0,-2 0 1 0,2 2 0 15,-2-2-13-15,0 3 2 0,0-2 9 16,1-1-9-16,0 0 11 0,0 2 2 16,-3-3 30-16,3 3-6 0,-1-2 16 15,-4 0-23-15,2 0 20 0,-2-1-38 16,1 0 11-16,-2 0-12 0,2 0 3 15,0 1-3-15,-5 0 48 0,6-1-46 16,-4 1-2-16,3 0-11 0,2 0-63 0,-2 1 55 16,5-2-45-16,-2 3 6 0,-1-1-9 15,2 2 67-15,-2 1 0 0,-3-3 0 16,2 3-1-16,-3 0 1 0,-1 1 0 16,1-1 22-16,-4-2-6 0,1 1 32 15,3 2-15-15,-3-3-27 0,1 1 13 16,0 0-25-16,-2-1 6 0,8-1-1 15,-5 0-31-15,6-1-29 0,-2 0 57 0,2 0 4 16,0 2-16-16,-2-1 16 16,3-2-32-16,-1 5 31 0,-1-5 1 15,-2 1 0-15,-1 2 39 0,0-1-36 0,-2 4-3 16,3-3-3-16,1 1-39 16,-2 0 13-16,0 0-20 0,3 0 27 0,-3 0 9 15,-2 3 0-15,2-1 12 0,1-3-2 16,-1 3 0-16,-1 2 3 0,0-5 0 15,3 2 0-15,-2-1 3 0,1 0 3 16,-1 2 7-16,5-4-13 0,-4 3 2 0,-1-2 14 16,5 0 4-16,-5 1-40 0,1 1 27 15,0-4-7-15,0 5 16 0,1-3-3 16,0-1-26-16,1 2 7 0,0-1-33 16,-1-1 39-16,1 0 0 0,-2 1 3 15,-1 1-5-15,0-1 4 0,-1 0 25 16,-2 2 24-16,-2-2-28 0,0 1 0 15,1 2-11-15,-2 1 1 0,1-3-13 16,0 0 0-16,-1 0-43 0,3 2 18 16,-1-3 21-16,0 3 1 0,2-3 3 15,-2 5-32-15,1-5 32 0,-2 3 1 0,5-1-1 16,-3 0-26-16,-3 1 1 0,3 2 12 16,0-4 13-16,-2 3 2 0,0 1 11 15,2-2 8-15,-2 0-21 0,0 0-13 16,2 0 10-16,2 0-13 0,-2 0-7 15,2 0 23-15,0 2-13 0,-2-1 13 16,0-1 0-16,-1 0 30 0,1 0 11 16,3 2-2-16,0-5-39 0,-1 5-1 0,0 0-10 15,3 0 11-15,-4 0 0 0,1 0 0 16,-2 0 0-16,1-3 2 0,4 3 1 16,1 0 0-16,-1 0-3 0,2 0 0 15,-2 0-1-15,1 0 0 0,3 0 1 16,-4 3 0-16,3-3-3 0,0 5 1 15,-2-5 2-15,-1 2 13 0,0 0 0 0,4 1 0 16,-2-1 0-16,2 2-10 16,-2-2 26-16,-1 0-13 0,1 0-3 0,-3 0-12 15,-1-1 0-15,-1 3 1 0,5-2-2 16,-6 3-24-16,2-4 24 0,0 6 2 16,3-7-1-16,-1 7 0 0,1-2-1 15,2-1 3-15,0 2-3 0,0-1 16 16,0 1-16-16,1-1 19 0,2 3-17 15,-1-1-2-15,0-4-15 0,-2 3 15 0,-1 0 12 16,2-1-12-16,-4-1-3 0,-2 0 3 16,2 2 7-16,-3-5-7 0,-2 3-4 15,-1-2 1-15,2 3-13 0,-5-3 13 16,3 1-13-16,2-1 13 0,-2 4 3 16,4-2-4-16,-2 1 4 0,2 1-3 15,3 1 2-15,-1-1 1 0,0 1-1 16,2 4 3-16,0-4-2 0,1 1 1 15,0 1-1-15,0 0-19 0,0 1 19 0,-2-2 1 16,-2 0-1-16,-1 0-1 0,1-3 0 16,-1 2-1-16,0 3-2 0,1-3-16 15,1 2 19-15,0-2 2 0,-1 1-2 16,2 1-3-16,-2-1 3 0,2 0 2 16,-1 3 9-16,4-1-8 0,-2 1-1 15,4 2-1-15,-2 1 3 0,3-1 13 16,-2 0-16-16,-1 0 0 0,4 2-2 15,-4-2-14-15,1 0 16 0,-3 0-1 0,0 1-19 16,1-1 20-16,0 0-19 0,-5 0 35 16,6-1-19-16,-2 0 3 0,2 2-2 15,-2-1 1-15,3 0 1 0,-3 0 2 16,4 2-1-16,-2-3-1 0,1 2 2 16,-1-2 4-16,2 3 1 0,-1-2-7 15,-2-2 0-15,-2 0-10 0,1 0 10 16,-3 0 1-16,3 0-1 0,-2-2-17 0,2 1 17 15,0 2 16-15,-1-2-14 0,0-1 14 16,1 2-13-16,1-2 14 0,0 4-15 16,-3-4 13-16,3 2-13 0,1-1-1 15,-2 2-1-15,0-4 0 0,-2 3-2 16,2-2-14-16,-4 0 14 0,1 1 0 16,1-3 1-16,-2 5-21 0,0-4 21 15,2 3-14-15,-1-4 15 0,-1 3 3 16,1 3 13-16,2-2-15 0,-2-2 0 15,2 2-1-15,-2-2-1 0,1 3-8 0,-2-4 9 16,-2 1 3-16,5 1-1 0,-5-3-2 16,2 1-20-16,-1 0 19 0,0 0 2 15,1 0-1-15,-2-1 0 0,1 0 0 16,0 1 1-16,0-1-1 0,3 4-3 16,-4-4-1-16,2 1 4 0,3 4 0 15,-3-4 0-15,0 4-13 0,2-2 12 16,1 1-14-16,-3 1 15 0,1 0 11 0,0-1-8 15,0 0-3-15,2 2 0 0,-3-3 0 16,6 4 2-16,-4-3-2 0,1 2 4 16,1-3-2-16,-2 2-2 0,-1 1 1 15,2-2-1-15,-2 1-27 0,0-2 26 16,-4 2 0-16,6-4 1 0,-5 4 0 16,2-5-1-16,-4 0 4 0,3 5-3 15,1-4 0-15,-3 1 2 0,1 3-1 16,0-4-1-16,2 1 0 0,-4 1 0 0,4 0 13 15,-1-1-11-15,0-1-1 0,-1 4 0 16,3-3 35-16,1 4-14 0,-2 1-2 16,-2-1-17-16,3 0 0 0,-3-2 35 15,-1 2-38-15,-1-1-2 0,0-2-18 16,-1 1-9-16,-2 0 29 0,0-4 1 16,0 0 0-16,0-1-2 0,-2 0 0 15,0-1 0-15,0-2 0 0,0-2-1 16,0 1-43-16,0 0-45 0,0-2-7 0,0 4-13 15,0-1-84-15,0 0-117 0,-4-2-99 16,0-1-114-16,-3 0-462 0</inkml:trace>
  <inkml:trace contextRef="#ctx0" brushRef="#br0" timeOffset="144938.215">20271 2973 118 0,'0'0'62'16,"0"0"-19"-16,0 0 234 0,0 0-55 16,0 0-121-16,0 0-62 0,0 0-23 15,0 0 4-15,0-6 6 0,0 4-26 0,-2 0-14 16,2 2 14-16,0-1 62 0,0-2 29 15,-2 2-16-15,2-1-49 0,-1 2 75 16,1-5 6-16,-2 5-42 0,2-1-65 16,-2-3-9-16,2 4 9 0,-2-2 26 15,2 2-7-15,0 0-19 0,0 0-1 16,0 0 1-16,0 0 22 0,0 0 33 0,0 0 4 16,0-1 2-16,0 1 4 0,0 0 4 15,0 0-4-15,0 0-7 0,0 0-13 16,0 0-9-16,0 0-3 0,4 0 31 15,-1 0 14-15,4 0 7 0,-3-2-24 16,-1-1-35-16,8 2-7 0,-1-7-19 16,3 2-32-16,6-3 18 0,-1-3 14 15,3 2 71-15,-2 1-68 0,1-3 17 0,-1 3-19 16,4-4-1-16,-1 1-13 16,-3-1-3-16,0 2 22 0,-1-1-9 0,-4-1 3 15,2 1-10-15,0 0 10 0,-1 3 0 16,-2-3-3-16,1 4 3 0,0-4 0 15,-2 2 3-15,-2 1-2 0,2-1 6 16,-2 0-7-16,1 1 0 0,2 1 51 16,-1-3-32-16,-1 3-19 0,2 1-12 15,0-3 12-15,-1 0 16 0,0 3-16 16,2-2 1-16,-3-1 16 0,2 3 32 0,-1-5-49 16,-1 2-32-16,2 0 29 15,-4-2 3-15,3 1 0 0,-2 0 0 0,2-1 72 16,-2 0-72-16,1 2 2 0,-2-2-12 15,1 0 26-15,-1 0-16 0,1 5 1 16,-1-3-1-16,0 1 0 0,-1 2-3 16,2-3-39-16,-4 0 32 0,3 3-6 0,1-3 16 15,-1 3-21-15,2-3 21 16,2 1 19-16,-2-1-19 0,1-2 0 0,2 3 2 16,-3-4 27-16,1-1-19 0,2 1-7 15,-1-1-6-15,-2 2 3 0,4-5-29 16,0 2 27-16,0 1-5 0,0-1 7 15,0 1 0-15,4 0-77 0,-2 1 48 16,5-1 3-16,-1-1 19 0,-3 0-9 16,1-1 19-16,-3 3-6 0,-1-4 6 15,2 1 5-15,-6 3-6 0,0 0-2 16,2 0 36-16,-2 2-36 0,0 0-1 0,-1 2-16 16,-3-1 14-16,5 1-23 0,-2-1-3 15,1 2-7-15,2 1 1 0,-2 0 21 16,6-3 12-16,-6 3-23 0,1-1 25 15,0 1 20-15,1 0-20 0,-4 0-15 16,1 1 15-16,1-2 20 0,-4 2-7 16,-1 3-11-16,-3-1-2 0,-1 2 0 15,0-1 25-15,0 3-12 0,-2 0-13 16,0 0-33-16,0 0 1 0,0 0-13 0,0 0-14 16,0 0-22-16,0 0-36 0,0 0-22 15,-4 0-53-15,0 0-36 0,-1 0 10 16,-3 3 74-16,-2 1 144 0,-2 1 43 15,0 3-42-15,-3 1 55 0,-4 1-56 16,-1 2 0-16,-8 1 4 0,-7 4 15 16,-6 5-16-16,-3-1 17 0,5 0 42 15,6-2-62-15,3-3-13 0,0 3 13 0,0-3-10 16,-3 1 10-16,11-4 0 0,1 1 13 16,7-6 0-16,0 1-13 15,3 1 39-15,-5 0-81 0,-1 1 26 0,3 0 16 16,-3 3 0-16,2-5 0 0,-1 3 0 15,-1 1 22-15,2-4-22 0,1 1-19 16,0-1 19-16,1 1-3 0,0 0 3 16,0-3-15-16,1 1 13 0,0-1 4 0,0 3-5 15,0-3 39-15,0 2-36 16,2-2 3-16,-1 1 49 0,-4 1-13 16,6-4-19-16,-3 3 13 0,-3-3 12 0,4 1-45 15,-3 1 0-15,0 1-36 0,4-1 36 16,-1 1 0-16,0-1 0 0,-1 3 5 15,1 0-3-15,3-3 21 0,-2-1-22 16,2 4-2-16,2-2-35 0,-1-1 36 0,2 0 0 16,0 1-26-16,-2 0 26 15,3-3 2-15,-3 3 27 0,2-3-11 16,-2 2-18-16,0 1 0 0,-1-3 9 0,2 3 4 16,-1-3-12-16,-1 3 1 0,-1-3 26 15,1 3-28-15,5-4-18 0,-4 4-4 16,0-1 21-16,1 1 1 0,-1 1-2 15,-3 0 4-15,1 2 29 0,0-3-29 16,-1 3-2-16,-3-2 7 0,2 3-6 16,1-4-1-16,-2 3 0 0,2-3-13 0,0 1 13 15,1 1 2-15,0-2-2 0,-1-3 0 16,3 3 3-16,1-2-2 0,-2-3-1 16,1 3-52-16,3-1-23 0,1 2-9 15,-1-1 31-15,-2-2 1 0,3 3-19 16,-4-3 9-16,1 2-3 0,0-1-27 15,0 1 70-15,1-1-11 0,-4 1 30 16,-1 1-53-16,3 1-107 0,-2 0-91 0,4-4-43 16</inkml:trace>
  <inkml:trace contextRef="#ctx0" brushRef="#br0" timeOffset="145742.5472">20068 3042 160 0,'0'0'228'0,"0"0"209"0,0 0-160 15,0 0-62-15,0 0-51 0,0 0-164 16,0 0-26-16,0 0 9 0,0 0 4 16,116-46 26-16,-75 30 49 0,-2 1 0 0,1 0-3 15,-7-3-59-15,3 3-20 0,-3 0 20 16,-1-2-13-16,-3 2 49 0,-1 1-36 16,-7 0 1-16,-5 7 22 0,-5-4 16 15,6-3-26-15,-3 0-10 0,5-1 46 16,-3 3-27-16,2-2 21 0,-1 1-8 15,3-1-13-15,0 1-21 0,2-5-2 16,0 5-5-16,1-4 6 0,3 1 0 16,-3-1-4-16,2 0-18 0,-4 1-40 15,1 0-10-15,0-1 72 0,-1 0 32 0,0-1-32 16,-2 3-29-16,-1 0-5 0,0 1 34 16,-3 1 29-16,0 1 0 0,-4 0-26 15,4-1-3-15,-2 0 32 0,-1 0-3 16,4-1-16-16,0 1-9 0,2 0-3 15,-1 3-1-15,4-2-4 0,-2 4-15 16,3-3-27-16,-1 0 46 0,2 2 0 0,-2-2 0 16,1-2 0-16,0 4 36 0,-2-4-36 15,1-1 13-15,-1 1-13 0,2 0 29 16,-1 0-25-16,1-2 12 0,2 1-16 16,0 0 0-16,2-1-4 0,-2-1-22 15,-2 0 22-15,1-1-18 0,1 0-24 16,-2-1-25-16,0 1 35 0,-1-1-42 0,1 1 42 15,-4 3-45-15,2-1 55 16,-5 2-10-16,4 2 33 0,-6 1-59 0,0 3-43 16,-4 0 103-16,-1 2-17 0,-2 1 16 15,-2 1 0-15,-2 3 2 0,-2 0-50 16,0 0-40-16,0 0-36 0,0 0-121 16,0 0-81-16,0 0 29 0</inkml:trace>
  <inkml:trace contextRef="#ctx0" brushRef="#br0" timeOffset="147691.4909">18172 1898 34 0,'0'0'570'0,"0"0"-84"16,0 0-164-16,0 0-156 0,0 0-68 0,0 0 3 15,0 0-10-15,0 0 38 0,0 0-34 16,3-34-70-16,-3 33 11 0,0 1 0 15,0 0-36-15,0 0-29 0,0 0-30 16,0 0 7-16,0 0-3 0,0 0-16 16,0 1-43-16,0 9 7 0,0 1 107 15,3 10 39-15,1 8 36 0,3 7-4 16,3 3-48-16,1-5-7 0,-2-7 7 0,-3-9 12 16,5-3-15-16,-2-2 3 15,0 0-22-15,5 0 15 0,2 1 62 0,-2-4-17 16,1-5 27-16,0 1-20 0,-4-6 26 15,6 0 12-15,-4 0 30 0,6-8 5 16,-3-5 17-16,2-1-36 0,-1-8-58 16,-2-10-20-16,6-3 4 0,-5-5-3 15,-1-1-29-15,-2 3-3 0,-4 1-13 0,1 2-39 16,-4 0-28-16,-2 6 35 16,-2 8-99-16,0 6 78 0,-2 3 53 0,0-1 16 15,0 2-16-15,2-2-34 0,-2 4-24 16,0-1 35-16,2 3-70 0,-2 2-61 15,2 3 24-15,0 2-80 0,-2 0-42 16,3 0-54-16,0 0-162 0,7 0-272 16,-6 4 188-16</inkml:trace>
  <inkml:trace contextRef="#ctx0" brushRef="#br0" timeOffset="147897.9197">18794 1881 856 0,'0'0'801'0,"0"0"-495"16,0 0-170-16,0 0-9 0,0 0 57 16,0 0 52-16,0 0-46 0,0 0-97 15,0 0-93-15,0 0-32 0,0 0-23 0,45-1 0 16,-27-1-77-16,2 0-77 16,0 2-5-16,0 0-19 0,-5-2 21 0,2 0-126 15,-4-1-49-15,-1-7-167 0,2 1 241 16</inkml:trace>
  <inkml:trace contextRef="#ctx0" brushRef="#br0" timeOffset="148229.2615">19023 1736 538 0,'0'0'587'0,"0"0"-454"15,0 0-133-15,0 0-185 0,0 0 185 16,0 0 216-16,0 0-47 0,0 0-6 16,0 0-27-16,2 106-90 0,3-87 6 0,1-2-33 15,-3-2 14-15,1-3 15 0,0-3-12 16,-2-5 22-16,1-2 4 0,1 0 3 15,-2-2 35-15,0 0 33 0,0 0 9 16,0 0 16-16,-1 0 74 0,3-4-53 16,2-4-38-16,4-4-141 0,4-6-26 0,4-5-34 15,2-6 21-15,6-10-18 0,4 4-30 16,-7 4-80-16,-9 10 74 0,-9 11-4 16,1 6 97-16,-1-3 13 0,-4 3 93 15,2 0 7-15,-3 4-113 0,0 0-29 16,0 0-55-16,0 0 1 0,0 8 44 15,6 1 39-15,-1 6 32 0,1 5 36 16,0 3-26-16,3-2-4 0,-3 4-9 0,3-2-3 16,-2 2-26-16,0-3-16 15,3 3-81-15,-1-4 14 0,4 0-111 0,-2-1-91 16,4-3-130-16,-2-6-197 16,2-5-473-16</inkml:trace>
  <inkml:trace contextRef="#ctx0" brushRef="#br0" timeOffset="148376.2397">19432 1817 1456 0,'0'0'549'15,"0"0"-371"-15,0 0-175 0,0 0-2 0,0 0 34 16,0 0-35-16,0 0-16 0,0 0-195 16,0 0-91-16,126 0-65 0,-71 0-18 15,-8 0-384-15</inkml:trace>
  <inkml:trace contextRef="#ctx0" brushRef="#br0" timeOffset="148615.3468">19803 1649 1060 0,'0'0'589'0,"0"0"-527"16,0 0-7-16,0 0-36 0,0 0 183 16,0 0-69-16,-108 46-26 0,94-31-33 15,2 4-22-15,5-2 0 0,1 0-33 16,3 2-19-16,3-2 0 0,0-1 15 15,10-3 43-15,-1-3-3 0,6-3 116 16,7 3-52-16,12-2-71 0,13-2 36 0,5-6-84 16,-1 0-3-16,-3 0-123 15,-9-10-73-15,3-4-31 0,2-1-58 0,-2-6-114 16,-10 1-708-16,-5-2 494 0</inkml:trace>
  <inkml:trace contextRef="#ctx0" brushRef="#br0" timeOffset="149573.8325">21417 3567 199 0,'0'0'747'0,"0"0"-314"0,0 0-245 16,0 0-64-16,0 0 9 0,0 0 10 16,0 0-26-16,0 0-55 0,0 0-62 15,0 0-33-15,-9-5-32 0,5 9 7 16,4-1 58-16,-2 1 3 0,2 0-2 16,-2-1 0-16,2-3-1 0,0 2 2 15,0 0 2-15,-1 0 9 0,1-2-11 16,-3 2 11-16,2-2-11 0,-1 1 1 15,2-1 30-15,-2 3-17 0,0 0-13 16,2-3 20-16,0 0 3 0,0 0-4 0,0 0-5 16,0 0-4-16,0 0 0 0,0 0-10 15,0 0 10-15,0 1 3 0,0-1 3 16,0 0-2-16,0 0-4 0,0 0-13 16,0 0-4-16,0 3-18 0,0 0-17 15,0 4 10-15,0 2 25 0,0 3-12 16,-3 3 16-16,1 1 20 0,-2-3-20 15,4 1-2-15,-3-3 2 0,3-1 0 0,0-3 32 16,3 1 29-16,3-1-48 16,4 1 33-16,6-1-44 0,-4 2 50 0,5-2-27 15,0-1-2-15,1 0-20 0,-1-5 14 16,-4 1-17-16,2-2 0 0,-6 0-26 16,-2 0 7-16,1 0 18 0,-1 0 0 15,-4-3-12-15,4-7 10 0,-5 2-23 16,-1-2-113-16,-1 1 58 0,0 2 55 15,-3 2-16-15,-4 2 42 0,4 1 0 16,-2 0-83-16,3 0-5 0,0 2-55 16,-2 0-173-16,2 0-55 0,-1 0-118 15,-1 4 82-15</inkml:trace>
  <inkml:trace contextRef="#ctx0" brushRef="#br0" timeOffset="150522.1809">19185 3942 337 0,'0'0'528'0,"0"0"-362"0,0 0-39 0,0 0 118 16,0 0-11-16,0 0-75 0,0 0-65 16,0 0-94-16,0 0-65 0,0 0-81 15,-3 1 55-15,-1 13 91 0,1 10 182 16,-1 8-71-16,2-3-56 0,-4-5-20 16,6-7 4-16,0-5-9 0,0-2-17 15,0 5 19-15,2-4-9 0,6 0 3 16,-3-3 22-16,1-2 17 0,0-3-52 15,-2 1-12-15,4-1-1 0,3-3 0 0,-2 0-3 16,4 0-29-16,1 0-33 0,0-3-26 16,-1-4 68-16,2-3-58 0,0 2 16 15,-2 1-75-15,-3 1 111 0,0 1 29 16,-5 2 23-16,-1 3 35 0,5 0-25 16,-4 0 16-16,5 3 19 0,-2 2-20 15,4 1 66-15,0 0-20 0,1 0-7 0,4 1 30 16,0-1-43-16,2-4 78 0,-2-1 19 15,1-1 25-15,2 0-33 0,-2-3-35 16,-3-7-20-16,1 1-41 0,0-3-26 16,-4-1 25-16,-3-3-40 0,0 3 37 15,-4-4-63-15,-2 0 22 0,-1-2-22 16,-2-1-19-16,0-1-76 0,-2-1 3 16,-3-2 10-16,-7 4-97 0,7-4 71 0,-4 3-172 15,2 1 32-15,-1 4-130 0,0 3 99 16,3 1-140-16,4 8-559 0</inkml:trace>
  <inkml:trace contextRef="#ctx0" brushRef="#br0" timeOffset="150720.6593">19893 3904 1772 0,'0'0'383'16,"0"0"-320"-16,0 0-61 0,0 0 96 15,0 0 96-15,0 0 10 0,0 0-204 16,0 0-4-16,0 0-41 0,0 0-26 16,67-26 0-16,-53 26-71 0,3-1-81 15,-2 1-37-15,1 0-6 0,-1 0-158 16,2-4-315-16</inkml:trace>
  <inkml:trace contextRef="#ctx0" brushRef="#br0" timeOffset="151068.5731">20141 3843 90 0,'0'0'493'0,"0"0"-86"16,0 0-84-16,0 0-79 0,0 0-14 15,0 100-64-15,-1-80-62 0,1-2-49 16,0-3 20-16,0-1-56 0,0-2 26 16,0-4-32-16,0-7 4 0,0 3-14 15,0-4 26-15,0 0 16 0,0 0 33 0,1 0 80 16,1 0 48-16,0-2-16 15,2-3-20-15,2-7-106 0,4-1-64 0,3-9-128 16,9-9 80-16,1 4-81 0,-3 0-15 16,3 6-118-16,-9 8 165 0,0 1 97 15,1 0 23-15,-5 5 9 0,3 5 39 16,-4 2 20-16,-1 0-13 0,-1 0-78 16,4 2-58-16,-3 7 10 0,-1 1 48 15,2 3 30-15,-4 2-17 0,4 3 6 16,-6-2 8-16,1 0-25 0,-2 1 12 0,1 1-14 15,-3-3-71-15,0 0-61 0,0-2-20 16,0 1-71-16,0-3-99 0,0 0-133 16,0-3-327-16,0-1 209 0</inkml:trace>
  <inkml:trace contextRef="#ctx0" brushRef="#br0" timeOffset="151315.7636">20747 3774 495 0,'0'0'645'0,"0"0"-420"0,0 0-89 15,-101 68 40-15,75-39 51 0,12 2-68 16,1 1-13-16,8-3-68 0,1-8-20 16,4-2 33-16,0-6-17 0,0-4-71 0,5 3 107 15,3 1 9-15,3 1 23 16,-1-3-1-16,6-3-77 0,4 1-3 0,12-5 19 15,7-2-61-15,1-2-19 0,-3 0-124 16,-1-11-66-16,-4-6-96 0,0-7-47 16,0-6-49-16,-11 3-305 0</inkml:trace>
  <inkml:trace contextRef="#ctx0" brushRef="#br0" timeOffset="152675.6104">20951 2451 39 0,'0'0'65'16,"0"0"-22"-16,0 0-40 0,0 0-2 15,0 0 15-15,0 0 43 0,0 0-19 16,0 0-38-16,0 0 19 0,0 0 1 0,-47 0-22 16,47 1-29-16,0-1 12 0,0 0 4 15,0 0 13-15,0 0 49 0,0 0 52 16,0 0 131-16,0 0-1 0,4-1-55 16,-1-5-173-16,1 0 30 0,-2 2-33 15,4-3 36-15,-1 2-36 0,-1-3-30 16,-2 4 30-16,1-1 22 0,-3 1-21 15,0-1 12-15,0 2 10 0,0 1 32 16,-3 2 59-16,-1-3 26 0,-3 3-22 16,2 0-86-16,2 0 4 0,1 0-36 0,0 0-46 15,-1 0-16-15,-1 0 20 0,0 0-7 16,-2 0 46-16,-2 3 3 0,0 4 23 16,4 0 6-16,-2 2-29 0,4 2-23 15,0 1 23-15,2 0 23 0,0-1 0 16,0-2 68-16,4 1 16 0,4-2-12 15,2 0-24-15,0-1 7 0,2-1-46 16,-2-2 17-16,6-3-13 0,-5-1 12 16,0 0 4-16,2 0 16 0,-3-4-13 0,0-1 23 15,-2-2-52-15,0 0 26 0,-5 0-23 16,1-1 61-16,-1-1-45 0,-3 1-32 16,0 1-13-16,0 0-9 0,-4-3-68 15,-2 3 76-15,-2 2-49 0,2-3-25 16,-2 2 36-16,-1 3 14 0,2-1 12 15,-4 1-72-15,4 0 8 0,-5 3 18 0,1 0 30 16,-2 0-3-16,2 0-4 16,1 0-19-16,-1 6 22 0,8-1 14 15,-3 1-1-15,4 0-6 0,2-1-3 0,0 1-16 16,0-1 45-16,0 2 26 0,2-1 58 16,4-2-38-16,2 3 9 0,2 1 6 15,2-6 1-15,3 3-33 0,3-3 7 16,1 0 3-16,-2 0 0 0,-1-2-17 15,-2 0 14-15,-4 0 9 0,-3-2 0 16,-3-2-9-16,3 0 25 0,-3 1-12 16,-4-3 41-16,0 0 10 0,0 2-97 15,0-2 36-15,-9 0-39 0,3 2 0 0,1 1-11 16,-2-1 10-16,2 0-49 0,-3 1-31 16,-2 1 0-16,0-2 14 0,-2 4-8 15,-2 0 14-15,0 0 25 0,1 0 14 16,0 4-17-16,4 3-10 0,-1 5-103 15,4 1-118-15,1 3-45 0,3-3-43 16,2 0-206-16,0-3 2 0</inkml:trace>
  <inkml:trace contextRef="#ctx0" brushRef="#br0" timeOffset="153367.4603">20080 3035 82 0,'0'0'104'15,"0"0"356"-15,0 0-76 0,0 0-48 16,0 0-82-16,0 0-159 0,0 0-93 16,0 0 9-16,0 0 21 0,0 0-31 15,80-64 55-15,-59 51-43 0,0 1 3 16,2-3 11-16,-2 1-27 0,4 2-10 0,-1-3-3 15,-2 0-9-15,2 2 20 0,0-5 0 16,-2 4-61-16,-1-6 63 0,-1 6 0 16,-1-4-5-16,-1 3-24 0,1 2 31 15,-1-2-4-15,-1 3-29 0,1 0 14 16,3-2 17-16,-5 3 3 0,3 0-3 16,0-2 4-16,3-1-4 0,-2 0 1 15,4-1-1-15,-2 1 22 0,1-3-18 16,-1 2 38-16,0-2 13 0,2 3 4 15,-4-2-7-15,-1-1 22 0,0 4-35 16,-2-2 33-16,-3 4-37 0,2 0 4 0,-3-3-23 16,-4 4-16-16,5-1 0 0,-7 2 0 15,0 1-45-15,0 0-33 0,-4 3-26 16,5 0 10-16,-3 2-29 0,-1-1-124 16,3 0-63-16,0 1-342 0,-1-1 109 15</inkml:trace>
  <inkml:trace contextRef="#ctx0" brushRef="#br0" timeOffset="153984.5107">21799 1647 238 0,'0'0'574'0,"0"0"-232"0,0 0-195 0,0 0-33 16,0 0 3-16,0 0-29 0,0 0-69 16,0 0-16-16,0 0-3 0,0 0 88 15,14 29-13-15,-12-17-23 0,0 2-13 16,0 0-23-16,0 1 33 0,0-2-17 16,0 5 52-16,0-2-38 0,0 3 12 15,1 7 26-15,-3 3-35 0,3 8 12 16,-2 4-22-16,2-3 19 0,-1-1-32 15,2-8 3-15,-3 0-9 0,1-6-20 16,0-3 0-16,0-7 1 0,3-2 2 0,-3 2-3 16,0 1-65-16,0-1-80 0,0-5-1 15,0-1-52-15,-2-1-42 0,2-4-33 16,0-2-36-16,0 0 81 0,1-4 78 16,1-4-271-16</inkml:trace>
  <inkml:trace contextRef="#ctx0" brushRef="#br0" timeOffset="154271.6223">22035 1688 842 0,'0'0'769'0,"0"0"-574"15,0 0-195-15,0 0 0 0,0 0 65 0,0 0 45 16,0 0-51-16,0 0 64 0,0 0-29 15,0 0-23-15,26 101 20 16,-22-62-33-16,1 2-7 0,-3-1-25 0,-2-5 10 16,0-2-35-16,0 0 0 0,0-11-1 15,0-3-16-15,0-5-39 0,-2-2 3 16,1 0-6-16,1-2-3 0,-2 2-53 16,2 0 11-16,0-3-40 0,0 2-81 15,0-2-53-15,2-4-162 0,3-1-83 0,4-2 43 16</inkml:trace>
  <inkml:trace contextRef="#ctx0" brushRef="#br0" timeOffset="154562.1688">22384 1705 1091 0,'0'0'518'0,"0"0"-317"15,0 0-116-15,0 0 12 0,0 0 17 16,0 0-95-16,0 0 7 0,0 0 26 0,0 0 100 16,24 99-36-16,-15-58-48 15,-3 3-13-15,1-3-36 0,-4-5-16 0,-1 0 16 16,-1-2-19-16,2-3 0 0,-3 1-27 15,0-5-125-15,0-1 23 0,0-9-72 16,0-6-91-16,0-3-215 0,0-3-246 16,0-2 179-16</inkml:trace>
  <inkml:trace contextRef="#ctx0" brushRef="#br0" timeOffset="154787.1818">21829 1741 1733 0,'0'0'422'15,"0"0"-325"-15,0 0-71 0,117-40 26 16,-44 22 149-16,12 3-5 0,0 3-122 0,-5 7-35 16,-2-2 6-16,-12 5 0 0,-3 2-23 15,-7 0-22-15,-8 0-28 0,-5 0-79 16,-3 2-95-16,-3 6-44 0,-2 0-49 15,-3-2-98-15,-17-4-303 0</inkml:trace>
  <inkml:trace contextRef="#ctx0" brushRef="#br0" timeOffset="155069.6514">21636 2474 418 0,'0'0'799'16,"0"0"-395"-16,126 0-161 0,-59-4-41 16,5 1-34-16,1-5-16 0,5 4-10 15,8 0-54-15,-1 1-37 0,0 0-6 16,-7 3 4-16,-11 0-4 0,-7 0-23 15,-15 0-22-15,-8 0-16 0,-6 0-122 16,-12 0-91-16,-7 0-82 0,0 0-134 16,-7 0-268-16</inkml:trace>
  <inkml:trace contextRef="#ctx0" brushRef="#br0" timeOffset="157262.8539">11742 3425 201 0,'0'0'173'0,"0"0"261"0,0 0-229 16,0 0-49-16,0 0-22 16,0 0 19-16,0 0-20 0,0 0-35 0,0 0-11 15,-15-12-12-15,15 12-10 0,0 0-10 16,0-3 0-16,0 2-6 0,0-2-20 16,3 3 4-16,-1-1-33 0,0-3 0 15,-2 1-2-15,0 3 2 0,0 0 3 16,0-2 13-16,0 2-16 0,-2 0 0 15,0 0-26-15,-1 0 10 0,3 0 14 16,0 0 2-16,0 0 0 0,0-3 2 0,0 3 11 16,0-2 2-16,0-1-14 0,0 0 11 15,0-2 17-15,0-1-27 0,0 1 37 16,0 0-27-16,-2-2-11 0,0 0 1 16,-3 2-2-16,1 2 2 0,1-1-21 15,-1 0 35-15,0 4-16 0,0-2 16 16,4 2-15-16,-2 0-1 0,2 0-19 0,-2 0-13 15,2 0-10-15,-2 0-7 16,-1 0-35-16,-1 6-43 0,-3 1 46 0,-1 3 80 16,-3 2 0-16,3 1-37 0,5-2 37 15,1-1-32-15,2-2 7 0,0 1-32 16,0-3 58-16,5-3 14 0,1 1 12 16,2-2-4-16,-4-2-20 0,1 0 30 15,-1 0 7-15,0 0 3 0,1 0 4 16,2 0 15-16,1 0 11 0,-2-6-7 15,-2 3-13-15,1-1-13 0,-2-2 12 16,-1 1-18-16,2-3 2 0,-4 0-9 0,3-4-42 16,-3 3 16-16,0 0 0 0,0-2 19 15,0 4-19-15,-3 1 3 0,-3 5 52 16,1 1-13-16,0 0-42 0,3 0 0 16,0 0-36-16,0 0-22 0,0 0-17 15,2 0-6-15,0 0 23 0,0 0 13 0,0 1 12 16,0 2 4-16,0-2 6 0,0 1 20 15,0 1 0-15,2-3 3 0,0 0 2 16,0 0 34-16,0 0 22 0,-2 0 13 16,0 0-3-16,0 0-6 0,0 0 6 15,0 0 3-15,0 0-61 0,-2 0-10 16,-2 0-62-16,2 0 11 0,-2 0 21 16,0 0-132-16,-1-3-61 0,0 0-31 15,3 0-9-15,-2 3-24 0,4-1-293 16,-2-2 70-16,36 16 510 0</inkml:trace>
  <inkml:trace contextRef="#ctx0" brushRef="#br0" timeOffset="160821.9809">19304 6838 17 0,'0'0'137'0,"0"0"-62"0,0 0-55 16,0 0 91-16,0 0 172 0,0 0-80 15,0 0-93-15,0-2-44 0,0 2-18 16,0 0-5-16,0 0-4 0,0 0 0 0,0 0 7 16,0 0 9-16,0 0 30 0,0 0 9 15,0-2 7-15,0 2-4 0,0 0-9 16,0 0-16-16,0-2-7 0,0 1-13 16,0-1-24-16,0-2-27 0,-2 2 20 15,-1-1 17-15,-1-2-37 0,0 2 0 16,1-4-1-16,-3 2-26 0,-2 0-6 0,1-4-36 15,-2 2-10-15,-3-1 13 0,-2 1-7 16,0 0 14-16,-2 2-10 0,2 2 15 16,-1 3 18-16,-1 0 2 0,6 0 14 15,-2 0 19-15,1 0 48 0,4 8-31 16,-3 9-15-16,0 7 40 0,-2 12-16 16,4 7 49-16,3 2 32 0,2 3-19 15,3-5-43-15,0 1-28 0,0-1 18 16,0-1-18-16,0-6 1 0,0-4-17 0,0-10-2 15,0-9-2-15,0-1-101 0,0-4-29 16,0 3 19-16,0-4-42 0,0-3-98 16,0-2-33-16,-2-2-244 0,-1 0 147 15</inkml:trace>
  <inkml:trace contextRef="#ctx0" brushRef="#br0" timeOffset="161011.557">18923 7083 187 0,'0'0'577'16,"0"0"-238"-16,0 0-121 0,0 0-26 15,0 0-6-15,0 0-37 0,0 0-35 16,0 0-23-16,139-46-27 0,-100 33-64 16,1 5-19-16,-5 1-69 0,-5-2-58 0,-1 4-123 15,-4-1-151-15,-7 1-164 16,-3 0-7-16</inkml:trace>
  <inkml:trace contextRef="#ctx0" brushRef="#br0" timeOffset="161299.2596">19656 6326 875 0,'0'0'661'0,"0"0"-424"0,0 0-237 0,0 0-201 15,0 0 54-15,0 0 102 0,0 0 45 16,0 0 29-16,-60 113 20 0,48-69-49 15,2-2-33-15,5-4-204 0,3-9-53 16,-1-12-183-16</inkml:trace>
  <inkml:trace contextRef="#ctx0" brushRef="#br0" timeOffset="161591.1588">19840 6611 304 0,'0'0'607'16,"0"0"-477"-16,0 0-130 0,0 0-137 0,0 0 137 15,0 0 82-15,-112 114 107 0,83-56 19 16,7-1-42-16,5-2-104 0,4-11 6 15,5-1-39-15,4-7 10 0,3-4-39 16,1-7 0-16,0-4 0 0,0-5 13 16,5-3-13-16,0 2-100 0,9 2-21 15,-1 3-32-15,3-5-84 0,0-4-278 16,-2-4-119-16</inkml:trace>
  <inkml:trace contextRef="#ctx0" brushRef="#br0" timeOffset="161938.9793">19960 6936 120 0,'0'0'140'0,"0"0"245"0,0 0-138 16,0 0-67-16,0 0 70 0,31 99-41 15,-25-77-60-15,-1-2 7 0,2-1 7 16,1 0-34-16,4-3-35 0,-4-3-35 16,5 0-4-16,-2-5 29 0,1-2 6 15,-1 0 33-15,-4-5-10 0,-1-1-36 16,-1 0 13-16,1 0 45 0,-2-1 47 16,1-7-20-16,0-4-53 0,3-1-74 0,-1-2-35 15,1-8-15-15,-3-4 14 0,1-6-75 16,-2 5-41-16,-1 3-72 0,1 8-77 15,-2 6-24-15,1-4 28 0,6 1-6 16,-4-2-86-16,4 3-86 0,-2-1-176 16,-1 5-26-16</inkml:trace>
  <inkml:trace contextRef="#ctx0" brushRef="#br0" timeOffset="162228.188">20561 6704 901 0,'0'0'332'0,"0"0"-221"16,0 0-78-16,0 0 35 0,64 142-6 15,-62-95-27-15,-2 1-5 0,-11-5 19 16,-6 2 19-16,-8 1 33 0,0 4-49 16,-3-2-52-16,-2-2-85 0,2-2-42 15,5-8 43-15,3-10-154 0,6-5 98 16,1-10-111-16,9-2 0 0,-7-1-147 16</inkml:trace>
  <inkml:trace contextRef="#ctx0" brushRef="#br0" timeOffset="163279.0809">21102 6871 48 0,'0'0'78'0,"0"0"-42"16,0 0 10-16,0 0-27 0,0 0 24 15,0 0-11-15,0 0-2 0,0 0 18 16,0 0-44-16,0 0 15 0,-66 57 46 16,58-53 115-16,1-2-115 0,1 0-6 15,-4 1 25-15,-2-1-15 0,2 2-10 16,-2-2-30-16,-3 4-26 0,4-2 36 15,-2 2-36-15,-2 1-1 0,2-1 30 16,-1 2 7-16,2 1 49 0,0-2-66 16,4 2-21-16,1-2 11 0,-1-1 11 0,7 0-22 15,1-3 26-15,0 1-25 0,0 0 38 16,1-1 90-16,9 1 10 0,-3 0-68 16,5 3-20-16,8 0 0 0,10 0-23 15,12-1-29-15,2-2-52 0,0-2-88 16,-12-2-78-16,-12 0-78 0,-5 0-186 15,-6 0-76-15</inkml:trace>
  <inkml:trace contextRef="#ctx0" brushRef="#br0" timeOffset="163906.5902">21498 6565 237 0,'0'0'479'0,"0"0"-397"16,0 0-82-16,0 0 0 0,0 0 13 16,0 0 65-16,0 0 20 0,0 0 35 15,0 0-54-15,1 103-24 0,-1-84-32 16,-1-2 2-16,-1-1-24 0,1-3-1 15,1-1 23-15,-2 0 6 0,2-7-13 0,0 3-13 16,0-3 13-16,0-1-15 0,0-2-1 16,3 2 21-16,0-1-21 0,2 1-33 15,0 2 33-15,-1-1 26 0,7-3 39 16,-3 1-23-16,1 1-6 0,3-3 3 16,2 1-3-16,-1-2-36 0,0 5 1 15,2-4 1-15,-6 1 47 0,-2 2-17 16,3 0-32-16,-5 1-58 0,-1 1 22 15,0 1 23-15,-4 0-16 0,0 2 3 16,0-1 26-16,0-1 0 0,-6-1 34 0,1 1-33 16,-5 2 2-16,3-2 45 0,-3-1 34 15,0-1-47-15,-2 2-2 0,0-2-17 16,-1-1 20-16,-2 1-35 0,2-1-1 16,0-2-37-16,-4 0 11 0,2-1-45 15,2 2-72-15,-3 0 19 0,3-3-29 16,-2 0-52-16,4 0-53 0,0 0-68 0,-3-3 56 15</inkml:trace>
  <inkml:trace contextRef="#ctx0" brushRef="#br0" timeOffset="164178.1173">21287 7031 149 0,'0'0'626'0,"0"0"-362"0,102 0-101 16,-54 0-10-16,-1-3 45 0,-1-1-71 16,4 0 10-16,-4 2-50 0,1 0 14 15,-6-3-10-15,-1 5-33 0,-1-7-45 16,-7 3-13-16,-9 0-2 0,-6 3-63 0,-8 1-52 15,-3 0-51-15,-3 0-106 0,0 0-32 16,-3 0-45-16,0 0-269 0</inkml:trace>
  <inkml:trace contextRef="#ctx0" brushRef="#br0" timeOffset="165166.0543">21489 7591 147 0,'0'0'244'0,"0"0"92"15,0 0-170-15,0 103-87 0,0-90 25 16,0 0-3-16,0-1-17 0,0 2 1 16,0-2-43-16,-1-1 20 0,-1-5-16 15,0-3-10-15,-2-3-23 0,0 0 39 0,4 0 52 16,-5 0 6-16,4 0 7 0,-2-5-36 15,-4-3-81-15,3 0 0 0,0-3 1 16,1 1 19-16,1 3 3 0,-3-2-22 16,5 0-1-16,0 1 1 0,0-3 5 15,10 2-4-15,-1-3-2 0,1-2-3 16,5 2-29-16,1-4 32 0,5-2 35 16,-1 0-28-16,4-1-7 0,-2-2-13 0,4 0-10 15,0 0 7-15,-3-2-88 0,4 4-10 16,-4-1-51-16,-2 3-96 0,-2 8 30 15,-4-1 104-15,-2 7-365 0,-5-1 97 16</inkml:trace>
  <inkml:trace contextRef="#ctx0" brushRef="#br0" timeOffset="166978.0417">18678 8463 52 0,'0'0'737'0,"0"0"-151"0,0 0-325 16,0 0-134-16,0 0-43 0,0 0 7 16,0 0-3-16,0 0-20 0,0 0-68 15,1-5 0-15,3 5-59 0,1 0 11 0,4 0 35 16,4 0 13-16,12 0 0 0,12 0 32 16,1 0-12-16,-3 0-17 0,1 0 20 15,-2 0-11-15,-2 2-9 0,-5-2 13 16,-1 0 10-16,-6 0-26 0,-6 0-3 15,-4 0-14-15,6 0-61 0,-5 0 30 0,-1 0 2 16,0 0-12-16,-2 0 6 16,-4-2 6-16,-2 2 44 0,-2 0 2 0,0-1 23 15,0 1-23-15,0 0 0 0,0 0-29 16,0 0 27-16,0 0-15 0,0 0-9 16,0 0-9-16,0 0-1 0,-2 0-3 15,-2 0-30-15,0 0-12 0,-2 0-3 16,-2 0 12-16,4 0 13 0,-6 3 9 15,-6 2 50-15,1 2 13 0,-6-1 13 16,1-1-26-16,-3 3-14 0,5-2 14 16,-2-1 82-16,3 4 32 0,0-2-69 0,4 3-6 15,-1 1-13-15,2 2-3 0,2 2-7 16,4 3 7-16,0 4 23 0,5 2 28 16,1-2 30-16,0 1 7 0,0-2-4 15,0 1-45-15,5-2-17 0,3-3-16 16,-2-1-16-16,2-3 23 0,0-1-33 15,0 0 20-15,-2-5-21 0,2 1 27 16,-3-4-16-16,4-1 3 0,-1 1-16 0,0-4-38 16,1 2-10-16,4-2-14 15,-2 0-35-15,3 0-23 0,0-2-33 0,2-4-162 16,-3-4-47-16,6 2-273 0</inkml:trace>
  <inkml:trace contextRef="#ctx0" brushRef="#br0" timeOffset="168822.4429">19683 8603 424 0,'0'0'583'16,"0"0"-244"-16,0 0-140 0,0 0-69 16,0 0-7-16,0 0 27 0,0 0 12 0,0 0 3 15,0 0-19-15,16-3-91 16,-12 3-55-16,2-2-4 0,2-2-18 0,2 0 9 15,4 0-6-15,1-1-17 0,6 3 7 16,-4 0-46-16,-1 0-100 0,-2 2-10 16,-5 0-35-16,0 0-249 0,-5 0-313 15,-151 25 335-15</inkml:trace>
  <inkml:trace contextRef="#ctx0" brushRef="#br0" timeOffset="168986.0135">19667 8732 389 0,'0'0'646'15,"0"0"-493"-15,0 0-153 0,0 0-1 16,0 0 0-16,110-20-81 0,-87 18-100 0,1-3-258 16,-6 1-42-16</inkml:trace>
  <inkml:trace contextRef="#ctx0" brushRef="#br0" timeOffset="169332.4383">20327 8349 390 0,'0'0'779'15,"0"0"-443"-15,0 0-154 0,0 0-43 16,0 0-31-16,0 0-40 0,0 0-68 0,0 0 2 16,0 0 1-16,-53 102 91 0,43-53-6 15,2-3 15-15,3-3-15 0,-3-3-62 16,6-4-23-16,-3-4 20 0,1-7-20 15,0-6-1-15,2-4-2 0,-1-1-68 16,-5-1 3-16,1 3-90 0,-1-1-50 16,-1-3-87-16,-5-5-53 0,-3-3 6 15,2-4-283-15</inkml:trace>
  <inkml:trace contextRef="#ctx0" brushRef="#br0" timeOffset="169486.0283">20080 8693 786 0,'0'0'664'16,"0"0"-444"-16,0 0-220 0,0 0 0 15,0 0 39-15,0 0 4 0,118-29-43 16,-80 18-43-16,0 2-57 0,-8 1-226 0,-9 3-273 16,-9 1-85-16</inkml:trace>
  <inkml:trace contextRef="#ctx0" brushRef="#br0" timeOffset="170082.4447">20580 8139 795 0,'0'0'628'0,"0"0"-413"0,0 0-215 16,0 0-39-16,0 0-33 0,0 0-42 16,0 0-9-16,0 0-21 0,0 0-97 15,0 0-202-15,-74 58 6 0</inkml:trace>
  <inkml:trace contextRef="#ctx0" brushRef="#br0" timeOffset="170574.3524">20589 8141 795 0,'0'0'586'0,"0"0"-410"16,0 0-176-16,0 0-131 0,0 0 131 15,0 0 43-15,0 0 106 0,0 0-45 16,0 0-68-16,0 0-7 0,-55 104-27 15,51-84-2-15,1 0-4 0,0-2 2 16,3-1-56-16,-1-5-17 0,1 2 0 0,-2-3-10 16,-1 1-149-16,-1-3-72 0,-1-3-281 15</inkml:trace>
  <inkml:trace contextRef="#ctx0" brushRef="#br0" timeOffset="171166.7694">20870 8395 170 0,'0'0'616'0,"0"0"-160"16,0 0-215-16,0 0-134 0,0 0 7 15,-107 90 6-15,82-46-22 0,4 2 15 16,6-1-22-16,6-6-45 0,7-3-30 16,2-7-15-16,0-6-1 0,0-5-2 15,4-5-21-15,7 2-6 0,-2 3-20 16,5-1 7-16,2-2-29 0,2-6-111 0,3-4-95 15,-3-2-139-15,3-3-240 16</inkml:trace>
  <inkml:trace contextRef="#ctx0" brushRef="#br0" timeOffset="171378.2142">21363 8353 428 0,'0'0'743'0,"0"0"-375"16,0 0-137-16,84 123-13 0,-70-85-69 16,-5-4-65-16,-5-1 0 0,-4-1-61 15,-7 4 29-15,-13 1 32 0,-8 3 6 16,-6-1-67-16,-8 5-23 0,0-3-52 16,-7-5-83-16,8-7-76 0,5-8-65 15,13-10-205-15,6-7-649 0</inkml:trace>
  <inkml:trace contextRef="#ctx0" brushRef="#br0" timeOffset="172571.134">21832 8546 854 0,'0'0'466'16,"0"0"-254"-16,0 0-76 0,0 0-12 16,0 0-1-16,0 0 1 0,0 0-27 0,0 0-39 15,0 0-12-15,0 0 2 0,4-7-48 16,1 7 0-16,-1 0-65 0,-1 0 20 15,6 1 43-15,1 4 2 0,5 0 10 16,7 2 22-16,0-2 4 0,4 3-7 16,-2-3-7-16,-1 3 33 0,-1-2-21 15,-6-1-33-15,-1-1-1 0,-4-2 0 16,-4 1-2-16,-3-3 2 0,-2 0 3 0,0 3 10 16,-2-3-10-16,0 0-1 0,0 0 18 15,0 0 15-15,0 0 17 0,-2 0-52 16,-2 0-32-16,1 0-26 0,1 0-30 15,0 0-48-15,0 0-36 0,2 0-9 16,0 0-14-16,0 0-89 0,0 0-74 16,0 0-163-16,0 0 142 0,15 0 262 15</inkml:trace>
  <inkml:trace contextRef="#ctx0" brushRef="#br0" timeOffset="173435.204">22202 8356 4 0,'0'0'636'0,"0"0"-105"16,0 0-260-16,0 0-131 0,0 0-43 16,0 0 1-16,0 0 12 0,0 0-13 15,0 0-22-15,0 0-26 0,-17-5-10 0,17 5-4 16,-2 0 1-16,2 0-7 0,-2 0-3 16,1 0-7-16,-1 0 11 0,0 0-30 15,-2 0 0-15,-2 0-20 0,-6 2 7 16,-3 9 13-16,-1-1 16 0,-7 4 4 15,-1 1 5-15,3 1-25 0,-7 3 0 16,-4 1 2-16,2 0 14 0,4-3-13 16,3-4 0-16,6-3 17 0,-6 0-17 15,-3 2-1-15,8-2-2 0,-6 0-16 16,7-3-10-16,2 0-9 0,2-4 5 0,6-1 14 16,3 0 13-16,2 0 3 0,2-2 13 15,0 0 0-15,0 0 6 0,0 0 1 16,2 0-7-16,2 0-10 0,2 2 42 15,-1-2 4-15,1 0-27 0,-3 0-9 16,5 0-13-16,-1 0 68 0,3 1 13 16,6 3-23-16,3 0 13 0,6 2 16 15,4 0-46-15,7 1 11 0,-1 0 12 0,-5 2-16 16,-7-3-22-16,-9-5-25 16,0 3-1-16,0-2-1 0,0 2-3 0,3-1-18 15,-4 1-39-15,0-1-3 0,0-2-26 16,0 1-42-16,0 3-33 0,2-4 10 15,-1 0-3-15,0 2-21 0,0-3-6 16,-2 0-55-16,1 0-115 0,-2 0-62 16,-4 0-228-16</inkml:trace>
  <inkml:trace contextRef="#ctx0" brushRef="#br0" timeOffset="174322.5322">22672 8415 1034 0,'0'0'579'0,"0"0"-390"16,0 0-160-16,0 0-26 0,0 0 81 0,0 0 24 16,0 0-49-16,0 0-59 0,0 0-81 15,0 0 0-15,-13 24 81 0,8-10 31 16,0 3-15-16,1-2-16 0,2 2 17 16,2-1-17-16,0-1 0 0,4 0 0 15,6 1 0-15,2-3 16 0,4-1-13 16,1-3-1-16,4 0-2 0,0-3 1 15,-1-1 1-15,-2-5-2 0,6 0 0 16,-6 0 13-16,-1 0 7 0,-1 0 12 16,-2-5 33-16,-4-1 13 0,0-1 3 15,-3-1-26-15,4-3 23 0,-6-3-59 0,2-1 59 16,-5-2 86-16,1 0-87 0,-1-1-6 16,-2 0-35-16,0-1-4 0,-6-1 6 15,-5 1-38-15,-4-2 1 0,2 2-26 16,-4 0-24-16,-8 0-9 0,-6 4-16 15,-7 4-3-15,-4 9 19 0,5 2-16 16,1 7-49-16,7 10-71 0,5-2-79 0,2 2-32 16,7-5-203-16,6-1-157 0</inkml:trace>
  <inkml:trace contextRef="#ctx0" brushRef="#br0" timeOffset="296635.1042">1709 5259 115 0,'0'0'13'16,"0"0"-9"-16,0 0-4 0,0 0-11 15,0 0-12-15,0 0-62 0</inkml:trace>
  <inkml:trace contextRef="#ctx0" brushRef="#br0" timeOffset="296727.8564">1709 5259 18 0,'-2'-109'0'0,"-2"109"-18"0,1 0 18 0</inkml:trace>
  <inkml:trace contextRef="#ctx0" brushRef="#br0" timeOffset="298173.2848">11732 3319 62 0,'0'0'13'15,"0"0"-13"-15,0 0 0 0,0 0-36 16,0 0-3-16</inkml:trace>
  <inkml:trace contextRef="#ctx0" brushRef="#br0" timeOffset="298254.0694">11732 3319 47 0,'-16'0'58'0,"16"0"-28"0,0 0 12 16,0 0-41-16,0 0-1 0,0 0-39 15,0 0-46-15</inkml:trace>
  <inkml:trace contextRef="#ctx0" brushRef="#br0" timeOffset="303025.2781">8281 11739 129 0,'0'0'56'0,"0"0"-56"0,0 0 0 16,0 0-1-16,0 0-45 0,0 0 0 16,0 0 27-16,0 0 16 0,-7 0-1 15,7-2 4-15,0 2 4 0,0 0 48 0,0 0 0 16,0-1-19-16,3-1 146 0,-1 2 98 15,0-2-91-15,-2 2-56 0,0-2-29 16,2 2-39-16,-2-3-34 0,0 2-28 16,2 0-2-16,-2-2-14 0,2 0 0 15,0 2-27-15,-2 0 20 0,2-2-19 16,-2 1 26-16,0 0 13 0,2 2-17 0,-2-5-48 16,0 3 41-16,2 0 14 0,-2 0 0 15,0 2-68-15,0-2-196 0,0 1 71 16,0 1 50-16,0-3 8 0</inkml:trace>
  <inkml:trace contextRef="#ctx0" brushRef="#br0" timeOffset="304813.597">8309 11489 108 0,'0'0'58'0,"0"0"27"0,0 0 117 16,0 0 0-16,0 0-162 0,0 0-40 16,0 0-46-16,0 0 46 0,0 0 53 15,0 0 55-15,0-21-11 0,0 18-18 16,0 3-17-16,0-1-33 0,-2 1-27 16,2-1 31-16,-2 1 6 0,2-3 0 0,-2 1-36 15,2 2-3-15,-2-2 0 0,2 0 19 16,0 1 23-16,0 1-10 0,0 0-9 15,0 0-10-15,0 0-13 0,0 0 1 16,0 0 3-16,0 0 15 0,0 0-6 16,0 0-10-16,0 0-3 0,0 0-2 15,0 0-43-15,0 0-17 0,0 0-7 16,0 0-12-16,0 0-4 0,0 1 7 0,0 3 23 16,0 2 19-16,4 2 23 0,-2 0 13 15,0 3 12-15,0-2-12 0,0 2 0 16,0-1 13-16,2 0-10 0,-4-1 39 15,4 1-25-15,-2 0 2 0,0 2 7 16,-2-4-29-16,2 2 26 0,-2 1-23 16,2 1 42-16,-2 0-42 0,1 1 17 15,-1 0 25-15,0 0-41 0,0 2-1 0,0-1 1 16,2 3 1-16,-2-1 44 16,0 0 20-16,2 2-64 0,-2 0 12 0,2-2-10 15,-2 4 31-15,0-3-14 0,0 2-19 16,0-2-4-16,0-1-8 0,0-1-3 15,0 0 14-15,0-2-1 0,0 1 23 16,0-3-23-16,-2-1-21 0,2 1 21 16,0-1 3-16,0-1 0 0,0 3 16 15,0-3-19-15,0 4 20 0,0-4-17 0,0 2 1 16,0 2-4-16,0 0 13 0,0-1-12 16,0 2-2-16,0 1 1 0,0-1 0 15,0 1 0-15,0-1 9 0,0 3 11 16,0-2-4-16,0-1-13 0,0 3 27 15,0 1 2-15,0-3-16 0,0 2-12 16,-2-1-3-16,2 1-1 0,-2-1 0 16,1-1-23-16,1 0 23 0,0-2 0 0,0 0 1 15,0 3-2-15,0-3-12 16,0 1 13-16,0-1 3 0,0 1 14 0,0-2-16 16,0 3-1-16,0-2-3 0,0 0 2 15,0 0 1-15,1 3-1 0,1-3 1 16,0 2 1-16,0 0 15 0,1 3-16 15,-1-1 0-15,-2-2 15 0,0 3-2 16,0-1 7-16,2 1-20 0,-2-4-2 16,0-1-11-16,0 1 13 0,0-2 3 15,0 1 10-15,2-2 0 0,-2 0-13 0,2 2 53 16,0-2-37-16,0 0-13 0,0 0-1 16,-2 2 11-16,2-1 15 0,-2 2-28 15,2-3-26-15,-2 2 26 0,1-2-1 16,-1 3-1-16,2 0 2 0,0-1 0 15,0 1 9-15,-2-1-9 0,2 0 0 16,-2 0 0-16,2 1 26 0,-2-1-13 16,2 1 13-16,-1-2-7 0,-1 3-6 0,3-4 4 15,0 2-17-15,-1 1-16 16,-2-1 16-16,2 2 13 0,-2-1 0 0,2 1-9 16,-2-1-8-16,2 0-12 0,-1-4 13 15,1 2 2-15,-2 1-2 0,2-2 3 16,-2 1 1-16,2 0 12 0,-2 1-10 15,0-2-1-15,2 2 0 0,-2-1-2 16,2 0 0-16,-2-1-3 0,2 0 1 16,-2 1-11-16,1 0 13 0,-1 1 0 15,0 0 13-15,0 3-1 0,0-3-12 0,0 2-13 16,0 2 12-16,0 1 1 0,0-2 15 16,0 3-15-16,-1 1-1 0,-1-3-14 15,0 2 14-15,2-2-18 0,-2 2 16 16,2 1 3-16,0-1 1 0,0 0 0 15,0-2 12-15,0 0-12 0,-2 1-1 16,2-3 1-16,-2-2-3 0,2 2-11 16,-2-1 13-16,2-1 16 0,0 0-16 15,0 2 0-15,-1 0-3 0,1-1 3 16,0 3 23-16,0-1-21 0,0 1 17 0,0-2-19 16,0 3-8-16,0-2 8 0,0 1 19 15,0-2-18-15,-2-1 3 0,2 2 15 16,-2 0-3-16,0-2 10 0,-3 0 26 15,2 1-22-15,3 1-29 0,-1-3 15 16,-1 2-1-16,2-1-14 0,-2 1 30 16,2-1 38-16,0 1-21 0,0-2-45 0,0 2-3 15,0-2 0-15,0 1 17 16,0-1-1-16,0 3-14 0,0-1 37 0,0 0-23 16,2 2-16-16,-2 0 3 0,2 1 46 15,-1-1-31-15,-1 1-17 0,3-1-2 16,-3-3-2-16,5 1 2 0,-5-1-10 15,2-2 11-15,-2 1 2 0,0-1-2 16,0 1 3-16,0-2 26 0,0 5-26 16,2-3 23-16,-2 2-23 0,0 1 0 0,0-1 1 15,2 0 21-15,-1 2 40 0,1-3-49 16,0-2-16-16,0 2-10 0,2-2 7 16,-2-2 2-16,-1 0-28 0,2 1 29 15,1 0 46-15,-2-2-43 0,-1 1-3 16,2-2 3-16,1 1 0 0,-2-1-3 15,0-2-2-15,0 1-1 0,-2-1-30 16,2 1 14-16,-2 0 17 0,0-2-28 16,0 1 28-16,0 0 2 0,0-3-13 0,2 2 10 15,-2-2-29-15,0-1 6 0,0 0 13 16,0-2 12-16,0 2 1 0,0 2-3 16,0-4-13-16,0 3 3 0,0 2-20 15,1-3-15-15,-1 4 22 0,0-4-20 16,0 5-9-16,3-4 7 0,-1 3-40 15,-2 2 10-15,2-1-13 0,-2 0-81 16,0 6-73-16,0-4 53 0,0 1-111 0,0-1-176 16,-8-98 154-16</inkml:trace>
  <inkml:trace contextRef="#ctx0" brushRef="#br0" timeOffset="306831.7537">7708 14642 33 0,'0'0'42'0,"0"0"-42"15,0 0-2-15,0 0 2 0,0 0 12 0,0 0 1 16,0 0 0-16,0 0 65 15,-16-6 36-15,16 6 13 0,0 0-71 0,0 0-33 16,0-3 19-16,-2 3 43 0,0 0 35 16,1-3-67-16,-1 1 22 0,0 2-36 15,2-2 55-15,0 1 50 0,-3 1-14 16,3 0-59-16,0 0-58 0,0 0-13 16,0 0-22-16,0 0 18 0,0 0 4 15,0 0 10-15,0 0 23 0,0 0 3 16,0 0-10-16,3 0 6 0,1-2 1 0,-3 2-32 15,1 0-1-15,0-3 0 0,-2 3-4 16,0 0-22-16,2 0 7 0,-2 0-4 16,3 0 0-16,-1 0 8 0,3 0 15 15,4 0 26-15,-2 0-24 0,3 0 55 16,4 0-57-16,0 0-23 0,3 0 23 16,8-2 153-16,4 2-7 0,8-2-126 15,0 2-17-15,-3-1-1 0,-1 1-2 16,-5-2 13-16,3 0-6 0,1 2 19 15,-2 0-26-15,2 0-13 0,-3 0-17 0,-5 0 30 16,0 0 0-16,-10 0-9 0,2 0 5 16,0 0-18-16,3-2 22 0,3 2 2 15,0 0-2-15,0-2 3 0,0-1 10 16,-2 0 49-16,5 0 16 0,1-1-23 16,-3 0-16-16,1 1-16 0,4-1 25 15,5 0-22-15,4 0-3 0,-3-1-4 0,-10 5-19 16,-1 0-11-16,-9 0 11 0,3 0 0 15,3 0 0-15,4 0 0 0,-4 0-3 16,-1 0-10-16,-3 0 4 0,0 0 7 16,-4 0 0-16,-2 0-9 0,3 0 9 15,-4 0 1-15,-1 0-12 0,4 0 13 16,2 0 1-16,0 0 12 0,5 0-11 16,-1 0 14-16,3 0-15 0,-5 0-2 0,3 0 1 15,-4 0-1-15,4 2-2 16,-2 1 0-16,-2-3-16 0,4 0 6 0,-6 2 13 15,3-2-4-15,-2 2-12 0,-2-2 16 16,4 1 0-16,-4-1 0 0,2 3-6 16,0-3 4-16,-3 1 4 0,4-1 9 15,-2 0-11-15,1 0-4 0,4 0 4 16,-4 0-3-16,4 0-11 0,-3 0 12 16,6 0 4-16,-4 0 9 0,3 0-11 15,-2 3-1-15,4-3-22 0,-5 0 10 0,2 3 13 16,-2-1 13-16,0 2-13 15,-3-2-1-15,0 0-15 0,1-1 16 0,0 2 2 16,4-2-2-16,-4 1-2 0,3 2 2 16,-1-2-1-16,1 0 1 0,1 1-23 15,-1-1 22-15,1 1-22 0,1 0 23 16,-3-1 0-16,3 3-3 0,1-5-23 16,-2 3 24-16,3-1-14 0,0 0 6 15,-1-2 10-15,2 2 2 0,-3 0-2 16,2-1-23-16,3-1 23 0,-3 2 13 0,-1-2 13 15,-1 0-26-15,2 0-3 0,-4 0 0 16,1 0-20-16,2 0 22 0,-2 0 1 16,3 0-20-16,-2 0 20 0,6 0 31 15,-5 0-30-15,3 0-1 0,3 0-1 16,-8 0-1-16,6 0 2 0,0 3-4 16,-6-3-2-16,1 1-43 0,-5-1 47 15,4 2 0-15,-6-2-18 0,1 0 20 16,2 0 33-16,0 2-20 0,-1-2-12 0,0 0 15 15,-2 0-16-15,2 0-1 0,-4 0 1 16,1 0 16-16,2 0-16 0,2 0 0 16,1 0 3-16,3-2 33 0,8 0-36 15,6 2 0-15,3-1 3 0,2-2-3 16,-2 1 4-16,-5 2-4 0,-6 0-35 16,-1-1 34-16,-4 1-11 0,-8-2-11 15,-1 2 23-15,4-2 7 0,0 2-7 16,1-2-3-16,1 0 3 0,1 2 26 0,-3 0-4 15,5-3-22-15,-3 3-1 0,1 0-25 16,-1 0 26-16,3 0 0 0,-3 0-10 16,3 0 8-16,-2 0 2 0,3-3 0 15,-3 3 2-15,6 0-2 0,-1-2 3 16,3 2-3-16,5-2 0 0,5 2-28 16,3 0 11-16,-2 0 11 0,-1 0-7 0,-3 0 12 15,0 0-42-15,3 4 41 0,3-1-11 16,0 4-16-16,4 0 45 0,3-1-16 15,-1 2 0-15,-1-1 0 0,0 1 30 16,4-2-30-16,-2-2 0 0,-2 0 0 16,3-3 22-16,-1 3 30 0,-1-2-39 15,-2 0-13-15,1 2 1 0,-5-4-1 16,3 0 13-16,1 2-13 0,-4 0 0 0,-1-1-12 16,1 2 12-16,-4-2-1 0,-3 1-27 15,-9-2 25-15,-2 3-56 0,-9-3 46 16,0 0 7-16,0 0-20 0,-2 0 23 15,6 0-88-15,-7 1 74 0,-5-1 16 16,0 0-12-16,-1 0 11 0,-4 0-24 16,0 0-42-16,3 0-59 0,-3 0-81 15,0 2-148-15,0-2-266 0</inkml:trace>
  <inkml:trace contextRef="#ctx0" brushRef="#br0" timeOffset="314095.0573">7455 13193 75 0,'0'0'72'15,"0"0"-7"-15,0 0-32 0,0 0 71 16,0 0 88-16,0 0-19 0,0 0-43 16,4-5-35-16,-4 5-14 0,0 0-9 15,0 0-3-15,0 0 2 0,0 0 4 16,0 0-36-16,0 0-19 0,0 0-7 16,0 0-10-16,0 0 0 0,0 0-3 15,0 0-19-15,0 0-11 0,0 0-9 0,0 0 3 16,0 0 14-16,0 0-1 0,0 0 3 15,0 0 1-15,0 0 16 0,4 0 3 16,2 0 10-16,-2 2 3 0,0-1-26 16,2-1 7-16,-4 2 3 0,2 2-40 15,-2-2-15-15,1 2 56 0,0 0 2 16,1-1-2-16,0 1 5 0,-1 2 16 16,0-1 33-16,2-3-51 0,0 1-1 0,-2 1 14 15,2-1-11-15,-1 1 17 16,-2 2 3-16,2-2 6 0,1-1-16 0,-1 3-13 15,-1-2 17-15,2 3-17 0,0-5 3 16,-2 5-3-16,0-4 0 0,0 1 1 16,1-2 0-16,-2 2-1 0,1 0-14 15,0-3 13-15,1 3 2 0,0 2 17 16,-1-2-18-16,4 3 0 0,-3 0 4 0,1 0-1 16,1 3-3-16,2-3 13 15,1 2-15-15,1 2 2 0,-3-2 0 0,3 2 13 16,-2 0 0-16,4-1-13 0,-4 2-1 15,2-2 1-15,-3-3 2 0,4 3-2 16,-6-3-3-16,2-2-1 0,-2 4 4 16,-1-6-2-16,0 2 2 0,0 0-1 15,-3-1 1-15,4-1 2 0,-2 2-2 16,1-2 33-16,-3 1-4 0,3 1-13 0,-2 1 14 16,2 0-7-16,0-1 3 15,-1 2-4-15,5-2-18 0,-3 1 9 0,-1 2-13 16,2-1 2-16,-3 3 17 0,3 0-19 15,1-1 1-15,-1 2 2 0,2 0 16 16,-3 1 1-16,0 0-20 0,0-2 2 16,1-1 21-16,-4-2-23 0,4 1 3 15,-4-3 16-15,0 0-19 0,0 1-19 0,3-2 19 16,-3 3 19-16,1 0-12 0,1 1 6 16,0-1 13-16,-1 2 23 0,1-1-17 15,4 1-31-15,-5-1 0 0,3-1-1 16,-4 0-2-16,2 1 2 0,-1-1 0 15,1 2 0-15,1 0-1 0,-2-1 1 16,4 1 1-16,-3-1-1 0,1 0-1 16,-1-1 1-16,2 1 13 0,0 1 13 15,0-1-13-15,0 1-13 0,0 0 36 16,0-2-20-16,1 1 7 0,0 1-22 0,-2-4 0 16,4 3-2-16,-5-1 1 0,-1 0-16 15,0-4 16-15,1 4 2 0,-2-4-2 16,1 1-26-16,-1 2 26 0,3-1 1 15,-4-1 17-15,1 3-18 0,3-2 0 16,-3 0 13-16,0 2-13 0,2-2 2 16,-3-1-11-16,3 1 12 0,-2 1-4 15,3 2 2-15,-2-2 1 0,3 3-2 0,2 1 3 16,0 1 4-16,-2 0 12 16,1-1-19-16,1 2-6 0,1 0 6 0,-3-3 3 15,-1-2-3-15,0 1-1 0,-2-1 1 16,1 0-2-16,0 0 5 0,-2-1-5 15,0-1 2-15,0 1 0 0,3 0 7 16,-4-2-3-16,2 1 9 0,-1 2-12 16,-1-4-1-16,2 2-13 0,0 2 13 0,1 0-14 15,0 0 14-15,2 1 2 16,0 0-1-16,2 1 1 0,-2 1-4 0,0-2 18 16,0-1-13-16,-1-1 10 0,-1 1-13 15,3-2 3-15,-3-2-2 0,-2 1 13 16,2-1-13-16,-2 2-1 0,1 1 0 15,-1-3 1-15,2 3-1 0,0 0 1 16,-2-1-1-16,2 0 0 0,1 0-3 16,-3 0 2-16,2-2 1 0,-1 1-17 15,1 1 17-15,-2 0 0 0,2 0 11 16,-2-1-11-16,2-1-9 0,-2 1 9 16,0 1 13-16,0-2-13 0,0-1-2 0,-2 1 1 15,2-3 1-15,0 3-1 0,-2-1 0 16,0 0 1-16,2 0 23 0,-2 1-22 15,2 1-1-15,0-2-1 0,0 2 1 16,0 0 9-16,0-1-9 0,0-1-13 16,0 2 13-16,0-1-3 0,0 0 16 15,0 2-7-15,0-3-6 0,0 5-2 0,-1-4 2 16,1 1 0-16,0 0 0 0,0 0 8 16,-2 1-8-16,5-2 0 0,-5 0 0 15,2 1 2-15,0 0-2 0,0-1 0 16,0 1 0-16,0 1-3 0,0 0 3 15,0 1 2-15,0 1 15 0,-1-1-16 16,1 2-1-16,2-3 15 0,-2 2-15 16,0-5-1-16,0 5 1 0,-1-3 1 0,2 2 0 15,0-1 1-15,-1 1-1 0,2 1 0 16,-2-1 1-16,-1-3-1 0,1 4-1 16,2-1 2-16,-4-2-1 0,4 3 1 15,-2 0 1-15,-1-1-2 0,2-2 11 16,-1 1-12-16,2 2-13 0,-3-2 11 15,2-3 4-15,1 4 12 0,-2 0-14 16,0-1 1-16,2 1 14 0,-1 2-15 0,0-3-1 16,1 3 0-16,-1-3 0 15,3 2-13-15,-3-2 14 0,3 1 0 0,-3 0-2 16,2 2 2-16,-1-2-2 0,0-3 0 16,-3 2 2-16,3 2 3 0,0 0-1 15,0-1 1-15,-2 0-1 0,5 0-1 16,-3-1 2-16,-1 3 1 0,-1-5-4 15,1 3-26-15,0 1 26 0,1-2 13 16,-2 1-12-16,2-1 2 0,0 2-3 16,-2-2 10-16,-1-2-12 0,4-1 2 15,-3 3 0-15,-1-4-1 0,2 3 1 0,-1-1 0 16,0-1-1-16,0 3 1 0,-2-3 13 16,4 3 9-16,0-1-10 0,-2 0-11 15,2 0-1-15,-1 1 1 0,-1-3-1 16,3 0 10-16,-3 1-11 0,0-1 2 15,1 3 11-15,0-3-12 0,-1 2 2 16,0-3 21-16,-1 2-20 0,2 0 4 16,0 1-7-16,1-2 0 0,-2 2 15 15,2 0-13-15,-1-3-2 0,5 3 0 0,-4 0-1 16,-1-1 1-16,0 1 2 0,4 1 1 16,-2-4 10-16,0 3-9 0,3-1 12 15,-2 0 16-15,-1 1 7 0,2 0-26 16,-1-3-10-16,1 4-1 0,1-2 24 15,1 1-3-15,-2 0-21 0,1 0-2 0,-1-3 0 16,4 5-1-16,-5-2 0 16,1-1-2-16,2 4 3 0,1-3 0 0,-4 0 0 15,-1-1-24-15,2 1 24 16,-2 0 13-16,1-2-13 0,2 2-17 0,-4-1 17 16,3 1 0-16,-5-2 0 0,1 0-11 15,3 1 10-15,-2 2 1 0,0-2 16 16,5 1-14-16,-4 0-2 0,1 2-5 15,0-1 4-15,-1 1 2 0,2-2-2 16,-1 2 2-16,0-3-1 0,1 4 0 0,0-2-4 16,0 0 4-16,5 2-1 0,-1-2 1 15,-1 1 0-15,5 0 16 0,-2 1-12 16,-1-1-4-16,3 2 0 0,-6-3 16 16,2-2-16-16,-4 2-1 0,3 1 1 15,-4-3-1-15,0 0 1 0,0 0-4 16,0 1 2-16,2-2 1 0,-1 1 1 0,0 2 11 15,-1-1-11-15,1 0 0 16,2 0 0-16,-1 1 3 0,-1-1-3 0,-1 0 0 16,2 1 0-16,0-1 0 0,0 0 11 15,0 2-11-15,-4-5-19 0,2 5 19 16,-2-4 0-16,-1 3 3 0,4-5-3 16,-3 5 0-16,0-3-2 0,0-1-11 15,0 3 11-15,-2-1 4 0,1 0-4 0,1 1-6 16,0 0 6-16,-2-2 4 15,5 3-1-15,-3-3 1 0,2 2-1 0,-1 3-1 16,1-4 4-16,0 1 9 0,0 4-13 16,4-3-3-16,-2-1 3 0,0 1 5 15,0 1-4-15,2 0-1 0,-2-1 1 16,-2 0 0-16,2-2 11 0,1 4-12 16,2-2 1-16,-4 1 15 0,1-3-13 15,2 3-4-15,0-3 1 0,0 2 0 16,-2 0 0-16,-1-3 1 0,4 2-1 15,-1 0 0-15,-1 0 13 0,1 0-9 16,2 0-2-16,-3-1-2 0,4 1 3 0,1 0-4 16,-4-1 2-16,5 1 11 15,-2-4-10-15,0 2 0 0,1 0 18 0,0 0-17 16,0 3-3-16,0-4 0 0,0 0 0 16,0-1 2-16,0 3-12 0,-2-3 10 15,1 3-2-15,0-2 2 0,-2-1 0 16,0 1 2-16,2-1-1 0,-2 0 19 15,2 0 15-15,1 0-22 0,-2 0 16 0,1 0 3 16,2 0-9-16,-2 0 19 16,5-2 3-16,-3-4-13 0,3 1 1 0,1 1 2 15,2 0-1-15,-2-1-34 0,2 1-1 16,1 0 1-16,-1-1 26 0,-1-2-13 16,4 5-13-16,-7-4-3 0,5 5-20 15,-4-3 23-15,3 2 7 0,-6-1-7 16,3-4-2-16,-3 4 2 0,4 0 20 0,-6-2-4 15,6 0-13-15,-4-1-2 16,5-2 15-16,-4 0-12 0,6 3-1 0,-3-3 0 16,3 3 0-16,0-3-3 0,0 0 1 15,-3 3-1-15,1-2 0 0,-2 0 0 16,0 1 2-16,-2-1 14 0,2-2-12 16,-3 0-4-16,2 1 3 0,-4 1 32 15,3-3-32-15,0 1 1 0,0 0 31 16,1-2-22-16,-1 3 19 0,3-2-12 0,-2 0-19 15,3 3-1-15,0-4 18 16,0 3-18-16,-1 0-3 0,4-2-16 0,-6 3 16 16,5-1-4-16,-5 1 7 0,0 0 1 15,0 0 1-15,2-1 27 0,-7 0-26 16,7-1 0-16,-5 2-1 0,1-3-2 16,1 3-9-16,-2-3 9 0,5 1 0 15,-6-1-1-15,6 0-2 0,-4 3 0 0,0-3-23 16,1 1 24-16,0 1-27 15,-2-2 28-15,0 3-19 0,-3-3 19 0,6 0 1 16,-6 1-3-16,5-2-32 0,-2 1 3 16,0-3 13-16,0 1 19 0,0 1 0 15,-3-2-48-15,4-2-1 0,-3 3 49 16,-1-2 27-16,4 1-25 0,-2-3-1 16,1 3-1-16,3-2-22 0,-6-1 3 15,6 1 38-15,-5 0-19 0,2 0 0 16,0 1-13-16,-2 1-3 0,0 0 14 15,0 1-24-15,-1 0 20 0,0 3 6 0,1 0 0 16,0-4-29-16,-1 5 9 0,4-1-2 16,-2-3 21-16,-1 2-25 0,2 1 25 15,0-1-12-15,-1-2-23 0,2 1 7 16,-4 0 28-16,3-4-12 0,0 1 13 16,-4 0 0-16,2 3 2 0,0-3 47 15,0 1-49-15,-1 2-23 0,4-2-22 0,-4-1 22 16,2 2 17-16,4 1 3 15,-4 0 3-15,2-1 0 0,0 0-1 0,-1 1-32 16,3 2 30-16,-4-2 3 0,4 1 0 16,-3 0 0-16,1-2 0 0,1 0-9 15,-1 2 6-15,1-4 3 0,-2 1-25 16,-1 0 2-16,4 0 10 0,-4 1-29 16,4-2 26-16,-1-1-6 0,-3 1 21 0,4 1-21 15,-4-2 19-15,4 2-3 16,-2-3 6-16,3 3 2 0,-1-2-2 0,-1 1-49 15,3 1 49-15,-7-2 2 0,5 1 34 16,-3 0 0-16,-2-1-33 0,2 3-2 16,-6 0 0-16,5-2-1 0,-1 3-17 15,-2-2 17-15,0 0 29 0,-1 1-29 16,3-2 0-16,-2 1-19 0,-1-1 19 16,7-1-2-16,-4 0-40 0,3-1 28 15,1 1 14-15,0-1 0 0,2-1 17 16,-3 2 20-16,4-2-37 0,-2 3-48 15,5-1 48-15,-2-3-13 0,2 3 16 0,-3-3-3 16,1 3 1-16,-2 2-1 0,0 0-3 16,-2 4 0-16,-1-4 3 0,1 4 0 15,-1-1-3-15,-2 1 3 0,-1 1 0 16,-2-2 16-16,0 3 13 0,-2-2-4 0,0-1-24 16,1-2-2-16,3 0-19 15,1 1 20-15,-3 0 3 0,4 1 7 0,-3 1-10 16,-2 1-1-16,3 0-18 0,-2 1 16 15,3-1 3-15,2 1-2 0,2-1-24 16,-4 3 4-16,5-2 5 0,-3 2 15 16,4 1 1-16,-3 0 0 0,1 2 1 15,-3-2 1-15,1 3 12 0,2 1-10 16,-6-2 1-16,6 2-4 0,-4 0 13 16,-1 0 0-16,4 0-13 0,-3 2-3 0,6 1-13 15,-1-1 16-15,4 2 23 0,-2-2-20 16,1 2-3-16,-1-1-1 0,0 1 1 15,-3 1 19-15,4 0-19 0,-4-1 0 16,3 0 3-16,-4 0 3 0,4 3-3 16,-3-1 20-16,4-1 13 0,-4 1-11 15,5 1 1-15,-3 1-25 0,6-1 1 16,-3 2 0-16,-1 0 20 0,3-1 11 0,-4 1 8 16,4-1-41-16,-2 0 0 15,-5 1-17-15,4-1 1 0,-7-1 16 0,1 3-2 16,3-3-16-16,-3 2 18 15,2-2 3-15,-4 3-3 0,4-3 36 0,-4 3-20 16,1-2-15-16,0 1 18 0,0 3 1 16,-1-3-20-16,2 4-3 0,-4-1 3 15,3 1 1-15,2 1 1 0,-2 0-1 16,4 1-1-16,-4-1-4 0,3 1-15 16,-1 2 22-16,1 0-16 0,2-1 26 0,-2 2-13 15,2-1 3-15,-4 0-6 16,4-1 0-16,-5 1 2 0,5 0-1 0,-6 0-11 15,4 2-1-15,-2-4 13 0,-4 3 1 16,6-3 0-16,-3 0 15 0,-3 1-15 16,2-3-12-16,-2 0-14 0,0 1 14 15,-1-4 12-15,-1 4 0 0,2-2 20 16,-4 1-24-16,1 1 8 0,0-1 12 16,0 0 6-16,-2 0-19 0,1 1-3 15,1 1 2-15,3-1 40 0,-3 1-40 0,1 0-2 16,1 1 26-16,2 1-7 0,-1-2-19 15,0 0 7-15,1 1 5 0,2 1-12 16,3 0 78-16,-2 0-67 0,2 0-9 16,1-1-4-16,0 2 21 0,2-4-13 15,-3 3 14-15,2-2-7 0,-1 3-13 16,1-1 0-16,-1 1 0 0,2-1 0 16,-1 2 28-16,3 1-2 0,1-2-6 0,-5 2 15 15,7 0-35-15,-4 1 13 16,2-1-10-16,0 0 0 0,1 1 16 0,0 0-3 15,-1 2 7-15,3 0-7 0,-4-2-13 16,-1 3-6-16,1-4 3 0,-2 0-3 16,0 0-10-16,-5-1 13 0,4 0-1 15,-3 1 1-15,2-1 0 0,-4-1 32 16,1 0-31-16,0-1 12 0,-4-2-7 0,4 2-6 16,-4 0-3-16,-2 1 3 0,4-1 1 15,-3 1-1-15,2-1 3 0,-1 0-3 16,1 3 0-16,0-4-6 0,-1 3 22 15,4 1-15-15,-2 0-1 0,-1 1 0 16,4 1 6-16,0 0-3 0,0-3-6 16,0 2-9-16,3-3 12 0,-4 1 32 15,0-2-29-15,1 0-3 0,-2 0-7 16,0-4 4-16,0 0-8 0,-3 2 11 0,3-4 3 16,-3 0 0-16,-2-1 0 0,1 1 4 15,1-1-7-15,-2 0 0 0,-1-1 12 16,4 1 5-16,-2 0-17 0,0 1-35 15,-2-2-19-15,0 0-1 0,-2-1-90 16,0 1 33-16,-2-4 2 0,-2 1-19 0,-2-2-10 16,0-1 35-16,0 1-16 15,0 0-3-15,-10 2-23 0,-8-1-118 0,-8-3-84 16,2-2-336-16</inkml:trace>
  <inkml:trace contextRef="#ctx0" brushRef="#br0" timeOffset="314897.9575">12638 14687 54 0,'0'0'53'0,"0"0"-8"0,0 0-19 15,0 0 43-15,0 0 172 0,0 0-101 16,-12 0-140-16,9 0-39 0,2 0-114 16,-1 0 22-16,2 0 53 0,-3 0 16 15,3 0-3-15,-1 0-7 0,-1 0 44 16,0 3 28-16,2-2 0 0</inkml:trace>
  <inkml:trace contextRef="#ctx0" brushRef="#br0" timeOffset="315572.1704">12638 14687 66 0,'-28'4'356'16,"30"-4"19"-16,0 0-150 15,0 0-85-15,-2 0-65 0,0 0-1 0,1 0 14 16,2 0-3-16,-1 0-23 0,-1 0-37 16,6 0-25-16,5 0-4 0,6 0 4 15,10 0 26-15,9 0 30 0,2 0-24 16,1 0 4-16,-2 0-23 0,-5 2-26 15,0 2-13-15,-1 2 13 0,-3-2-26 0,2 0-26 16,1 2 13-16,0-3 51 16,-2 2-41-16,1 0-1 0,-2-3-9 0,1-1 16 15,2 0 20-15,3 2 16 0,-2-3 58 16,3 0-55-16,3 2 72 0,1-2-20 16,1 0-3-16,-2 0-23 0,1 2 23 15,2-2 10-15,-3 2-46 0,6-2 4 16,-5 0 12-16,1 2-31 0,-3 0 12 15,-1 2-6-15,-3-1-7 0,-1 1-3 16,-4-2-10-16,2 2-10 0,1 0-3 16,-2-2 26-16,1 1-16 0,1-1 12 15,1 1 4-15,2-2 22 0,2 0-21 0,-2 2 47 16,-1 0-29-16,-1-2 11 0,-1 3-12 16,1-2-17-16,-2 2-1 0,-4-3 18 15,3 3-18-15,-5 0-12 0,-7-1 9 16,-1-3 3-16,-2 3 0 0,6 0 1 0,10 1 2 15,7 1 0-15,2-3 13 16,-5 4 0-16,-4-5-15 0,-1 3 2 0,0-4 10 16,1 2 0-16,2-2 13 0,3 0 22 15,1 0-15-15,3 0-30 0,-3 2 16 16,4-2-4-16,0 0-15 0,0 3-13 16,-1-3 13-16,1 2 3 0,-2 0-1 15,3 0 17-15,0-2 10 0,0 0 1 16,-1 0 12-16,-3 0 19 0,-4 0-22 15,-1 0 13-15,-2 0 13 0,3 0-26 0,-2 0 22 16,2 0-19-16,-4 0 0 0,-2 2-3 16,-1-2-23-16,1 2-16 0,-4-1-10 15,-5 2 9-15,-2-2 0 0,-2-1 0 16,1 4-22-16,6-4 23 0,-1 2 1 16,-1 0 15-16,4-2-16 0,-6 0-16 15,3 0 16-15,-5 0 2 0,0 0 15 16,-4 0-8-16,0 0-9 0,-2 0-58 0,-2 0 10 15,-4 0-56-15,0 0-6 16,-4 0-22-16,0 0-14 0,0 0-26 0,0 0-43 16,-2 0-153-16,-8 0-124 15,0 0-124-15</inkml:trace>
  <inkml:trace contextRef="#ctx0" brushRef="#br0" timeOffset="316255.3576">14639 13937 48 0,'0'0'94'0,"0"0"-91"0,0 0 179 0,0 0 125 15,0 0-128-15,0 0-104 0,0 0 16 16,0 0-3-16,0 0-23 0,0 0 85 16,23 103-59-16,-16-88-39 0,-3 2 10 15,1 1-23-15,3-1 13 0,-1-2-32 16,1-3 25-16,-3 3-15 0,-1-6-27 16,2 1 29-16,-3-5-29 0,2 2-2 0,0-7 15 15,-3 3 42-15,1-3 66 16,1 0-30-16,4 0-3 0,0-3 19 0,6-6 42 15,2-2-119-15,2-2 67 0,-1-4-81 16,4-5-6-16,-3 2-13 0,1-6 26 16,1 0-7-16,4-9-38 0,-5 6-36 15,-1 3-42-15,-5 6-23 0,-2 2-58 16,3 3 142-16,-4 0-119 0,-3 3 41 16,1 4 29-16,-4 2 7 0,0 5-97 15,-2-1-177-15,1 2-339 0</inkml:trace>
  <inkml:trace contextRef="#ctx0" brushRef="#br0" timeOffset="316466.7914">15051 14105 919 0,'0'0'356'0,"0"0"-151"0,0 0-62 0,105 0 6 15,-96-2-29-15,2 0-38 16,-3 0-4-16,3 2-10 0,0-2-39 0,1 2-29 16,-3 0-29-16,-1 0-62 0,-2 0-52 15,-2 0-52-15,0 2-101 0,0 2-199 16,-4-2-151-16</inkml:trace>
  <inkml:trace contextRef="#ctx0" brushRef="#br0" timeOffset="316861.2459">15393 14091 257 0,'0'0'733'0,"0"0"-498"16,0 0-222-16,0 0 0 0,0 0 136 15,0 0-28-15,0 0-37 0,0 0-35 16,0 0-20-16,0 0-9 0,25 60 18 16,-22-53-37-16,-3-3 12 0,0 0-12 15,0-4-1-15,0 0 29 0,0 0 46 16,0 0 19-16,0 0-3 0,2 0 3 0,-2 0 13 15,2 0 26-15,0-4 6 0,-1-2-78 16,4-3-61-16,2-4-29 0,-2 1-19 16,3-3-40-16,2-2 37 0,6-2-34 15,-1-1-73-15,3-1 34 0,2 2-12 16,-2 0 16-16,-2 4 78 0,-4 3 42 16,-3 6 16-16,-2 2 36 0,-1 4 0 0,-2 0-33 15,0 0 17-15,1 0 0 16,4 6 32-16,-3 3-19 0,-2-2-17 0,2 3 49 15,-1 1-13-15,-1 2-23 0,2 1 1 16,1 1-21-16,-3-2-24 0,0 0 30 16,-1 0-18-16,1 1-13 0,0-2 1 15,-2 1-1-15,4 1-3 0,-2-1-156 16,2 0-55-16,0-1-3 0,0-2-262 0,0-3-153 16,-2-6-33-16</inkml:trace>
  <inkml:trace contextRef="#ctx0" brushRef="#br0" timeOffset="317030.7911">15877 14149 1513 0,'0'0'478'0,"0"0"-296"0,0 0-114 16,0 0-13-16,0 0 90 0,0 0 75 16,0 0-85-16,0 0-135 0,0 0-39 15,0 0-157-15,1 0-108 0,-1 0-63 0,0 0-189 16,6 0-642-16</inkml:trace>
  <inkml:trace contextRef="#ctx0" brushRef="#br0" timeOffset="317306.0554">16220 13929 717 0,'0'0'766'0,"0"0"-577"16,0 0-89-16,0 0-51 0,0 0-16 16,0 0 28-16,0 0 7 0,0 0 23 15,0 0-13-15,0 0-75 0,-103 34-3 16,98-18 36-16,-5 1 3 0,7 0 9 16,1-2-45-16,2-1-1 0,0 1 17 0,0-1-19 15,2-1 3-15,11 0 26 0,5 4 4 16,9 3-17-16,11 2-16 0,-1-5-107 15,0-5-126-15,-3-4-11 0,-6-8-58 16,1 0-154-16,4-5-183 0</inkml:trace>
  <inkml:trace contextRef="#ctx0" brushRef="#br0" timeOffset="317424.739">16565 14141 1000 0,'0'0'592'0,"0"0"-173"16,0 0-85-16,0 0-88 0,0 0 60 15,0 0-59-15,0 0-46 0,0 0-99 0,0 0-99 16,0 0-3-16,0 0-80 0,36-27-114 15,-36 27-114-15,0 0-114 0,-2 0-58 16,-15 0-310-16</inkml:trace>
  <inkml:trace contextRef="#ctx0" brushRef="#br0" timeOffset="321426.0251">8370 14628 115 0,'0'0'82'0,"0"0"120"0,0 0-3 15,0 0-101-15,0 0-92 0,0 0-6 16,0 0-3-16,0 0 3 0,0 0 55 15,26-12-22-15,-22 11-30 0,-3-3 13 16,4 2 53-16,-3 0 58 0,1 0-29 16,4-2-49-16,-1 3-20 0,-1-3 33 0,0 2-39 15,3 0-7-15,-3-3 0 16,2 5-16-16,-1-3 0 0,0 2-17 0,-2-2 17 16,-1 2-1-16,-1 1-11 0,-1 0 8 15,2-2 4-15,-1 2 43 0,0 0 25 16,0-2-29-16,5 2-35 0,-1 0 25 15,-1-5-4-15,5 5-25 0,4-5 0 0,0 3 29 16,14-3 0-16,0-1-29 16,11-2-3-16,-4 1-13 0,-9 2 16 0,-3-1-13 15,-12 4 5-15,5-3 8 0,1 0 0 16,1 0-20-16,-2 0 13 0,-2-1 6 16,3 1 2-16,-4-1 1 0,-2 2 18 15,4-1 6-15,-2 0-10 0,1 2-2 16,2 1-14-16,-4-4 0 0,6 2 24 0,-5 0-8 15,6-1-14-15,-2-1 11 16,1 0 10-16,3 3 7 0,0-4-15 0,1 2-14 16,0 0 1-16,-2-2 14 0,-2 2-32 15,1 1 6-15,-3-2 0 0,-2 2 10 16,-1 3 0-16,0-3 0 0,-2 2-2 16,-1-3 1-16,2 5 2 0,-2-3-1 15,-2 1 4-15,2 0-2 0,0 1-1 16,2-2-2-16,-2 1 0 0,6 0 1 15,-3-1-1-15,3 1 1 0,2 0-13 16,-1 0 9-16,6 0 5 0,-6 0-1 0,3-2 46 16,3 2-46-16,-4-1 0 0,3 1 12 15,-5-2 11-15,4 1-23 0,-8 0 0 16,1 1 1-16,-2 0-1 0,-4 1 16 16,0-1 0-16,-4 2-15 0,-1-3 0 15,1 1 1-15,1 2 15 0,-1-2-17 16,4 1 16-16,-2-3-15 0,3 2 12 0,4 0-10 15,-4 0-2-15,2 1-1 16,4-2 0-16,0 2-2 0,3-1-8 0,3 0 10 16,1 0 13-16,-3 0-13 15,3 2 0-15,-2-2 0 0,-1-1 19 0,-3 3-19 16,3-3 1-16,-7-1-4 0,0 3 3 16,3-3 0-16,-6 1 26 0,0 1-24 15,-2-1-2-15,2-1 13 0,-5 2 6 0,4 0 4 16,-6 1-21-16,5-3 11 15,-1 2 3-15,4-2 0 0,-2 2-16 0,2-3-4 16,2 3 2-16,1-3 1 16,2 4-2-16,1-6-13 0,-1 5 13 0,4-1-10 15,0-1 12-15,3 1 2 0,-3-2 2 16,3 2-2-16,-2 1-1 0,0 0-4 16,-3-2 4-16,4 3 4 0,-4-3-4 15,3 4-12-15,-6-5-9 0,2 4 21 16,-4 1 3-16,-3-2 1 0,4 0 9 15,-5-1-11-15,-1 3-1 0,1 0 2 16,2-5 13-16,0 3-14 0,0-1-2 0,2 1-15 16,-1 0 15-16,4 0 0 0,-4 0 0 15,4-2-1-15,-2 2 0 0,3 0 0 16,-2 0-2-16,0 1 3 0,1-1 3 16,-2-2-1-16,0 2-1 0,2-2 2 15,-2 2-2-15,-1-1-1 0,2 1 13 16,-4 0-13-16,2-3-2 0,2 5-1 0,0-3 3 15,-1 1-3-15,5 0 0 0,-3-2 0 16,8 2 2-16,-6 0-2 0,6 0 0 16,-2 1 0-16,-1-1-10 0,2 0 13 15,-6 0 0-15,6 2 0 0,-6-2 0 16,-1 2 2-16,-2-2 11 0,1 2-13 16,0-1-1-16,-1 1 1 0,1-3-3 15,0 1 3-15,0 2 13 0,-1-1-11 16,3-1-2-16,-4 0 2 0,4 0-1 0,-4-1 2 15,0 1 0-15,4 2 13 0,-2-5 3 16,1 3 4-16,3 1-12 0,-3-2-11 16,4 3-1-16,-1 0-13 0,1 0 14 15,1 0 1-15,2 0 0 0,-2 0-1 16,-3 0 0-16,4 0-13 0,-4 0 13 16,-1 0-11-16,2-2 10 0,-3 2 1 0,4 0 0 15,-4 0 3-15,5 0 0 16,-2-2-3-16,4 2-1 0,-5 0 1 0,9 0 0 15,6 0-1-15,2 0-19 0,4 0 20 16,-4 0 0-16,-5 0 0 0,-1 0-2 16,-4 0 2-16,-10 0-4 0,4 0-15 15,-8 0-14-15,3 0 33 0,2 0 17 16,-2-2-15-16,0 1 0 0,4-1 15 16,-6-2-17-16,6 2-2 0,-4 0 2 15,3 2 0-15,1-1-19 0,-1 1 15 0,2-3-15 16,-4 3 16-16,5 0 0 15,-4-1-19-15,0 1 5 0,1 0-18 0,0 0 5 16,5 0 11-16,-7-2-10 0,7 2 3 16,-5 0 26-16,7 0-10 0,-5-2 8 15,3 2 2-15,-5-2-2 0,5 2-8 16,-1-2 10-16,-1 0 13 0,-1-1-13 16,2 0 0-16,-3-1-3 0,4 3 3 15,-6-1 19-15,1 0-19 0,-4-1-15 16,4 1 2-16,-4 1 13 0,0-1 3 0,-3-2 18 15,4 2-21-15,-3 0 0 16,-1 1 25-16,2-3-12 0,0 2 3 0,-3 0-14 16,4-2 31-16,-2-1-11 0,2 2-5 15,-4-1-14-15,4 3-3 0,-2-3-12 16,-1 1 10-16,3 1-11 0,1-1 6 16,-1 1-6-16,3 0 17 0,1 2-8 15,0-2 4-15,2 0-32 0,1 2 32 0,3-1 10 16,-4 1 6-16,2 0-32 15,-3-3 32-15,1 3-10 0,-2-1 6 0,3-1-12 16,-5 2 0-16,5-4 11 0,-1 2-11 16,0 0 0-16,-1-1-1 0,1-1-12 15,0 0-12-15,2-3 25 0,-3 5 0 16,2-5-16-16,0 4 16 0,-1-2 0 16,0 2 1-16,1-3-3 0,-1 3-16 15,-2-3 18-15,5 2 0 0,-7 0 1 0,4 1-2 16,-4-4 2-16,3 5 1 0,-4-3-2 15,6-1-20-15,-3 2 20 0,-1-1 0 16,5-1 16-16,-5 0-16 0,6-1 1 16,-4 0-1-16,3-1 0 0,-2-1 1 15,4 4-3-15,-5-2 4 0,3 1-3 16,-4 0 4-16,2 1 11 0,-7 0-12 16,6 2 11-16,-3-2 10 0,-3 1-23 0,4 1 0 15,-4-1 2-15,0 0-1 16,4 3-1-16,1-2-1 0,-4 0-3 0,7 1-6 15,-1-2 10-15,1-1 9 0,0 5 8 16,0-7-8-16,1 4-9 0,1-2 3 16,-2 2-1-16,1-1 17 0,1 0-19 15,-2 1-12-15,1-1 12 0,-3 2 2 16,4-2-2-16,-6 2 4 0,4 0-1 0,-4-1 0 16,-2 3-2-16,5-3 1 0,0-1-2 15,2 3 0-15,-1-1-1 0,3-3 1 16,-1 5-13-16,1-2 12 0,-1-3-2 15,-1 3 3-15,2 0 1 0,-2-1 0 16,-1 0-1-16,-3 0 1 0,0 1 19 16,-2-2-19-16,-1 2 9 0,0 2-10 15,0-1-13-15,-1-1 13 0,4 0-4 16,0-3 4-16,6 4 0 0,-3-1 18 16,5 0-17-16,1-1-2 0,-5 1-14 15,7-1 15-15,-3 1 2 0,-3-1 17 16,5 1-16-16,-4 0 0 0,2-2-3 0,0 0 9 15,-3 0-6-15,1 1-3 0,-2-3 22 16,2 2-22-16,-5-3 0 0,1 3 10 16,-3-1-9-16,4-2 2 0,-5 1 8 15,4 0-9-15,-2 1-4 0,1-1-11 16,1-1 3-16,3 0 9 0,-5 2 1 0,5-3 0 16,-1 1-52-16,2 1 39 15,-5-2 12-15,3 1-24 0,-5 0 25 0,6 0 30 16,-5-1-4-16,1 3-10 0,0-3-5 15,2 1-11-15,0-1 0 0,-1 2 13 16,3-3 0-16,-5 1-12 0,3 0-1 16,1 1 2-16,1-4-2 0,5 3-13 15,6-1 11-15,4-6-48 0,2 4 50 16,-3 0 0-16,-1-1-27 0,-11 5 27 16,0 1-13-16,-2-4 26 0,8 1 3 0,6-2-16 15,2-4 16-15,-3 3 1 16,-4 0-17-16,-7 3 22 0,-1 1-9 0,2 3 17 15,5-4-28-15,5 0-4 0,4 0-39 16,-7-2 41-16,0 4 50 0,-9 1-49 16,-3-1 2-16,2 1 24 0,5-1-11 15,5-3 13-15,7 0 7 0,-1 2-4 0,-5 1-6 16,-4 1-11-16,-3 1-15 16,3-3 0-16,-2 3 1 0,2-3 15 0,-9 1 7 15,3 5-21-15,-1-3 11 0,9 1-10 16,4-2-3-16,5 3 0 0,1-3-2 15,-4 3-44-15,1 1 43 0,3-2-4 16,3 1 7-16,6 2 26 0,0-3 7 16,-2 4-4-16,-2-3 6 0,2 3-18 15,-4 0-17-15,-1-2-2 0,-3-1 2 16,-2 1 13-16,0 0-13 0,-4 1-1 0,-1-1-1 16,0-3 2-16,-5 4-12 0,7-1 11 15,-4 0 1-15,8 0-1 0,-3 0 1 16,1 0 0-16,-1 1-26 0,1-1 26 15,-2 0 11-15,-3-2-11 0,-3 0 19 16,-2-1-2-16,-9 3-15 0,0-3 20 16,-6 3 30-16,7-3-29 0,2 2 3 15,4-2-24-15,-3 3-2 0,2 0 0 16,1 1 0-16,-5 1-15 0,-1 0 14 16,-3 0-1-16,-1 0-21 0,0 0 7 0,-5 0 14 15,0 0-53-15,0 0 22 0,-2 0-38 16,-4 0 3-16,4 0-3 0,-5 1-53 15,-2 1 33-15,0 0-94 0,0 0-209 16,0 1-114-16,-4-3-33 0</inkml:trace>
  <inkml:trace contextRef="#ctx0" brushRef="#br0" timeOffset="322982.0181">8782 14449 32 0,'0'0'127'0,"0"0"-104"0,0 0-1 16,0 0-18-16,0 0 35 0,0 0-7 0,0 0 1 16,0 0-33-16,-75 8-15 0,63-5 15 15,5-1 32-15,-1-2 112 0,1 0 22 16,3 2-58-16,1-2-1 0,-1 0 4 16,-1 0-33-16,3 0-68 0,-1 0-10 15,-4 0-13-15,4 0 10 0,-3 0-10 16,2 4-4-16,-3-4-5 0,4 3-21 15,-2 1 17-15,4 0-55 0,-3 0-27 16,0 0-78-16,3 0-19 0,-3 0 91 16,0-4 42-16,1 2 20 0,1-2 22 0,-2 1 29 15,2-1 1-15,-2 2 11 0,0-2 22 16,1 0 55-16,-2 0-59 0,2 0 40 16,1 0 104-16,-3 2-69 0,3 0-68 15,-2-2-35-15,3 2 28 0,-3 0 14 16,0-2 35-16,-2 4-26 0,2-1-52 15,-4 3 0-15,0-2-10 0,0 0 10 16,4 0 26-16,-2 0-13 0,1 0 17 0,-8-2 9 16,7 1 29-16,-3-1 10 15,3 2-9-15,-2-2 22 0,-1 2 7 0,4-3-23 16,-3 1-40-16,2 0-19 0,-2 2-16 16,-1-1-3-16,4-3-23 0,-1 5 10 15,0-1-13-15,-1 0 16 0,-4 0-17 16,-1 1 4-16,3 3 13 0,-5-3 12 15,0 1-28-15,4-1 28 0,-2-1 1 16,-2 4-1-16,4-3 1 0,1-2-20 0,-2 3 7 16,-1-3 26-16,3 3 7 0,-6 0-17 15,4-1-3-15,-1 1 0 0,0-2 2 16,0 3-2-16,1-4-39 0,1 2 16 16,-5 1 10-16,2 2 10 0,-6-2-23 15,2 1 6-15,-3-1-2 0,0 4 21 16,-4-6-38-16,5 5 37 0,-3-1-14 15,0-2 14-15,2-1 2 0,0 1 13 0,3-1 7 16,-2 1-7-16,0 1-3 16,-1 0-10-16,0 0-42 0,-1 1 10 0,-1-1 2 15,-2 2 20-15,-2-1 7 0,3-1 3 16,-5-2-81-16,1 3-59 0,7-5 136 16,-8 3 4-16,0-2 72 0,-8 1-10 15,-2 2-62-15,2-4 0 0,10 1 1 16,5-1 32-16,6 0 48 0,-5 1-61 0,-6 0-20 15,-3 2 2-15,-1-1 11 0,4-1 26 16,8-1-20-16,2 1-2 0,-2 2 12 16,-4 1-27-16,3 0-2 0,-5 3-36 15,2-1-3-15,-3 3 3 0,-4-1 35 16,-2 2 1-16,-7 3-26 0,-2-2 23 16,5 1 3-16,3-4 13 0,2-4 55 15,3 5-12-15,-5-3 19 0,8-1 26 0,5 0-7 16,5-3 17-16,-2-1-56 15,-3 4-31-15,0-1-24 0,-6 0-1 0,3 4-35 16,-3-4 3-16,6 1 7 0,0-5-28 16,6 3 53-16,-2-2-14 0,7 0-24 15,-1-1-42-15,4 4-43 0,3-6-42 16,2 2-89-16,0-3-208 0,4 0 145 16</inkml:trace>
  <inkml:trace contextRef="#ctx0" brushRef="#br0" timeOffset="324376.6643">16374 12439 179 0,'0'0'405'0,"0"0"-79"0,0 0-134 16,0 0-33-16,0 0-9 0,0 0-36 15,0 0-26-15,0 0-42 0,0 0-17 16,12-29-16-16,-10 23-13 0,3-1 3 0,-5-1 36 15,3-1-6-15,-1 2-30 16,0 2 33-16,0-3 16 0,1 2 6 0,-1 3-26 16,-2-1 24-16,0 0-24 0,0 0-19 15,0 2-13-15,0 2 19 0,0 0-19 16,0 0-28-16,0 0-43 0,0 0-26 16,0 0 2-16,0 4-35 0,-5 8 91 0,-1 3 39 15,-2 8 52-15,-1 7 33 0,-4 4-72 16,5 0-11-16,4-8-1 0,4-8-1 15,0-7 0-15,0 4 0 0,0-2-1 16,6 3 1-16,5-3 2 0,-1-4 34 16,2-1-35-16,2-1 19 0,0-7 12 15,-1 2 4-15,5-2-23 0,-3 0 26 16,2 0-7-16,-2-5-6 0,1-3 20 16,-2-1-44-16,0 0-2 0,2-3 26 0,-2-1-26 15,-3-1-36-15,2 1 36 0,-2 2-45 16,-3-1 25-16,-4 4-3 0,-2 4 23 15,0 2 36-15,-2 2-36 0,0 0-29 16,0 0-82-16,2 2-22 0,5 7 97 16,0 1 36-16,3 2 13 0,1-1 10 15,4-1 0-15,-2 0 0 0,4-5 9 0,-2-1 33 16,-1-3 23-16,4-1-23 16,-4 0-7-16,0 0 4 0,0-5-17 0,-5-3 49 15,4-1-26-15,-3-3-42 0,-4 0 48 16,3-5 1-16,-3-1-8 0,1-2-44 15,-4 0-23-15,-3-3-13 0,0 0 13 16,0 0 30-16,-2-2-30 0,-4 2-32 16,-2 2-20-16,4 0-12 0,-1 0-14 15,0 5-68-15,1 2 79 0,3 2-34 16,-1 7 7-16,2 0 0 0,0 5-26 0,0 0-115 16,0 0-194-16,6 8 34 0,0 2-6 15,1-1 176-15</inkml:trace>
  <inkml:trace contextRef="#ctx0" brushRef="#br0" timeOffset="324585.6155">17009 12477 1252 0,'0'0'306'0,"0"0"-173"0,0 0-130 0,0 0 49 15,0 0 23-15,0 0-49 16,0 0 29-16,107-22-29 0,-91 21-25 0,-5 1-1 15,4-2-29-15,-6 2-10 0,-1 0-94 16,-5 0-7-16,3 0-81 0,0 0-40 16,-3 0 66-16,3-2 35 0,0-4-199 15,1-1 193-15,-1-4-56 0</inkml:trace>
  <inkml:trace contextRef="#ctx0" brushRef="#br0" timeOffset="324892.7953">17246 12391 272 0,'0'0'433'15,"0"0"-240"-15,0 0-37 0,0 0 4 0,0 0-82 16,0 0 72-16,0 0-63 0,0 0-21 15,0 0-21-15,0 0 1 0,40 84-33 16,-36-72 9-16,-4-5-18 0,1-1 15 16,0-5-17-16,-1 2 24 0,0-3 49 0,3 0 3 15,-3 0 0-15,2 0 13 16,1-3 9-16,3-2 17 0,2-4-98 0,3-3-19 16,6-3-48-16,0-1 48 0,5-2 3 15,3-4-3-15,3 3-11 0,-4 5 8 16,-6-1-18-16,-2 6 20 0,0-1 2 15,-1 3-2-15,2 2-1 0,-6 0-66 16,-3 5 52-16,1 0 15 0,-6 0-25 16,1 2-3-16,0 8 28 0,-2 1-19 15,2 2 20-15,0 2 23 0,-2 5-20 0,2-1-3 16,0 0 2-16,-2 2-1 0,2-1-2 16,0-1-58-16,0-4-65 0,0-1-18 15,4 1-41-15,-4-6-83 0,10-1-47 16,-1-3-355-16</inkml:trace>
  <inkml:trace contextRef="#ctx0" brushRef="#br0" timeOffset="325154.0966">17877 12343 689 0,'0'0'561'0,"0"0"-343"0,0 0-172 15,0 0-44-15,0 0 71 0,0 0 21 16,-107 37 27-16,93-22-17 0,-3-2-23 16,8 3-23-16,2-3-32 0,6 0-13 15,1 0 23-15,0-1-14 0,4 2 11 0,11 1 12 16,14-1-9-16,16 4 25 0,11-3 7 16,5-5-45-16,-4-7 9 0,-7-1-32 15,-7-2-87-15,-6 0-72 0,-2 0-38 16,-2-7 15-16,-3-2-95 0,-8-1-185 15,-8 0-298-15</inkml:trace>
  <inkml:trace contextRef="#ctx0" brushRef="#br0" timeOffset="326270.0678">17441 12368 235 0,'0'0'583'16,"0"0"-328"-16,0 0-119 0,0 0 34 0,0 0-17 15,0 0-46-15,0 0-26 16,0 0-25-16,0 0-56 0,0 0-4 0,17-10-25 16,-17 12 16-16,2 2 13 0,0 3 16 15,0 2 1-15,2 2 25 0,-1 2-6 16,-2 0-34-16,1 1-2 0,-2 1 0 15,0-1 29-15,0 1-28 0,0 0 0 16,0 0 2-16,0-2-3 0,0-3 0 0,-2-2 1 16,2-2-2-16,-1-2-1 15,1-3 2-15,-3 2 1 0,3-3 25 0,-2 0 16 16,2 0 1-16,-2 0-1 0,2 0 6 16,-2 0-12-16,2 0 3 0,0 0-12 15,-2 0-25-15,2 0 16 0,-2 0 4 16,2 0-19-16,0-3 27 0,0 3 2 15,0-1-16-15,0-1-16 0,0 0 2 16,0 0 21-16,0 0 9 0,0-1-3 16,0-4-29-16,0 2-42 0,0-3 13 0,0-2 26 15,2-1 3-15,0 0-42 16,2-2 39-16,1-3-30 0,0 1-2 0,3-5-30 16,2 1-13-16,0-1 16 0,1 3-12 15,4-1 15-15,-2 3-12 0,-1 2 12 16,2 1 59-16,-4 6 4 0,-2 0-2 15,0 4 27-15,2 2-6 0,-2 0-10 0,0 0-13 16,-3 8 0-16,1 3 16 16,1 1 23-16,-3 3 26 0,-2 8-13 0,-2 6 3 15,0 6-32-15,0 1 6 0,0-4 0 16,0-6-29-16,0-8-1 0,0-4 1 16,2-3-1-16,2 2-20 0,-1 3-24 15,3 1-75-15,0-2-78 0,5-1-173 16,-4-3-95-16,-1-5-287 0</inkml:trace>
  <inkml:trace contextRef="#ctx0" brushRef="#br0" timeOffset="327576.2466">8327 14587 64 0,'0'0'88'0,"0"0"-49"0,0 0-37 15,0 0 100-15,0 0-21 0,0 0-71 16,0 0-10-16,0 0-46 0,0 0 17 16,-2 0 16-16,2 0 13 0,-2 3 1 15,-2-1 15-15,2 0 20 0,0 0-16 0,-2 0-1 16,2 0 1-16,-2-2 3 15,2 0-22-15,0 1 12 0,2-1 0 0,0 0-12 16,0 0 0-16,0 0-1 0,0 0-59 16,0 0-71-16,0 3 9 0,-2 0-31 15</inkml:trace>
  <inkml:trace contextRef="#ctx0" brushRef="#br0" timeOffset="327690.9393">8327 14587 5 0,'-46'41'4'0,"46"-41"-4"15,0 0-9-15</inkml:trace>
  <inkml:trace contextRef="#ctx0" brushRef="#br0" timeOffset="327829.5686">8272 14642 128 0,'0'0'140'16,"0"0"43"-16,0 0 39 0,0 0-82 0,0 0-59 15,0 0-32-15,0 0-23 0,0 0-26 16,0 0-42-16,0 0-49 0,0 0-62 15,-2 0-7-15,2 0 7 0,0 0 35 16,0 0 43-16,0 2 37 0,0 1 37 16,0 0-11-16,0-2-30 0,0 1-17 15,0-2 34-15</inkml:trace>
  <inkml:trace contextRef="#ctx0" brushRef="#br0" timeOffset="337250.2373">8524 14561 5 0,'0'0'88'15,"0"0"-32"-15,-11 0 3 0,7 0-24 16,-2 0 44-16,1 0 19 0,-4-2-98 0,1 1 0 16,0 1 48-16,2 0-8 15,-1 0-37-15,1 0 78 0,-1-3 122 0,2 3-119 16,1-1-64-16,0 1 6 0,2-2 13 16,-1 2 7-16,2-2 12 0,-1 2-26 15,-2-2-32-15,2 2-2 0,0 0-2 16,-2-2-24-16,1 0 28 0,2 1 3 15,1 1 14-15,0 0 2 0,0-2 30 16,0 2-16-16,0-2-12 0,-2 2-21 16,2 0-19-16,-2 0 2 0,0 0 1 0,-1 0-7 15,0 0-12-15,-1 0-5 0,-3 2-2 16,-4 5 16-16,-1 0-3 0,1 3 25 16,-4 2-25-16,4-2 29 0,1 4-6 15,0 0 5-15,2-1 2 0,2-1 14 16,4-1 21-16,2-1-20 0,0 0 10 15,0-5 3-15,4 1-12 0,2-2 25 16,2-3-29-16,2-1 94 0,0 0 17 16,2 0-16-16,2 0-34 0,-3-3-21 0,4-2-11 15,-4-3-23-15,-5 1 7 0,2 0 0 16,-4 0 7-16,0-1-17 0,-2-1-16 16,-2-1-22-16,0-2-20 0,0 2-42 15,0-4-53-15,-6 4 4 0,-4-2-40 16,0 2 26-16,-4 5 105 0,0-1 22 0,3 5-19 15,-4 1 39-15,2 0 1 16,1 1 29-16,-2 5 32 0,2 3 29 0,2-1-10 16,3 2-58-16,-2-3-23 0,5 1 13 15,4 1-13-15,0-3 27 0,0 0-27 16,0-3 0-16,4 1 0 0,7-1 17 16,-2-3 28-16,3 0 20 0,6 0 69 15,-2-8-53-15,4 0-22 0,-5-3-7 16,1 2-7-16,-2-1-6 0,-6 0-10 15,-2 2 7-15,-2-1-7 0,-2 2 10 0,-2-2-39 16,0 0-42-16,0-1-23 16,-4 3-28-16,-4-1 92 0,0 5-11 0,-6 1-37 15,0 2 4-15,1 0-43 0,-5 5-26 16,2 7 29-16,2 1-3 0,4 1 0 16,4 1-52-16,6 1-189 0,6-2-101 15</inkml:trace>
  <inkml:trace contextRef="#ctx0" brushRef="#br0" timeOffset="338156.4738">11806 14066 27 0,'0'0'43'0,"0"0"2"0,0 0-9 16,0 0 3-16,0 0 36 0,0 0 78 16,0 0 27-16,0 0-103 0,0 0-77 0,41-15-20 15,-31 15 19-15,0 0-44 16,-2 0-89-16,-1 0-94 0,1 0 74 0,-3 0 61 15</inkml:trace>
  <inkml:trace contextRef="#ctx0" brushRef="#br0" timeOffset="338418.1065">11806 14066 28 0,'101'-15'140'0,"-101"15"128"0,0 0 51 15,0 0-133-15,0 0-55 0,0 0-27 16,0 0-26-16,0 0-29 0,0 0-13 16,0 0-20-16,0 0-16 0,0 0-3 15,0 0-17-15,0 0-3 0,0 0-3 0,2 0-13 16,3 0-13-16,0 0 13 15,3-1 26-15,-2-2 1 0,-2 2 12 0,-1-1 3 16,2 0 30-16,-3 2 6 16,-2-2-3-16,0 2 3 0,0-2 3 0,0 2-3 15,0 0-6-15,0-2-7 0,0-1-26 16,0 3-11-16,0-3-48 0,0 1 7 16,0 2 23-16,0 0-13 0,0 0-30 0,0-2-45 15,2 2-33-15,0 0-95 16,-2 0-19-16,1 0 117 0,1 0 63 0,0 0-8 15,-2 0 38-15</inkml:trace>
  <inkml:trace contextRef="#ctx0" brushRef="#br0" timeOffset="339379.6005">12108 14050 28 0,'0'0'95'15,"0"0"-7"-15,0 0 91 0,0 0 53 0,0 0-46 16,0 0-56-16,0 0-36 16,0 0-25-16,0 0 35 0,0 0-45 0,0 0-20 15,0-27 26-15,0 22-3 0,0 3-4 16,0-1-57-16,0-1 38 0,0 0 4 15,-2 0-27-15,2 3-13 0,-1-3 10 16,-2 2-13-16,0-2-2 0,-1 1-21 16,0 3 4-16,1 0-1 0,-6-3-19 15,1 3 23-15,0 0-16 0,0 0 32 16,4 0 36-16,-1 0-6 0,1 0-19 16,2 3-11-16,0 2-3 0,-1 1 3 0,2 1 23 15,1 1 0-15,0 0-23 0,0 1 0 16,6 1-23-16,2-3 23 0,-3 3 11 15,5-5-11-15,-2 1 0 0,4-2-16 16,-2 0 16-16,-2-1 6 0,1-1 14 16,0 1-20-16,-1-3-10 0,-5 0-6 15,1 0 16-15,-2 0 1 0,-2 0 25 16,2 0 19-16,-2 0 11 0,0-3-11 16,0 1-35-16,0-5-8 0,0-1-4 0,0-1 2 15,-2 1 0-15,-4-1-1 0,3-3-20 16,-3 4 20-16,-5-1 1 0,2 4-16 15,-1-1-20-15,-4 2 4 0,0 0-8 16,2 1 14-16,-1 3 26 0,0 0 4 16,4 0 18-16,1 3-22 0,3 5 0 15,-5-1-3-15,7 4 3 0,1 1 36 16,2 0-7-16,0-1-29 0,0 0 4 0,5-2-8 16,2-1 17-16,1 1-13 15,0-4 13-15,-1-1 10 0,2 0 0 0,1-2 13 16,-3-2-4-16,-1 0-6 0,1 0 29 15,-4 0 10-15,3 0-16 0,0-2-4 16,-2-2 4-16,-2 0 13 0,0-1 6 16,1-2-39-16,-1 0 0 0,-2-1-29 15,1 1 0-15,-1-1-13 0,0 1-71 16,0 1 32-16,0-2-36 0,0 4 4 0,-3-1-13 16,-4 2 32-16,-5 1 9 15,0 2-9-15,-1 0 20 0,-6 0 6 0,4 2 39 16,-5 6 35-16,7 4-15 0,-4 0 19 15,6 0-16-15,4 2-23 0,3 0 2 16,3-1 0-16,1-2 53 0,0 0-55 16,1-2-15-16,6-2 15 0,2-1 0 15,3-1 3-15,4-1-3 0,-1-2 26 0,4 0-52 16,-5-2-16-16,2 0-36 0,-5 0-68 16,-1 0-82-16,2 0-10 0,-3-4-153 15,-4-1-36-15</inkml:trace>
  <inkml:trace contextRef="#ctx0" brushRef="#br0" timeOffset="340894.2139">13907 13696 29 0,'0'0'75'0,"0"0"4"0,0 0-66 16,0 0 16-16,0 0 30 0,0 0 68 16,0 0 82-16,0 0-86 0,0 0-54 0,0-38 32 15,0 32-7-15,0 2 7 0,0 0-22 16,0 1 74-16,-2 1-98 0,2-3-22 16,-4 4-20-16,4-3 6 0,-1 1 14 15,1 3 6-15,0-2-4 0,-3 2-22 16,3-3-11-16,0 3-1 0,0 0-1 15,0 0-3-15,0 0-10 0,0 0 11 16,-2-2-1-16,1 2-17 0,-3 0 1 16,0-2-20-16,-3 1-29 0,1-1 6 0,-5 0 3 15,3-1 43-15,1 3 6 0,-2-1 10 16,4 1 39-16,-2 0-23 0,2 0 17 16,3 0 19-16,-2 0-52 0,1 0-32 15,1 8-14-15,-1 2 46 0,1 1 20 16,0 0 25-16,0 2-45 0,2-2 20 15,0 4-7-15,0-4-13 0,0-2 0 0,6 0-17 16,-1 0-5-16,2-4 22 0,-2 1 46 16,4-2-23-16,-2 0-7 0,0-2 20 15,0-2-3-15,-1 0-14 0,2 0 33 16,-1 0 33-16,-3 0-11 0,-1-4-18 16,-1 0-1-16,2-1-16 0,-2-3-23 15,0 1 17-15,0 0 2 0,-1 0-15 16,-1-1-17-16,0-1-6 0,0 2-23 15,0 2 26-15,-3 0-23 0,-3 0-16 16,0 1 13-16,-3 4-42 0,-4-2-4 0,2 2-15 16,-3 0 44-16,-2 0 8 0,2 6 15 15,-2-1 18-15,2 0 2 0,5-1 0 16,-2 0-3-16,3-3-20 0,4 2-6 16,3-3-7-16,-1 3-3 0,2 1-23 15,-2 2-72-15,2 1-54 0,0 1-158 16,0-2-153-16</inkml:trace>
  <inkml:trace contextRef="#ctx0" brushRef="#br0" timeOffset="352546.791">2348 9253 41 0,'0'0'98'16,"0"0"-59"-16,0 0-39 0,0 0-19 0,0 0 19 15,0 0 13-15,0 0 74 0,0 0-86 16,0 0 66-16,41-59-2 0,-39 55-42 16,-1 0 267-16,-1 3-71 0,0-3-60 15,0-2-12-15,0 3 42 0,0-5-49 16,0 1-39-16,-3 0-33 0,1 1-3 16,0 1 10-16,2-1-73 0,-2 2 56 15,2 3-29-15,-2-1-3 0,2 0-13 16,0 2-9-16,0 0 9 0,0 0-10 0,0 0 20 15,0 0-7-15,-2 0-1 0,2 0-15 16,-2 0-26-16,2 0-10 0,0 4-6 16,0 5 32-16,0 2 10 0,0 8 17 15,4 0-4-15,0 5-12 0,0 2 12 16,1 4-13-16,2-1-1 0,-1-2-2 16,-2-6 1-16,-2-6 2 0,0 5 0 15,2 1 16-15,-3-2-16 0,1 2-26 0,-1 0-48 16,-1 0-59-16,0 1-46 0,4-2-85 15,-4 1-26-15,2-1 75 0,0-3-271 16,0-5 143-16</inkml:trace>
  <inkml:trace contextRef="#ctx0" brushRef="#br0" timeOffset="353772.8061">3298 9091 276 0,'0'0'372'0,"0"0"-151"0,0 0-54 16,0 0-86-16,0 0-26 0,0 0-35 16,0 0-4-16,-96-98 23 0,81 91 33 15,5 2-52-15,3-2-20 0,1 6 113 16,2-1-5-16,2 2-63 0,-1 0-9 0,3 0-36 16,0 3-39-16,0 13 39 15,5 13 7-15,5 17 106 0,1 11-22 0,4 0 13 16,-4-1-45-16,0-9-20 15,2 3-13-15,-3-6-25 0,0-2 18 0,-1-6-19 16,0-7 0-16,-6-9 0 0,-1-5 2 16,1-2-1-16,-1-2 1 0,0 0 27 15,-2 0-29-15,0-2-26 0,0-6-39 0,-2 2-29 16,-3-4 19-16,0 1 20 16,-2 0 29-16,0-2 10 0,-2 2 12 15,-2-2-109-15,-1 0-99 0,0 0-29 0,1 0-16 16,-2-2-252-16,5-2 193 0</inkml:trace>
  <inkml:trace contextRef="#ctx0" brushRef="#br0" timeOffset="354004.8126">3052 9489 291 0,'0'0'594'16,"0"0"-242"-16,0 0-118 0,0 0-42 15,0 0-49-15,0 0-62 0,0 0-3 16,0 0 13-16,0 0 32 0,131-67-3 16,-71 45 0-16,-1 4-1 0,-5 4-67 0,-12 9-52 15,-1 0-65-15,-3 1 36 16,-5 3-52-16,-1-1-38 0,-2 2-4 0,-9 0-56 16,-3 0-55-16,-4 0-78 0,-2 0-79 15,-1 0-130-15,-4 0 19 0</inkml:trace>
  <inkml:trace contextRef="#ctx0" brushRef="#br0" timeOffset="354200.6966">3733 9383 61 0,'0'0'1570'15,"0"0"-1199"-15,0 0-180 0,0 0-103 16,0 0-24-16,0 0 95 0,0 0 83 15,0 0-85-15,0 0-144 0,0 0-13 16,0 0-83-16,1 2-140 0,-1-2-81 16,0 0-55-16,0 4-123 0,0-2-498 15,0 1 495-15,-1-14 485 0</inkml:trace>
  <inkml:trace contextRef="#ctx0" brushRef="#br0" timeOffset="354618.2229">3779 9246 74 0,'0'0'150'0,"0"0"313"16,23 107-147-16,-15-67-78 16,2 0-59-16,1 2 6 0,-5-2-38 0,2-4-60 15,-2-3-15-15,-2-10-49 0,-2-8-21 16,-1-5 14-16,-1-5-14 0,0 1 34 15,0-4-4-15,0 0 14 0,0-2 80 16,0 0 30-16,0 0 12 0,0 0-10 16,0 0 51-16,0-6-36 0,-3-5-173 15,-1-7-29-15,0-1-137 0,2-3-82 0,1-2 73 16,1 2-42-16,0 0 0 0,4-2 9 16,5 2-26-16,3-2-264 0,-5 2-235 15</inkml:trace>
  <inkml:trace contextRef="#ctx0" brushRef="#br0" timeOffset="354795.2791">3759 8804 838 0,'0'0'323'0,"0"0"-161"0,0 0-129 15,0 0-33-15,0 0-277 0,0 0-355 0,0 0 205 16</inkml:trace>
  <inkml:trace contextRef="#ctx0" brushRef="#br0" timeOffset="355014.6843">4161 8932 227 0,'0'0'515'0,"0"0"-176"0,-41 113-23 15,22-56-23-15,0-2-144 0,6-5-51 16,1 4-69-16,7-1-28 0,-4 3-1 16,3-8-1-16,4-9-15 0,0-10 13 0,2-9-101 15,0-8-20-15,0-3-6 16,-2-1-173-16,2-3 75 0,0-1 17 0,-2-2 126 16,-1-2 85-16,-3-2 222 0,-2-13-222 15,-5-11-203-15,-1-13-292 0,-1-3 209 16</inkml:trace>
  <inkml:trace contextRef="#ctx0" brushRef="#br0" timeOffset="355199.6544">3941 9264 160 0,'0'0'564'0,"0"0"-281"0,0 0 1 16,0 0-4-16,0 0-72 0,0 0-46 0,0 0-77 15,0 0-63-15,0 0-18 0,0 0 18 16,0 0 1-16,7-35 22 0,5 42 10 16,4 4 43-16,2 3-27 0,4 1-29 15,-3 2-23-15,3 0-3 0,-2-1-3 16,2-1-12-16,-3 0 2 0,1 1-6 15,0-1 3-15,0-2-77 0,0 1-36 16,-2-2-53-16,2-1 17 0,-5-5-39 0,-2-1-89 16,2-5-22-16,-2 0-30 15,-2 0-190-15</inkml:trace>
  <inkml:trace contextRef="#ctx0" brushRef="#br0" timeOffset="355987.0126">4418 9345 22 0,'0'0'456'16,"0"0"-58"-16,0 0-222 15,0 0-56-15,0 0-22 0,0 0-26 16,0 0 16-16,109-23 6 0,-95 15-32 0,-7 1-33 16,2-1 10-16,-6 2 16 0,-1-1 43 15,0-1-30-15,-2-1 0 0,0-1-6 16,0 0-60-16,-4 3 34 0,-3 0-36 15,-3 1-34-15,-1 2 33 0,-1-1-1 0,1 5-27 16,4 0 3-16,-5 0-26 0,5 0-13 16,1 7 3-16,1 4-19 0,3 4 36 15,-1 5 22-15,3-1 23 0,0 1 2 16,7 0 30-16,2-3-9 0,3-1 23 16,2-1-9-16,6-1-35 0,8 3 12 15,5-2 15-15,1-4 30 0,-1-5-21 16,-5-3-34-16,-12-3 25 0,-1 0-16 15,0 0 10-15,-2 0-23 0,6-2 16 16,-3-3 0-16,1-3-3 0,-3 3 10 16,-2-3 3-16,3-1 3 0,-6-1 16 0,0-2-41 15,1 1 28-15,-1 0-29 0,-4 0 33 16,-3 2 9-16,0 2-45 0,-2 1-13 16,0-2-13-16,0 3 0 0,0 0-9 15,-2 3-1-15,-3 0-13 0,-6-1-45 16,3 3 36-16,-1 0 42 0,-1 0-10 15,-3 0-20-15,4 3-6 0,0 4 0 0,0 0 20 16,-1 3 25-16,3-1 7 0,1 2 2 16,3 0 0-16,3 0 1 0,0-4 52 15,0-1-55-15,0-2-6 0,7 0 6 16,-5-4 6-16,1 0 20 0,-2 0 13 16,4 0 10-16,3 0-7 0,1-6 3 15,2-5 7-15,6-4-6 0,-2-5 2 16,4-6-48-16,-1-7 3 0,4-11 10 15,-2-4-13-15,-5-3-48 0,-5-1 12 16,-5 2 17-16,-5-3-72 0,0 0-10 0,-2-3 17 16,-11 6-30-16,-4 4-6 0,1 14 25 15,-2 7 63-15,4 10 32 0,2 3 166 16,0 3-36-16,1 0 55 0,2 2-84 16,1 4-10-16,6 3-88 0,2 2-3 15,0 15-52-15,2 15 52 0,12 19 61 16,0 11 27-16,3 1-30 0,-2-4-3 0,-3-9-38 15,2-4-17-15,-4-5-1 16,0 2 1-16,1-5-3 0,-1-3 2 0,-1-9 1 16,-4-5 0-16,-1-5 0 0,1-3-116 15,0 0-1-15,0 0-36 0,0 2-22 16,-1-1-92-16,2-4-52 0,2-1-183 16,1-4 91-16</inkml:trace>
  <inkml:trace contextRef="#ctx0" brushRef="#br0" timeOffset="356411.6454">5453 9378 104 0,'0'0'529'0,"0"0"-135"0,-3 129-49 0,1-85-97 15,-2 0-76-15,2 0-29 16,0-1-33-16,2-6-35 0,0-6-33 0,0-9-29 15,0-11-13-15,0-4 13 0,0-1-11 16,0-1-1-16,0 0 0 0,0-4 38 16,0-1 52-16,0 0 90 0,0 0 83 15,0-1-4-15,0-15-10 0,-2-12-123 16,-9-16-127-16,0-9-134 0,4-2 47 16,2-2 85-16,5 4-44 0,0-1-69 15,5 2-62-15,6 7 3 0,7 6 13 0,2 3 19 16,5 6 38-16,8 1 49 15,4 6-13-15,2 0 0 0,3 4 55 0,-4 4 13 16,-7 6 79-16,-12 2 80 0,-2 7-53 16,-9 0-106-16,2 0-3 0,-2 7-36 15,1 2 17-15,-8 4 22 0,-1 3 26 16,-10 6-13-16,-18 12-13 0,-24 10 3 16,-9 4-3-16,-6-4-62 0,5-7-9 15,15-12-39-15,11-6 0 0,12-8-14 16,9-5-64-16,7 0-46 0,-1-4-66 0,6-2-58 15,3-2-30-15,2-6 98 0</inkml:trace>
  <inkml:trace contextRef="#ctx0" brushRef="#br0" timeOffset="356781.6593">5931 8674 1015 0,'0'0'632'0,"0"0"-434"0,0 0-198 16,0 0-120-16,0 0 120 0,0 0 95 15,32 98 32-15,-18-42-50 0,5 2 14 16,-6 2-29-16,0-5 12 0,0 2-32 16,-6-4-38-16,-1 0 15 0,-1-7-3 0,-5-7-16 15,0-2-42-15,0-11 10 0,-3-6-30 16,-1-9 1-16,2-3-37 0,0-5-15 15,-1 1-4-15,1-4 114 0,-2 0 3 16,0-13 162-16,0-18-162 0,1-14-123 16,3-11 2-16,0-5 47 0,15 2 51 15,2 4 23-15,11 1 0 0,4 1 103 16,5 1-103-16,2 6-10 0,6 4 10 16,0 7 33-16,3 1-30 0,3 4 39 0,-1 3 7 15,0 4-13-15,-9 6-36 0,-11 7-43 16,-10 5-145-16,-11 1-180 0,-7 1-147 15,0 3-244-15</inkml:trace>
  <inkml:trace contextRef="#ctx0" brushRef="#br0" timeOffset="357451.6584">3752 9051 249 0,'0'0'590'0,"0"0"-306"0,0 0-53 15,0 0-29-15,0 0-27 0,0 0-64 16,0 0-33-16,0 0 12 0,0 0-15 0,0 0 0 16,-19-41 6-16,17 36 12 0,-1 1 8 15,3-2 22-15,-2-1-4 0,0 1-19 16,2 0-55-16,0 1-13 0,0-2 9 15,0 4-41-15,0-1-20 0,0 0-21 16,0 2-4-16,0 0-52 0,0 2-116 16,0 0-85-16,4 0-127 0,4 4-161 15,-2 0-509-15</inkml:trace>
  <inkml:trace contextRef="#ctx0" brushRef="#br0" timeOffset="358161.5512">3950 6785 748 0,'0'0'348'16,"0"0"-110"-16,0 0-205 0,0 0-33 15,0 0-215-15,0 0 215 0,0 0 19 16,-4 149 180-16,2-70-56 0,-1 4 30 16,1-6-63-16,2-3-35 0,0-5-26 15,0-10-49-15,5-3 0 0,2-10 1 16,2-8-1-16,-1-8 10 0,0-10-10 0,-5-2 0 16,3-6 0-16,-3 4 0 0,1-5 0 15,0 0-83-15,-2-4-37 0,-1-4-52 16,-1-1-43-16,0-2 45 0,0 0 154 15,0-10-3-15,-3-1-245 0</inkml:trace>
  <inkml:trace contextRef="#ctx0" brushRef="#br0" timeOffset="358500.3357">3551 7392 180 0,'0'0'545'0,"0"0"-252"0,0 0-101 15,0 0-9-15,0 0 22 0,0 0-52 0,0 0-85 16,0 0-36-16,0 0-32 16,117-97-2-16,-66 51 2 0,-4 1 29 0,-4 2 1 15,-11 3-1-15,0 2-13 0,-2-3 10 16,-7 2-26-16,-1-1-27 0,-2 5 4 16,-3 4-3-16,-8 11-3 0,-4 4 6 15,-1 4 23-15,0 1 88 0,3 2-75 16,-1-3-10-16,-4 7-3 0,2-2-9 15,-1 5-14-15,1 2-3 0,-2 0-26 16,4 0-15-16,3 0 67 0,-2 0 37 0,1 2-37 16,2 5-17-16,2 1 1 0,-4 1 3 15,0 0 10-15,-1 2-33 0,1 3 0 16,1 1-19-16,-3 9-114 0,1 6-36 16,-3 6 0-16,2 2-173 0,0-7-20 15</inkml:trace>
  <inkml:trace contextRef="#ctx0" brushRef="#br0" timeOffset="359269.3406">5954 7698 916 0,'0'0'573'16,"0"0"-475"-16,0 0-98 0,122-59-17 15,-47 24 17-15,11-1 65 0,8 0 22 0,-2-1-38 16,3 0-7-16,-6 6 10 16,-12 2-13-16,-11 6-39 0,-13 5-36 15,-6-2-78-15,-15 3-3 0,-8 3 3 0,-10 3-91 16,-1 3 81-16,-6-3 56 0,1 0 67 16,-5 3-104-16,-3-2 105 0,0 2 27 15,-2 3-1-15,-5-1 35 0,-2 0-21 16,-4 3-1-16,1-4-39 0,2 5-20 0,-4-4 20 15,0 4-2-15,-1-3-27 16,-9 3 29-16,-8-1 0 0,-10 1 0 0,-3 0-42 16,1-2 42-16,5 2 0 0,9 1-16 15,8-2 16-15,9 3 0 0,5-1 23 16,2-1 22-16,1 2 43 0,3 0 0 16,2 0-88-16,7 0-83 0,4 0 1 15,9 0 73-15,13 3 9 0,20 7 143 16,2-3 13-16,1 2-97 0,-9-2-40 15,-9 1-3-15,-9-3 4 0,-9-1 13 0,-4 2 12 16,-8-2-12-16,2 1-33 0,-1-1-17 16,0 2 1-16,-5-2-23 0,-4-1-33 15,0 2 46-15,0 0 26 0,-7 1 7 16,-5 3 19-16,1 2 16 0,-1 4 10 16,-2-2-51-16,0 3 45 0,5 4-46 15,-3-1-140-15,5 5-75 0,5 0-94 16,2-2-213-16,0-5 14 0</inkml:trace>
  <inkml:trace contextRef="#ctx0" brushRef="#br0" timeOffset="360076.1537">6554 8132 46 0,'0'0'140'0,"0"0"267"0,0 0-175 16,114 0-141-16,-51-6-26 0,11-5-16 15,-1-2-48-15,-2 1 0 0,7-5-1 16,1 0 0-16,3-3 33 0,-2 2 45 15,-2 3 78-15,-6-3 10 0,-7 5-52 0,-9-2-45 16,-4 4-24-16,-1 2-9 16,-3 0 16-16,7-1-29 0,1 0-1 0,6 2-19 15,-2 1 32-15,-1 1-34 0,-2 2 16 16,-5 3-15-16,-5 1-2 0,-5 0-1 16,-6 0-3-16,-8 0-21 0,-11 0 12 15,-3 0-13-15,-8 1 6 0,0 1-29 0,-2-2-42 16,0 2 20-16,-4-2 71 15,0 0 45-15,-2 0 30 0,-6 0-26 0,-2 0-49 16,-6 0 0-16,1 0-77 0,-6-4 38 16,-2 0 36-16,-11 1-1 0,-3-3-18 15,-3 1 9-15,8 3 0 0,8-1 0 16,11 1 0-16,3 2-1 0,-4-1-15 16,2 0-16-16,0 1-4 0,0 0 13 15,3 0-16-15,2 0-7 0,0-3 10 16,-2 3 40-16,5 0 9 0,-2 0 26 0,4-3 13 15,0 3 36-15,2 0 22 0,0 0-15 16,0 0-30-16,0 0-7 0,0 0 14 16,4 0 22-16,1-1-22 0,-2 1-59 15,4 0-10-15,-1 0-13 0,1 0 23 16,7 0 68-16,5 0 4 0,-1 4-7 16,5 0 22-16,-2-1 1 0,-1 2-30 15,-4-2-3-15,-2 1-52 0,-4 0-3 0,-4-1-1 16,-5 1-31-16,-1 0 9 15,0 4-9-15,-3 0 32 0,-13 8 1 0,-19 10 18 16,-18 12-19-16,-6 4-19 0,-4 6-85 16,6-2-68-16,7-8-55 0,12-10-284 15,12-9-516-15</inkml:trace>
  <inkml:trace contextRef="#ctx0" brushRef="#br0" timeOffset="362134.0226">10364 11384 72 0,'0'0'345'16,"0"0"43"-16,0 0-264 16,0 0-52-16,0 0-41 0,0 0-29 0,0 0 71 15,0 0 61-15,0 0-46 0,0 0-43 16,-20-33 14-16,16 29-40 0,0-1-16 15,-1-1 45-15,2 0 31 0,-1 1 8 16,2-2-9-16,-3 2-9 0,4 2-21 16,1-3 34-16,0 0-14 0,0 2-10 0,0-1-9 15,0 1-49-15,0-2 1 16,1-1-1-16,8 0-1 0,-1-1 0 0,3 1-2 16,6 0 3-16,-2-3 19 0,8 3 17 15,-4 0-4-15,3-1-13 0,-1 5 14 16,1-1-33-16,-6 4 0 0,2 0 0 15,-4 0 0-15,-2 0 0 0,-3 2-13 16,0 2-3-16,-4 0-14 0,1 0 11 16,-2-1 6-16,0 2-10 0,-2-2-3 0,1 3 10 15,-3-2 16-15,0 1 0 16,0 1 1-16,0-1-1 0,0 1 0 0,-3 2 0 16,-3 0 0-16,0 0-13 0,-1 1-9 15,1 1 19-15,-2 1-16 0,-3 0-14 16,2 3 14-16,1 1 6 0,0-1-6 15,1 3-7-15,0 0 22 0,4 5-25 16,2-2 13-16,1 6 14 0,4 1-18 0,12 4 7 16,6 9 10-16,2-4-23 0,0-6 26 15,-7-10 0-15,0-6 13 0,-2 3-12 16,2 2 11-16,4 1-12 0,-4-2 0 16,-2-1-3-16,-6-1 2 0,-3-5 0 15,-2 0 1-15,-4-3 13 0,0-2 26 16,0 0 42-16,0-3 23 0,-3 2 12 15,-6-2 23-15,-4 2 13 0,-15 4-26 0,-10-2-48 16,-5-2-20-16,-1 0-4 16,0-4 14-16,6-1-26 0,1 2-6 0,-2-2-36 15,4 2-3-15,10-2-32 0,5 0-71 16,8 0-33-16,3 0-29 0,-3 2 13 16,5 0-30-16,1 1-58 0,3-3-79 15,3 0-225-15,0 0-225 0</inkml:trace>
  <inkml:trace contextRef="#ctx0" brushRef="#br0" timeOffset="362489.1596">11277 11657 1905 0,'0'0'377'0,"0"0"-241"0,0 0-136 0,0 0-11 16,0 0-41-16,0 0 29 0,0 0 1 15,0 0-17-15,101-48-75 0,-61 46-19 16,1 0-9-16,1 2-47 0,-1 0-149 16,-5 0-291-16,-11 0-97 0</inkml:trace>
  <inkml:trace contextRef="#ctx0" brushRef="#br0" timeOffset="363057.5418">11853 10998 913 0,'0'0'537'0,"0"0"-537"0,0 0-9 16,0 0-200-16,0 0 209 0,0 0 29 15,94 112 92-15,-64-50-7 0,-4 10-7 16,-8 2-19-16,-4-6-26 0,-3 4-4 0,-9-4-28 15,-2 4 12-15,-2-3 0 16,-10-6-23-16,-1-4-15 0,2-5 12 0,-4-8-3 16,6-14-11-16,2-9-1 15,0-10 25-15,1-6-13 0,2 1 0 0,0-4-10 16,2-1 30-16,2-3 35 0,0 0 16 16,0 0 13-16,0-8 65 0,0-8-139 15,0-11-23-15,14-12-130 0,6-10 27 16,8-2 41-16,3 4-16 0,3 4-22 15,-1 3 9-15,-4 2 36 0,1 3 3 0,-4 9 16 16,-8 5 33-16,-1 5 3 0,-6 4-1 16,3-1-16-16,-2 2 17 0,-2 0 30 15,-6 3 57-15,-2 4 30 0,-2 4 10 16,0 0-40-16,0 0-25 0,0 0-62 16,0 0-27-16,0 0-2 0,0 0 3 15,0 7 26-15,2-2 0 0,2 4 11 16,0-1-11-16,0 3-2 0,1-1 2 0,1 2 0 15,-3 1-11-15,5 0-119 16,1 2-97-16,3-2-108 0,2-1-330 0,-1-4-163 16</inkml:trace>
  <inkml:trace contextRef="#ctx0" brushRef="#br0" timeOffset="363314.1322">12077 11046 1255 0,'0'0'397'0,"0"0"-173"16,0 0-87-16,0 0-137 0,0 0-10 0,0 0-91 15,0 0-35-15,0 0 51 0,0 0-3 16,0 0-22-16,68 44-154 0,-47-27-84 16,-7-2-272-16</inkml:trace>
  <inkml:trace contextRef="#ctx0" brushRef="#br0" timeOffset="363537.0765">12636 11342 995 0,'0'0'430'0,"0"0"-205"15,-117 130-20-15,73-81-56 0,5 2-81 16,7-5-39-16,9-9-29 0,6-6-1 16,9-10-15-16,7-9-2 0,-1 1 16 15,0-3 1-15,0-1-15 0,2-2-78 0,0-1-26 16,0-5-98-16,0-1-71 15,0 0 25-15,0-7-7 0,0-4-61 0</inkml:trace>
  <inkml:trace contextRef="#ctx0" brushRef="#br0" timeOffset="363723.8901">12268 11403 753 0,'0'0'1018'0,"0"0"-865"0,0 0-153 16,0 0 0-16,0 0 62 0,0 0 15 0,0 0 17 15,138 75-22-15,-90-56 22 0,-1 1-49 16,-3-2-6-16,-5-5-37 0,-3 3-2 16,-2-3-26-16,0 2-74 0,-6-2-95 15,-5-3 4-15,-4-2-53 0,-4-5-94 16,-3 1-99-16,-2-1-218 0</inkml:trace>
  <inkml:trace contextRef="#ctx0" brushRef="#br0" timeOffset="364550.6825">13018 11646 126 0,'0'0'431'15,"0"0"-125"-15,0 0-120 0,0 0-36 16,0 0 42-16,0 0-7 0,0 0-55 16,0 0-6-16,111-63-27 0,-101 49 49 0,-2 3-84 15,2-3 22-15,-1 1 26 16,-5 0-65-16,1-1-6 0,-3 3 3 0,0-2 3 15,-1 4 27-15,-1-4-66 0,0 3-6 16,0 4-2-16,-1-2 2 0,-3 4 26 16,-4 0-26-16,0 3-44 0,-4 1-57 15,3 0 37-15,-5 0-7 0,-2 1 12 16,0 10 20-16,-3 5-3 0,6 2 26 16,-1 0-16-16,4 3 6 0,3 0 3 0,6-2 23 15,1 0-32-15,1 1 9 16,9-2 21-16,9 4-18 0,9-1 7 0,11 0 13 15,9-6 13-15,2-4-13 0,0-5-12 16,-2-6-23-16,2 0 5 0,4 0-15 16,-3-2-26-16,5-7 45 0,-9-1 3 15,-1-3 3-15,-7-1-22 0,-4-5 39 16,-7 4 3-16,-10 1 57 0,-3 1-56 0,-7 2 34 16,-3 0 40-16,-1-6 9 15,0 2 7-15,-4-2-36 0,0 2 29 0,-8 0-25 16,-4 2-46-16,-6 4 9 0,-2-2-18 15,-4 4-4-15,1 2-3 0,0 4-68 16,-2 1 6-16,6 1 17 0,-1 7 2 16,3 7-2-16,-1-3 5 0,8 3 17 15,0-2 23-15,1 2 1 0,7-1-37 0,2-2 13 16,0 0 0-16,0-4-16 16,2 3 29-16,7-5 13 0,-1-1 0 0,1-1 2 15,3-2 14-15,6-2-6 0,0 0-10 16,3 0-36-16,1-8-22 0,0-1-17 15,-1-2-16-15,-2-3-26 0,0-1 117 16,-2-2 39-16,1-1-16 0,-3-5-23 16,6-8 13-16,-5-5-17 0,5-6 8 15,-5 1-4-15,-7-2 0 0,-1 5 2 16,1 1 21-16,-5-4 3 0,-2-3-26 16,-2 0-33-16,0-2 4 0,-2 2 29 15,-7 1 19-15,-3 5 1 0,3 1 55 0,-1 10-27 16,-3 8 63-16,6 3-14 0,-1 3 43 15,-4 0-1-15,-1-1-32 0,4 0-29 16,2 6 39-16,0 1-69 0,4 4 23 16,0 1-10-16,3 2-61 0,-2 0-9 15,0 2-91-15,-2 11 22 0,-2 16 78 16,-1 20 81-16,-1 16-20 0,0 5-61 16,3 4 0-16,4-8 40 0,1-2 2 0,0 0-16 15,11 1-26-15,2-1-26 0,2-1 23 16,5-4 2-16,1-4 1 0,-1-3 0 15,5-4-149-15,-4-2-64 0,3-8-95 16,-5-10-102-16,-2-10-208 0</inkml:trace>
  <inkml:trace contextRef="#ctx0" brushRef="#br0" timeOffset="365231.4567">14665 11550 5 0,'0'0'294'0,"0"0"74"0,-20 121-182 16,14-87 0-16,-2-2-85 0,2-6-69 16,1-9 21-16,1-8 51 0,1-1-65 0,-1-3 29 15,1-1 10-15,2-2 52 16,1-2 26-16,0 0 17 0,-2 0 5 0,2 0-32 16,-2-6-23-16,0-7-81 0,-3-5 0 15,1-11-39-15,-2-8 13 0,2-7-13 16,2 1 10-16,2-3-13 0,0 5-45 15,2-5 45-15,6 3-116 0,1-2 54 16,3 1-54-16,1 9 5 0,-1 3 4 16,-3 13 13-16,1 7 67 0,-1 5 27 15,7 2 0-15,14-3 0 0,8 2-49 0,-4 3 0 16,-6 3 47-16,-13 0 2 0,-8 0 0 16,3 0 43-16,-3 7 35 0,-1 3-59 15,-2 1 1-15,-3 4 2 0,-1 2 1 16,0 2 3-16,-1 1 10 0,-11 1 51 15,-8 2-32-15,-8 1 33 0,5 0 6 16,-4-5-30-16,9-7-25 0,-1 0-16 16,2 0-23-16,-1 3 0 0,2-4-57 0,2 2-44 15,6-1-60-15,2-2-21 16,2 0-104-16,4-5-91 0,0-3-278 0,2-2-4 16</inkml:trace>
  <inkml:trace contextRef="#ctx0" brushRef="#br0" timeOffset="365648.5031">15121 10807 1512 0,'0'0'319'15,"0"0"-277"-15,0 0-42 0,0 0-91 16,0 0 91-16,0 99 104 0,0-38 0 16,0 8 65-16,0-4-63 0,-2-6-38 0,2 0-6 15,0 1-17-15,0-3-44 0,2-1 12 16,1-5-12-16,3-9 10 0,1-9-11 16,-4-11-58-16,-1-8-23 0,0-7 13 15,-2 4-71-15,3-6 41 0,-1-2 4 16,-2-3-13-16,0 0 107 0,0-5 43 15,0-15-43-15,0-12-156 0,-5-18-36 16,-2-9-42-16,-2 0 78 0,0 4 74 16,-1 9 47-16,4 6 35 0,2 6 236 0,0 8 70 15,4 8-72-15,0 7-94 0,0-2-69 16,5 4-51-16,4-2-1 0,3-3-19 16,11 3 0-16,12-3-3 0,13 5 3 15,5 3-1-15,7 6-22 0,-10 2-19 16,-4 8-153-16,-8-3-176 0,-11 0-453 15</inkml:trace>
  <inkml:trace contextRef="#ctx0" brushRef="#br0" timeOffset="366008.0928">15836 11206 1421 0,'0'0'368'0,"0"0"-235"0,0 0-42 15,0 0-20-15,0 0-13 0,0 0 14 0,0 0 41 16,0 0-29-16,-113-96 26 16,95 91-109-16,-2 3-1 0,4 2-45 0,-4 7-26 15,5 5-1-15,-4 11-2 0,8 10 74 16,5 10 55-16,6 8-37 0,10-5-18 16,10-3-2-16,1-7 2 0,1-8 2 15,-8-6-1-15,-2-6 22 0,-4-6 16 16,0 2-7-16,-2-3-15 0,-2-1-15 15,-3-4 36-15,-1-2 1 0,0-2 29 16,0 0 35-16,-3 0 19 0,-13 0 36 0,-16 0 15 16,-16-2-96-16,-7-6-45 15,2 1-30-15,10-4 39 0,14 7-25 0,2-1-16 16,12 2-32-16,0 0-96 0,3 2-57 16,-2 1-95-16,-1 0-24 0,1 0-16 15,-4 0-70-15,8 1-209 0,-2 5-479 16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27T05:13:22.35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7877 5327 26 0,'0'0'7'0,"0"0"0"16,0 0-3-16,0 0-2 0,0 0-2 16,0 0 0-16,0 0-6 0,0 0-34 15,0 0 40-15</inkml:trace>
  <inkml:trace contextRef="#ctx0" brushRef="#br0" timeOffset="4683.8657">3504 7908 42 0,'0'0'290'0,"0"0"-79"0,0 0 78 16,0 0-216-16,0 0 51 0,0 0 46 15,0 0 0-15,0-43-99 0,0 38-64 16,0 2-7-16,0 3 6 0,0-1-1 16,0 1-1-16,0 0-4 0,0 0 0 15,0-3 2-15,0 3 2 0,0-3 3 0,0 3 19 16,0-1-20-16,0 1 46 0,-2 0 45 15,2-2 6-15,0 2-7 0,0-2-38 16,-2 0-7-16,2 2 19 0,0-2 19 16,0 0-38-16,0 2-31 0,0-1-20 15,0-1-25-15,0 2-13 0,0-3 0 16,-2 3 32-16,2-1-32 0,0 1 31 0,0 0-25 16,0 0 28-16,0 0 0 0,0 0 0 15,0 0 4-15,0 0 0 0,0 0 2 16,0 0 2-16,0 0-2 0,0 0 4 15,0 0-1-15,0 0-3 0,0-2-2 16,0 2 4-16,-2 0 0 0,2-2-4 16,0 2 0-16,0 0-51 0,0 0-25 15,0 0 19-15,0 0 6 0,0 0-1 0,0 0 13 16,0 0-6-16,0 0-58 16,0 0-79-16,0 0-79 0,0 0-27 0,0 0-15 15,0 0 59-15,0 0 86 0,0 0 41 16</inkml:trace>
  <inkml:trace contextRef="#ctx0" brushRef="#br0" timeOffset="5512.7267">3708 7799 455 0,'0'0'349'15,"0"0"-329"-15,0 0-20 0,0 0-389 0,0 0-46 16</inkml:trace>
  <inkml:trace contextRef="#ctx0" brushRef="#br0" timeOffset="54307.246">22734 5245 7 0,'0'0'30'0,"0"0"-30"0,0 0-37 15,0 0 37-15,0-3 0 0,0 3 0 16,0-3 0-16,0 1 0 0,0 2 0 16,0-2 22-16,0 2 4 0,0 0-21 15,0-2-1-15,0 0 23 0,0 2-25 16,0 0 2-16,0 0 29 0,0 0 7 16,0 0-34-16,0 0-6 0,0 0-26 15,0 0-14-15,0 0 7 0,0 0-37 16</inkml:trace>
  <inkml:trace contextRef="#ctx0" brushRef="#br0" timeOffset="62464.5273">23757 8149 31 0,'0'0'264'0,"0"0"13"0,0 0-8 0,0 0 59 16,0-13-22-16,-2 10-9 0,0 2-112 15,0-3-26-15,0 2 61 0,0 0-71 0,0-2-26 16,0 1 35-16,0 1-85 15,2-3-71-15,-3-1 51 0,1 4-53 0,-1-3-153 16,3 1 87-16,-1 3-44 0,-1-3-63 16,0 2 29-16,0 2 113 0,-1-2 6 15,3 2-51-15,0 0-64 0,0 0 75 16,0-2 65-16,0 1 63 0,0-2 7 16,0 1-70-16,0-1 0 0,0-1 51 0,0-1-25 15,0 2-1-15,0-1 19 16,0 3-44-16,0-4 88 0,0 3 43 0,0 0-88 15,0 1 1-15,0-1-13 0,0 0 18 16,0 2 11-16,3 0-17 0,-3 0-43 16,0 0-49-16,0 0-60 0,0 0-66 15,0 0-101-15,0 0-30 0,2 4 66 16,0-1 137-16,0 9 38 0,2 0 39 16,1 3 26-16,1 1 67 0,0 2-62 15,0 3 49-15,3-1-48 0,-2 0-4 0,1 0-2 16,0-1 32-16,0-1 78 15,2-1-103-15,-4-2 19 0,2-2 0 0,-2-2-20 16,-1-1-6-16,-1-3 26 0,1 0-26 16,-1 0 45-16,-2-3 7 0,0-3 43 15,-2 2-37-15,2-2 37 0,-2-1 1 16,0 2-2-16,2-2 18 0,-2 0 7 16,0 0 4-16,0 0-8 0,2 0 25 0,-2 0 13 15,2 0 40-15,1 0 38 16,-1 0 24-16,0-2 34 0,4-2-10 0,0-1-94 15,5-4-99-15,4-3-61 0,-3-4-9 16,6 0 26-16,-4-4-39 0,2-1 47 16,-4-1-37-16,-1 0-13 0,-1 1 0 15,1-2 22-15,-2 2-22 0,-3 1-35 16,0 4 23-16,-2 3-13 0,0 2 4 16,1 0-9-16,0 5-16 0,-5 1-30 15,0 3 73-15,0 0-96 0,0 0-53 0,0 2-96 16,0 0-139-16,0 0-109 0,2 2-144 15,0 6-89-15,0 2 535 0,-1 3-433 16,2-4 2-16</inkml:trace>
  <inkml:trace contextRef="#ctx0" brushRef="#br0" timeOffset="63323.9725">24363 8243 2458 0,'0'0'450'0,"0"0"-392"16,0 0 42-16,0 0 6 0,0 0-61 15,0 0-17-15,0 0 6 0,0 0 17 0,0 0-51 16,0 0-90-16,121-46 44 0,-81 44 46 15,3 0-17-15,-1 0 40 0,-6 0-17 16,-11 2 33-16,-3-2-16 0,-8 2 22 16,-1 0-23-16,4 0 7 0,2 0-14 15,1 0-15-15,-2 0-2 0,0 0-4 16,-2 0 4-16,-3 0 2 0,2 0-3 16,-2 0 3-16,-3 0 45 0,-1 0 5 0,-2 0-12 15,-1 0-16-15,-2-2 26 0,-2 0 11 16,0 2 27-16,0 0-18 0,0-1 8 15,-2 1 31-15,0-3 0 0,0 2-6 16,0-1-12-16,0-1-12 0,0-2-77 16,-2 0-54-16,-4-2 49 0,-2-2-92 15,1 0 58-15,-2 1 39 0,3-2 0 16,-4 0-62-16,-1-1 28 0,-2 0-49 0,0 1-70 16,-1 1 34-16,-2 4 17 0,8-2 19 15,2 3 83-15,2 0 52 0,2 2-52 16,0 2-48-16,2 0-18 0,0 0 33 15,0 0 10-15,0 0-11 0,0 0-22 16,0 0-46-16,0 0-38 0,4 0-12 16,2 0-4-16,0 2 10 0,2 2 5 15,6 1 66-15,0 3 31 0,2 2 44 16,2 2 56-16,6-1 48 0,-1 2-102 16,1 1 70-16,-1-2-66 0,-4-1-6 0,-2 0 0 15,-2-1-148-15,-6-1 48 0,-3 1 0 16,-2 0-102-16,-4-1 113 0,0 1 33 15,0 0 56-15,0-3 39 0,-4 3 18 16,-2 2-6-16,-3-4 32 0,-4 6 61 16,-6-1-69-16,-9 6 62 0,-8 1-51 15,0-2 66-15,2-1-73 0,11-5 29 16,3-4-108-16,6 1 47 0,-5 6-94 0,-5 1 94 16,-1 3-106-16,2 1 59 15,-2 0-519-15,7-3-529 0,3-5-187 0</inkml:trace>
  <inkml:trace contextRef="#ctx0" brushRef="#br0" timeOffset="90166.3711">12567 17044 9 0,'0'0'92'0,"0"0"-19"0,0 0 45 16,0 0 41-16,0 0-74 0,0 0-78 16,7-11 256-16,-7 11-151 0,0 0 241 15,0 0-74-15,0 0-123 0,0 0-92 16,0 0-25-16,0 0-7 0,0 0 18 15,0 0 20-15,0 0-12 0,2 0-7 16,2 0-7-16,-2-2-18 0,4-1-26 0,-2 1 0 16,2 0-32-16,2 2-30 0,-2 0 60 15,1 0 2-15,0 0-38 0,2 0-7 16,2 0-75-16,-3 0-242 0,1 0-107 16,-3 0-117-16,0 0 230 0</inkml:trace>
  <inkml:trace contextRef="#ctx0" brushRef="#br0" timeOffset="92075.6177">19118 15770 517 0,'0'0'656'15,"0"0"-33"-15,0 0-247 0,0 0-127 16,0 0-119-16,0 0-75 0,0 0-53 16,0 0 22-16,0 0 7 0,0 0 54 15,10-36 36-15,-10 35 2 0,0-1-29 16,0 0-35-16,0 2-13 0,2-4 4 0,-2 3 7 16,0 1-1-16,0-3-11 15,0 3 6-15,0-2 4 0,0 2-7 0,0 0 0 16,0 0 6-16,0-2-5 0,0 2-12 15,0 0-6-15,0-2-11 0,0 2-18 16,0 0-2-16,0 0-21 0,0 0 1 16,0 0 16-16,0 0 1 0,0 0-18 15,0 0 18-15,0 0 1 0,0 0 0 16,0 0-2-16,0 0 3 0,0 0 1 16,0 0 0-16,0 0 3 0,0 0 24 0,0 0-22 15,0 0 15-15,0 0-16 0,0 0-1 16,0 0-3-16,0 0-5 0,0 0-21 15,0 0 5-15,0 0 0 0,0 0 17 16,0 0-23-16,0 0 6 0,0 0 15 16,0 0 1-16,0 0-22 0,0 0 24 15,0 0-3-15,0 0-21 0,0 0 0 16,0 0 0-16,2 0 1 0,-2 0-12 0,0 0 10 16,2 0-18-16,-2 0 24 15,1 0-1-15,2 0-50 0,1 2-117 0,-2 0-70 16,-1 4-293-16,2-2-155 0,-1 1-247 15,-2-1 355-15,-20-27 600 0</inkml:trace>
  <inkml:trace contextRef="#ctx0" brushRef="#br0" timeOffset="106724.7916">10094 17399 416 0,'0'0'184'0,"0"0"289"15,0 0-244-15,0 0-190 0,0 0-39 16,0 0-66-16,0 0 21 0,0 0 43 16,0 0 2-16,0 0 52 0,0 0 72 15,0-2 50-15,0 2-6 0,0-3-20 16,0 3-2-16,0 0 0 0,0-3-52 16,0 1 5-16,0 0 20 0,0 1-21 0,0 1-44 15,0-5-23-15,0 5-25 0,0-2-2 16,0 2 26-16,0 0 13 0,0 0 11 15,0 0 12-15,0-2-7 0,0 1 11 16,0 1 13-16,0-2 4 0,0 2 3 16,0 0 6-16,0-2-22 0,0 0-20 15,0 0-16-15,0 0-11 0,0 2-22 16,0 0-1-16,0 0-2 0,0 0-1 0,0 0-1 16,0 0 2-16,0 0 2 0,0 0 17 15,0 0-15-15,0 0 21 0,0 0-6 16,0 0-15-16,0 0 15 0,0 0-17 15,0 0-2-15,0 0-2 0,0 0-6 16,0 0-32-16,0 0 17 0,0 0 17 16,0 0-17-16,0 0 15 0,0 0-15 15,0 0 16-15,0 0-17 0,0 0-5 0,0 0 0 16,0 0-5-16,0 0-2 16,0 0-17-16,0 0 6 0,0 0-6 0,0 0-11 15,0 0-12-15,0 4-14 0,2 0-24 16,0-2-37-16,-2 1-9 0,4 4-82 15,-2-4-80-15,2 2-5 0,1 0-135 16,-3-1 67-16,2-1-186 0,1-1 262 16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12T04:46:27.91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255 14570 20 0,'0'0'290'0,"0"0"-147"0,0 0-64 15,0 0 25-15,0 0 13 0,0 0 10 16,0 0-84-16,0 0 71 0,-2-11-56 16,2 10-35-16,0 1-3 0,0-3-7 15,-2 3 3-15,2-1 17 0,-3 1 15 16,3-2-15-16,-1 0 9 0,-1 0 27 15,2 2-30-15,-3-2-10 0,0 2 17 16,3 0 6-16,0 0-7 0,0 0-6 0,0 0-6 16,0 0-23-16,0 2-10 0,0 5 0 15,0 13 29-15,0 9 85 0,0 11-30 16,0 3 0-16,0 2-22 0,0-7-20 16,0-11-13-16,0-9-26 0,0-1 9 15,0-5-9-15,-2 2 10 0,2-2-13 16,-2 5 0-16,0-8 2 0,0-1-2 15,-1-5 0-15,3-1 0 0,0-2 0 16,-1 0 32-16,1 0 10 0,0 0 17 16,0 0 2-16,-2-5-61 0,2-3-19 0,-2-5-62 15,0-7 29-15,2-6-19 0,0-2-7 16,2 5 32-16,3 3 30 0,4 6-7 16,2-1 20-16,2 3-36 0,0 1 16 15,4 2-3-15,0 3 4 0,2 2 22 16,-2 0 22-16,5 4-20 0,-4 0 17 15,4 0 5-15,-4 0-24 0,0 6 0 16,-1 2 27-16,-5 1-8 0,4 2-16 0,-6 1 19 16,0 2-2-16,2 1 9 0,2 2 46 15,-2 2-37-15,-3-2-15 0,4 1-7 16,-2-3-12-16,-1-2 9 0,5-1 6 16,-2-2-17-16,-1-1-1 0,6-1 1 15,-5-5 2-15,3 1-3 0,3 0 31 16,-4-3-29-16,4-1-3 0,-2 0 0 15,1 0 0-15,-2 0 0 0,-3-5-9 16,4-2-21-16,2-5 19 0,0-3 10 0,2-4-73 16,3-2 29-16,-8-1 22 0,2 0 23 15,-8 2 51-15,-1 1-51 0,-5-1 0 16,-4 6-42-16,0-1 42 0,0 3-30 16,0 1 30-16,-4 1-6 0,-3 2 6 15,-3 1-26-15,-1 3 26 0,-2 1-13 16,-3 0-26-16,-10 3-36 0,-6 0 46 15,-8 10 0-15,1 1 29 0,12 0 15 0,6 0-12 16,7-2 1-16,2 4 15 0,-1 2-18 16,1 5 0-16,6-1 1 0,4 2 38 15,2 1 9-15,4 2 13 0,7-3-52 16,12 4-10-16,8-3-2 0,13 0 2 16,6-5 0-16,-3-6 3 0,-7-5-3 15,-6-4 0-15,-9-2 22 0,-1 0-18 16,-8 0-4-16,2 0-37 0,-2-4-5 0,6-1 25 15,-1-5 1-15,0 3-55 0,-2-6 71 16,-1 2-17-16,-5 0 5 0,1-4-63 16,-3-1 55-16,-1-1 1 0,-1-1-1 15,-5 0 19-15,-2 1-22 0,-1-1 23 16,2 5 7-16,-3 1 32 0,0 3 5 16,2-2-44-16,-2 2-3 0,0 2-23 15,0 0 26-15,0 1 3 0,0 0-3 16,0 4 3-16,0 2 10 0,0 0-11 15,0 0 1-15,0 0-3 0,0 0-12 16,0 0-20-16,0 0-27 0,0 6-9 0,0 2 68 16,0 3 81-16,0 4 46 0,7 2-49 15,-3 0-33-15,2 3-12 0,2-2 2 16,1-1-5-16,1 1 12 0,4-3 0 16,-2-2-19-16,-1-1-13 0,3-2-10 15,2-4 0-15,-2-1-1 0,2-3 2 16,-2 0 18-16,2-2-3 0,0 0 22 0,-4 0-38 15,4-5-36-15,-4-5 7 16,-1 0-23-16,0-4-3 0,-1 3-20 0,-3-4 36 16,-1 3 0-16,-2-5 26 0,0 6 13 15,-2 2 0-15,-2 1 4 0,0 4 41 16,0 1 17-16,0 2-17 0,0 1-16 16,0 0-17-16,0 0-12 0,0 0-26 15,3 0-6-15,1 0-10 0,3 0 29 16,1 7 13-16,2 0 42 0,4 2-6 15,-2 1-10-15,1 2-8 0,2-3-18 0,-3-1 0 16,-1 3-3-16,-1-2 6 0,4 0 7 16,-4-2-10-16,-2 0 0 0,6-1-56 15,-6 0-47-15,0-1-27 0,0-1-62 16,1 0-159-16,-3-2-242 0,1-2-11 16</inkml:trace>
  <inkml:trace contextRef="#ctx0" brushRef="#br0" timeOffset="197.47">18722 14918 981 0,'0'0'404'16,"0"0"-228"-16,0 0-43 0,0 0-45 15,0 0 29-15,0 0-23 0,0 0 10 16,0 0 22-16,0 0-51 0,8-79-46 16,-8 66 10-16,3 1-39 0,-2-2-16 0,2 0 16 15,1-2-1-15,2-3 1 16,0 0-133-16,5-1-16 0,-1 1 29 0,8 2-10 15,3 3 52-15,-2 5-225 0,5 3-71 16,-10 6-330-16</inkml:trace>
  <inkml:trace contextRef="#ctx0" brushRef="#br0" timeOffset="1022.2677">19100 14824 860 0,'0'0'198'0,"0"0"-87"0,0 0 59 16,0 0-8-16,0 0-116 0,0 0 38 15,0 0-15-15,0 0-30 0,0 0-39 16,0 0-10-16,-119 0 8 0,104 9-40 16,4 4 38-16,3 2 2 0,-1 1-21 15,3-1 20-15,4-2 3 0,0 2-29 16,2-2 28-16,0 1-12 0,0-4 9 0,0-1 1 15,6 1 3-15,0-4-39 0,5-2 38 16,-3 0-12-16,3-4 13 0,0 0 0 16,-3 0-25-16,2 0 24 0,2-4 1 15,-4-3-1-15,2-1-66 0,-1-2-8 16,2-4-26-16,-1 0-16 0,1-3-20 16,-3 1-111-16,3 3-65 0,-2-2 268 15,-3 8 45-15,-2 1 319 0,-2 2-42 0,-2 3-49 16,0 1-65-16,0 0-65 0,0 0-37 15,0 0-12-15,0 4 39 0,2 1 9 16,0 2-51-16,-1 0-1 0,2-1-6 16,2 1-9-16,-5-1 5 0,3-1-19 15,-3-1-16-15,2-2 2 0,-2 0-1 16,0 0 1-16,2-2 1 0,-2 0 20 16,0 0 3-16,0 0-7 0,0 0 4 15,0 0 0-15,2 0 3 0,-2 0-16 16,2-4-10-16,2 1-45 0,2-5-43 0,2-4-51 15,4 0 25-15,-2 1 20 0,0-2 29 16,1 2-59-16,4-1 82 0,-4 2-85 16,-1 4 127-16,-4 1 13 0,2 3 78 15,-2 0-16-15,-2 2 3 0,0 0-36 16,0 0 85-16,2 6-3 0,-2 2-1 16,3 2-29-16,2-1-52 0,-3 2-19 15,2 0 3-15,-1 4 19 0,3-2 0 0,1 2-32 16,0-4 0-16,-3 0 0 0,5-1 0 15,-2-2-13-15,1-2 0 0,-2-3 2 16,4 0-2-16,-2-3 36 0,1 0-13 16,0 0 12-16,0-5-9 0,-1-4 26 15,6-4-23-15,-4-3-29 0,0-1-29 16,4-3 13-16,-3 2-49 0,2 0 49 16,-4 3-33-16,-1 2 49 0,6 4 0 15,2 0-3-15,12 4 3 0,7 5 7 0,3 0 44 16,-4 3 7-16,-8 4 33 0,-9 2 15 15,-4-2-28-15,-4 3 15 0,-3 0-70 16,6 2 4-16,-6 5-27 0,0-3 0 16,-5 4 9-16,-1-4-9 0,-4 0-58 15,0 1 3-15,0-3-51 0,-9 0 35 16,-3 2-52-16,-8-3-12 0,2 1-69 16,-8-1-27-16,0-2-29 0,1-1-140 0,-3-3-294 15,10 0 132-15</inkml:trace>
  <inkml:trace contextRef="#ctx0" brushRef="#br0" timeOffset="2755.7495">17554 15951 900 0,'0'0'404'15,"0"0"-180"-15,0 0-97 0,0 0-3 16,0 0-4-16,0 0-39 0,0 0-6 0,0 0 3 16,0 0-26-16,0 0-52 0,-6-40-42 15,6 40-16-15,0 1 3 0,-3 12 55 16,1-1 36-16,0 5 38 0,2 2-25 15,-2 3-7-15,2-2 0 0,0-1-6 16,0 1 6-16,0-4-40 0,0 1 46 16,2-2-28-16,-2-6-1 0,2 0-18 15,-2-3 3-15,0-4-2 0,0 3 11 0,0-5 6 16,0 0 13-16,0 0 1 0,0 0-8 16,0-5-25-16,0-4-6 0,0-5-130 15,0-4 13-15,0 0 4 0,0-5 44 16,0 2 33-16,6 0-13 0,1 0 55 15,4 1 0-15,0 6 3 0,-1-2 20 16,5 3 15-16,0 4-18 0,-1-3-7 16,6 4 52-16,-2 3-49 0,4-2 13 0,-1 7 3 15,3 0 1-15,-1 0-20 16,0 0 19-16,-1 0 7 0,-1 11-3 0,-4-4 28 16,0 4-15-16,-3 1 22 0,2 2 0 15,-4 3-36-15,-4-2 4 0,1 2 3 16,-2-2-29-16,-3 0 15 0,-2-1 24 15,0 0-51-15,-2-3 1 0,0-4-2 16,0-1 2-16,0-1-1 0,2 0-1 16,-2-5-2-16,0 0-14 0,0 0 14 15,2 0 1-15,-2 0 1 0,0 0-29 0,2 0-6 16,3-8-1-16,1-1-122 16,0-5 13-16,5 1 28 0,-2-5 33 0,1 3 13 15,0 3-10-15,4-3 0 0,-2 2 26 16,-1 4-7-16,2 0 49 0,-3 1-16 15,1 3 27-15,-3 3 1 0,1-3-19 16,2 1 20-16,-3 4 24 0,-2 0-8 16,2 0 20-16,4 0 16 0,-6 0-10 15,2 6 49-15,-4 2 13 0,5 2-36 16,0 1-7-16,-4 1 59 0,4 0-104 0,0 0 68 16,-3 1-55-16,3-1 6 0,-2 0-9 15,1-4-3-15,-2 1-20 0,0-4-3 16,0 1 2-16,4-4-1 0,-5 2 0 15,2-4-1-15,1 0 0 0,1 0-19 16,2 0-20-16,-1-2-12 0,1-6 2 16,-1 1 23-16,1-2-45 0,0-2 16 15,-1 2-16-15,-2-3 55 0,2 5-36 0,-4-3 52 16,-2 2-3-16,0 1-23 16,-2-1 10-16,0 0 16 0,-2 1-1 0,0-1-25 15,0 3 26-15,0 0 0 0,0 3 3 16,-4-5 5-16,0 5-6 0,0-2 30 15,-2 3-31-15,0-4 34 0,-2 4-35 16,4 1 0-16,2 0 38 0,-2 0 0 16,2 0-38-16,0 0-6 0,0 1-36 0,2 5 6 15,0 2 10-15,0 4 26 0,0 1 39 16,0 0 19-16,2 4 4 0,4-1-20 16,2-1-23-16,3-2 20 0,0 0-10 15,1 1-9-15,-1-2 28 0,2-5-3 16,-3 1-19-16,1-1-24 0,2 0 10 15,-3-4-11-15,-1-1 14 0,-1-2 10 16,1 0-25-16,2 0-3 0,-3 0-23 16,0-2-29-16,-2-3 13 0,4-2 13 0,-4-1 14 15,0-1 14-15,-1 0-22 0,0 1 21 16,-2-2-60-16,-3 1 39 0,2-1-6 16,-2 1-7-16,0 1-12 0,0 1 48 15,0-1-4-15,0 3 27 0,-2-2-23 16,2 4 2-16,-3-2 14 0,3 5-12 15,0-3-4-15,-2 3 0 0,2 0 0 16,0 0-1-16,0-2-22 0,0 2-9 16,0 0 15-16,0 0 16 0,0 0 1 0,0 0-1 15,0 0-1-15,0 0-14 0,0 0 13 16,0 0 3-16,0 5 16 0,5 2 52 16,1 1-10-16,5 1-3 0,-1 1-3 15,1-3-36-15,1 2 26 0,4-1 3 16,-2-2 7-16,4-2-23 0,-4-3 9 15,1 1-38-15,4-2 13 0,-2 0 29 16,3-2-29-16,-4-3-1 0,-1-3-12 16,0 1-58-16,-2-1 39 0,-1-3-10 0,1 1 13 15,0-3 16-15,0 1-17 0,-5 1-67 16,1 1 59-16,-3 3 25 0,0 2 9 16,0 0 27-16,4 3-17 0,0 2-19 15,0 0 0-15,3 0 12 0,0 7 1 16,-2 0 45-16,-1 4 13 0,-1 2-20 15,-3 1-51-15,1-1 29 0,-7 2-9 16,0 0-18-16,0 3 30 0,-9-1-32 0,-4 0-23 16,-4 0-35-16,-2-1-61 0,2-5-58 15,-1-1-4-15,-2-5-1 0,0-3-25 16,4 0-17-16,3-2-115 0,2 0-52 16,5-6-303-16</inkml:trace>
  <inkml:trace contextRef="#ctx0" brushRef="#br0" timeOffset="3559.6997">19140 15905 113 0,'0'0'1354'0,"0"0"-1101"16,0 0-173-16,0 0-78 0,0 0 19 16,0 0 93-16,0 0 25 0,0 0-9 15,0 0-65-15,0 0-49 0,-49 95-15 16,49-78-1-16,0-2-1 0,0 1-28 15,3-5 29-15,7 0 0 0,-2-3 0 16,6-4-13-16,-2-1 13 0,0-3 0 0,8-3-23 16,-1-9 4-16,0 1 17 0,0-4 2 15,-2-2 3-15,2-6-3 0,-4-8-16 16,4-10 13-16,-6-7-59 0,-5 0-45 16,-3 2 9-16,-3 6 14 0,-2 3-43 15,0 4 59-15,-5 9 52 0,3 5 32 16,-2 7 43-16,0 3 67 0,2 0 7 15,-5-1-22-15,3 3-4 0,0 3 22 16,2 0-32-16,0 4-16 0,-1 0-81 0,3 0-45 16,0 8-72-16,-1 16 40 0,1 16 77 15,0 8 84-15,0 2-19 0,4 0-30 16,2-8 1-16,0 0 9 0,1-3 42 16,-1-2 23-16,5-6 19 0,-5-7-39 15,0-3-58-15,-1-7-7 0,1-1-25 16,0 0 0-16,5 3 17 0,0-3-17 15,1-1-2-15,4-9 1 0,2-1-53 0,10-2-30 16,4-5-32-16,9-12-22 16,1 0 18-16,-4-3 1 0,-11 5-8 0,-7 3 24 15,-8 5 41-15,-1-3 43 0,0 2 19 16,-3-1 29-16,0 2-13 0,-5-2 52 16,-3 4 39-16,0 0-20 0,0-2-6 15,-6 4 42-15,-1-2-94 0,-4 2 19 16,-2-1-48-16,-1 4 26 0,-6 0 6 15,4 0-32-15,-4 7-19 0,6 1 0 16,-1 4-26-16,2 3 6 0,4 0 23 0,3 3-7 16,0-5 10-16,6 2-3 0,0 1-7 15,0-4 1-15,0-1-1 0,8-2 7 16,3-3 1-16,4-3 15 0,2 0 26 16,6-3-16-16,6-6-10 0,12-7-17 15,4-2 15-15,1-5 2 0,1 1 19 16,-2 4-19-16,-1-1-46 0,-6 5 11 15,-6 0-40-15,-11 6-22 0,-5 3 68 0,-4 2 0 16,-2 0 16-16,4 0 1 0,-4 1 12 16,-4 7 42-16,-1 1 52 0,-4 4 0 15,-1 4 42-15,-6 10 22 0,-8 6 6 16,-2-1 0-16,4-7-64 0,0-8-46 16,1-6-16-16,4 1-38 0,1 0-1 15,0-3 0-15,4-3-2 0,-1-4-128 16,3-2-139-16,0 0-37 0,3 0 39 0,7-9-5 15,7-11-117-15,-4 6-819 16</inkml:trace>
  <inkml:trace contextRef="#ctx0" brushRef="#br0" timeOffset="4578.4745">20497 14884 16 0,'0'0'1252'15,"0"0"-1047"-15,0 0-107 0,0 0-40 0,0 0-25 16,0 0-14-16,0 0 33 15,0 0 10-15,0 0-59 0,0 0-6 0,26-51-26 16,-12 51 29-16,-1 0-7 0,8 0-19 16,-2 1 23-16,-2 6 3 0,-4 2 26 15,-2-1 0-15,4 4 33 0,-5 1-43 16,0 4 36-16,1 6-33 0,0 7 4 16,-1 11 6-16,-3 2 10 0,-5 6-16 0,-2-6 77 15,0-3-22-15,0 0-20 16,-7-1 1-16,1-1-30 0,-4-4 45 0,-3 0-35 15,6-1-10-15,-1-3-13 0,2-3-15 16,0-4 41-16,0-6-42 0,6-1-12 16,0-5 11-16,0 2 1 0,0 4-3 15,0-1-13-15,10 1 0 0,0-4 15 16,3 3-15-16,6-3 13 0,0-2 6 16,3-1-2-16,0-4-1 0,2 0-7 15,-5-1-15-15,0-5-33 0,-4 2 3 0,-5-2 26 16,1 0 10-16,-6 0 4 15,-1 0 12-15,-2-2 58 0,-2-5 0 0,0 0-58 16,-2-3-38-16,-9 2 38 0,-4-3 0 16,-2 3-36-16,-4 2 26 0,0 3 10 15,-5 3 7-15,1 0-7 0,1 1 0 16,-1 15 19-16,6 13-19 0,1 11-10 16,10 11 10-16,8 2 4 0,0 1 14 15,18-2-17-15,0-2 0 0,2 1 15 0,1 2 14 16,0-2 28-16,-2 2 151 0,-1-2-115 15,-6-5-49-15,-4-5-16 0,-4-6 0 16,-4-2-28-16,0-5 18 0,-8-1-19 16,-4-5 26-16,-4-4 12 0,6-6-35 15,-5-3 26-15,-6 0 0 0,-9 2 16 16,-13-4 41-16,0-3 10 0,1-4-32 16,3 0-23-16,8-6-25 0,6-2 16 0,4 2-32 15,4 2-16-15,-1-3-28 16,0-2-62-16,-4 1-18 0,4-5-4 0,-2 4-39 15,10-2-20-15,5 4-71 0,5-2-57 16,0-3-29-16,15-7-203 0,2 2-637 16</inkml:trace>
  <inkml:trace contextRef="#ctx0" brushRef="#br0" timeOffset="5621.2886">21287 15424 603 0,'0'0'316'16,"0"0"-192"-16,0 0-49 0,0 0-6 16,0 0-14-16,0 0 65 0,0 0-12 15,0 0-14-15,0 0-92 0,125-66 47 0,-104 55-29 16,-2-2 15-16,0 1 1 0,-2 1 10 16,-2-1 32-16,-4 0-26 0,2 1 19 15,-5 0-32-15,-2-1-16 0,-3 0 42 16,0 1-18-16,-3 0-46 0,0-1 18 15,0 1-19-15,-6-2-33 0,-4 0 31 16,-4 4-37-16,1 0 10 0,-3 3-4 16,-3 1-28-16,0 2 2 0,-1 3 33 15,4 0 23-15,-2 0-13 0,2 3 16 16,1 6 10-16,0 2 32 0,2 7-42 0,0-1 23 16,3 7 48-16,5 6 4 0,3 6 28 15,2 3-73-15,5-7 2 0,3-6 4 16,5-7-7-16,-4-6-3 0,3 1-26 15,3-2 1-15,2 5 11 0,5-2 7 16,-2-4-19-16,2-1 6 0,1-2-6 16,-1-3-84-16,-3-3-58 0,4-2-17 15,-5 0 45-15,0 0-68 0,-1 0-85 0,-2-7-130 16,-2-1-199-16</inkml:trace>
  <inkml:trace contextRef="#ctx0" brushRef="#br0" timeOffset="5995.8027">21974 15119 1418 0,'0'0'289'16,"0"0"-237"-16,0 0 36 0,0 0 81 15,-119 126 12-15,92-84-28 0,4 1-27 16,7-7-13-16,4 0-94 0,0-1-17 15,4-9-2-15,4-7-32 0,2-6 29 16,0-3-42-16,0 0-65 0,0-2-17 0,0-1-2 16,0-4-33-16,-4 0 48 0,3-3-16 15,-5 0-16-15,-3 0 13 0,-2-10 12 16,-3-7-879-16</inkml:trace>
  <inkml:trace contextRef="#ctx0" brushRef="#br0" timeOffset="6190.1731">21583 15287 1212 0,'0'0'309'16,"0"0"-241"-16,0 0 0 0,0 0 124 16,0 0 6-16,0 0-3 0,0 0-17 0,136 79 70 15,-104-59-55-15,-4-6-16 0,-7 1-97 16,-2-4-46-16,-2 1-34 0,5 0-13 16,-4-1 11-16,2 1-33 0,-2-3-13 15,2-1-83-15,-3 0-120 0,0 1-1 16,-2-3 12-16,-3 0 46 0,-1-2-63 15,0 1 7-15,-3-5-167 0,0 0-278 16</inkml:trace>
  <inkml:trace contextRef="#ctx0" brushRef="#br0" timeOffset="6603.2527">22288 15270 5 0,'0'0'69'0,"0"0"-69"15,0 0-69-15</inkml:trace>
  <inkml:trace contextRef="#ctx0" brushRef="#br0" timeOffset="7714.3148">22263 15248 961 0,'0'0'644'16,"0"0"-345"-16,0 0-279 0,0 0-20 16,0 0 0-16,0 0 39 0,0 0 3 15,0 0 10-15,0 0-49 0,0 0-3 16,4-22-29-16,-12 22-36 0,-5 2-29 0,-4 3 22 15,-2 6 72-15,-1-2 33 0,2 4 38 16,-2 3-2-16,4 3-37 0,0 0 20 16,6 2 3-16,2 1-10 0,8-5-28 15,0 5-16-15,0-3-2 0,4-2 2 16,7 0 11-16,14 1 7 0,9-4 20 16,7 1-39-16,9-8 0 0,-3-3-23 15,-7-4-61-15,-6 0 82 0,-6-2-37 0,-9-2 36 16,-6-1-17-16,-5-2-2 0,3-1 19 15,-1 1 3-15,1-6 0 0,-2-4 10 16,-3 0-8-16,-2-3 9 0,-4 4-9 16,0-3-2-16,0 3 94 0,0 3-19 15,-2 1-46-15,0 7 42 0,0-2-19 16,0 7 13-16,2 0 2 0,0 0-67 16,0 0-3-16,0 0-71 0,0 0-26 0,0 9 22 15,4 6 78-15,1 4 42 16,4 1-26-16,5 1-16 0,-4-1 0 0,2-1-17 15,4-4-25-15,-4-3-33 0,1 0-35 16,1-5-59-16,-3-3-39 0,2-4-32 16,-5 0-314-16,0 0-228 0</inkml:trace>
  <inkml:trace contextRef="#ctx0" brushRef="#br0" timeOffset="7878.8636">22486 15032 1793 0,'0'0'295'0,"0"0"-295"15,0 0-84-15,0 0-150 0,0 0 98 16,0 0 22-16,0 0-91 0,0 0-69 16,0 0-414-16</inkml:trace>
  <inkml:trace contextRef="#ctx0" brushRef="#br0" timeOffset="8162.6502">22719 14858 865 0,'0'0'417'15,"0"0"-179"-15,32 99-11 0,-17-45 20 16,-2 1-59-16,-5-2-65 0,0 5-16 16,-6-2-10-16,1-3-19 0,-3 4-27 15,0-3-51-15,-7-5 0 0,3-13-19 0,-2-11-36 16,4-9-87-16,0-11 38 0,2 0 46 15,-2-2 58-15,0-3 16 0,-3 0 104 16,-1-3 25-16,-3-10-90 0,3-5-19 16,0-14-7-16,2-6-26 0,4-8-3 15,0 1-58-15,6 7-36 0,4 14 1 16,4 4 31-16,-4 9-6 0,0 3 20 0,8-4-4 16,0 4-26-16,6 1-26 0,-1 3-3 15,1 4-75-15,-2 0-42 0,2 0-294 16,-7 6-261-16</inkml:trace>
  <inkml:trace contextRef="#ctx0" brushRef="#br0" timeOffset="9499.6701">23035 15347 62 0,'0'0'1323'0,"0"0"-1082"0,0 0-156 0,0 0 25 15,0 0 62-15,0 0-10 0,0 0-39 16,0 0-9-16,-109 101-46 0,99-82-59 15,6-2-9-15,0 3-55 0,4-4 10 16,0 0-16-16,0-4-24 0,4-3-35 16,2-4-6-16,8-2 9 0,-4-3 94 15,3 0 1-15,4-3 28 0,-2-6-22 16,-3-4-26-16,4-3 25 0,-4-1-2 0,-4 0-23 16,2 0 42-16,-4 3 45 15,-2 3 124-15,0 4-29 0,-3-1-76 0,4 1 24 16,-5 6 6-16,2 1-23 0,1 0-9 15,3 0-49-15,3 0-13 0,3 0 0 16,2 4 29-16,5 1-26 0,2 2 40 16,-1-7-43-16,1 5 0 0,-2-5 13 15,3 0 0-15,-5 0 0 0,2 0 29 16,-3-5-4-16,-4-7 24 0,-2-2-50 16,-1-6 66-16,0-9-53 0,-5-10 46 0,-2-1-32 15,-2-2 31-15,0-2-41 16,-4 4-13-16,-7 0-16 0,0-2-51 0,-3 4-45 15,-2 2 2-15,8 7 43 0,-2 10-52 16,4 7 32-16,3 5 71 0,1 2 1 16,0 2 44-16,2 3-45 0,0 0-136 15,0 0-6-15,0 0 35 0,0 3 20 16,4 9 48-16,5 8 39 0,1 10 48 16,2 8-5-16,6 4-8 0,-6-4-2 15,-3-3-11-15,0-13-21 0,-3-2 19 0,0-5-20 16,1-4 16-16,-1 3 0 0,2 1 0 15,5-1-9-15,-2-5-7 0,-3-1-22 16,0 0 22-16,0-5 2 0,-2 1-2 16,-4-1-13-16,-2-3-29 0,0 0 42 15,0 0 10-15,0 0 19 0,0 0 20 16,0 0 19-16,-6-3-68 0,-6-1-29 0,4-1 29 16,0 2 13-16,-3 0 19 0,0 1-13 15,5 2 45-15,-2 0-64 0,1 0-29 16,1 2-7-16,2 4 1 0,0 2-4 15,-1 1 38-15,3 0-35 0,2 1 19 16,0-1 17-16,0 1 14 0,0 0-13 16,2-3-2-16,3-1-27 0,-1 0 26 15,0-4-27-15,0 1-1 0,0-1-25 0,1-2 30 16,1 0 25-16,2 0 0 16,5 0-13-16,2 0-7 0,3 0-12 0,2-2-24 15,2-1 11-15,2-3 26 0,1 4-30 16,-1-1 13-16,4 3 4 0,-5 0 32 15,1 0 42-15,-3 0 49 0,-6 0 48 16,-5 3-93-16,-2 3-27 0,-6 1 78 16,-2 0-9-16,0 8 2 0,-16 3 23 15,-11 10 32-15,-15 1-74 0,-10 3-26 16,1-6-3-16,5-4-29 0,10-7-13 0,6-3-49 16,9-5-28-16,6-4-10 0,6 1 13 15,1 0-23-15,0-2-12 0,4 2 24 16,4-4 55-16,0 0 28 0,0 0-9 15,10-4 8-15,11-7-55 0,15-7-30 16,4-9 33-16,5 1 45 0,-5-2-3 16,-8-1-6-16,-4 3 16 0,-2-4-20 15,-3-1 10-15,-4-3-45 0,0 2 45 0,-5-5-4 16,2 2-48-16,-4-4 65 16,-4-1 27-16,2-1-27 0,-4-1-22 0,-5 3 2 15,-1-6 20-15,0 5 23 0,0 6 71 16,0 5-52-16,0 8 26 0,-1 8-32 15,-1 4 32-15,0 1 16 0,0 0-29 16,2 2 43-16,0 4-14 0,0 2-84 16,0 0-17-16,0 0-67 0,-3 15-29 15,3 16 113-15,-2 22 26 0,-3 15 100 16,5 6 0-16,-2 0 64 0,0-12-83 0,2-1-18 16,0-4-66-16,6-7-22 0,6-4 41 15,2-8-23-15,-1-9-18 0,2-9 12 16,0-4-13-16,-3-7-16 0,10 4 16 15,6-5 9-15,10 2 9 0,4-6-16 16,-1-4 18-16,-12 0-7 0,-5-2-16 16,-8-3 3-16,6-5-93 0,2-2-36 15,0-5 0-15,-2 2 30 0,-5-6-11 0,-10 3 36 16,-2 4 74-16,-5-1 0 0,0 2 100 16,-8 4 38-16,-7 2-35 0,-4 3 32 15,0 2-45-15,-3 2-38 0,8 0 15 16,1 2-23-16,2 7-44 0,9 4-67 15,2 5 27-15,0 3 40 0,16 0 16 16,13 6 6-16,20-5 4 0,8-1-26 16,5-7-19-16,-3-7-87 0,-10-3-22 15,-7-2-56-15,-4 0-45 0,-10-2 19 16,-6 0-4-16,-8 0-101 0,-1-6-203 0,-4 0-683 16</inkml:trace>
  <inkml:trace contextRef="#ctx0" brushRef="#br0" timeOffset="11023.6097">21465 16205 260 0,'0'0'642'0,"0"0"-427"16,0 0-169-16,0 0-1 15,0 0 86-15,0 0-14 0,0 0 6 0,0 0-25 16,0 0-33-16,-53 86 10 0,53-65-46 16,6-1-3-16,4 2-7 0,8-1 30 15,1-2 19-15,4 0-16 0,3-1 20 16,13-1-17-16,3-4-10 0,6-4-2 15,-6-2-41-15,-6-5-1 0,-4-2-1 16,-8 0-3-16,-6 0-52 0,0 0 10 16,-6-5 22-16,1 1 21 0,2-4 0 0,-2 1-17 15,-5-3 19-15,3-2 20 16,-6 1-18-16,-1-2 11 0,-4 2 0 0,0 0 26 16,0-1-20-16,0 4-6 0,-4-1-10 15,-3 1 10-15,0-1-13 0,1 7-13 16,-2-3-9-16,-1 3 22 0,1 2-46 15,-3 0 30-15,2 0-10 0,1 5 23 16,0 2-22-16,-1 5 25 0,4 1 20 16,3 5 12-16,2-1 0 0,0 1 7 0,0 1-19 15,7 1-4-15,4-2 29 0,3-3-32 16,6-3 29-16,3-2-16 0,9-2 7 16,6-2-30-16,2-6-3 0,-3 0-7 15,-3-5-83-15,-11-4 9 0,-2 1 32 16,-4 1 16-16,-2-7 31 0,4-3-22 15,3-13 22-15,2-10-47 0,-2-12 49 16,-7-3-29-16,-7-5 13 0,-2 1 14 0,-1-2-79 16,-1 0-23-16,-1 2-16 0,-3 6 23 15,0 7-7-15,0 5 104 0,0 12 20 16,-3 9 117-16,3 8 16 0,-3 2-14 16,3 1-19-16,-1 1-16 0,1 2-23 15,-2 5-4-15,-1-1-60 0,3 2-17 16,0 0-49-16,0 0-19 0,0 13-32 15,0 18 74-15,0 22 26 0,-2 10 107 0,0 8-59 16,0 0-6-16,0-5 23 16,0-3 0-16,2-1-43 0,0-5 43 0,0-9-23 15,4-8 35-15,5-6-25 0,2-7-14 16,-3-5-34-16,2-5-1 0,2-6 35 16,2 4 20-16,3-3 29 0,6-4-45 15,1 1-29-15,1-9-13 0,-1 0-94 16,1-9-16-16,3-1 52 0,1-12-22 15,4-9 2-15,-2-13 27 0,0-9-30 16,-5 0 40-16,-9-1 40 0,-4 6-1 0,-2-5-53 16,-5 3 32-16,-2 1-3 0,-2 5 24 15,-2 1 2-15,0 2 1 0,0 2 2 16,0 5 10-16,0 6 0 0,0 7-13 16,0 7 59-16,0 3-40 0,0 3 6 15,0 0-24-15,0 3 69 0,0 5-44 16,0-2-26-16,0 2-21 0,0 0-8 15,-6 0-3-15,-2 15-39 0,-12 18 29 0,-3 16 42 16,-3 9 51-16,4 3-21 16,4-8-14-16,6-3 9 0,-3 1 43 0,8-1 7 15,1 0 28-15,2-2-7 0,2-2 7 16,2-5-42-16,0-1 29 0,4-5-29 16,4-9-26-16,-2-6-6 0,4-7-27 15,0-2-2-15,0 1 3 0,8 0-3 16,5 1 10-16,0-7-10 0,0-1 0 15,5-5-2-15,-4 0-118 0,7-2-47 16,5-9 29-16,4-9-10 0,3 0-26 0,-5-5 2 16,-10 4 0-16,-6 2 43 0,-6 8-1 15,-1 0 107-15,6 0 23 0,0 0 57 16,5 0 15-16,4 1-4 0,6 5 26 16,9 0 10-16,-1 5 2 0,-2 0 11 15,-5 2 44-15,-9 6-25 0,-8 2-27 16,-5-1-19-16,-2 2-6 0,-3 2 8 0,3 5-24 15,-4 3-40-15,-5 4-12 0,-4 5 19 16,-9-3 4-16,-3-2 2 0,-11 0 4 16,-9-2-20-16,-15 4-9 0,-11 1-16 15,4-6-29-15,0-7-76 0,9-6-19 16,5-1-40-16,0-4-80 0,-1-3-4 16,7-1 22-16,3 0-27 0,5 0-62 15,8 0-212-15,6-3-596 0</inkml:trace>
  <inkml:trace contextRef="#ctx0" brushRef="#br0" timeOffset="16614.8855">18078 16878 454 0,'0'0'551'0,"0"0"-183"0,0 0-172 16,0 0-83-16,0 0 30 0,30-26 10 15,-27 21 19-15,4 1 16 0,1-2-72 16,-3 4-75-16,2-3-41 0,1 2-19 15,-4 1-7-15,1 1 0 0,-1 1 7 16,1 0-11-16,-1 0-28 0,2 0-19 16,5 0-40-16,-1 0-6 0,5 0-23 15,0 0-36-15,1 6-92 0,4-6-169 16,-5 2-313-16</inkml:trace>
  <inkml:trace contextRef="#ctx0" brushRef="#br0" timeOffset="18494.3388">18632 16741 925 0,'0'0'218'16,"0"0"-146"-16,0 0-69 0,0 0 26 15,0 0 92-15,0 0 48 0,0 0-78 0,0 0-29 16,0 0-60-16,0 0-2 16,-67-72 3-16,52 70 17 0,0-2 3 0,0 4 32 15,4 0 7-15,7 0 9 0,0 0-16 16,4 4-55-16,0 6 16 0,4 3-6 16,8 6 36-16,8 3 28 0,-1 2-32 15,7-3 4-15,-1 2 25 0,-2 2-29 16,-1-4-29-16,-3 0 12 0,-4-1-24 15,-8-2 11-15,1 2-12 0,-6 0-11 16,-2-1 10-16,-2 0-32 0,-11-3-2 16,-2-1-7-16,0-4-7 0,3-2 10 0,-4-2 5 15,8-3 34-15,2-4 32 0,0 0 14 16,3-3-4-16,3-7-39 0,0-10 32 16,15-9 66-16,9-12-40 0,4-5-35 15,7 0 6-15,-3 2-6 0,-4 4-4 16,-3-3-22-16,0 3-20 0,-6-3-22 15,-1 1 13-15,-4 3-45 0,0 1 51 16,-2-3-38-16,-2 3 22 0,-1 10 13 16,0 2 0-16,-9 14 26 0,0 4 13 0,0 0 20 15,0 1-32-15,0 1 47 0,-3 4-6 16,-1-1-16-16,2 3-25 0,2 0-1 16,-5 13-19-16,-3 13 6 0,-4 25 13 15,-6 9 123-15,6 5-17 0,1 0-51 16,6-13-29-16,4-9-26 0,1-8 1 15,0-10-2-15,0-12-24 0,1-3 23 16,4-1-14-16,0-1 13 0,-3-2-13 0,0-3-1 16,0-3 1-16,0 0 16 15,0 0 23-15,2-1 19 0,0-15 32 0,8-6-61 16,-2-9-13-16,2-5-36 0,-6 4 4 16,3 12-23-16,-4 5-6 0,-1 4 35 15,0-1 0-15,2 0-3 0,3-1-26 16,-1 4 7-16,5 0-43 0,0 1 72 15,-3 1-33-15,4 2-10 0,-6 1-9 16,-2 2-13-16,-3 2-1 0,0 0 14 16,-3 0 19-16,0 2 0 0,0 4 52 0,-6 4 39 15,-4 7 55-15,-8 9 7 0,2 9 15 16,-4 4-18-16,8-3-21 0,3-5 27 16,7-4-20-16,2-4-45 0,0-2-38 15,4-5 12-15,3-7-13 0,1 4 21 16,7 2-21-16,8-1-1 0,13 1 0 15,11-1 1-15,5-6 0 0,-4-4 0 16,-7-4-103-16,-11 0 48 0,-6 0 23 0,-4-4-56 16,-6-2 88-16,1-1-3 0,2 0 1 15,-2-2 2-15,-2-1 0 0,-4-2 25 16,-5 1-9-16,-4-2 3 0,0-2 7 16,-6 0-16-16,-8-1-10 0,2-1 0 15,-6 2 16-15,-3 3 26 0,1 2-19 16,-4 3-4-16,0 1 13 0,2 6 23 15,2 0-35-15,3 0-4 0,3 0-16 16,2 6-17-16,8 4-19 0,1 6-16 16,3 2 30-16,0 5 22 0,9 0 19 15,7-2-3-15,5 1 1 0,7 0 18 0,6 0 7 16,6-2-16-16,2-5-13 0,-10-5 0 16,-9-5 2-16,-5-5-15 0,-6 0-26 15,5 0-71-15,2 0 29 0,1-2 49 16,1-5 17-16,-5-3-66 0,0-1 16 15,-6-2 52-15,0-7 17 0,-3-1 32 0,2-6-47 16,-3-9 1-16,-4-10-3 0,-2-2-68 16,0-1 7-16,-2 3-27 0,-4 4 33 15,-5 2 13-15,3 6-7 0,5 5 36 16,-1 9 13-16,0 7 7 0,0 0 96 16,0-1-64-16,-4 1-39 0,2-2 2 15,-1 2 28-15,4 3 22 0,-3 2-20 16,4 4 10-16,0 1-42 0,2 3-32 15,0 0-14-15,0 0 4 0,-2 0 3 16,2 0 17-16,0 0 5 0,-3 5-9 0,-1 9 26 16,-4 7 104-16,3 13-29 0,-1 11-11 15,2 4-9-15,1 3 30 0,3-6-18 16,0 0 21-16,9-5-24 0,3 1 4 16,4-4-4-16,0-3-45 0,2-7 4 15,-4-8-23-15,-1-5 16 0,2-4-13 16,1 3 1-16,4-1 18 0,5 1-22 15,10-5 0-15,-5-3 1 0,-1-2-2 0,-6-4-79 16,-5 0-56-16,0 0 4 0,4-4 25 16,-5-2 91-16,-3 0 13 0,-3-1-10 15,-2-1 13-15,-3-1 10 0,-4-1 22 16,0 0 29-16,-2-1-6 0,0 2-6 16,-2-2-36-16,-4 3 0 0,-1-1-3 15,1 2-10-15,-3-1-35 0,3 5 22 16,-2-1-26-16,-1 2 7 0,2 2-7 15,-1 0-3-15,-1 0-3 0,5 2 9 16,-2 5 4-16,2 3 3 0,0 4 16 0,2-1 11 16,2 0 0-16,0 0-15 0,0 2 8 15,8-1 9-15,2-1 35 0,4-2 20 16,2 1-9-16,-1-2-1 0,7-4-10 16,-6 0-31-16,6-5 15 0,-6-1 7 15,6 0-10-15,-3 0 0 0,0-6-13 16,0-3-3-16,-4 1 0 0,0-4 0 15,-6 0 27-15,2-5-26 0,-1-7 28 0,-2-5-29 16,-4-10-45-16,-4-5-16 0,0 1 29 16,0 3-53-16,-8 5-38 0,-6 2 20 15,3 0-7-15,0 7-11 0,-2 6 8 16,0 9 58-16,3-1 35 0,-3 0 20 16,-2 2 49-16,2 0-7 0,1 4 23 15,5 3-10-15,3 3 7 0,4 0-62 0,0 9-65 16,0 14 65-16,15 15 62 15,4 8 54-15,2 1-5 0,2 1 25 0,-3-8-10 16,-4 3-33-16,2-5 20 0,-6-2-32 16,-1-5-20-16,2-7-42 0,-7-6 10 15,-2-7-3-15,0-4-23 0,-4 0-2 16,3-2-1-16,-1-2 0 0,-2-3 24 16,0 0 49-16,0-7 17 0,0-2-26 15,-2-14-62-15,-5-6-2 0,1-9-2 16,-4-1 0-16,7 2-56 0,3 6-47 0,0 14-30 15,0 3 12-15,0 6 37 0,7-1 2 16,3 0 55-16,3-1-101 0,0 3-9 16,10 1 36-16,-1 1 25 0,3 5 6 15,0 0-22-15,-2 0-62 0,5 0-107 16,-4 5-261-16,-8-2-304 0</inkml:trace>
  <inkml:trace contextRef="#ctx0" brushRef="#br0" timeOffset="19039.0543">20363 16924 1580 0,'0'0'390'0,"0"0"-244"0,0 0-87 16,0 0-20-16,0 0 16 0,0 0 35 15,-114 66 23-15,100-54-93 0,8-1-20 16,2 2-49-16,2 1-35 0,2-1-81 0,0-1-7 15,0-3 0-15,0-2-23 0,4-2-13 16,0-2-20-16,2-3 39 0,1 0 33 16,-1 0 149-16,1-3-19 0,1-4 52 15,-2 0-9-15,3 1 204 0,0 2 46 16,1 1-81-16,1 1-40 0,2-2 0 16,1 2-35-16,1-1 5 0,2 3-8 15,2 0 8-15,3 0-9 0,3 0-4 0,11 0-29 16,3 3 36-16,5-3-68 15,-4 0-40-15,-10 0 11 0,-8 0-11 0,-10 0 0 16,0-3 8-16,2-4-10 0,0-1-42 16,1-5-3-16,0-3 45 0,0-6 20 15,-5-10 13-15,2-12 12 0,-5-6-7 16,-2-1-12-16,-3 1-24 0,-2 4 34 16,0 0-33-16,0 0-3 0,-4-1-19 0,0 1-1 15,-2 1-86-15,-6 4-29 16,6 10 86-16,0 9-15 0,0 6 28 0,1 8 36 15,3 3 16-15,0 1 52 0,0 0-39 16,2 4-29-16,0 0-35 0,0 2 2 16,-5 17 33-16,1 27 10 0,0 26 177 15,0 16 16-15,2 6-62 0,-2-8-42 16,3-14-83-16,-1-1 0 0,0-4-16 16,-3-6-64-16,4-8-99 0,1-9 28 0,0-13-120 15,0-10-113-15,0-10-19 16,0 0-163-16,0-8-656 0</inkml:trace>
  <inkml:trace contextRef="#ctx0" brushRef="#br0" timeOffset="20396.404">18049 17668 1074 0,'0'0'384'0,"0"0"-186"15,0 0-100-15,0 0-1 0,0 0 11 16,0 0 37-16,0 0 18 0,0 0-11 16,119-42-39-16,-92 36-23 0,3 1-58 15,-6 3-15-15,-6 2-17 0,2-2-49 0,3 2-74 16,-2 0-32-16,0 0-16 0,-1 0-21 16,-4 0-71-16,0 2-163 0,-2 0-363 15,-3-1 286-15</inkml:trace>
  <inkml:trace contextRef="#ctx0" brushRef="#br0" timeOffset="22087.5964">19118 17406 185 0,'0'0'665'16,"0"0"-414"-16,0 0-173 0,0 0-13 16,0 0-6-16,0 0-1 0,0 0-2 15,0 0-24-15,0 0 20 0,-107 6-6 16,87 2 25-16,4 5 4 0,0-1-13 15,6 1-13-15,1 2-17 0,3 0-6 16,4 3 20-16,0 0-7 0,2-1-4 16,0-2-31-16,0 2 47 0,8-4-12 0,3 3 13 15,2-5 7-15,4 2-30 0,1 1-7 16,6-6-5-16,0 6-2 0,5-4-14 16,-1-1-2-16,-2-1-19 0,-2-3-22 15,-1-5-45-15,1 3 9 0,0-3 13 16,-2 0 13-16,-2 0 26 0,1 0-29 15,-4-6 19-15,0-1 10 0,0-1 3 16,-4-2 23-16,0-1 7 0,-4-3 26 0,-3 4-33 16,-2-5 0-16,-2 3-16 15,-2-2-10-15,0 1-6 0,-2 3 12 0,-6-3 20 16,-3 5 40-16,-2 1-40 0,-4 0 0 16,-2 2 9-16,0 2-6 0,-3 0 30 15,0 3 32-15,-2 0-20 0,1 0-19 16,-1 6 20-16,0 1-14 0,6 0 10 15,3 6 13-15,2-6-29 0,7 6-26 0,2-1-19 16,4 1 6-16,0 3 11 16,0-3-18-16,8-1 1 0,7 1 16 0,4-4 1 15,4-1 1-15,3-1-41 0,2-3-45 16,-3-1-17-16,0-3 26 0,-1 0-7 16,-5 0 33-16,0 0-10 0,-4-5-32 15,-5 0 13-15,1-1 68 0,-4 0 13 16,-3 5 16-16,-2-3 39 0,-2 2 82 15,0 0-7-15,0 0-36 0,0-1-3 0,0 3-13 16,0 0-23-16,0 0-26 0,0 0-29 16,0 0-1-16,0 0-25 0,4 0-9 15,2 0 35-15,5 0 19 0,2 0-3 16,1 0 4-16,2 0-20 0,-4 0 23 16,3 0-1-16,-2 0-6 0,0-7 1 15,-1 4-17-15,-2-4 0 0,2 2 3 16,-2-5-3-16,-5 1 23 0,3-3 16 0,-2-1-1 15,1-2-6-15,-3 2-31 16,0-7 17-16,0 5-18 0,1-2-1 0,-3 1 1 16,2 3 1-16,-2 4-1 0,0 1 29 15,0 4-6-15,-1 1 13 0,5 1-36 16,0 2-4-16,2 0 4 0,5 5 7 16,4 5 32-16,0 3 35 0,3 7 39 15,-1-2-16-15,2 6-14 0,6 0 14 16,7 7-42-16,5 1 9 0,-3-3-51 15,-6-8-10-15,-10-9 0 0,-4-4 20 0,2 1-23 16,6-4 0-16,-1 3 0 16,1-6-31-16,-4 0-56 0,0-2 55 0,-3 0 3 15,-2-2 29-15,-4-5 9 0,-3-1 20 16,-2-4 26-16,-2-3-17 0,-2 0-38 16,-1-5-16-16,-1-1-102 0,0 3 34 15,-3-4-16-15,-5 3 48 0,-1-1-9 16,1 6 61-16,-5 0-42 0,3 3-45 15,-1 4 45-15,-1 0 32 0,-2 5-3 16,2-1-3-16,0 3-7 0,-4 0-12 0,6 0 15 16,-5 10 20-16,0-1 13 15,-2 6 16-15,0 2-9 0,4 3-7 0,1-1 3 16,0 0 7-16,4-2-20 0,4 2 36 16,2-2-26-16,2-1 22 0,0-3-33 15,0-1-2-15,4-4 0 0,4-1 0 16,6-3 1-16,0-4 2 0,6 0 61 15,-2 0-64-15,4-8-17 0,1-3 17 16,-1-5 22-16,-2-3-19 0,2-6 26 0,-3-7-10 16,0-12-19-16,-4-6-39 0,-7 2-54 15,-4 1 15-15,1 3 4 0,-3-4-30 16,-2 2 103-16,0 3-90 0,0 12-6 16,-7 7 94-16,1 9 3 0,0 1 97 15,-1 4 0-15,3-2-19 0,-2 5-4 16,4 1-15-16,0 4-59 0,2 2-20 15,0 0-25-15,0 8-17 0,0 18 33 0,4 18 29 16,5 14 168-16,1 2-6 0,1 2-36 16,2-7-10-16,-3-4-23 0,0-5 13 15,4-3-7-15,-2-9-67 0,0-8-3 16,-1-6-27-16,0-8-1 0,-3-3 12 16,3 2-13-16,0-2-16 0,4 1-19 15,-1-3-13-15,4-7 41 0,0 0-25 16,0 0 16-16,-1 0-122 0,-3-7 90 0,4-4 35 15,-4-3-19-15,2 0-42 0,-4-3-45 16,-2 2 19-16,-1 1 97 0,0-1-64 16,-7 8 67-16,0 0 29 0,0 1 103 15,-2 6 32-15,0-2-19 0,0 2-20 16,0 0-25-16,0 0-100 0,0 0-16 16,2 4-58-16,4 4 74 0,3 2 48 15,-1 5 10-15,5-1-39 0,0 1 4 0,-1 2-23 16,6-4-1-16,-4-2-15 0,-1-2-93 15,4 1-80-15,-4-4-78 0,-5 0-5 16,1-6 13-16,-4 0 6 0,-1 0-23 16,-4 0-112-16,0-9-371 0</inkml:trace>
  <inkml:trace contextRef="#ctx0" brushRef="#br0" timeOffset="22277.7611">20473 17324 1210 0,'0'0'385'0,"0"0"-161"0,0 0-72 15,0 0-25-15,0 0-23 0,0 0-30 16,0 0-74-16,0 0-57 0,0 0-40 16,6 4 12-16,8 8 47 0,2 3-66 15,4 2-101-15,-2 0-176 0,-5-3-668 0</inkml:trace>
  <inkml:trace contextRef="#ctx0" brushRef="#br0" timeOffset="22647.989">20872 17574 877 0,'0'0'411'16,"0"0"-167"-16,0 0-75 0,0 0 13 0,0 0-17 15,-105 6-16-15,85 1-74 0,-1 5-33 16,4 0-3-16,-1 1-10 0,4 3-28 16,3-1-1-16,5-2-32 0,2 0 28 15,4 0-15-15,0-1-20 0,0-2-29 16,4-4 16-16,7-1 23 0,4-3 29 16,0-2 0-16,5 0-65 0,2 0 26 15,0-2 39-15,-2-3 4 0,4-5 9 0,-1 1 9 16,3 0 17-16,-6 1 46 15,0 1 34-15,-6 2 1 0,-2 1-17 0,-6 2 17 16,0 2-43-16,-2 0-67 0,2 0-8 16,1 0-2-16,1 0 0 0,3 4-18 15,-2 0 14-15,1 1-95 0,1 1-40 16,2 1 0-16,1-4-30 0,4 3-3 0,0-4 36 16,2-1-104-16,-2-1-177 15,2 0-267-15,-5 0 151 0</inkml:trace>
  <inkml:trace contextRef="#ctx0" brushRef="#br0" timeOffset="22890.8368">21231 17554 21 0,'0'0'163'0,"0"0"-49"15,0 0 42-15,0 0 92 0,0 0 52 16,0 0-10-16,0 0-46 0,-119-33-46 16,107 41 14-16,1 4-37 0,-2 8-26 0,7 11-20 15,1 5-22-15,5 4 22 16,0-7-10-16,7-12-38 0,-1-6-17 0,5-3-22 15,2-1 15-15,1 0-2 0,13 4-4 16,10-6-3-16,8-6-35 0,1-3-11 16,-1 0 17-16,-7-1-19 0,-10-8-19 15,-6 4-70-15,-6 0-85 0,-1-4-32 16,4-2-55-16,1 0 15 0,5-7-43 0,-10 1-130 16,0 2-696-16</inkml:trace>
  <inkml:trace contextRef="#ctx0" brushRef="#br0" timeOffset="23555.6462">18310 18432 83 0,'0'0'335'0,"0"0"-48"15,0 0-71-15,0 0-41 0,0 0 40 16,0 0-16-16,0 0-33 0,0 0-17 16,0 0-6-16,0 0 10 0,6-9-17 0,-6 7 6 15,2 2 26-15,0-2-3 16,3-2-20-16,1 2-52 0,3-3-71 0,1 1-22 16,2 1-16-16,4 0-58 0,2 3 20 15,4 0 41-15,8 0-103 0,8 0-71 16,11 0-27-16,4 0-29 0,-3 0-20 15,-5 0-159-15,-17-5-716 0</inkml:trace>
  <inkml:trace contextRef="#ctx0" brushRef="#br0" timeOffset="24106.4891">19108 18185 40 0,'0'0'277'0,"0"0"-42"0,0 0-98 16,0 0-20-16,0 0 7 0,0 0-36 0,0 0 23 16,0 0-39-16,77 99-14 0,-71-97 66 15,-4-1-33-15,-2-1-16 0,0 0 23 16,0 0 51-16,0 0 10 0,0 0 0 15,0-8-55-15,0 1-88 0,0-5 46 16,-2 3 2-16,0-2-22 0,-2-3-38 16,1 3-2-16,-1 0-4 0,0-1 2 15,0 5 0-15,-1-1 6 0,-1-2-6 16,-1 6-32-16,0-3-30 0,-3 1 30 16,-7 3-39-16,-3-3 19 0,-10 5 13 0,2 1 16 15,3 0 10-15,4 4 13 0,12 2 16 16,3 3 23-16,-1 10-39 0,7 7-11 15,5 8 11-15,15 2 19 0,10-2 36 16,4-5 10-16,-2-6 45 0,-7-4-32 16,-1-5-11-16,-12 1-12 0,4-2 16 15,-6 0 16-15,3 1-19 0,-2-1-40 16,-5-4-28-16,-2-1-1 0,-4-6-16 0,0 3 14 16,0-3-19-16,-15 5 19 0,0 1-14 15,-5-1-8-15,-4 3-69 0,-1-5-9 16,3 2 29-16,1-5 12 0,4 5-15 15,5-6 18-15,2 2-5 0,8-2-21 16,2-1-38-16,0 0-23 0,4-4 13 16,16-6 52-16,8-6 12 0,15-5-54 0,1-8-118 15,0-2-251-15,-13 5-112 0</inkml:trace>
  <inkml:trace contextRef="#ctx0" brushRef="#br0" timeOffset="24565.1789">19476 18294 1229 0,'0'0'225'16,"0"0"-69"-16,0 0 0 0,0 0 26 16,0 0-59-16,0 0 33 0,0 0-46 0,30 100-26 15,-25-81-45-15,-3-3 9 0,0-4-25 16,-1 1-14-16,2-6-9 0,-3-3-13 16,0-4 0-16,0 0 13 0,0 0 18 15,0 0 27-15,0 0 7 0,0 0 2 16,0-7-54-16,0-3-19 0,4 1-58 15,-2-6 22-15,2 3 3 0,4 1-38 16,1-4-24-16,2 7 1 0,7-3 29 16,-1 4 15-16,3 1 66 0,-2 3-16 0,2 0-10 15,-3 3 29-15,6 0 48 0,-5 0 24 16,4 4 15-16,-3 4-16 0,0-1 59 16,-2 4-1-16,-4-4-26 0,0 2-54 15,-3-1-4-15,-3-2 10 0,-1-1-17 16,-2 1-12-16,-2-4-23 0,1-2-3 15,-1 2 0-15,-2-2-3 0,2 0-26 16,-2 0-19-16,2 0-23 0,-2 0 0 0,2 0 6 16,0 0-6-16,1-2-9 15,1-2-1-15,0 0 19 0,2 3-12 0,-2-3 12 16,0 2-9-16,4 2 22 0,-4-2 7 16,2 2 13-16,0-2-4 0,2 2 1 15,-1 0-7-15,2 0-62 0,-3 0-13 16,0 6 26-16,0-2-61 0,1 1-37 15,-3 2-13-15,5 0-189 0,-5-1-13 16</inkml:trace>
  <inkml:trace contextRef="#ctx0" brushRef="#br0" timeOffset="24879.9217">19928 18469 324 0,'0'0'349'0,"0"0"-160"15,0 0-88-15,0 0-39 0,0 0-62 16,0 0-62-16,0 0-65 0,0 0-154 15,0 0 8-15,0 0 113 0,-4-22 65 16,6 15 68-16,0 1 27 0,0-1 0 0,0-1 37 16,0 1 2-16,0-3 26 15,-2 3 53-15,2 3 130 0,0-2 38 0,0 0-106 16,3-1-57-16,-1 1-9 0,0 0-29 16,5 0 23-16,-1 3-17 0,3-1-16 15,-3-3-4-15,5 7-9 0,0-3-7 16,1 3-19-16,0 0-4 0,-1 0 1 15,1 3 3-15,1-3-17 0,-4 7-1 16,-3-2-18-16,-2 3 0 0,0-1 20 0,-1 4-8 16,0-3-12-16,-1 4-1 15,2 0-12-15,-2-1-65 0,2 0-42 0,0-2-59 16,4-2-65-16,0-1-186 0,0-6-186 16</inkml:trace>
  <inkml:trace contextRef="#ctx0" brushRef="#br0" timeOffset="26177.9891">20299 18325 411 0,'0'0'1057'0,"0"0"-778"0,0 0-217 16,0 0-59-16,0 0 105 0,0 0 8 16,0 0-31-16,0 0-7 0,15 107 12 15,0-87 14-15,0-3-36 0,1-1-33 16,2-6 10-16,-2 0-45 0,2-6 3 0,-2 0 14 15,-4-2-17-15,0-2-105 16,-4 0 76-16,-1 0-32 0,-5-4 61 0,0-3 35 16,-2-3-25-16,0-2-10 0,0-1-58 15,-4-2 16-15,-3 0 9 0,-1-3-2 16,-4 3 35-16,5 2-33 0,-2 1 33 16,3 4 0-16,0 1 0 0,2 1 0 15,0 4 0-15,4-2 0 0,0 2-35 16,0 2-79-16,4-1-55 0,6-3 4 15,3 4 113-15,2-2 36 0,2-3-27 0,-3 5-35 16,4-3 62-16,-6-1 16 0,-2 3 1 16,0-2 25-16,-2 1 3 0,-4 2-6 15,-3-2-7-15,-1 2-13 0,0 0 13 16,0 0 42-16,0 0 30 0,0 0-10 16,0 2-23-16,0 6-13 0,5 2 62 15,0-1-29-15,5 6-14 0,1 1 14 16,2 0-1-16,-1 2 23 0,6-3 16 15,-1 3-38-15,3-5-27 0,0-1-25 16,3-4 15-16,-4 1-9 0,5-4-6 0,-4-2-20 16,2-1-6-16,-5-2-46 0,-2 0-25 15,-3 0-16-15,-3-2 90 0,-3-6 10 16,-2-1 19-16,-1-3 6 0,-3-5-35 16,0 1-14-16,-9-3-76 0,1 0 38 15,-5 2-9-15,-2-2-30 0,0 5 20 16,-1 2 6-16,-2-1-22 0,-2 4 84 15,2 1-59-15,-1 3 4 0,2 1 23 0,4 2 34 16,3 0 0-16,4 2-19 0,2 0-2 16,0 0-8-16,4 0-9 0,0 0 0 15,0 0 0-15,0 0 39 0,0 0-3 16,0 0 3-16,6 2 10 0,-2-2 9 16,0 0 43-16,3 0 10 0,2-2-4 15,0-1-20-15,2-5-9 0,-1-2-10 16,-1 0-6-16,-1-1 13 0,1-3 25 15,0-1-28-15,1 0-20 0,-2-4 13 0,0 0-13 16,2 0-10-16,-6-1 13 0,0-1-14 16,0 1-2-16,-2 0-31 0,0-1-18 15,0 1-9-15,-2 0-30 0,0 2-6 16,0 1 52-16,0 5 13 0,0 4-33 16,-4-1 49-16,2 5 13 0,0 1 10 15,0 3 7-15,2 0-17 0,0 0-48 16,0 0-17-16,0 10 3 0,0 9 62 0,0 16 117 15,2 2-3-15,4 6-50 16,-2-4 1-16,3-2-10 0,2 0 17 0,-1-4 25 16,5 1-26-16,-3-5 4 0,3-3 5 15,-2-6-9-15,-3-8-42 0,-2 0 4 16,3-3-30-16,2 4-2 0,-3-1-1 16,0-4-39-16,1-2-42 0,-2-3-44 15,-3-3 21-15,2 0-3 0,-2-2 68 16,3-7 13-16,-1-4 23 0,5-9-46 15,-3-7-28-15,1-8 21 0,-1-6 8 0,-4-1-30 16,0 2-13-16,1 5-26 0,-3-3 0 16,3 1 42-16,-3 4 13 0,0 1-26 15,0 4 69-15,0 7-8 0,-2 3 54 16,2 9 51-16,-2 4 16 0,0 3-3 16,0 0 10-16,0 0-3 0,0 4-27 15,0 0-6-15,0 0-3 0,0 13-30 16,1 14 17-16,4 17 132 0,-1 9 1 0,-3 5 28 15,-1-2 12-15,0-13-23 0,0 1-45 16,0-6-49-16,0-1-60 0,0-11 3 16,0-6-28-16,0-7-20 0,3-5-13 15,2 4 13-15,0-5-13 0,-1 1-18 16,-2-6-49-16,2 1-13 0,2-3-6 16,0 0 6-16,3-4-23 0,6-4 58 15,4-3-22-15,1-2-43 0,0-2-64 0,0 1 28 16,-4 4 33-16,-1 1 115 15,0 5 10-15,0 0 2 0,2 4 53 0,-2 0 82 16,-1 0 10-16,4 4-1 0,-4 6 0 16,1-1 29-16,0 2 19 0,0 1-59 15,0 2-45-15,-2-1-57 0,-1-4-19 16,2 4-10-16,-6-4-3 0,0-4-16 16,-2 1-83-16,-3-6-51 0,1 0-59 15,-4 0 3-15,2 0 13 0,-2-2 38 16,0-9 9-16,0 1-159 0,0-5-95 0,-2-2-349 15,-2 5 15-15</inkml:trace>
  <inkml:trace contextRef="#ctx0" brushRef="#br0" timeOffset="26439.0955">20690 18178 680 0,'0'0'672'0,"0"0"-419"15,0 0-243-15,0 0 10 0,0 0-4 16,0 0 111-16,0 0 3 0,0 0-62 0,0 0-26 16,119-11-42-16,-60 7 1 15,7-1-1-15,-3-1 23 0,1 1-7 0,0-2 20 16,-3 4 12-16,-1-3-48 0,-5-1-93 15,-6 0-95-15,-7 0-52 0,-14 1-298 16</inkml:trace>
  <inkml:trace contextRef="#ctx0" brushRef="#br0" timeOffset="55270.7629">21972 15759 27 0,'0'0'52'15,"0"-1"1"-15,0-1-5 0,0 2-12 16,0 0 69-16,0-2 22 0,0 0-33 16,0 2-68-16,0-2-12 0,0 2 8 0,0-2 73 15,0 2 9-15,0 0-22 16,0-2-30-16,0 2-16 0,0 0-33 0,0 0 62 15,0-2-3-15,0 2-20 0,0 0 1 16,0-3-11-16,0 3 7 0,0 0 7 16,0 0-4-16,0 0-12 0,0 0-11 15,0 0-3-15,0 0-12 0,0 0 9 16,0 0-13-16,0 0-13 0,0 0-13 16,0 0 0-16,0 0-4 0,2 0-2 15,0 0-4-15,3 0 3 0,3-3 17 0,2 3 16 16,6-1 54-16,-2-2-54 0,4 3 0 15,0-1-10-15,-3 1 10 0,4 0 0 16,-4 0-24-16,5 0 10 0,-4 0-8 16,0 0-11-16,0 0-29 0,-1 0-3 15,2 0 13-15,0 0 39 0,-2 0-39 16,2 0-4-16,-3 0-61 0,6 0 3 16,-3 0 29-16,2 0-75 0,0 0 66 0,-2-2 32 15,2 2 26-15,3-2 13 16,-6 2-3-16,4 0-42 0,-1-2 64 0,0 0 4 15,0 2 32-15,0-1-19 0,2-2 13 16,-1 1 29-16,-2 0 17 0,0 0 29 16,2-1 7-16,-3-1-1 0,1 2-87 15,-4 2-13-15,2-2-5 0,-6 2-2 16,0 0 28-16,1 0-28 0,-2 0 0 16,-4-2 3-16,2 2-1 0,0 0-4 15,-1 0 2-15,0 0-15 0,3-2 15 0,2 0 0 16,-3 2 23-16,4-1 29 15,2-1-49-15,0 2 62 0,1-2-25 0,7 2-18 16,-4 0 34-16,4 0-4 0,-3 0-13 16,6 0-23-16,-3 0-12 0,-1 0 11 15,0 0-14-15,0 0-2 0,1 0 27 16,-4 0-16-16,2 0-10 0,1 0 13 16,-2 0-4-16,0 0 24 0,3-2-7 15,-2-1-3-15,1 2 19 0,1-3-42 16,2 1 33-16,-4 1 6 0,4-1-39 0,-5-1 0 15,4 3 12-15,-6-3-12 0,3 1-2 16,-6 2-26-16,-2-3 26 0,-6 4-22 16,-4-2-11-16,-2 2 25 0,0 0 10 15,0 0 26-15,0 0-26 0,0 0-3 16,0 0-46-16,0 0-33 0,0 0-28 16,0 0-128-16,0 0-131 0,0 0 79 0</inkml:trace>
  <inkml:trace contextRef="#ctx0" brushRef="#br0" timeOffset="108872.9419">11663 11127 11 0,'0'0'59'0,"0"-5"-20"0,0 1-10 16,0 0 23-16,0 2 4 0,0 0-20 15,0 2-33-15,0-3-3 0,0 3 1 16,0-2 9-16,0 0 81 0,0 2-10 15,0 0-45-15,2 0-16 0,-2-2-7 0,0 2 13 16,0 0 10-16,1 0-36 0,-1 0-3 16,3 0-10-16,-3 0 13 0,2 0-69 15,0 0 68-15,-2 0-51 0,0 0-23 16,0 0-10-16,2 0 10 0,-2 0 20 16,1 0 12-16,2 0 11 0,0 0 32 15,-1 0 3-15,0 0 26 0,3 0 30 16,-3 0 6-16,0 0-35 0,2 2 15 15,0-2 7-15,2 0-13 0,1 0 16 16,6 0-54-16,-1 0 57 0,3 0-16 0,5 0-39 16,7 0 46-16,4 0 16 0,10 0 4 15,3 0-11-15,-4 0-58 0,-7 0-150 16,-12 0-101-16,-8 2 0 0</inkml:trace>
  <inkml:trace contextRef="#ctx0" brushRef="#br0" timeOffset="110111.5719">13040 14112 14 0,'0'0'56'0,"0"0"6"0,0 0 16 16,0 0 7-16,0 0-4 0,0 0-12 16,0 0-47-16,0 0-9 0,0 0-13 15,0 0 56-15,7-5 19 0,-7 5-16 16,0 0-11-16,0 0-18 0,2 0-11 16,-2 0 11-16,0 0 22 0,0 0-3 15,0 0-7-15,0 0 0 0,0 0-2 0,0 0-14 16,0 0-10-16,0 0-16 0,0 0-1 15,0 0-15-15,0 0-11 0,2 0-8 16,0 0-24-16,3 0-39 0,1 0 46 16,6 0 52-16,4 0 29 0,0 0 33 15,6 0-61-15,3 0 0 0,7 0-2 16,10 0 54-16,3-2-40 0,1-4-13 16,2-2 65-16,-4-2-62 0,5 0 59 0,-3-4-46 15,0 3 66-15,-9 3-53 0,-11 3-15 16,-9 0-14-16,-4 5-36 0,-3-2-35 15,1 2-50-15,-4 0-32 0,3 0-30 16,-8 0 182-16,0 0-44 0,-2 0 45 16,0 0 23-16,0 0-23 0,-2 0-179 15,-5 0 36-15,2 2-7 0,-2 3 4 16</inkml:trace>
  <inkml:trace contextRef="#ctx0" brushRef="#br0" timeOffset="111358.8756">9727 16551 82 0,'0'0'39'0,"0"0"-26"0,0 0-12 16,0 0 2-16,0 0 17 0,0 0 6 15,0 0 19-15,0 0 37 0,0 0 9 16,0 0-13-16,0 0 1 0,0 0 5 15,0 0-9-15,0-2 43 0,0 2-11 16,0 0-6-16,0-2-13 0,4 0-26 0,0 0-23 16,2-1-3-16,5-2 72 0,5 2-21 15,8-4-18-15,10 2-37 0,11-3 7 16,3 2-9-16,2 1-27 0,-8 3 10 16,-3 0-13-16,-3 0-16 0,0 2 16 15,-3 0 0-15,-5 0-13 0,-4 0 13 16,-11 0-30-16,1 0-48 0,2 0-32 15,-2 0-37-15,-2 0-9 0,-3 2 16 16,-5 2-160-16,-3-4 78 0,-1 2 52 16,0 1 56-16,0-3 26 0,-3 0 22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12T04:48:29.78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262 12196 70 0,'0'0'143'0,"0"0"98"0,0-7 43 0,0 3-101 16,0-1-21-16,0 2-57 0,0 1-8 15,0-1-54-15,0 3 9 0,0 0-7 16,0 0-22-16,0 0-23 0,0 0 0 16,0 0 0-16,0 0 16 0,0 0 14 15,0 0 9-15,0 0 0 0,0 0-13 0,0 0-10 16,0 0-3-16,0 0-10 0,0 0 20 16,0 0-7-16,0 0 10 0,0 0 4 15,0 0 5-15,0 0 4 0,0 0-3 16,0 0-7-16,0-2-19 0,0-1-10 15,0 1 0-15,0 0 20 0,0 2 12 16,0 0-19-16,0 0-11 0,0 0-2 16,0 0 0-16,0 0-1 0,0 0 0 15,0 0 1-15,0 0 0 0,0 0-1 16,0 0-2-16,0 0-23 0,0 0 3 0,0 0 0 16,0 0-6-16,0 0 0 0,0 0-4 15,0 0-2-15,0 0-4 0,2 0-10 16,0 0-13-16,-1 4 7 0,6 6 29 15,0 2 26-15,1 3 16 0,-1-1-16 16,1 6 0-16,0 1-13 0,2 0 13 16,-2 2-20-16,2 0 20 0,0-1 65 15,4 1-62-15,-2-1 71 0,1 2-18 0,4-2-43 16,-4 0 39-16,1 0-37 0,2-4-14 16,-4 2-2-16,1-3 14 0,0-2-16 15,-3-2 5-15,-1-3-2 0,-3 0 3 16,-2-5-1-16,1 0-2 0,-3-4 0 15,-2-1 13-15,2 0 20 0,-2 0 28 16,0 0 14-16,0 0 26 0,0 0 15 16,0 0 4-16,0-4 6 0,2-9-9 0,7-10-117 15,1-9-58-15,1-4-17 0,6-3 72 16,-4 5 3-16,-2 1-2 0,3 6-21 16,-6 7-3-16,3-6 26 0,-5 7 5 15,3 1-5-15,0-2-85 0,-6 5 47 16,4-2-1-16,-1 0-13 0,0 0 13 15,-1 2 13-15,0 1-42 0,-3 2 0 16,-2 5-20-16,0 1 56 0,0 2-1 16,0 1-35-16,-7 3-72 0,-4 0-32 15,-2 0-56-15,-1 0-56 0,-5 11-228 0,-2-2 206 16</inkml:trace>
  <inkml:trace contextRef="#ctx0" brushRef="#br0" timeOffset="255.5728">9344 11925 998 0,'0'0'358'15,"0"0"-137"-15,0 0-78 0,0 0-91 16,0 0-48-16,0 0-4 0,0 0-36 16,0 0 16-16,0 0-51 0,9-99 55 0,5 91-95 15,2 4 36-15,0 4-120 0,2 0-115 16,-6 2-172-16,-2 3 25 0</inkml:trace>
  <inkml:trace contextRef="#ctx0" brushRef="#br0" timeOffset="5333.0018">9443 13893 24 0,'0'0'75'0,"0"0"-16"0,0 0 3 16,0 0-36-16,0 0 52 0,0 0 78 15,0 0-133-15,0-33 72 0,2 29-95 16,0 0 45-16,0 1 37 0,0-1 35 0,-2 2-42 16,2 0 26-16,-2 0-16 0,0 2-30 15,0-2-16-15,0-1-39 0,0 3 0 16,0-2 0-16,0 0-13 0,0 2 11 16,0-3 1-16,0 3-1 0,0 0-1 15,0 0-14-15,2 0 15 0,-2-2 1 16,2 2 1-16,-2 0-16 0,0 0 14 15,0-3-15-15,0 1 15 0,2 0-1 0,0 1-10 16,-2-4-68-16,2 3 81 0,-2 0 22 16,2 1 1-16,-2 1 13 0,0-2 10 15,2 0-46-15,-2-4-26 0,2 2-17 16,0-1 40-16,1-2 6 0,-1 2 36 16,-2 1 13-16,2-2-52 0,-2 2-23 15,0 1 23-15,2 1 42 0,-2 0 20 16,0 2 0-16,3-2-43 0,-3 2-19 15,0 0-26-15,0 0 7 0,0 0-1 16,0 0-3-16,0 0-6 0,0 0-10 0,0 0-26 16,0 0-4-16,0 0 4 0,0 0-7 15,-3 0-3-15,3 0 43 0,0 2 6 16,0-2 6-16,0 0 4 0,0 0 3 16,0 0 10-16,0 0 0 0,0 0 2 15,0 2-12-15,0-2-13 0,0 2 13 16,0 0-23-16,0-2-48 0,0 1-4 0,0 1-36 15,0 2 23-15,0-1-4 0,0-2 30 16,3 1 43-16</inkml:trace>
  <inkml:trace contextRef="#ctx0" brushRef="#br0" timeOffset="5979.2746">9518 13834 40 0,'0'0'95'15,"0"0"-53"-15,0 0-19 0,0 0 49 16,0 0 32-16,0 0 49 0,0 0-25 16,0 0-54-16,0 0-34 0,0 0-24 15,0-7 13-15,0 7 27 0,0 0-1 16,0 0 0-16,0 0-9 0,0 0-7 0,-2 0-3 15,2 0-7-15,0 0 1 0,-2 0-4 16,2 0-4-16,0 0-9 0,0 0 1 16,-2 0 2-16,2 0 7 0,0 0-10 15,0 0-13-15,-2 0-3 0,2 0 1 16,0 0-11-16,-2 0-3 0,2 0-4 16,0 0-2-16,0 0-1 0,0 0 7 15,0 0-1-15,0 0 1 0,0 0-10 0,0 0-7 16,0 0-9-16,0 0-13 15,0 0-11-15,0 0-12 0,0 0-39 0,0 0-17 16,0 0-16-16,0 0 20 0,0 0 22 16,0 3-9-16</inkml:trace>
  <inkml:trace contextRef="#ctx0" brushRef="#br0" timeOffset="10476.3805">9447 13626 5 0,'0'0'190'16,"0"0"-96"-16,0 0 190 0,0 0-121 15,0 0-23-15,0 0-65 0,0 0-16 16,-14-5-24-16,14 3-5 0,0 2 9 16,0 0 16-16,0 0 1 0,0 0-11 15,0 0-2-15,0 0-1 0,0-2-3 16,-2 2 3-16,2 0-3 0,-2 0-3 16,0-1-36-16,2-1-6 0,-2 2 6 0,0-2 0 15,0-1 45-15,0 2-34 0,0-1-11 16,2 2 0-16,-2-2 2 0,2 0 34 15,0 0 6-15,-2 0-16 0,2 1-26 16,0-1 2-16,0 0 2 0,0 2-2 16,0 0-2-16,0 0-1 0,0 0-1 15,-3 0-2-15,3 0-12 0,0 0 0 16,0 0-10-16,0 0-13 0,-3 0-17 0,3 0-22 16,-1 4-36-16,1 1 4 0,-4 7 110 15,-1 3 34-15,-1 6-33 0,0 9 57 16,4-1-22-16,-3-2 35 0,5-4-54 15,0-6 23-15,0 3-40 0,5-2 0 16,-1-2 10-16,2-1-9 0,3-4 25 16,-1-1-24-16,-1-3 23 0,-1 0-25 15,0 0 0-15,0-3 16 0,4-2-16 16,-4-2 13-16,-2 2-3 0,0-2-9 16,0 0 2-16,0 0 0 0,-2 0 37 0,0 0-8 15,1 0 7-15,-1-4-10 0,5-4-29 16,-1-2-68-16,0-3-13 0,0 0 64 15,3 0 8-15,-5 4 9 0,0 1 15 16,1-2-15-16,-1 2-39 0,-2 2-20 16,0 3 43-16,1 1-10 0,-1 0-3 15,-2 2-10-15,0 0-10 0,2 0-20 16,0 0-6-16,0 0 23 0,4 4 52 0,0 2 33 16,4 1 35-16,0 0 14 15,-2 1-82-15,2-1 0 0,4 0 0 0,-4-2 54 16,2 1-53-16,4-2 102 0,-2-2-44 15,1-2-27-15,3 0 1 0,-4 0 16 16,4-2 9-16,-3-4 4 0,3-1 16 16,-1-2-33-16,-4-2-45 0,-3 2 26 15,2 0 43-15,-6-1-1 0,-1-2-67 16,0-1 18-16,-1-1 1 0,-2 0 2 0,-2-3 24 16,0 5-43-16,0-5 3 0,0 2 7 15,-6-2-26-15,0 5-10 0,-3-5 21 16,3 7-55-16,-3-2 55 0,3 3-14 15,0 1-72-15,2 1-35 0,-3 5-53 16,1 0 63-16,-3-1-148 0,5 3-19 16,-2 0-264-16,1 0 85 0</inkml:trace>
  <inkml:trace contextRef="#ctx0" brushRef="#br0" timeOffset="11386.1095">9597 13271 51 0,'0'0'473'15,"0"0"-124"-15,0 0-167 0,0 0-51 16,0 0-21-16,0 0-22 0,0 0-20 16,0 0-9-16,0 0-23 0,-2 0-7 0,2 0-6 15,0 0 3-15,0 0 6 0,0 0 17 16,0 0 16-16,0 0 16 0,0 0 7 16,0 0 6-16,0-3-6 0,0-1-4 15,0-2-39-15,0 1-45 0,0-3-22 16,0 0 22-16,0 1 0 0,0 2-1 15,0-2 1-15,0 3 0 0,0 0-17 16,0 2-21-16,2-1-11 0,-2 3 17 16,1-2-24-16,-1 2-25 0,0 0-13 15,0 0-10-15,4 0-19 0,-2 0-99 0,2 4-152 16,0 6 32-16,2 5-40 0,-4-4 76 16,-27-44 298-16</inkml:trace>
  <inkml:trace contextRef="#ctx0" brushRef="#br0" timeOffset="33979.0254">9592 15106 72 0,'0'-4'52'0,"0"0"39"15,0 1 131-15,0-1 45 0,0-1-65 16,0-1-149-16,0 4-14 0,0-3 55 15,0 2-74-15,0-4 9 0,0 4 65 16,0 0-38-16,0-2 2 0,0 4-20 16,0-3-37-16,0 2 37 0,0 2 11 0,0-4-16 15,0 0-32-15,0 1-2 0,0 2 2 16,0 1 14-16,0 0 18 0,0-1-14 16,0 1-17-16,0 0 0 0,0 0 0 15,0 0-2-15,0 0-13 0,0 0-7 16,0 0-9-16,0 0-20 0,0 0-36 15,0 1 36-15,3 6 49 0,6 2 17 16,-1 2 64-16,0 0-78 0,5 5 23 0,-2 1 36 16,0 3-26-16,-3-3-33 15,2 7 59-15,1-5-33 0,-2 4-3 0,-1-2-13 16,-2-1 4-16,3-2-16 0,-2 0 15 16,-2-3-15-16,0-2 1 0,-1-3 16 15,-3 1-18-15,4-3 0 0,-5-2 0 16,3 1 0-16,-1-3 9 0,-2 0-5 15,1-3 5-15,-1-1-8 0,0 3 16 16,0-3 2-16,0 0 7 0,0 0 7 16,0 0 9-16,0 0 19 0,0 0 14 0,0 0-7 15,0 0-16-15,3 0-7 0,-3 0-12 16,0 0-4-16,2 0-10 0,-2-4-2 16,0 0-14-16,0-3-3 0,0-4-85 15,2-2-48-15,0 0 68 0,0-2 41 16,3 0 22-16,-3-3-74 0,2 2 34 15,0-4-17-15,0-1-2 0,5-1 2 16,-3 0-81-16,5 1 108 0,-4 3 32 0,-1 4 88 16,0 2-88-16,0 0-72 0,1 4 62 15,4 1-19-15,-5 2 58 0,2-1-22 16,-1 4-7-16,1 2 3 0,3 0 19 16,0 2-21-16,-1 6 89 0,5 1 14 15,0 5-52-15,-1 1-26 0,4 2 19 16,-4 2-6-16,1 2-16 0,-2-2-20 0,0 2 17 15,-3 0-4-15,1-2 3 16,-2-2-6-16,-3 0-13 0,0-2 4 0,-2-8 9 16,0 0-13-16,-2-1 2 0,4-4-2 15,-6 2 13-15,0-4 9 0,0 0 11 16,0 0 12-16,0 0 7 0,0 0 13 16,2-6 22-16,-2-7 30 0,4-9-117 15,0-4-139-15,0-1-46 0,0 6 159 16,0 3 24-16,3 0-60 0,2-1 14 15,-1 2 22-15,0 3-26 0,3 3 23 0,2 1 29 16,0 0-4-16,-1 2 3 0,4 3 1 16,-2 1 3-16,-2 1-3 0,6 1 0 15,-6 2-26-15,3 0 25 0,0 0 2 16,-4 5 24-16,1 2 24 0,2 1-23 16,-4-1-13-16,-2 0 3 0,3 2-16 15,0 1-4-15,-3 3 4 0,0-4 0 16,1 4-14-16,-1 0 12 0,1 3 2 15,0-3-36-15,-1 2-22 0,0 0 6 16,4 0-30-16,-2-1-64 0,0-1 6 0,5-2-101 16,0-3-13-16,-2-1-196 0,-1-4 4 15</inkml:trace>
  <inkml:trace contextRef="#ctx0" brushRef="#br0" timeOffset="34285.76">10864 15052 1114 0,'0'0'361'16,"0"0"-172"-16,0 0-121 0,0 0-26 15,0 0-25-15,0 0-14 0,0 0 3 16,111-47-6-16,-97 47-21 0,6-2 20 16,-1 2-128-16,5 0-89 0,-6 0-92 15,4 2-126-15,-11 0-27 0</inkml:trace>
  <inkml:trace contextRef="#ctx0" brushRef="#br0" timeOffset="34502.8646">10832 15248 972 0,'0'0'368'0,"0"0"-163"0,0 0-157 15,0 0-46-15,0 0 43 0,0 0 33 0,0 0 20 16,0 0 12-16,0 0-68 0,0 0-42 16,137-64-26-16,-97 55-68 0,3 3-49 15,-9 2 20-15,-12 2-86 0,-4 2-54 16,-4-2-112-16,-3 2-183 0</inkml:trace>
  <inkml:trace contextRef="#ctx0" brushRef="#br0" timeOffset="35272.451">11493 14913 21 0,'0'0'133'0,"0"0"60"0,0 0 159 0,0 0-137 16,0 0-81-16,45 112 48 0,-39-88-114 16,2 0 50-16,-5-4-8 0,5-1-54 15,-1 1-4-15,-3-6-23 0,-2-2 13 16,0-1 4-16,0-5-46 0,-2-1 16 16,0-2-10-16,0-2 17 0,0-1 10 0,0 0 9 15,0 0-6-15,0 0 12 16,0 0 14-16,0 0 9 0,0 0-3 0,2 0-9 15,-2 0-14-15,0-4-45 0,0-4 0 16,0-1-117-16,0-4-25 0,-2-3 38 16,2-1 42-16,0 0 13 0,0 0-35 15,8 0 55-15,-1 0-111 0,6 2 65 16,-3 3-19-16,5-2 81 0,2 3-43 16,-1-2 17-16,7 1 39 0,-6 2 13 15,3 1 16-15,-5 1-16 0,-2 3 27 16,-2 3-1-16,-3 0-38 0,-5 2 67 15,3 0-29-15,-2 2-36 0,0 5 98 0,2 3-33 16,1 1-3-16,0 5 23 0,-1-1 36 16,0 6-47-16,0-2-21 0,0 4-54 15,2-3 69-15,-3 2-35 0,0 0 16 16,1-5-36-16,-2-4-16 0,0 0-2 16,1-5-16-16,-1 0 16 0,-2-4 4 15,0-4 9-15,3 0-11 0,-3 0-39 16,-2 0 39-16,1 0 7 0,2 0 35 0,1-7-39 15,3-12-3-15,3-10-146 0,5-12-71 16,-2-1 110-16,-5 4-66 0,-2 9 82 16,-2 12 91-16,2 2-6 0,-2 5 48 15,0 0-3-15,2 0 52 0,0 1-52 16,5 2 46-16,0 1-7 0,1 0-13 16,1 4-10-16,2 2-3 0,2 0-26 0,2 0-23 15,2 2 110-15,1 6-96 0,-4 1-14 16,4 5 23-16,-5-1-13 0,-1 1-10 15,2 2-3-15,-5 2 16 0,2-1-16 16,-3 2 0-16,-1 1 13 0,-3-2-13 16,1-1 0-16,-1-1-12 0,-1-1-75 15,-1-2 32-15,2 0 3 0,3-4-81 16,0 2-7-16,-1-5-6 0,5-1-118 16,4-3-65-16,-2-2-310 0,-2-2 196 15</inkml:trace>
  <inkml:trace contextRef="#ctx0" brushRef="#br0" timeOffset="36127.3975">12862 15272 178 0,'0'0'528'0,"0"0"-192"16,0 0-121-16,0 0-91 0,0 0 39 15,0 0 6-15,0 0-13 0,0 0-52 16,0 0-10-16,0 0-7 0,11-89-64 16,-16 81 48-16,-1 0-48 0,2 2-7 15,-3 0 3-15,0 3-19 0,-7-1 36 16,4 2-23-16,-3 2 45 0,-4 0-35 16,2 0 12-16,-6 0-9 0,2 8-26 0,-1 3-32 15,4 3 29-15,3 1 3 16,0 2 0-16,7 5 2 0,2-5-2 0,4-1-25 15,0-3 25-15,0-2 0 0,0-2-45 16,6-1 43-16,2-3-27 0,3 3 29 16,0-3 2-16,0-3-2 0,8-2-13 15,-5 0-52-15,3 0 29 0,0-2-15 16,0-11 21-16,3 0-15 0,-4-2 16 0,4-3-75 16,-8 2 39-16,-1-1-97 0,0 7 65 15,-7 0 97-15,-2 4 75 0,0 4 45 16,-2 1-13-16,0 1-42 0,0 0-39 15,0 0-6-15,0 0-20 0,0 0-1 16,0 1-25-16,2 1-42 0,4 4 23 16,3 0 45-16,6 1 1 0,0 0 19 15,1 0-1-15,4-3 7 0,-4 0-23 16,4-2 8-16,-3-2-9 0,2 0 42 0,-2 0-22 16,2-2-9-16,-2-5 5 15,-3-1-18-15,2 1-1 0,-6 0 1 0,-1-3 3 16,-1 1 13-16,3-4-16 0,-5 1 0 15,2-4-41-15,-3-2-30 0,-1 2 35 16,-3-1-16-16,-1 2 29 0,0 0 0 16,0 0 23-16,-5 4-19 0,-1 4 19 15,-4-4 42-15,-2 9-41 0,-3-3 12 16,3 3-9-16,-9 2 18 0,4 0 14 16,-7 0-17-16,5 7 20 0,-4 2-35 0,4 4-2 15,-3 4 0-15,8 3 9 0,-4-2-11 16,6-1-16-16,1 1 3 0,3-3 16 15,-1-2-3-15,3-1 3 0,4 0-3 16,-2-1-10-16,4 2 7 0,-3 0-52 16,3 2 0-16,0-2-46 0,0 0-29 15,0-1 3-15,0 1-107 0,0 0-131 16,0-3-189-16,0-2 143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09T06:45:07.40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502 6032 4 0,'0'0'189'0,"0"0"46"16,0 0-3-16,0 0-73 0,0 0-67 15,0 0-63-15,0 0 7 0,0 0 16 16,0-10 10-16,0 9 16 0,0 1 10 0,0-2 7 16,0 0 18-16,0 2-18 15,0-2-50-15,0 2 4 0,-2-3 3 0,0 3 16 16,-3 0-3-16,3 0-13 0,0 0-3 15,0 0 13-15,0 0-1 0,0 0-6 16,0 0-55-16,-3 0-9 0,3 5-40 16,0 2-29-16,-2 7 17 0,-1 11 58 15,-3 8 3-15,2 8 4 0,0-1 15 16,1-9-18-16,2-8-1 0,3-5-14 16,0-4 13-16,0 5 1 0,3-2-2 0,4 6 4 15,1-6-2-15,-2-3 0 16,5-1 1-16,-3-3-4 0,3-4-46 0,0-3-19 15,-1 3 29-15,3-4-3 0,-2-2 42 16,-1 0 0-16,2 0-12 0,4-4-1 16,-4-6-7-16,-1 1 7 0,2-3 10 15,-5-1 2-15,-1 0-67 0,-1 2 68 16,-4 1 45-16,0 3-16 0,0 2 1 16,-2 3-14-16,0 0-15 0,0 2-1 15,1 0-41-15,5 0-60 0,0 4 26 0,1 1 75 16,4 6 52-16,8-2-52 0,-1 1 2 15,4-1 28-15,-1-2-30 0,7-4 1 16,5 1 91-16,6-4-43 0,-3 0 25 16,-11-4-5-16,-4 1 2 0,-8-4-35 15,2-4 25-15,0 1 1 0,0-8-10 16,0 2-51-16,-5-6 145 0,-3 2-85 16,-3-3-9-16,-4 0-29 0,0 0 22 0,0 0-45 15,-6 0 2-15,-3 3 8 0,-4-2 16 16,3 3-13-16,1 4-13 0,-1-1-58 15,1 7 37-15,2 0 20 0,3 5-50 16,2-1-23-16,2 4-75 0,0 1-43 16,0 0-35-16,0 0-88 0,4 0-79 15,7 0-275-15,0 0 290 0</inkml:trace>
  <inkml:trace contextRef="#ctx0" brushRef="#br0" timeOffset="197.4516">7453 6157 175 0,'0'0'711'0,"0"0"-571"15,0 0-108-15,0 0-18 0,0 0 30 16,131 14-44-16,-90-10-189 0,-7-2-284 15,-10-2 56-15</inkml:trace>
  <inkml:trace contextRef="#ctx0" brushRef="#br0" timeOffset="350.0043">7550 6343 197 0,'0'0'1095'0,"0"0"-901"16,0 0-193-16,0 0 34 0,0 0 53 15,0 0-23-15,0 0-65 0,129-4-20 16,-71-1-90-16,-1 1-92 0,-7-2-143 16,-21 1-399-16</inkml:trace>
  <inkml:trace contextRef="#ctx0" brushRef="#br0" timeOffset="770.4417">8504 5883 173 0,'0'0'606'0,"0"0"-358"15,0 0-111-15,0 0-40 0,0 0 17 16,0 0 7-16,0 0-27 0,0 0-35 16,0 0-46-16,0 0-12 0,-101 29 44 15,91-5 7-15,0 9-6 0,3 9 12 16,-1 4 49-16,2 0-25 0,1-4-18 15,3-6 11-15,0-1-20 0,0-2-39 16,2-4 4-16,0-3-20 0,0-6 0 16,0-6-1-16,2-2-10 0,0 3 9 0,2-1-12 15,3 3-100-15,-1-2-12 16,-5 2-56-16,2-6-91 0,-3 0-147 0,0-4-356 16</inkml:trace>
  <inkml:trace contextRef="#ctx0" brushRef="#br0" timeOffset="965.9199">8155 6259 712 0,'0'0'785'0,"0"0"-470"16,0 0-243-16,0 0-71 0,0 0 38 16,0 0-3-16,0 0 19 0,135-30-29 15,-83 24-26-15,3-1-1 0,-3 1 1 16,-12 1-13-16,-2 3-39 0,-11-1-81 15,-3 1-17-15,-9 0-71 0,0 1-124 16,-3-3-317-16</inkml:trace>
  <inkml:trace contextRef="#ctx0" brushRef="#br0" timeOffset="1260.1326">9038 5835 82 0,'0'0'498'16,"0"0"-266"-16,0 0-95 0,0 0 71 0,-107 17-29 16,75 8-52-16,-3 14-39 0,5 6 23 15,10 5-30-15,2-4 23 0,7-7-29 16,8 6-7-16,1-5-19 0,2-4-11 15,0-2-5-15,10-1-33 0,5-5-20 16,0-2 20-16,-3-9-1 0,4-4 0 16,-6-2 0-16,5 1-93 0,4 0-55 15,0 1-53-15,1-5-52 0,-4-4-117 0,4-4-278 16</inkml:trace>
  <inkml:trace contextRef="#ctx0" brushRef="#br0" timeOffset="1714.9165">9221 6041 16 0,'0'0'799'0,"0"0"-453"15,0 0-242-15,0 0-29 0,0 0 35 16,0 0-12-16,0 0-98 16,0 0-13-16,0 0 13 0,0 0 111 0,0 0-11 15,2 101-22-15,1-66-6 0,5-7-27 16,-2-6-9-16,-1-9-4 0,1-2-9 15,-1 4 13-15,5-4-1 0,-2 0 1 16,1-4-16-16,-3-3 90 0,-1 1-20 0,-2-5 27 16,-3 0 12-16,5 0 19 0,-3 0 26 15,0 0 15-15,2-7 3 0,2-2-65 16,5-4-76-16,-2-1-29 0,-3-3 0 16,5-2-22-16,-2-1-60 0,1 0-64 15,-2-1-20-15,3-2 106 0,2 0-206 16,-2 1 71-16,1 2-40 0,4-1-36 15,-2 0 3-15,-2-1-30 0,4 3 6 16,-4 1-160-16,-3 4-336 0</inkml:trace>
  <inkml:trace contextRef="#ctx0" brushRef="#br0" timeOffset="1950.2866">9625 5879 837 0,'0'0'166'0,"0"0"98"0,0 0-20 0,0 0-68 16,40 136-20-16,-30-94-7 16,4-3-61-16,-6 2 28 0,-2 1 4 0,-1 2 13 15,-2 2-78-15,-3-4 13 0,0 2-52 16,-8 0 29-16,-8 2-45 0,-10-5-51 16,-2-2-23-16,5-13 13 0,3-4-40 15,6-9 7-15,-1-4 4 0,-4 0-24 16,0 4-45-16,-5-4-81 0,5-5-99 15,4-4-303-15,7 0-26 0</inkml:trace>
  <inkml:trace contextRef="#ctx0" brushRef="#br0" timeOffset="2205.9746">10304 6266 1314 0,'0'0'253'0,"0"0"-161"16,0 0-1-16,0 0-33 0,117-8-12 15,-101 6-27-15,6-1-19 0,4 1-13 16,-3 2-68-16,0 0-69 0,-4-2-94 0,-1 2-124 15,-10 0-333-15</inkml:trace>
  <inkml:trace contextRef="#ctx0" brushRef="#br0" timeOffset="2408.0003">10353 6179 701 0,'0'0'349'0,"0"0"-46"0,0 0-105 16,-23 99-64-16,21-82-27 0,0-3 0 0,0 1-58 16,-2 4-14-16,4 1-15 0,0-4 6 15,0 4-24-15,0-3-2 0,4-2 0 16,2 0-39-16,0-2-84 0,0-1-92 16,2-6-104-16,8-2-411 0,-8-4 125 15</inkml:trace>
  <inkml:trace contextRef="#ctx0" brushRef="#br0" timeOffset="2662.324">11136 5980 320 0,'0'0'1182'15,"0"0"-1097"-15,0 0-82 0,0 0 101 16,0 0 13-16,34 98-16 0,-31-63-20 16,-2 6 10-16,-1-7-59 0,0-10 27 15,0-5-59-15,0-4 0 0,0 2-29 16,0 2-33-16,0 3-32 0,0-4-29 16,0-1-56-16,0-6-72 0,0-3-299 15,0-1-203-15</inkml:trace>
  <inkml:trace contextRef="#ctx0" brushRef="#br0" timeOffset="2897.6926">11049 5881 1317 0,'0'0'293'0,"0"0"-205"0,132-19-66 15,-92 16 47-15,0 3 18 0,1 0 1 16,3 0-30-16,1 0-35 0,-1 0-7 16,-6 3-14-16,-3 1-2 0,-5 0-3 15,-13 1-13-15,2-3-59 0,-9 4-84 16,1-3-65-16,6 3-150 0,-5 0-340 16</inkml:trace>
  <inkml:trace contextRef="#ctx0" brushRef="#br0" timeOffset="3188.9107">10951 6462 1494 0,'0'0'374'0,"0"0"-235"16,0 0-77-16,0 0 64 0,0 0-6 16,127-21-10-16,-71 13-71 0,-1 0-13 15,0 5 22-15,-4-1-47 0,-4 2-1 16,-4-3 11-16,-9 5-11 0,-11 0-2 16,-6-5 1-16,-5 5-28 0,6 0-94 15,-2-2-55-15,4 1-23 0,-5 1-23 0,-3-4-131 16,1 1-440-16,-4 0 153 0</inkml:trace>
  <inkml:trace contextRef="#ctx0" brushRef="#br0" timeOffset="3610.0014">11826 6350 343 0,'0'0'372'16,"0"0"-245"-16,0 0-3 0,0 0-10 15,0 0-42-15,0 0-46 0,-117 56-26 0,109-42 16 16,3 1-11-16,5 0-3 0,0-1 25 15,3-4-26-15,4-1 1 0,7-2 34 16,1-2 3-16,2-2 36 0,4-3-30 16,-4 0-2-16,5 0-43 0,-4 0 39 15,2-6 6-15,-2 0 11 0,1-3-24 0,-1 2-16 16,-4-4 75-16,4 2 20 0,-6 1-27 16,4 3-28-16,-4 1 38 0,0 2 42 15,6 2-62-15,-1 0 17 0,2 0-46 16,2 2-7-16,3 4-37 0,-5 1 14 15,6 4-15-15,-4-2-25 0,3-1 22 16,-8 1-55-16,4-4-81 0,-8 2-33 16,-4-4-75-16,-3-1-39 0,-3-2-388 0</inkml:trace>
  <inkml:trace contextRef="#ctx0" brushRef="#br0" timeOffset="4290.4981">10102 6256 301 0,'0'0'440'0,"0"0"-163"0,0 0-65 15,0 0-33-15,0 0-39 0,0 0-29 16,0 0-14-16,0 0-9 0,0 0-20 16,0 0 3-16,88 5 4 0,-65-3-10 0,-2 1-10 15,2-3 16-15,3 0 7 0,3 3-20 16,-1-3 17-16,0 0-24 0,-1 0 11 15,-3 0-30-15,2 0-17 0,-4 0-14 16,2 0 14-16,-5 0-15 0,2 0-26 16,-4-3-19-16,1 3-36 0,-6-3-12 15,-4 1-11-15,0 0 10 0,0 2 29 0,-4-1-22 16,0-1 6-16,-2-1-4 16,0 1-15-16,-2-3-66 0,0-1-228 0,0 0-277 15,-2 1 172-15</inkml:trace>
  <inkml:trace contextRef="#ctx0" brushRef="#br0" timeOffset="4674.4691">10350 6078 322 0,'0'0'505'16,"0"0"-287"-16,0 0-12 0,0 0-34 0,0 0-42 15,0 0-35-15,0 0-24 0,0 0-25 16,0 0-7-16,0 0-20 0,0 0-19 16,-2 0-42-16,2 6 42 0,0 3 36 15,0 4 35-15,0 5-6 0,0 3-7 16,0 5-6-16,0 11-6 0,0 1 12 15,0-4-29-15,0-5 43 0,2-10-21 16,-2-4-28-16,0-3 29 0,0 3-52 16,0 0 6-16,0 3-2 0,0-5-4 15,3-1 2-15,-3-3 0 0,0-1-2 0,0-3-1 16,0-3-67-16,0 3-23 0,0-5-22 16,0 0-7-16,2 0-4 0,-2 0-9 15,0 0-13-15,0 0-69 0,0-7-257 16</inkml:trace>
  <inkml:trace contextRef="#ctx0" brushRef="#br0" timeOffset="24487.3069">4207 14267 52 0,'0'0'56'0,"0"0"-14"0,0 0-22 16,0 0-7-16,0 0-11 0,0 0-1 16,0 0 1-16,0 0 1 0,0 0 14 15,0 0-15-15,0 0-2 0,0 0-17 0,0 0-12 16,0 0-3-16,0 0-11 0,0 0 1 16,2 0 12-16,0 0 29 0,0 0-1 15,1 0 2-15,0 0 0 0,2 0 1 16,-3 0 2-16,2 0 17 0,-2 0-20 15,2 0 2-15,-3 0-2 0,3 0 1 16,-2 0-1-16,-2 0 0 0,2 0-2 0,-2 0-17 16,0 3-1-16,2-3 20 0</inkml:trace>
  <inkml:trace contextRef="#ctx0" brushRef="#br0" timeOffset="26589.5403">4171 14318 32 0,'0'0'55'0,"0"0"10"15,0 0 36-15,0 0 82 0,0 0-33 0,0 0-36 16,0 0-75-16,0 0-36 0,0 0 216 16,0 0-69-16,0 0-33 0,0-2-29 15,0 2-30-15,0 0-12 0,0 0-4 16,0 0 4-16,0 0-4 0,0-1-13 16,0 1-12-16,0 0-17 0,0 0-1 15,0 0-12-15,0 0-7 0,0 0-3 16,2 0 10-16,-2 0 0 0,0 0 10 0,0 0-10 15,0 0 13-15,0 0 2 16,0 0 18-16,0 0-1 0,0 0 10 0,0 0-3 16,0 0-3-16,0 0-10 0,0 0 0 15,0 0-11-15,0 0 1 0,0 0-1 16,0 0-1-16,0 0 0 0,0 0-1 16,0 0 0-16,0 0-2 0,2 0-1 15,-2 0-10-15,0 0 0 0,0 0 10 16,0 0 1-16,0 0 2 0,0 0 1 15,0 0 16-15,0 0 2 0,0 0 7 0,0 0 0 16,0 0 0-16,0 0-10 0,0 0-14 16,0 0 2-16,0 0 12 0,0 0-3 15,0 0-11-15,0 0 0 0,0 0 2 16,0 0 9-16,0 0-10 0,0-2 10 16,0 2-12-16,2 0 1 0,-2 0 11 15,2 0 0-15,-2 0 0 0,0-2 0 0,0 2 0 16,2-2 3-16,-2 2-3 15,2 0-11-15,-2 0-1 0,0-2-1 0,2 2-1 16,-2 0-1-16,0 0 0 0,1-2-1 16,-1 2-10-16,0 0 10 0,0 0-1 15,3 0 1-15,-3-1 0 0,0 1 1 16,0 0 1-16,3-3-2 0,-1 2 1 16,0 1 2-16,-1-4-1 0,3 2 4 15,0 0 4-15,-2 0 9 0,0 2-13 16,0-3-3-16,-2 3 4 0,2 0 18 0,0-4-5 15,2 1-1-15,-1 2-16 0,1-1-12 16,0 0-1-16,0-1 11 0,-1 1-11 16,3 2 11-16,-2-3 1 0,-2 1-12 15,3 0 9-15,-3 0 1 0,2 0 1 16,0 1 2-16,2-3 0 0,0 2-10 16,4-2 10-16,-4 0 2 0,-1 1-2 15,2-1 2-15,-1 1-2 0,1 2 0 0,2-3 3 16,-5 0-3-16,3 0-1 0,1 2 1 15,0-3 2-15,-4 3 11 0,3-2-11 16,-1 2 11-16,-1-2-13 0,1 2 0 16,0-1 0-16,0-1-26 0,3-1 16 15,-3 0 10-15,3 2 0 0,-3 1-16 16,2-3 15-16,4 2 1 0,-7-1-20 16,0 4 20-16,1-4-1 0,1 2 0 15,-3 0 1-15,2-2 2 0,3 2 15 16,-3-1-17-16,-1-1 2 0,1 0 24 0,0 2-23 15,0-3-3-15,3 3-29 0,-2-5 29 16,1 4 0-16,0-1-40 0,1-2 27 16,0 2 12-16,-3 1-3 0,-2 1 1 15,4-2 1-15,1 1 0 0,-2-3 1 16,3 2-23-16,-4-3 24 0,1 4 0 16,-1-1 3-16,-2-2-5 0,2 2 2 15,1-1-2-15,-2 1 2 0,-1 1 3 0,0-1 0 16,0 0 14-16,0 0-34 15,2-1 24-15,1-2-7 0,0 4 0 0,-1-4-14 16,0 2 13-16,0-1-28 0,0 1 26 16,3 1 3-16,0-2 0 0,-1 0 0 15,1-1 0-15,1 1-3 0,1 0 3 16,0-1 0-16,-3 1 10 0,2-2-10 16,2 1-21-16,-4 1 21 0,0-1 0 15,1 0 0-15,-3 2 0 0,3-1-16 16,-1 0 32-16,1 1-16 0,-1-1 3 0,3 0 10 15,-3-2-13-15,1 4 7 0,1-5 9 16,-2 1-16-16,5 3 20 0,-4-3-20 16,2 1-3-16,-3 0 3 0,1 2 45 15,-3 0-44-15,3-2 15 0,-3 2-14 16,0-1 16-16,-2 3-15 0,3-3 13 16,-3 2-4-16,1-3-11 0,1 2-1 0,0 2 0 15,2-4 0-15,2 2 0 16,-4-1 10-16,2 0-9 0,-2 1 0 0,3-4-2 15,2 4-27-15,-3-2 27 0,-2 1 1 16,3 0 35-16,-3 1 1 0,5-1-36 16,-2-2 7-16,-3 2-9 0,2 1 2 15,-2 1 0-15,4-1-2 0,-4 0 15 16,0-1-13-16,-1 2 0 0,4-1-22 0,-2 1 9 16,2-1-17-16,-3 1 30 15,0 0-2-15,3 0-12 0,1 1-12 0,1-4 4 16,0 2 22-16,-1-3 16 0,6 2-3 15,-4-3-10-15,2-2-6 0,6 2-23 16,-1-4-20-16,2 0 46 0,0-2-13 16,0 2-13-16,-2-1-13 0,3 1 17 15,-3-1 9-15,2 0 22 0,0 2-22 16,1-2-29-16,-4 3 29 0,0-1 26 16,-1 3-13-16,-2-1 46 0,-3 0-32 0,3 1-14 15,0-1-23-15,-2 0 20 16,0 1 3-16,4-3 16 0,-5 4 16 0,0-4-14 15,4 0-16-15,-2 1 57 0,1-2-59 16,0-1 0-16,2-1 0 0,3 0 4 16,-7-1 31-16,6 3-32 0,-5-2-2 15,3 1-1-15,1 2 0 0,-2-2-20 16,1-3 18-16,0 5-36 0,-2-2 38 16,2-1 16-16,0 2-16 0,0-3 0 15,0 3-58-15,3-3 58 0,-4 3 0 0,1 0-13 16,0-2 13-16,2 0-16 0,0 0-1 15,2-3 17-15,1 3-13 0,-2-3 13 16,2 2-16-16,4-1-13 0,-5 2-23 16,3-2 52-16,-4 4 39 0,4 0-29 15,-5-1-10-15,2 1 0 0,-4 2-30 16,3 0 30-16,-6-2 33 0,3 2-33 16,-2 2 0-16,2-4 0 0,0 4 16 0,-4 0-16 15,3-2 42-15,0 1-12 0,0-1-60 16,4-1 17-16,-4 1 13 0,6-1 20 15,-4-2-14-15,2 1-6 0,-1 0-1 16,3 0-34-16,-3-3 31 0,8 1 4 16,-4 0 0-16,3-2-89 0,-1-1 87 15,1 1-18-15,-2-1-6 0,5 0-20 16,-4-2 20-16,1 3-20 0,2-2 24 16,-5 1-8-16,3 1-41 0,-6 1-56 15,0 3 127-15,-6-1 0 0,4 4-10 0,-8 1-19 16,2-1 6-16,2 3-46 0,-6 2-168 15,-1-2-57-15,-3 6 138 0,-4-2 9 16,0 3-13-16</inkml:trace>
  <inkml:trace contextRef="#ctx0" brushRef="#br0" timeOffset="28563.388">4407 14188 35 0,'0'0'45'16,"0"0"8"-16,0 0-8 0,0 0-2 15,0 0 2-15,0 0 43 0,0 0-13 0,0 0-71 16,22 0-1-16,-20 0 36 0,-2 0 33 16,0 0 22-16,0 0 46 0,0 0-39 15,0 0 7-15,0 0-33 0,0 0-16 16,0 0-17-16,0 0-6 0,0 0-13 15,0 0-7-15,0 0-14 0,-2 0-2 16,2 0-20-16,-2 0 2 0,2 0 17 0,0 0 2 16,0 0 10-16,-2 0 28 0,2 0-3 15,0 0-34-15,-2 0 1 0,2 0 40 16,0 0 5-16,0 0-12 0,0 0-10 16,0 0 10-16,0 0 0 0,0 0-4 15,0 0-9-15,0 0-10 0,0 0-13 16,0 0-1-16,0 0 1 0,-2 0 1 15,2 0 1-15,-2 0-2 0,0 0-12 0,-2 0-4 16,-1 0 14-16,-1 3-53 16,-5 3 35-16,1-1 4 0,2 2 16 0,-3 1 0 15,0 0-1-15,0 0 3 0,1 0-15 16,2 1-7-16,-4-1 20 0,2-3 30 16,2 2-29-16,2-2 2 0,-4-1-3 15,1 0-12-15,4 0 12 0,0-4 52 16,2 3-19-16,1-3 22 0,-1 2 4 15,1-2-11-15,-2 0-15 0,-2 2-14 16,3 0-17-16,-1 2 1 0,1-3-2 0,0 2 0 16,1-2-2-16,-4 3-24 15,1 0 23-15,-1-1-16 0,-3 4 16 0,-1-2 4 16,3 0 12-16,-1 2-14 0,-4-2-13 16,2 3 13-16,-2 0 4 0,3-1-4 15,-4 1-1-15,3 0 1 0,1-2 2 16,1 1 0-16,-1-1-2 0,3-1-3 15,-1 1-14-15,1 0 17 0,0-1 13 16,2-3-13-16,0 3-3 0,-3-3 2 16,0 5-2-16,1-3 3 0,0 2 11 0,-4 1-9 15,-2 3 9-15,-4 0-11 0,-1 0 2 16,-3 4 1-16,4-2 108 0,0-2-111 16,2-2 0-16,4 1-3 0,-6 0 7 15,2 2-5-15,-1-2 2 0,-4 4 0 16,6-4 1-16,0 0-1 0,-1-1-1 15,4-1 1-15,1 3-1 0,-7-3 13 16,4 2-13-16,1 0-19 0,-4-1 19 16,4-3 2-16,1 3 12 0,0-1-12 15,-2-2-2-15,4 1 0 0,-2-1 10 0,1 1-10 16,-2 0 27-16,1-1-27 0,-1 3 0 16,3-3 1-16,-5 4-1 0,2 0 0 15,-1 0-1-15,-6 3 1 0,2-3 2 16,-2 4-1-16,2-2 1 0,1 0 9 15,0-2-11-15,2 0-7 0,1 2 7 16,-6 2 4-16,4-4 61 0,-2 2-23 16,2-1-19-16,1 0-1 0,0 0-19 0,1-1 7 15,1-2-7-15,-2 3 35 16,-3 0-37-16,3 1 37 0,-4-1-36 0,6-1 11 16,-1 4-13-16,-2-6 0 0,4-2 0 15,-3 3 3-15,-2 1 0 0,-1-1 19 16,3 1-19-16,-7 0 10 0,4 2-13 15,-2-2 2-15,-1 0 0 0,5 1 0 0,-6 3 11 16,6-6-11-16,-4 2 1 16,2 1 14-16,0-3-5 0,0 0-10 0,3 1 0 15,-2 2-2-15,0-2-2 0,1-1 0 16,-2 1 2-16,2 0 30 0,0 0-17 16,2-1-13-16,0-1 2 0,1-1-2 15,-3 3-2-15,7-2 2 0,-4-1-2 16,3 1 4-16,-7 1-4 0,4 0 4 15,1-2 0-15,-4 0 17 0,4-2 13 16,2 1-2-16,-1 0-4 0,3 1-7 0,-7-1-3 16,3 2-14-16,-1-3-2 0,0 4 0 15,0-2 0-15,1 3 0 0,0 0-18 16,-4-1 18-16,2 1-1 0,-1 3 1 16,2-4 0-16,1 0-12 0,-1 0 9 15,3-1 3-15,-3 2 0 0,0-1 2 16,1 1-1-16,-2 2 2 0,-6-1 4 15,4 2-7-15,-2-3-2 0,6 3-1 16,-1-6 1-16,3 2 2 0,-3-1-1 0,2-1 2 16,1 3-1-16,2-2 0 0,0 0-12 15,-4-1 11-15,4 2 1 0,-2 0-1 16,2 1 0-16,-1-3 1 0,1 3 0 16,-5-3 0-16,5 3 0 0,-2-3 3 15,-2 0-3-15,5 1 0 0,-6 0 0 16,0-1 20-16,3 1-19 0,0 1-1 15,-4-1 0-15,2-1-20 0,2 2 7 16,0-2-29-16,-2 1-3 0,4 0 9 0,-2-1 11 16,-1 1 8-16,3 0 16 0,0-1-12 15,-3-3-3-15,3 4 0 0,-1-2-42 16,1 2 3-16,-2 2-23 0,-1-3 10 16,-1 1-17-16,5-2-35 0,-1 0-23 15,0 1-30-15,4-2-25 0,0-3-14 16,2 0-143-16,0 0-59 0</inkml:trace>
  <inkml:trace contextRef="#ctx0" brushRef="#br0" timeOffset="30042.1228">4247 14425 223 0,'0'0'466'0,"0"0"-202"0,0 0-121 0,0 0 24 16,0 0-21-16,0 0-26 0,0 0 4 16,0 0-85-16,0 0-16 0,9-24 6 15,-8 22-27-15,-1 0 11 0,0 0 10 16,0 0-23-16,0 0-2 0,3 1 2 16,-3-3 2-16,2 2-2 0,0-3-5 15,-2 2-8-15,2-1-7 0,-2-2 10 16,0 2 8-16,0-1 2 0,0 1-23 0,0-2 23 15,0 3 21-15,0-3-21 0,0 1-19 16,0 0 1-16,1 2 16 0,-1-2-12 16,0 1 14-16,0 1 3 0,0-1-3 15,0 0-42-15,0 3 42 0,0-3 29 16,0 4-29-16,0-2-21 0,0 0 21 16,0 2 16-16,-1-2-16 0,-1 2-14 15,0 0-19-15,0 0 7 0,-2 0 3 16,0 0-16-16,-1 0-13 0,-5 0-3 15,3 0 16-15,-4 4-49 0,3-1 55 0,0 3-32 16,-3 0 65-16,0 1 39 0,1 1 33 16,2 0-70-16,-4-2 41 0,6-1-24 15,2 1-19-15,0 0 1 0,2-3 21 16,2 1-20-16,0 2 40 0,0-4-19 16,0 3-23-16,0-2 0 0,2 1 16 15,4-2 10-15,0 0 17 0,1-1-40 0,6-1 13 16,-3 0 10-16,3 0 43 0,4 0-30 15,-4 0-23-15,1-1 23 0,2-3-39 16,-6 0 1-16,0 1-1 0,-5-2 0 16,5-1-16-16,-5 0 5 0,-1 1 11 15,-3-1 3-15,2-1 13 0,-3 1-16 16,0-4-29-16,0 2 29 0,-4 1 0 16,-2-1 0-16,0 1 0 0,-4 1 2 0,2 1-2 15,-1 1-11-15,4 1-47 0,-6 2 55 16,2-1-66-16,1 2 37 0,-3 0 6 15,3 0 6-15,-8 0-211 0,4 6 189 16,2 1 25-16,-4-1 17 0,2 2 4 16,2 1 22-16,3-2-26 0,-1-1 1 15,5 1 9-15,3-4 19 0,0 3-23 16,0-3 53-16,0 2-43 0,0-2-12 16,3-1 25-16,7 0 0 0,-3 0 30 0,3 0-33 15,0-1 16-15,4-1-6 0,-4 0 35 16,2 0-35-16,4 0 0 0,-5 0-36 15,0 0-52-15,-2-1 26 0,2-1 23 16,-4 0 3-16,-4-2 1 0,4 1 18 16,-5-2-2-16,2 0-14 0,-4-2 39 15,2 0-26-15,-2-1-16 0,0 1-47 16,0-3 44-16,0 3 2 0,-2 0-47 16,-2-1 28-16,0 1-12 0,-2-2 6 0,2 5 23 15,-1-1 0-15,-1 1-33 0,1 2 36 16,-1 0-97-16,0 2 38 0,1 0-3 15,-1 0 26-15,2 0-6 0,-2 0-7 16,-5 6 49-16,2 1-1 0,3 1 0 16,0 0-28-16,0 0 58 0,-3 1-75 15,6 0 46-15,-1 1-22 0,1-3-40 16,2 1 23-16,-1-1 26 0,2-4-46 16,0 1-58-16,0 0-138 0,0-3-5 15,0 1 61-15,2 1 91 0</inkml:trace>
  <inkml:trace contextRef="#ctx0" brushRef="#br0" timeOffset="31294.1639">4260 14328 303 0,'0'0'532'0,"0"0"-337"0,0 0-178 15,0 0-17-15,0 0-36 0,0 0-3 16,0 0 13-16,0 0 26 0,0 0-3 15,0 10 0-15,0-6 3 0,0-4 22 16,0 2-21-16,0-2-1 0,0 0 3 16,0 0 36-16,0 0 4 0,0 0 19 0,0 0 16 15,0 0 13-15,2 0 16 0,0 0-12 16,0-2-4-16,-1 0-13 0,2-5-38 16,-1 4-40-16,0-2-2 0,0-4 2 15,-2 4 0-15,0 1 2 0,0-2-5 16,0 3-23-16,0-1-43 0,-2 2 27 15,-2 0 29-15,-2 2-6 0,-1 0-79 16,-1 0-58-16,-4 0 25 0,1 0 34 0,-2 6-21 16,3 2 53-16,-4 1 65 15,6 1 33-15,0-3-33 0,4 3 19 0,0 0 7 16,2-1-25-16,2-2-1 0,0 1-2 16,2 0 2-16,4-4 30 0,4 1-30 15,5-3 13-15,2-2 52 0,2 0 46 16,3 0 22-16,-2 0-35 0,0-2-33 15,-4-3 0-15,1 1 7 0,-7-2-24 0,2 1 1 16,-4-2-10-16,-1 2-19 16,-4 1 15-16,0-1 21 0,-3-1-40 0,0-2-16 15,-4 0-36-15,-7 0 23 0,1-1-26 16,-3 3-26-16,-4-1 29 0,2 5-45 16,-1 2 32-16,-2 0-133 0,4 5-39 15,-4 7-177-15,6 0-81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12T04:49:27.53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816 11298 13 0,'-2'-4'85'0,"0"-1"22"0,2-1-88 15,-3 2-18-15,2 0 145 0,1 1 20 16,-2 0 144-16,0 1-196 0,2 0-114 15,-2 1 0-15,-1-2-23 0,3 2-23 16,-3-2-205-16,3 3 210 0,0-2 41 16,0 2 22-16,0 0-22 0,0-1-65 15,0-1-125-15,0-2 8 0,8 0 64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12T04:49:52.4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693 12864 25 0,'0'-5'46'0,"0"3"-1"16,-2-2 7-16,2 1-49 0,0 0 23 16,-2 0 23-16,2 1 42 0,0 2-91 15,0 0-20-15,-2 0 19 0,2 0-28 0,0 0-53 16,0 0-48-16</inkml:trace>
  <inkml:trace contextRef="#ctx0" brushRef="#br0" timeOffset="13813.34">14877 1970 136 0,'0'0'41'0,"0"0"-40"0,0 0 24 0,9-14 32 15,-5 9-55-15,-2 3 28 0,0 0 23 16,2-3-53-16,0 5 0 0,-2-5-23 16,3 3 85-16,-1-2-62 0,0 0 101 15,-2 1-36-15,3 1 7 0,-3 2 68 16,-2-2-62-16,0 2-36 0,0 0-15 15,0 0-8-15,0 0-6 0,0 0 3 16,0 0 4-16,0 0-4 0,0 0 1 0,0 0 5 16,0 0-2-16,0 0 6 0,0 0 0 15,0 0 10-15,0 0 10 0,0 0 15 16,0-2 24-16,0 2 9 0,0-2-2 16,0 2-79-16,-2-3 61 0,-5 0-31 15,3-1-4-15,0 3-13 0,-1-1-26 16,1 2 0-16,0 0-1 0,2-2-21 15,0 2 6-15,-2 0-33 0,0 0-13 0,-6 0-9 16,2 0 12-16,-2 8 0 0,-3 3 14 16,-4 8-89-16,-1 10 115 0,2 8-11 15,1 2 8-15,5-1 9 0,3-3 13 16,5-14 16-16,0-2 16 0,2-6-35 16,0 1 3-16,2-2 0 0,5 2 100 15,3 0-99-15,1-3 24 0,1-2 14 16,6 2 13-16,-2-6 20 0,8 1-7 15,8-6-19-15,10 0 15 0,5-14-2 16,-1-3-30-16,-3-5 4 0,-7-6-1 0,-4 0-29 16,-2-5 43-16,-5-2-21 0,1-3-24 15,-8-1 11-15,-1-3-12 0,-8-4-36 16,-5-2 34-16,-4 0-66 0,0 2 22 16,-8 0-71-16,-2 5 65 0,0 5-3 15,2 11 55-15,4 7-13 0,-2 5 3 16,-1-2 8-16,-1-1 4 0,-1 1-2 15,5 6 36-15,0 0 16 0,2 8-36 0,-1-2-32 16,1 3-20-16,2 0-107 0,0 7-88 16,0 12 100-16,-2 16 115 0,2 20 16 15,0 13 59-15,0 12 77 0,-4 5-15 16,0-3 12-16,-5 0-51 0,5-6-14 16,2-4 7-16,2-13-10 0,0-13-26 15,0-15-20-15,0-9 20 0,2-9-35 16,0-2 5-16,3 0 4 0,-1-1 13 15,-2-2 0-15,2-2-26 0,-2-4 2 16,2-2 28-16,1 0 22 0,-3 0 55 16,0 0 26-16,1-2 15 0,4-4 1 0,6-12 4 15,7-11-153-15,13-12-258 0,-3-5 118 16,-5 12-28-16,-9 9 100 0,-8 16 29 16,-4 0-26-16,4 6 49 0,4 1-75 15,-2 2 13-15,0 0 29 0,3 0 20 16,2 12-59-16,2 3 87 0,2 2-2 15,4 8 3-15,1-2 68 0,-1-1-35 0,3 2 2 16,-5-5 21-16,3 2-17 0,3-4-39 16,-1-1 16-16,-1-5 42 0,0-1-35 15,0-5 22-15,1-1-19 0,-2-4 7 16,-3 0 3-16,1 0 6 0,-4-6 3 16,2-1-16-16,-6-5-3 0,-6-3-3 15,3-4-23-15,-6 0-29 0,-3-3-10 16,-2-2-42-16,-2 4 81 0,-12 0-4 0,2 4 4 15,-2 3 0-15,0 4 0 16,4 3-31-16,-2 4 5 0,0 2-26 0,-3 0-9 16,-3 4-21-16,-4 7 63 0,4 3 16 15,-4 1 3-15,3 4-30 0,2-3-24 16,6-1 54-16,3-2 3 0,2-1 15 16,1-2-18-16,5-5-26 0,0 1 7 15,0-1 19-15,0-1 0 0,7-2-14 16,-3-2-70-16,0 0 28 0,0 0 40 15,-1 0 16-15,3 0 20 0,-4 0-1 0,4 0 33 16,5 0 13-16,2 0-6 16,0 0 19-16,10 0-20 0,-7 0-12 0,5-4-43 15,-1 2 10-15,0 0-12 0,0-1 2 16,4 1 12-16,-1-2-15 0,2 2-1 16,1-1-18-16,-3 3-14 0,1 0-61 15,-4 0-20-15,4-3-3 0,-5 3-23 16,1 0-74-16,-7-2 8 0,3 0-191 15,-3-1 80-15,-5-4 50 0</inkml:trace>
  <inkml:trace contextRef="#ctx0" brushRef="#br0" timeOffset="14163.3994">16124 2152 342 0,'0'0'291'0,"0"0"-213"15,0 0-78-15,0 0 212 0,0 0-36 16,0 0-36-16,14 100-52 0,-9-76 6 0,0-5-61 15,1 0-7-15,4-4 29 16,-2-1-26-16,-2-1 13 0,0-4-19 0,-1 1-8 16,0-5-13-16,3 1 0 0,-4-3 27 15,0-3-3-15,0 0-7 0,-1 0 11 16,-1 0-1-16,2 0 0 0,0 0 17 16,8-9-27-16,8-4-19 0,-1-3-153 15,4-1 40-15,-1 2 67 0,-7 4 46 0,-5 4 39 16,0 3 13-16,4 2-52 0,-2 2-23 15,3 0 22-15,0 6 1 0,0 5 0 16,0-2 0-16,0 4-3 0,-3 1 3 16,2 0 16-16,-4-1 20 0,-2-2-36 15,0 0-26-15,-5-2 26 0,6-2 20 16,-5-5-20-16,-2 2-26 0,-2-4-52 16,2 0-33-16,-2 2-32 0,0-2 38 15,0 0 83-15,0 0 9 0,0-2 3 0,-2-10-267 16,0 1-359-16</inkml:trace>
  <inkml:trace contextRef="#ctx0" brushRef="#br0" timeOffset="14907.8548">16571 2270 302 0,'0'0'166'0,"0"0"200"16,0 0-155-16,0 0 21 0,0 0-11 16,0 0-94-16,0 0 26 0,49 105-53 0,-44-91-54 15,0 1 12-15,-1-2-35 0,1-4-4 16,0 0 27-16,-3-2-30 0,0-4-14 15,-2 0 18-15,2-1-1 0,0-2 7 16,0 0 7-16,-1 0 5 0,2 0 8 16,-1 0 28-16,2-2 10 0,1-4 26 15,5-8-13-15,14-10-97 0,-2-3-226 16,0 1 19-16,0 2 155 0,-10 11 0 16,-1 0 50-16,2 4-70 0,-5 5 14 0,3 1-30 15,-1 3 14-15,6 0 48 16,-2 7-7-16,3 3 23 0,2 2 10 0,-2 1 62 15,4 1-10-15,-2-1-6 0,3 2-20 16,-2-2 22-16,4-1-18 0,-2 0 2 16,-1-5 13-16,-4-1-25 0,0-2 3 15,-5-3 15-15,2-1-12 0,-4 0 17 0,0 0 5 16,-1-3-6-16,2-3 16 16,-3-2-16-16,-2 0 36 0,1-2-17 0,-6-2-35 15,-1-3-26-15,0-1-93 0,0 1 70 16,-3-2-51-16,-6 4-17 0,-1 0 7 15,-1 2 38-15,3 4 11 0,1 3-20 16,-1 0-17-16,0 4-15 0,-4 0 2 16,2 9 7-16,-3 5 42 0,0 2 20 15,3 8-7-15,3 2 20 0,5 3 3 16,2-3 0-16,0-6 91 0,7-4-32 16,3 1 6-16,5-2-39 0,0-1 0 15,1-6 38-15,8 1 11 0,9-8-33 0,7-1 0 16,-2 0 10-16,-6-8-26 0,-11-2 16 15,-4-6 17-15,4-8-8 0,3-11 8 16,-2-13-18-16,-2-3-41 0,-10-4-32 16,-5-3 13-16,-5 0-62 0,0-5-13 15,-13 4-6-15,-7 2 25 0,2 3-16 16,-8 7 36-16,4 7 55 0,2 3 0 16,3 9 12-16,2 8-12 0,4 7-23 0,4 4 23 15,0 1 13-15,-2 2 29 0,2 1-6 16,5 3-16-16,0 2-20 0,2 6-150 15,0 18-54-15,0 18 204 0,8 12 58 16,6 5 30-16,-2 3-46 0,1-7 0 16,2-1-12-16,0-3-8 0,0-3-19 15,2-5 0-15,-3-1 17 0,4-1-18 16,-4-9 11-16,-3-8-12 0,0-5 2 0,-3-5-3 16,5 1-52-16,0 2-101 0,4 1 20 15,-3-1-157-15,4-1-78 0,-4-5 42 16,-1-3-205-16</inkml:trace>
  <inkml:trace contextRef="#ctx0" brushRef="#br0" timeOffset="15531.7355">18003 1708 41 0,'0'0'167'0,"0"0"-105"0,-8 147 316 15,-2-86-179-15,-7 2-10 0,-2 2-98 0,0-2 104 16,-1-3-84-16,6-7-95 0,4-7 10 16,2-14-3-16,4-11 3 0,2-9-6 15,2-5-17-15,0-2 20 0,0-2-10 16,0 2 6-16,0-5 27 0,0 0 51 15,0 0 56-15,2 0 51 0,4-5 10 16,6-9-6-16,4-13-208 0,6-18-181 16,1-5-26-16,1 1 123 0,-8 7-72 15,-2 15 6-15,-6 8 46 0,-4 9 0 16,-4 5 49-16,2-2 5 0,-2 4 48 16,0 1-32-16,0 2-47 0,-2 0-40 0,-4 12-51 15,0 7 80-15,-6 10 92 0,6 13 206 16,-2 6-66-16,4 0 9 0,4-4-44 15,0-7-53-15,4-11 35 0,2-6-41 16,2-5-1-16,4-2 4 0,2 1 6 16,1-1 36-16,8 3-19 0,1-3-7 15,-1-1-14-15,2-7-18 0,-1 1-10 16,2-4-1-16,1-2 4 0,-6 0 16 0,2-8 13 16,-4-3 7-16,5-7 22 15,-5-6-84-15,-4-1-45 0,-2 2-49 0,-9 3 94 16,-4 7 4-16,0-2-4 0,0 4 0 15,0 0 3-15,0 7 26 0,0 2 33 16,0 2-62-16,0 0-13 0,0 0-74 16,0 0-14-16,0 6-15 0,0 5 86 15,6 2 30-15,4 3 20 0,2 1 12 16,2 0-12-16,4 0 6 0,-2 0-25 0,6 0 0 16,-1-4-1-16,3 0-94 0,-2 2-98 15,4-6-103-15,-7-4-141 0,-2-1-334 16</inkml:trace>
  <inkml:trace contextRef="#ctx0" brushRef="#br0" timeOffset="15694.3035">18301 1970 830 0,'0'0'639'0,"0"0"-399"0,0 0-236 16,0 0-4-16,0 0-78 0,0 0-39 15,0 0-43-15,0 0-107 0,0 0 68 16,0 0-88-16,87 27-146 0</inkml:trace>
  <inkml:trace contextRef="#ctx0" brushRef="#br0" timeOffset="16480.647">18565 2396 2 0,'0'0'147'16,"0"0"130"-16,0 0-29 0,0 0-147 15,0 0-7-15,0 0-35 0,0 0 0 16,0 0 22-16,0 0 46 0,0 0-26 16,12 73-69-16,-12-72-32 0,0 1 0 0,0-2 9 15,0 0 47-15,5 0 6 0,-4 0 16 16,6 0-39-16,-4 0 10 0,11-3 6 16,7-11-55-16,11-3-55 0,1 0-290 15,0 2 169-15,-8 5 146 0,-5 6 30 16,-2 1 26-16,6 0 20 0,-5 3 26 15,0 0-10-15,0 0-46 0,-3 3-13 16,-2 2 69-16,-2 0 25 0,6 0-28 16,-6-3 22-16,3 1 10 0,0-3 3 15,-2 0-17-15,-1 0-9 0,2 0-3 0,-2 0-1 16,-4-3-12-16,4-6 3 0,-4 1-20 16,0-1 4-16,-2 2-46 0,-1-4 29 15,-5 0-19-15,2 1-13 0,-2 0-22 16,0-2-59-16,-2 5-49 0,-3 0 13 15,-3 0 88-15,2 6 6 0,-2-1-12 16,-2 2-37-16,4 0 7 0,-4 0-13 16,2 0-13-16,-4 6 4 0,6 5 54 0,0 2-68 15,4 3 101-15,0 3 65 0,2-1 39 16,2 3 30-16,6 1-53 0,8-1-16 16,0 0-20-16,6-4 33 0,1-1 23 15,2-3-72-15,2-2 32 0,1-5 1 16,2-5 9-16,-3-1-13 0,-1 0-9 15,-2-7 12-15,-6-4 20 0,4-5 0 16,-1-7 19-16,3-12-36 0,-6-8-16 0,2-11-48 16,-8 1 0-16,-10-5-45 15,-2 7-87-15,0-1 68 0,-6-1-107 0,-8 3 15 16,-4 2-15-16,-1 5 83 0,-2 2-74 16,2 4 71-16,2 9 19 0,4 8 53 15,7 8-19-15,2 6 38 0,2 2 78 16,0 0 91-16,2 4-169 0,0 0-13 15,2 11-182-15,8 15-72 0,5 22 267 16,4 9 46-16,-4 11 84 0,-2-2-16 0,-5-3-46 16,-4-4-36-16,1-4 4 0,1-9 6 15,-2-11-12-15,0-13 5 0,0-8 4 16,-1-6 29-16,-1-1-6 0,0-3-36 16,1 2 6-16,-1-6 69 0,0 0 70 15,0 0 23-15,2 0 82 0,2-13 25 16,4-18-68-16,8-17-233 0,1-11-35 15,2-6-57-15,-4 0-81 0,-4 11 55 0,0 6-152 16,-4 7 57-16,1 10 20 16,1 9-79-16,-3 6 67 0,0 6 17 0,1 3-66 15,6-1-59-15,2 3-325 0,-7 5 227 16</inkml:trace>
  <inkml:trace contextRef="#ctx0" brushRef="#br0" timeOffset="16686.5776">19624 2360 237 0,'0'0'437'0,"0"0"-206"15,0 0-32-15,0 0-33 0,0 0-32 16,0 0-24-16,0 109-9 0,2-97-33 16,2 3-45-16,0-5 3 0,8 2 10 15,-4-3-23-15,2-1 10 0,1-1-23 16,4-3-20-16,0-1-97 0,-1-3-6 15,10-7-37-15,0-21-113 0,-4-14-343 0,-4 2 121 16</inkml:trace>
  <inkml:trace contextRef="#ctx0" brushRef="#br0" timeOffset="17156.6471">19906 2233 97 0,'0'0'150'0,"0"0"336"0,0 0-252 15,0 0-116-15,0 0-89 0,-57 118 36 0,57-96-52 16,0-1 7-16,2-2 120 0,9-4-20 16,1 2-35-16,6-3-24 0,0-3-25 15,4-1 26-15,4-1-7 0,11-5 13 16,6-4-29-16,4 0-6 0,-4-12 12 16,-5 0-9-16,-9-5-10 0,-1 4-4 15,-7 6-22-15,-6 1-13 0,-5 1 13 16,4 3 6-16,0-2 82 0,1 4-10 15,2 0 19-15,0 2-16 0,0 7-23 0,0 0 6 16,-1 8-15-16,4 1-19 0,-5 1-30 16,0 5-13-16,-3-4-6 0,-1 2 18 15,-3-4-12-15,-1 4 9 0,-3-5-38 16,-2 0-100-16,-2 2-20 0,0 0-65 16,-11 3-153-16,-8-4-20 0,-8-1-174 15,0-3 88-15</inkml:trace>
  <inkml:trace contextRef="#ctx0" brushRef="#br0" timeOffset="17695.7066">19557 1968 1742 0,'0'0'240'0,"0"0"-191"0,0 0-49 0,0 0-42 15,0 0-104-15,0 0-46 0,0 0-59 16,0 0-100-16,0 0-347 0</inkml:trace>
  <inkml:trace contextRef="#ctx0" brushRef="#br0" timeOffset="20343.1576">15664 4085 54 0,'0'0'82'0,"0"0"-36"0,0 0 87 15,0 0 53-15,0 0 29 0,0 0-78 16,0 0-23-16,0 0 4 0,0 0 18 16,24-2 17-16,-24 2-13 0,0 0-29 15,0-2-30-15,2 0-13 0,-2 0-6 16,1 0 0-16,2-3-17 0,0-1-28 15,-1 1-15-15,0-2 14 0,-1 0 20 16,2 1-17-16,-3-2-16 0,0 1-3 0,0-1 0 16,0-2 7-16,0 0-4 0,-3 3-3 15,0-1-12-15,-6 1-1 0,-2 1 3 16,3 1-15-16,-3 1-8 0,1 2-25 16,-3 2 19-16,0-2-7 0,-3 2-25 15,-6 0 6-15,-1 4-4 0,-1 7 8 16,-1 3 61-16,6-2-33 0,-3 5 17 15,10 0-30-15,1-2 27 0,5 2-1 16,6-4 18-16,0-1-14 0,4-1-98 16,7-1 94-16,-1-1 20 0,6-3 13 0,-2 0 36 15,5-3 13-15,2-3-3 16,3 0-17-16,-6 0 0 0,-1 0-16 0,-1 0-25 16,-6 0 25-16,-4-1-3 0,-1 1-7 15,-3-2 4-15,-2 2-19 0,2 0-1 16,1 0-33-16,1 0-61 0,1 2-59 15,5 5 123-15,6 8 30 0,6 9 62 16,3 6 16-16,2 13-20 0,1 3-35 16,-5 0 16-16,-7-5-10 0,-10-4-25 15,-4-11 12-15,-2-5-3 0,0-4-10 0,0-4-3 16,-6 2 0-16,-5 3 13 0,-6 0 143 16,-4 1-78-16,-11-6-32 0,-10 3-21 15,-4-6 37-15,5-3-62 0,5-6 33 16,6-1-14-16,-3 0-17 0,7-8-2 15,-2-5-73-15,0 0 40 0,9 0-90 16,2-1-40-16,6 0-25 0,-1-1-122 16,0-4 14-16,6-2-229 0,6 4 149 0</inkml:trace>
  <inkml:trace contextRef="#ctx0" brushRef="#br0" timeOffset="21323.0987">16172 4116 97 0,'0'0'828'0,"0"0"-560"16,0 0-268-16,0 0-62 0,-115 13 62 15,90-5 13-15,10-2 26 0,1 2-16 16,-2 7-23-16,8-4-58 0,4 4 38 0,0 2-9 15,4 0 29-15,0 2 16 0,0 0 8 16,10-5-22-16,0-1 15 0,6-3-14 16,-2 0 45-16,3-5-25 0,2-1 13 15,2 0 23-15,1-3-40 0,-1-1-3 16,0 0-16-16,-1-5 0 0,-2-2-11 16,-1-5-3-16,0-1 14 0,-2-3-71 15,-1-3-17-15,-3 0-10 0,-2 0 85 16,-3 1 13-16,1 5 108 0,-5 0 64 15,3 8-58-15,-4-2-3 0,-1 6-33 0,0 1-62 16,0 0-16-16,3 0-45 0,-1 0-7 16,3 0-14-16,7 0 66 0,2 0 26 15,6 1-19-15,-2 3 6 0,2-1-13 16,-1-2 16-16,-2 1 1 0,-2-2-4 16,0 0 16-16,0 0 7 0,-5 0-4 15,0-6 17-15,2-1 13 0,-6-3-4 16,2-4-58-16,-2-1-10 0,3-4-12 0,-2-4 22 15,-5-10 0-15,0-3-23 16,-2-6 3-16,0-4-35 0,-11 3 39 0,2-5 3 16,-1-2-62-16,0 0-52 0,-4 3 111 15,4 2-20-15,0 14 30 0,3 7 6 16,-1 11 26-16,-1 4 39 0,3-1 32 16,-1 2-28-16,1 2-34 0,2 1-2 15,2 3-17-15,2 2-16 0,0 0-51 16,0 0-59-16,0 7-108 0,0 13 149 15,6 6 69-15,2 15 78 0,1-1-57 0,2 0-20 16,-3-6-2-16,-3-10 2 16,-1-8-14-16,0-3 7 0,0-5 6 0,-2 1 3 15,0-1 23-15,2 0 6 0,0-2 4 16,2-4 10-16,-4-2-10 0,0 0 25 16,0 0 11-16,0 0 12 0,-2 0-9 15,4 0-20-15,-2-2-6 0,4-5-49 0,2-5-55 16,6-5-95-16,-2 0-22 0,-3-1-26 15,-2 4 71-15,1 5 32 0,-6 3 79 16,0 4-20-16,-2 2-78 0,0 0-114 16,0 10-134-16,0 7 264 0,-2 12 98 15,0 11 65-15,-3 2 69 0,5 2 23 16,0-6-27-16,0-5-6 0,0-1-98 16,13-5-13-16,-2-2 26 0,-1-10 7 0,1-1 87 15,1-7-74-15,1 3-33 16,7-1 13-16,-3-1 23 0,3-2-23 0,0-5 39 15,-1-1-29-15,-2 0 0 0,-3-1-17 16,4-5 4-16,-6-3-3 0,-1-2-31 16,-1-6-4-16,-3 3-9 0,-3-1 7 15,-1 1-9-15,-3 4 13 0,0 5 36 16,0-1 88-16,0 6-30 0,0 0-94 16,0 0-36-16,0 0-78 0,4 1-38 15,2 9 44-15,7 4 105 0,4 3 3 0,-1 2 25 16,8 1-24-16,0 2 27 15,-1-3-28-15,3 1-143 0,-4-8-72 0,4 2 16 16,-4-7-303-16,-6-4 150 0</inkml:trace>
  <inkml:trace contextRef="#ctx0" brushRef="#br0" timeOffset="21973.5117">16987 4077 276 0,'0'0'153'0,"0"0"63"0,0 0-128 15,0 0 26-15,0 0-46 0,0 0-35 16,0 0 3-16,0 0 19 0,0 0-16 16,0 0-3-16,0 0 32 0,72 57-29 15,-59-54-39-15,2-3-16 0,-2 0-59 16,-1-5-45-16,6-4-11 0,-2-2-64 0,2-3-99 15,1 4 99-15,0-1 195 0,0 4 114 16,-3-1 81-16,2 3-2 0,-2 0 9 16,1 5-65-16,3-2-46 0,-1 2 23 15,0 0-46-15,1 0 20 0,0 0-6 16,0 0-27-16,-2-1 13 0,-3-3-29 16,3 1 36-16,-6 0 0 0,-3-1-1 15,4-1-9-15,-5-1 26 0,-4-2-16 0,0 2-17 16,-4 0-19-16,0 1 3 15,0 2-39-15,0-2 20 0,0 3-7 0,0 1-16 16,0 1 0-16,0 0-55 0,0 1-87 16,0 13-73-16,6 13 108 0,8 14 68 15,-2 11 39-15,-2 2 39 0,-3-7-26 16,-7-4 10-16,0-7-23 0,-7-6 0 16,-3-4 14-16,0-11 6 0,-1-3-4 15,0-2 7-15,-3 2 22 0,-6 0-9 16,4 0-17-16,-4-1-19 0,5-4-23 0,3-4-9 15,-1-3-20-15,6 0-6 0,1 0-37 16,4 0-28-16,2-7-89 0,0-8-195 16,2 1-415-16</inkml:trace>
  <inkml:trace contextRef="#ctx0" brushRef="#br0" timeOffset="22468.2594">16904 3618 843 0,'0'0'551'0,"0"0"-281"15,0 0-134-15,0 0-136 0,0 0-19 16,0 0-46-16,0 0-36 0,0 0-120 16,0 0-167-16,0 0-133 0,43 8 377 15,-31 1-71-15</inkml:trace>
  <inkml:trace contextRef="#ctx0" brushRef="#br0" timeOffset="23563.7934">17966 3810 341 0,'0'0'238'0,"0"0"-172"0,0 0-66 0,0 0 169 16,0 0-61-16,85 105-53 0,-65-82 17 15,5 2-14-15,-7-4 11 0,4-2-24 16,-7 0 27-16,4-4-26 0,-8-3-24 15,-1-2-22-15,-2-3 0 0,-1-3 22 16,-5-3 7-16,0 2 10 0,-2-3 52 16,0 0 40-16,0 0-1 0,0-3 22 15,0-2-41-15,-2-4-111 0,2-2-25 0,0 0-17 16,0-2-75-16,3 0 45 0,15-3-16 16,10 1-9-16,10 0-27 0,7-3-78 15,-3 7 160-15,-2 1 42 0,-12 3 98 16,-9 3-43-16,-9 0 40 0,-3 4 5 15,-2-2-31-15,-3 2-21 0,-2 0 17 16,0 0 26-16,0 0-3 0,0 0-39 16,-7 0-4-16,-2 0 14 0,3 0 5 0,0 0-28 15,-3 0-33-15,-3 2-3 0,-8 4-58 16,2 2 42-16,-4 1 0 0,6 2 16 16,0-4-23-16,10 6-26 0,2-6 0 15,2 4 24-15,2-3 2 0,0 2 7 16,2 0-88-16,6-3 42 0,-2 1 23 15,8 1 0-15,-6 0 39 0,2-2 3 16,-2-4 0-16,2 2-3 0,-4-3-32 16,-4 1-10-16,2-3-4 0,-4 0 46 0,2 0 36 15,2-5-17-15,-2-3-19 0,3-4-214 16,-1-1 100-16,-2 2 114 0,-2 2 36 16,0 6 91-16,2 1 19 0,-2-1-123 15,3 3-23-15,-1 0-49 0,-2 0-6 16,2 0 32-16,4 0 4 0,1 0 19 15,3 3 33-15,0 2-4 0,6 4-26 16,-2 0 17-16,0 0-1 0,0 2-2 16,1-3 4-16,-2 1-19 0,2-2 42 15,-5-2-41-15,-2 1 75 0,4-6-26 0,-6 0-6 16,0 0 19-16,-2 0 12 0,2 0 18 16,8-7 8-16,-2-4-80 0,1-6 16 15,4 5-20-15,-4-8 4 0,-1 6-23 16,3-6-23-16,-2 3-19 0,-3 1-23 15,2 5 33-15,-4 2 29 0,0 3-46 16,0 4 20-16,1-1-46 0,4 3 23 16,-1 0 13-16,3 5-9 0,3 2 31 15,-2 4 4-15,6 4-1 0,-4-1 14 0,4 2 4 16,-1 0 12-16,3-3 3 0,-2-2 11 16,3-1 9-16,0-5 29 0,-4-3-10 15,0-2 20-15,-2 0-13 0,1 0-20 16,-5-6-19-16,4-1 26 0,-8-1 6 15,3 1-13-15,-6-6 17 0,0 2-36 16,-1 0-4-16,0-2 36 0,-3-3-45 16,-2 3-13-16,0-1-3 0,-2 5 3 0,2 2-19 15,-2 0 18-15,2 1 0 16,-2 6 1-16,0-1-46 0,0 1-9 0,0 0-9 16,0 0-14-16,2 0-16 0,0 0 13 15,5 4 13-15,4 1 46 0,1 7 21 16,6-3 1-16,0 3-90 0,1 0-57 15,7-4-135-15,-2 3-129 0,-6-8-273 0</inkml:trace>
  <inkml:trace contextRef="#ctx0" brushRef="#br0" timeOffset="23722.3343">19205 3684 1246 0,'0'0'368'16,"0"0"-287"-16,0 0-81 0,0 0-192 0,0 0-156 16,0 0 16-16,0 0 166 15,0 0 12-15,115 38-159 0</inkml:trace>
  <inkml:trace contextRef="#ctx0" brushRef="#br0" timeOffset="24746.0991">19546 3924 1036 0,'0'0'462'0,"0"0"-462"16,0 0-91-16,0 0 68 0,0 0 23 15,0 0 182-15,0 0-42 0,0 0-100 16,0 0-40-16,0 0-26 0,0 0-7 16,-81 72 33-16,81-64 61 0,2 4-61 15,2-4-31-15,4-1-21 0,-1 1-5 16,0-2 57-16,-1-1 29 0,0-3-6 15,-5 3-10-15,4-5 13 0,-5 0 6 16,2 0 17-16,0 0 19 0,-1 0-6 0,6 0-1 16,-1-5-61-16,-2 2-16 0,0-1 13 15,-2 4 3-15,2 0 32 0,-1 0-32 16,5 0-6-16,7 0-39 0,2 0 45 16,4 0 13-16,2 0 9 0,3 0-2 15,-5 0 12-15,2 0 7 0,-4-6 13 16,3-2 0-16,-8-1 29 0,6-4-33 15,-6-5 27-15,2-6 44 0,-4-13-86 16,-5-11-17-16,-1-5 74 0,-6 3-25 0,0 4-30 16,-4 9-34-16,-5-2 15 0,3 5-6 15,-2 0-10-15,-1 7-13 0,4 5-13 16,1 3-57-16,2 10-12 0,2 2 93 16,0 4 1-16,0 1-15 0,0 0-75 15,0 2-32-15,0 0-13 0,0 2-36 16,0 14 33-16,0 14 83 0,0 16 56 15,0 10 23-15,-2 2 36 0,0-2-1 0,0-10-35 16,2-4-4-16,0-10 3 16,0-9-22-16,0-10-1 0,2-3 1 0,2-3 0 15,2 1 19-15,1-1 4 0,4 0 19 16,-1-5 0-16,5 2 10 0,0 0-3 16,2-3-10-16,5-1-1 0,-2 0-8 15,4-4 12-15,-3-3-10 0,2 0-19 16,-4 0 0-16,-3 2-13 0,-8 2-55 15,-4 2 3-15,-4 1 0 0,0 0-12 16,0 0-8-16,0 1-25 0,2 9 42 0,-2 2 32 16,0 1 7-16,0 5 16 0,0-3 2 15,0 0-1-15,0-2 0 0,0-2-1 16,0-3 0-16,0-1 13 0,0-5-11 16,0 1 2-16,0-3 22 0,2 0 16 15,1 0 29-15,0 0 49 0,1 0 9 16,10-16 14-16,5-10-98 0,11-16-45 15,1-12-29-15,4-1 29 0,-9-1-10 0,0 5 10 16,-5-2-87-16,1 1 3 16,-8 2-33-16,0 6 7 0,-8 6-7 0,-2 11 85 15,-4 8-10-15,0 8 42 0,0 5 0 16,0 3 84-16,-4 0 17 0,0 2-33 16,-5 1-68-16,4 0-90 0,-1 7-102 15,-6 19 14-15,-6 20 178 0,6 12 65 16,-1 2 29-16,8-2-49 0,5-9-12 0,0-3 3 15,14-8-23-15,2 1 26 16,6-12 12-16,-6-8 1 0,10-2 26 0,-4-3-20 16,-1-5-19-16,2 1-6 0,-2-4 2 15,1-5-12-15,3-1-4 0,1 0 26 16,-1 0-19-16,-3-7 26 0,1-4 0 16,-6-1-43-16,4-5-9 0,-8 2-48 15,-6-1 25-15,0 1 23 0,-2 5 49 16,-5 5 48-16,0 1-46 0,0 2 17 15,0 2-14-15,0 0-9 0,0 0-38 0,0 0-7 16,4 0-103-16,5 0-71 0,11 0 45 16,21 6 77-16,23 3 52 0,10 1 3 15,-1 3-3-15,-12-4-161 0,-19-1-73 16,-11-4-84-16,-6-2-235 0,-13-2-259 16</inkml:trace>
  <inkml:trace contextRef="#ctx0" brushRef="#br0" timeOffset="27500.1986">17499 5097 184 0,'0'0'244'16,"0"0"-84"-16,0 0-13 0,0 0-89 16,0 0 14-16,0 0 19 0,0 0-3 0,0 0 10 15,-17-48 0-15,17 41 45 0,0 1-81 16,0 4 3-16,0-1 13 0,0-3-29 16,0 4-33-16,0-4-16 0,0 5 0 15,0-2 22-15,0 2-3 0,0 1-6 16,0 0-13-16,0 0-2 0,0 0-11 15,0 0-6-15,0 0-4 0,2 0-23 16,-2 0-22-16,0 0-49 0,0 8-26 16,0 3 143-16,5 8 6 0,-1 8 10 15,0 11 69-15,0 4-65 0,0 0-20 16,-4 1 0-16,0-6-17 0,0 1 17 0,0-4 20 16,0 1-19-16,0-2 18 0,0 1-15 15,0-2 18-15,0 1-18 0,0-1 41 16,0-1-25-16,0 0 9 0,0-3-9 15,0 5-18-15,0-2 30 0,0-1-12 16,0 1 19-16,0 0-37 0,0 1 0 16,-2-3 0-16,2 2 34 0,-2 1-10 0,2-3-10 15,0-1-13-15,0-8 26 0,0 0-26 16,0-3 10-16,0-4-13 0,0 5 16 16,0 1 1-16,0 6 9 0,0-5 3 15,-2 1-7-15,2 0-18 0,-2 3-1 16,2-2 13-16,-2-1-14 0,0 2 14 15,2 0-15-15,-4 0-2 0,2 0-1 16,-7 4-8-16,6 5 9 0,-3 4 1 16,0 1-3-16,0-1 3 0,3-3 0 15,-1-6-1-15,4-5 0 0,-2 0 0 0,0-7-2 16,2-2 1-16,0 4 0 0,0 1 2 16,0 1 3-16,0 0 26 0,2 0 7 15,2-2-4-15,1 1 10 0,-3 0-12 16,2 2-27-16,0 0-1 0,-2-1 9 15,2 3-11-15,0-1 0 0,1-1 14 16,-3 2-14-16,1-2 0 0,-1 1 0 0,-2-2 0 16,2-2-1-16,-2 3 1 0,0-3 1 15,0 0 1-15,0-1 1 0,0 1-3 16,0-2-1-16,0-1-2 0,0 1 3 16,-2 2 1-16,-3-4 2 0,-1 5-1 15,5-5 2-15,-1 1 15 0,0-1-19 16,2-1-1-16,-2-1 1 0,2 1 3 15,0-2-3-15,0 2 0 0,0-1 3 0,0-1-6 16,0 1-26-16,2 1-46 0,2-3 7 16,1 3-36-16,0 0-13 0,-1-4-3 15,-2 2 39-15,0 0-134 0,0-1-19 16,0 1 77-16,-2-3-107 0,0 0-101 16,0-4 40-16</inkml:trace>
  <inkml:trace contextRef="#ctx0" brushRef="#br0" timeOffset="28549.3091">17072 7337 177 0,'0'0'118'0,"0"0"276"16,0 0-202-16,0 0-74 0,0 0-56 15,0 0-7-15,0 0 23 0,0 0 43 16,0 0 22-16,0 0-10 0,35-8-9 16,-25 4-33-16,5 1-26 0,-1-1-33 15,-3-1-9-15,6 3-3 0,-3-1 15 16,5-1-12-16,5 3-22 0,12-3 25 0,7 0-23 15,3 2 7-15,4-2 6 0,-2 2-16 16,-1-2-2-16,1 3 2 0,6-3 5 16,1 2-5-16,2 0-13 0,7-2 13 15,-5-1 3-15,7 5 26 0,0-2 0 16,-2 2 3-16,2 0 11 0,-7 0-5 16,-1 2-21-16,-10 3-17 0,-3 1-10 15,-3 1 7-15,-4-1-14 0,1 1 6 16,-3 3 11-16,2-3 0 0,-2 4-18 0,2-4-37 15,-2 1 13-15,1-2 13 16,1-2 9-16,2-1-2 0,3 2 9 0,1-5-42 16,1 0 51-16,3 0 4 0,3 0 13 15,11 0 29-15,6-5 14 0,-1 3-37 16,4 2 59-16,-1 0-4 0,-4 0-41 16,2 2-30-16,-2 3-3 0,-6 2-2 15,0 0-14-15,-7-1 4 0,-4 2 11 16,3-3-1-16,-6 1-50 0,3 1 10 15,-3 0 6-15,6-4 10 0,-3 1-10 0,1-1-3 16,-1-3 16-16,-5 0 23 16,-1 0 0-16,-3 0 13 0,-2 0 1 0,-1 0-12 15,-7 0 9-15,-7 0 8 0,-8-3-18 16,-5 3 24-16,4-2-25 0,-4 2 0 16,0-2-26-16,-5 2-23 0,-3 0-29 15,-2 0 14-15,0 0 12 0,0 0-33 0,0 0-91 16,0 0-94-16,-2 0-98 15,-11 0-176-15</inkml:trace>
  <inkml:trace contextRef="#ctx0" brushRef="#br0" timeOffset="30812.8029">17508 7013 146 0,'0'0'55'15,"0"0"-6"-15,0 0-46 0,0 0 17 16,0 0 12-16,0 0 27 0,0 0 10 16,0 0 12-16,0 0 43 0,11-2-3 15,-11 2-30-15,4-2-23 0,-2 2 20 0,-2 0 7 16,0 0 3-16,2 0-11 0,-2-3-25 15,2 3-36-15,0 0-25 0,0 0 12 16,2 0-13-16,0 0-29 0,3 0 29 16,1 0 0-16,5 0 16 0,0 0-3 15,3 0 4-15,8 3-4 0,6-1 26 16,7 3-39-16,2-3 1 0,-7 2 15 0,-7-4 4 16,-7 2-20-16,-4-2-13 0,3 0 13 15,5 0 3-15,-4 0-3 0,4 0-12 16,-3 0 12-16,0 0 55 0,-2 0-16 15,2-2-9-15,0 0-1 0,3 2-10 16,-4-2 14-16,6 0-33 0,-6 2 2 16,5-3 9-16,-6 3-11 0,6-2-2 15,-2 2 1-15,0 0-9 0,-2 0 9 0,5 0 1 16,-6 0 0-16,4 0-7 0,-3 0 7 16,0 0 3-16,-4 0-3 0,2 0 1 15,-6-2-1-15,-1-1 19 0,-4 1-3 16,0 1 14-16,0 1-8 0,-2 0 14 15,0-3 29-15,0 3-13 0,0-4-49 16,2 3 1-16,3-3-3 0,4 2-1 16,-3-3-26-16,3 3 0 0,6-4-4 15,-2 4 17-15,3-2 12 0,-2-1-19 16,6 3 20-16,-7-3 3 0,2 3 14 16,-2-5-14-16,0 1 12 0,-2 2-13 0,-3-1-1 15,2-1 25-15,-6 0-24 0,2 3 50 16,-4-4-7-16,3 2-15 0,0 0-29 15,-3-4 41-15,0 4-32 0,3-3 6 16,-5 1 52-16,2-1-23 0,5-1-45 16,-2-1-16-16,-1-2 10 0,2 1 6 15,4 0 0-15,-4-3 6 0,0 1-6 16,5-1 13-16,-4 0 3 0,0-1-16 0,-3 2-19 16,1-3 19-16,-1 3 19 15,-1 0-18-15,1 0-1 0,-4-1 33 0,2 3-33 16,4-2 6-16,-2-1-9 0,-2-1 6 15,0 1 21-15,0-1-24 0,1 0-16 16,2 1 16-16,-3-3-26 0,0 0-10 16,1 2 33-16,-1 0-33 0,0 1 33 15,3 0 3-15,-2 3-13 0,1-2 16 16,-2 4-3-16,-2-4 4 0,5 1-1 16,0 0-3-16,-1 1 0 0,0 0 14 0,-2-4-13 15,4 4-2-15,-2-2 17 0,-2-1-26 16,0 1 30-16,1 0-17 0,-3 0-3 15,5-2-10-15,-1-1-3 0,1-1-29 16,-4 2 39-16,4 0-36 0,0-3 39 16,0 5-23-16,-1-2 49 0,0-3-42 15,-2 0 16-15,5 1-39 0,-2 0 39 0,-1 1 45 16,1-2-45-16,-1-1 0 16,3 0 0-16,0 0-20 0,-1 0 4 0,3-1-26 15,-1 0 84-15,-1 1-58 0,0 1 16 16,2-3-23-16,-3 2 10 0,-1 0-3 15,1 0 16-15,-1-2-2 0,-1 2-11 16,1 0 13-16,-5 0-33 0,2 0 66 0,1 1-43 16,0 1 29-16,-1 1 5 15,0-1-24-15,2-1 0 0,-2 0 23 0,8 1-23 16,-6-2-26-16,5 1 3 0,-5-2 23 16,5 1 1-16,-2-2 1 0,-3 1-2 15,-3 1 7-15,5-2-7 0,-3 6 23 16,-1 0 6-16,-2 1-28 0,2 3-1 15,-4 0-10-15,2 4 8 0,-3-3-62 16,8 3 64-16,-5-2 1 0,0 1 6 16,2 1-4-16,0-5-3 0,3 4 26 0,0-1-24 15,1-2-2-15,-1 1 20 0,1-1 9 16,3 1-42-16,-2 1 45 0,0-1-32 16,6 0 0-16,-4 1-28 0,0-3 15 15,4 4 13-15,-1-3 0 0,-4 2 23 16,3 0-23-16,0-1-13 0,-3 3-3 15,4-4 16-15,-2 2-2 0,4 2 2 16,-4-1 12-16,1 0-12 0,2 3-2 0,-2-5 1 16,2 6-1-16,0-4-24 15,-2 3 26-15,2 1 0 0,-2-1-15 0,0 0 14 16,0 2-1-16,-3-4-24 0,6 5 13 16,-2-3 0-16,0 3 0 0,8-2 12 15,-2 2-12-15,1 0 1 0,1-1 11 16,-2 1 1-16,2-2-1 0,-3 2 1 15,-1 0 1-15,-4-2 1 0,4 0 14 16,-6 1-16-16,2 1 13 0,-2-2-11 16,1 3-2-16,4-6 0 0,-2 6 0 0,2-3 2 15,2-1 11-15,5 2-10 16,8-3 16-16,11 0-18 0,5 3 22 0,-1-1-7 16,-5-1-13-16,-5 5 1 0,-3-2-3 15,0 2 0-15,0 0 1 0,-8 0-2 16,-5 0-10-16,-1 0 9 0,-8 0-13 15,8 0 14-15,-2 0 3 0,4 0 1 16,-5 0 18-16,0-3-21 0,-4 1 12 16,-2 0 10-16,-2-2 6 0,-1 0 10 15,0 4-25-15,4-5-12 0,-6 1 19 16,0 1-8-16,-1 1-13 0,-6-1-1 0,4 2-15 16,-5 1-10-16,2 0-10 15,-2 0-16-15,3 0-26 0,-1 0-68 0,2 6 0 16,2 1-30-16,1 1-29 0,1 4 32 15,-2-1-38-15,3 2-243 0,-1 2 171 16</inkml:trace>
  <inkml:trace contextRef="#ctx0" brushRef="#br0" timeOffset="31501.6556">19390 8371 17 0,'0'0'56'16,"0"0"-56"-16,0 0-20 0,0 0-33 16</inkml:trace>
  <inkml:trace contextRef="#ctx0" brushRef="#br0" timeOffset="32135.9599">19556 8120 17 0,'0'0'72'0,"0"0"46"0,0 0 38 16,0 0-55-16,0 0-29 0,0 0 123 15,0 0-28-15,0 0-77 0,0 0-89 0,0 0 1 16,0 0 44-16,-25-42 3 0,25 40 22 16,0 2-15-16,0 0-27 0,0 0-16 15,0-1 13-15,0 1 29 0,0 0 24 16,0 0-53-16,2 0 13 0,-2 0 9 16,0 0-12-16,0 0-23 0,2 0-10 15,-2 0 14-15,0 0 2 0,0 0 1 0,0 0-20 16,0 0-16-16,0 0-20 0,0 0-26 15,0 0-26-15,0 1-13 0,4 7 59 16,0 0 42-16,2 3 23 0,1 5 0 16,2 1-20-16,1 4 43 0,1 7-7 15,6 6-9-15,0 1 41 0,-3 0-12 16,4-4-14-16,-6-9-22 0,-1-6 26 16,-2 0 19-16,-1-2-48 0,0 3 9 15,3 0 16-15,-3 0-28 0,3 1-14 16,-4-5 26-16,-1-1-26 0,-2-3-2 15,-2-3-1-15,0-3 20 0,0-3-19 0,-2 2 1 16,0-2 14-16,0 0 10 16,0 0 7-16,0 0 9 0,0 0 36 0,0 0 32 15,2 0 23-15,-2 0 19 0,4-5 25 16,-1-3-32-16,3-8-145 0,1-6-65 16,3-10 65-16,1-5-1 0,1 1-61 15,-1 3 59-15,-2 5-39 0,-1 0 39 16,1 4-49-16,-3 7-3 0,1 1 7 15,-3 3 16-15,2-2-43 0,-2-1 74 16,4-2-63-16,0 0 62 0,-2 2-17 0,0 5 17 16,-2 0-92-16,2 2 65 15,-4 2-55-15,3-1 9 0,-1 3-13 0,1 1-45 16,-3 1-33-16,0 1 30 0,-2 2-50 16,0 0-74-16,2 0-245 0,-2 0-17 15</inkml:trace>
  <inkml:trace contextRef="#ctx0" brushRef="#br0" timeOffset="33403.676">19972 8618 95 0,'0'0'130'0,"0"0"-13"0,0 0 108 0,0 0-22 16,0 0-177-16,0 0 52 0,0 0-16 15,0 0-30-15,0 0-9 0,-2 56 20 16,2-56-4-16,0 0 0 0,0 0 0 16,0 0 10-16,-2 0 29 0,2 0 39 0,0 0 7 15,-2 0-14-15,2 0-25 0,-2 0-20 16,2 0-23-16,0 0-16 0,0 0-26 15,0 0-2-15,0 0-1 0,0 0-17 16,0-1-16-16,0-1-19 0,0-3 36 16,4 3-56-16,0-3 7 0,3 2-33 15,-1-2 39-15,2 0-68 0,3 1-43 16,0 0 92-16,-1 1 28 0,0 0 40 16,6 3 13-16,-6 0 14 0,1 0-11 15,-4 0 4-15,3 0-7 0,-4 0 0 0,1 0 33 16,-3 6 58-16,-2-2 13 0,-1 0-84 15,2-1 19-15,-1 1-39 0,0 2 10 16,-2-4-10-16,2 2 17 0,-1 0-17 16,-1-4 0-16,4 2 15 0,-4-2 24 15,0 0-3-15,0 0-7 0,2 0 7 16,-2 0 13-16,0 0 10 0,0 0-4 16,0 0-10-16,3 0-2 0,-3 0 2 15,4-2 1-15,0-2-8 0,-1-2-38 0,4-2-56 16,-1 3-61-16,3-1 91 0,2 1 0 15,-1 2-42-15,5 0 9 0,4 3 59 16,2-2 88-16,3 2-49 0,0 0 39 16,-4 0-13-16,0 4-26 0,-3 3-17 15,-3 1-21-15,2-1 11 0,-4 1 8 16,-2 2-18-16,2-3-2 0,-6 1-28 16,-2-1-44-16,0-1 17 0,-4 2-95 15,0-3-100-15,0 2-18 0,-6-2-214 0,0-1 3 16</inkml:trace>
  <inkml:trace contextRef="#ctx0" brushRef="#br0" timeOffset="34362.8952">19851 8615 399 0,'0'0'440'0,"0"0"-339"16,0 0-101-16,0 0-81 0,0 0 81 15,0 0 35-15,0 0 27 0,0 0 10 16,0 0 3-16,0 0-16 0,0 0-1 16,45 58 37-16,-39-49-56 0,-2-1-3 0,0 1 64 15,-2-3-28-15,1 0-17 0,-1 0-32 16,0-3-3-16,-2 1 19 0,0 0 0 16,2 0-39-16,1-2 0 0,-3 0 0 15,0 0 3-15,2-2-1 0,-2 0 14 16,0 0 4-16,0 0 9 0,0 0 7 15,2 0 6-15,-2 0 13 0,0 0 4 16,0 0-4-16,0 0-7 0,0 0-38 16,0 0-10-16,0-4-23 0,0 2 1 15,0-2-76-15,0-2 14 0,0 3 29 16,2-2 26-16,-2 2 6 0,4 2-23 0,-2-4 17 16,2 1-13-16,0 0 16 15,3-1-17-15,0 1-116 0,5-2 130 0,-3 2-10 16,-1 0 6-16,-2 1-3 0,-1-2 36 15,4 4 17-15,-7 0 15 0,0-2 7 16,0 1-13-16,0 0 82 0,0 1-14 16,-2-2-32-16,2 3-36 0,-2 0-26 0,0 0-3 15,0 0-20-15,2 0 0 0,2 0-13 16,2 0 23-16,1 0 13 0,4 0 12 16,-2 0 3-16,2 3-15 0,-2 2 0 15,2-1 25-15,-1 2 14 0,-1-1-13 16,-3 1-3-16,3 0-22 0,-3-1-1 15,1-1-3-15,-5 0-10 0,-1-2 0 16,-1 0 0-16,0-2 13 0,0 0 2 0,0 0 40 16,0 0 17-16,0 0 3 15,0 0-4-15,0 0 0 0,0 0 1 0,0 0-1 16,3 0-12-16,-1-2-30 0,2-4-16 16,0 1-23-16,5-5-45 0,4 1-42 15,2-5-49-15,4 2 48 0,0 3 49 16,3 0 62-16,-2 3 17 0,1 1 9 15,1 2 19-15,1 1 14 0,-4 2-17 16,3 0-42-16,-6 5-20 0,2 4 4 16,-2 0 14-16,2 2-47 0,-4 3-9 0,1-1-33 15,-2 1-134-15,-2-3-101 16,-3 1-260-16</inkml:trace>
  <inkml:trace contextRef="#ctx0" brushRef="#br0" timeOffset="37012.9533">17406 11464 67 0,'0'0'98'0,"0"0"82"0,0 0-30 0,0 0 143 16,0 0-130-16,0 0-13 0,0 0-69 15,0 0 85-15,-7-39-55 0,7 36-43 16,0-1-6-16,0 0 19 0,0 2-6 16,0 0-72-16,0-3 20 0,0 1 13 15,0 2-36-15,0-1 0 0,0-3-10 16,0 0 7-16,2 1 3 0,1-2-17 0,-1 2 17 16,-2 2 6-16,0-2 7 15,0 3-6-15,0 0 9 0,0 2-13 0,0-4-3 16,0 3-29-16,0-2 27 0,0 2 1 15,0-1-11-15,0-2-6 0,0 2 18 16,0 0 0-16,0 2 0 0,0-1-26 16,0-2 26-16,0 3 0 0,0 0 0 15,0 0-13-15,0 0-6 0,0 0-4 16,0 0 7-16,0 0 13 0,0 0-1 16,0 0-9-16,0 0 0 0,0 0-6 0,0 0-1 15,0 0 4-15,0 0-7 0,0 0 0 16,0 0-19-16,0 0-7 0,0 0-12 15,0 0-14-15,0 4-4 0,0 6 50 16,0 1 29-16,0 4 91 0,0 9-45 16,0 6 13-16,0 9-20 0,-7 7 13 15,2 3 9-15,1-4-15 0,0 0 0 16,2-3-14-16,-4 2 7 0,2-2-37 0,0-1 34 16,0-2-36-16,1-1 0 15,3-4 1-15,-3 0 25 0,3 1-10 0,0-2-13 16,0-2 0-16,3-3 39 0,0-5-26 15,-1-4-16-15,0-4 13 0,0 0-6 16,0 2 51-16,2 4-45 0,-2 3 2 16,2-3-15-16,-2-1 0 0,0 4 1 0,0-4 1 15,0 4 16-15,-2-2-15 16,0 2 13-16,0 4-9 0,0 3-5 0,0 5 1 16,-4 2-1-16,0-5 18 0,2-3-7 15,0-7-3-15,2-5-10 0,0-3 0 16,0 0 10-16,0 1-10 0,0 1-10 15,0 5 7-15,0-3 6 0,0 1 5 16,-2-2-7-16,2 0 0 0,-2-1 2 16,0 0-2-16,2 0 21 0,-2 5-22 15,2-1-3-15,-2 5 3 0,2 4 1 0,-2 11 1 16,0-1 2-16,-1 0 9 16,0-1-13-16,1-5 26 0,2 2-16 0,-2-2-8 15,2 0 22-15,-2-5 5 0,2 2-26 16,-2-7 13-16,2-4-16 0,0-3 2 15,0-4-1-15,0 7-1 0,0-1 0 16,0 4 1-16,0-2 0 0,0 1 25 16,0 0-24-16,0-1-1 0,0 2-1 15,0-2 0-15,0-1 0 0,4 4-68 16,3-2-35-16,2 0-21 0,-3 0-80 0,4 1 18 16,1-3-178-16,0-3-226 0,-3-8-21 15</inkml:trace>
  <inkml:trace contextRef="#ctx0" brushRef="#br0" timeOffset="37636.2214">17172 13803 915 0,'0'0'202'15,"0"0"-46"-15,0 0-156 0,0 0-58 16,0 0 32-16,0 0 6 0,0 0 40 0,0 0 9 16,0 0 173-16,0 0-46 0,136 0-26 15,-70 2-52-15,4-2-10 0,-1 0-12 16,0 0 2-16,-2-2-58 0,1-2-10 15,5 2 10-15,-3 1 26 0,4 1-13 16,3 0-13-16,-1 0 2 0,3 0-4 16,-6 3-22-16,4 1 5 0,-3 0-46 15,3-3-42-15,-2-1 22 0,5 0 59 0,1 0 24 16,-3 0-8-16,3-1 10 0,2-3 3 16,1-2 78-16,13 0-19 0,0 3-1 15,5-4-12-15,4 5 13 0,-4-3 16 16,-3 3 55-16,-4 2-56 0,-5 0-41 15,-9 2-36-15,-7 3-16 0,-3-3 14 16,-6 1-31-16,-5 1 31 0,-3-2-47 0,-7-1-9 16,2-1 6-16,-1 0-68 0,-5 0 97 15,-1 0-22-15,-4 0-7 0,3 0 10 16,-4 0-7-16,0 0 47 0,1 0-1 16,-1 0 3-16,4 0 9 0,8 0 4 15,5-1-9-15,5-3 51 0,3-1-13 16,5 0-41-16,3 0 45 0,-3-2-1 15,-3 4 33-15,2-1-78 0,-5-2-9 16,-3 2 8-16,-5 1 2 0,-4-1 0 16,-7 2-1-16,-12 0-16 0,-9 2-45 0,-8 0-24 15,-5 0 1-15,0 0 2 0,-3-3-2 16,-1 3-108-16,-7-3-39 0,-4-2 22 16,-9-2-501-16</inkml:trace>
  <inkml:trace contextRef="#ctx0" brushRef="#br0" timeOffset="38591.0442">15864 12185 39 0,'0'0'179'0,"0"0"-45"15,0 0 323-15,0 0-232 0,0 0 35 0,0 0-91 16,0 0-29-16,0 0-23 0,0 0-9 16,0 0-24-16,-72-66 4 0,72 64-24 15,2 2-60-15,0 0-4 0,7 0-33 16,1 0 27-16,5 0 6 0,13 4 0 16,10 4 3-16,7 2 17 0,3-3 22 15,-1-1-29-15,-5-3-10 0,-7 0-6 16,3-3 3-16,-9 0-62 0,-6 0 13 15,-5 0-38-15,-4 0 54 0,4 0-19 16,-2 0 23-16,4-4-3 0,-5 0 30 0,-5 0-20 16,-1 2 1-16,-3 1 21 0,-4-1 20 15,-2 2 25-15,0-2-3 0,0 2-9 16,0-2-19-16,0-1-14 0,-4 2-33 16,-5-1-2-16,1 0 33 0,-1-1-60 15,-3 0 16-15,-3 3 30 0,0 0 13 16,-1 0-16-16,-3 3 18 0,3 2 0 15,-3 1 1-15,3 1 65 0,0 1 0 0,-1 3-62 16,1 1-3-16,-2 5 0 0,-1 4 0 16,0 6 26-16,4 6 30 0,5 1 2 15,3-7-19-15,7 2-19 0,0-12 5 16,4 3 21-16,5 1 32 0,-1-3-75 16,3-2 39-16,6 6-6 0,0-3-14 15,-1-2-19-15,8 0 45 0,-2-1-25 16,7-3-7-16,7 2-6 0,4-3-7 15,5-5-3-15,-5-3 0 0,-2-4-100 16,-5 0-7-16,-1-4-33 0,0-3 10 0,-8 0-45 16,0-4-115-16,-9 2-146 0,-7 1-356 15</inkml:trace>
  <inkml:trace contextRef="#ctx0" brushRef="#br0" timeOffset="39577.5598">18408 13709 185 0,'0'0'182'0,"0"0"190"0,0 0-196 15,0 0-65-15,0 0-23 0,0 0-16 16,0 0-30-16,0 0-42 0,0 0-18 16,0 0-24-16,-4 0-7 0,4 2 4 15,0 0 22-15,0 0 23 0,0 1 0 16,0 2 1-16,2-2 2 0,-2 1-3 16,2-1 0-16,0 2-21 0,-2-3 17 15,2 0-9-15,0 0-2 0,-2-2 15 16,2 2 0-16,-2-1-23 0,2-1 23 15,-2 3 13-15,2-3-13 0,-2 1-88 0,2-1-182 16,-2 0-24-16,0 0 125 0,0 2 45 16</inkml:trace>
  <inkml:trace contextRef="#ctx0" brushRef="#br0" timeOffset="39798.9689">18408 13709 460 0</inkml:trace>
  <inkml:trace contextRef="#ctx0" brushRef="#br0" timeOffset="42065.6809">18408 13709 460 0,'-32'113'492'0,"32"-115"-355"0,0 2-88 0,0 0-36 0,0 0 0 16,0 0-10-16,0 0-3 0,0 0-33 15,4 0-2-15,0 0 5 0,2 0 30 16,3 0 17-16,0 0-17 0,-1 0 16 16,2 0 10-16,-1 0-13 0,2-2 65 0,2-2 49 15,-3-2 10-15,3 1-59 0,0-2-3 16,-1 1-39-16,1-3 9 0,2 4-19 15,-3-3-6-15,4 2 15 0,-4-1-35 16,3-1 36-16,0 1-10 0,0 0-7 16,-3-1-6-16,4-1 7 0,-2 0 11 15,-2 0-30-15,4-2 31 0,-2 3-30 16,-1-6 17-16,3 3-9 0,-2-2 13 16,-4-2 9-16,4 3 46 0,-4-4-58 0,1 3 22 15,-3-1 45-15,3-3-86 0,-3 2 15 16,3-2-16-16,-3 0-17 0,5-2 15 15,0-1-9-15,-3 0-54 0,6-3-58 16,-2 0 107-16,-1-2-7 0,2 0 23 16,-2 1-26-16,-1-2-32 0,6-3 58 15,-4-8-32-15,2 8-7 0,-8 3 39 16,0 0-17-16,0 1 17 0,-2-5 20 16,2 2-1-16,-2 4-9 0,0 2-7 15,2-5 16-15,1-4-18 0,4-3-2 0,-4 3 23 16,1 4-22-16,-4 4 0 0,-2 6-9 15,0 4-34-15,4-1 43 0,-4-3 20 16,0-6-20-16,2-5-26 0,-1 1 13 16,0 2 26-16,-3 1-26 0,0-2 42 15,0 1 4-15,3 1-30 0,-2 2 107 16,1 6-108-16,-2-4 47 0,3-3 13 16,0 3-95-16,0-2 85 0,3 1-97 0,1 3 90 15,-3 0 33-15,0-1-78 0,1 1 45 16,-3 3-42-16,0 0-3 0,-2 0 0 15,2-1 48-15,0 2-48 0,1 0-13 16,0 0 11-16,-1-1-21 0,-1 2 23 16,2-1 45-16,-1-1-19 0,0 0-13 15,0-1-13-15,1-1-22 0,2 0 22 0,-3 4 60 16,2-1-60-16,-2 1-140 0,0 1 140 16,3-2 22-16,-3 2-5 0,2-2-34 15,3-1 21-15,-3-2-8 0,1 2 8 16,-1-2-50-16,-2 0 95 0,0 3-50 15,3 1 1-15,-3 0 0 0,1 1 39 16,-1 0-39-16,0 4 16 0,0 1 10 16,0-2-26-16,0 1-62 0,3-2 30 15,0 1 3-15,-1-3 29 0,0 3 0 16,0-2-22-16,1 1 22 0,1-2 2 0,1 2 0 16,-1-1-2-16,-1 1 0 0,-3 1 0 15,0 1 0-15,1-1-13 0,1 1 52 16,0 1 16-16,1 0-55 0,-3-1-61 15,2 1 61-15,-2-2 1 0,0 4 25 16,-2-1-16-16,2 0-10 0,4 1-10 16,-4-1 10-16,0 2 0 0,0-1-27 15,-2 2 26-15,2 1-25 0,-3 0 10 0,-1 0-7 16,3 0-6-16,0 2-7 0,-1-2 1 16,0 1 12-16,7 1 7 0,-3-3 6 15,2 2 10-15,0-1 0 0,1 0-16 16,0 2 16-16,-2-2-1 0,-3 2 0 15,2-2-12-15,2 2 13 0,-2 0 16 16,8 0-13-16,-4 0-3 0,0 0 0 16,1 0-16-16,0 2 16 0,-3 0-20 15,0 2 1-15,1 0 17 0,0-3 0 16,0 3 2-16,-3 0-17 0,2 1 14 0,0-2 3 16,2 2-2-16,0 3 3 0,-2-2-1 15,3 1 0-15,1 3-16 0,1-3 16 16,-2 2 10-16,4 4 19 0,-2-2-7 15,-1 0-2-15,-1 3-18 0,0-2-2 16,-1-1-2-16,-4 0-11 0,3 1 13 16,0 0-2-16,-3 1 2 0,0 0 0 15,1 0-1-15,-1 1 1 0,-2-1 0 0,5 2 18 16,-1 1-17-16,-1-1 1 0,1 2-2 16,0 0 33-16,2 4-33 0,0-2 0 15,-2 3-1-15,0-2 2 0,6-1-3 16,-6 2 5-16,2-1 2 0,-1-1-5 15,2 0-2-15,-3-1 2 0,-2-1 23 16,1-3-9-16,-1 0-14 0,-4-3-2 16,2 1 2-16,1 1 10 0,0 0 13 0,-4 2-23 15,2-3 20-15,1 7-19 16,-1-4-1-16,2 1 0 0,0 3-14 0,0-1 14 16,2-1 13-16,1 2-13 0,-1 0 1 15,-1 0-1-15,1-1 3 0,-1-1-3 16,0 0 0-16,1-3-2 0,-3 4 2 15,0-3 1-15,0 0-1 0,1 0-9 16,-1 1 9-16,-2-1 0 0,2 0-2 16,0-1 2-16,1-1 0 0,-3-1 0 0,2 0 1 15,-1 1 1-15,1-2 0 0,0 3 0 16,-2-4 12-16,2 5-14 0,-2-2 0 16,2 0 0-16,-2 0 14 0,3 1-14 15,2-1 0-15,-4-2 1 0,2 4-1 16,-3-2 1-16,2-2-3 0,0 0-12 15,-2 2 12-15,3 2 2 0,-1-3 0 16,5 5 17-16,-3-5-16 0,0 4 15 0,-1-3-13 16,1-1-1-16,-2-1 18 15,2 0-18-15,1 1-1 0,-5-3-1 0,3 3 2 16,-1-2 9-16,-2-1-11 0,2 2 0 16,-2-2 0-16,2 2-11 0,-2-2 11 15,2 0 3-15,-2 3 14 0,6-2-17 16,-6 0-20-16,2 1 20 0,0 0 0 15,0-2 2-15,0 1 0 0,-2 2 17 16,2-2-19-16,1-1 0 0,-3 3 2 16,2-2-2-16,3 2 1 0,-3 0-1 0,0 0 0 15,0-2 0-15,-2 2 0 16,3-2 0-16,-1-1 0 0,0-1 0 0,-2-1 1 16,0 0 0-16,3 1-1 0,-3 1 13 15,0-4-10-15,2 1-3 0,-1 1 4 16,-1-1 15-16,2 2-19 0,-2-3-15 15,2 2 15-15,-2 0 3 0,1-1 17 16,0-1-20-16,1 3 0 0,4 0 1 16,-4-3 0-16,0 2-1 0,0 4 13 15,-1-5-13-15,2 1 19 0,0 0-19 0,-1 1-19 16,2-1 19-16,1 2 13 0,-1-1-12 16,1-1 0-16,1 0 1 0,-5 1-2 15,4-1 3-15,2 2-3 0,-2-4 2 16,-3 1 1-16,2 0-3 0,-2-3 0 15,-1 1 12-15,0 1-10 0,-1-2-4 16,2 2-13-16,0-5 13 0,-2 5 2 16,2-1-1-16,-3-4 1 0,2 7-2 0,-1-3-1 15,2 0 3-15,0 1 0 0,0 3-10 16,3-2 10-16,-1 4 5 0,3-3 8 16,-1 3-9-16,1-1 12 0,-3-1-16 15,2-1-12-15,1 0 12 0,-4 0 0 16,1-2-3-16,-2 1-1 0,0-2-12 15,-2 0 13-15,0-1 3 0,2 1 1 16,-2-2-1-16,0 0-1 0,2 0-1 0,-2 2 2 16,0-3 0-16,0 1 0 15,-1 1-1-15,2-1-1 0,-1 0 2 0,2 1 0 16,0-1-1-16,0 1 1 0,0 2 0 16,3-1 12-16,0 0-12 0,-1-3 13 15,0 3-6-15,1-2-7 0,-1 2-10 16,-2 0 10-16,5-3-3 0,-5 3-2 0,3-2 5 15,-1 1 6-15,0 0 7 16,-2-1-10-16,2 1-3 0,4-1 3 0,-4 1-3 16,-2-1 2-16,2 0-1 0,0 0-1 15,-2-2 0-15,6 1 38 0,-2 1-34 16,-2-2-4-16,5 3 0 0,-5-2 13 16,5-1-7-16,-1 2 13 0,1-2 4 15,-3 0-21-15,6 0 24 0,-6 2-26 16,2-2-2-16,-2 2 0 0,2 0 2 15,-2-2 1-15,-2 2-1 0,0-2 0 0,1 1 2 16,-6-1-2-16,4 0-16 0,0 0 1 16,-1 2 14-16,1-2 1 0,3 0-15 15,-2 0 15-15,0 0 0 0,-2 2-23 16,3-2-19-16,-3 0-10 0,2 0 33 16,-1 2-10-16,0-2-17 0,2 0-12 15,-4 3-10-15,2-3-26 0,0 0 32 16,0 0-22-16,-3 0-4 0,0 0-16 15,-2 0-36-15,1 0-110 0,-1 0-66 16,0 0-290-16</inkml:trace>
  <inkml:trace contextRef="#ctx0" brushRef="#br0" timeOffset="51662.9525">20900 4962 25 0,'0'0'36'0,"0"-3"-13"0,0 3 9 16,0-2 27-16,2 2-7 0,0-3 30 16,-2 3 22-16,2-2-81 0,0 0 111 0,-2 2 38 15,2 0-71-15,-2 0-58 0,2-1-17 16,-2 1-7-16,5-3 27 0,-1 2 16 15,5-2-33-15,1-2-16 0,5-2-13 16,6 2 0-16,0 2-2 0,11-1 2 16,6 2-12-16,11-1 12 0,8 1 0 15,1 2 10-15,0 0-10 0,-10 0 0 16,-3 0-1-16,-7 0-40 0,-8 3-83 0,-11-1 65 16,-7-2-68-16,-1 2 3 15,0 2 10-15,-1-2 52 0,-4 4-46 0,4-3 24 16,-8 1-76-16</inkml:trace>
  <inkml:trace contextRef="#ctx0" brushRef="#br0" timeOffset="52511.4076">20872 5875 129 0,'0'0'121'0,"0"0"-92"16,0 0 56-16,0 0 108 0,0 0-99 0,0 0 89 16,0 0-95-16,0 0 6 15,0 0-94-15,0 0-6 0,8-30-60 0,-12 30-48 16,0 0-111-16,2 0-52 16,0 0 65-16</inkml:trace>
  <inkml:trace contextRef="#ctx0" brushRef="#br0" timeOffset="52930.3643">20872 5875 76 0,'11'-84'140'0,"-11"78"118"0,-3 0 16 0,-1 1-147 16,2-1 51-16,0 1-177 0,2 0 66 16,0 2-67-16,-2 3 43 0,2-2 9 15,0 2 7-15,0 0-25 0,0 0-34 16,0 0-36-16,0 0-51 0,0 2-47 15,0 6 7-15,0 7 127 0,0 10 179 16,2 7-71-16,2 14 6 0,5 2-30 16,-4 5-51-16,-3-5 6 0,0-2-10 0,0-4-13 15,0-3-5-15,0-4-9 0,0-7 12 16,0-10-11-16,-2 0-2 0,0-8-1 16,0 4-72-16,0 1-48 0,-2-1 2 15,-2-4-80-15,-4-5-43 0,-4-3-23 16,4-2 81-16,-4 0 180 0,-6 0-46 15,4-11 3-15,-1-5-42 0,-5-5 23 16,1-6 14-16,2 1 51 0,5-1 13 0,4 6 39 16,3 1 310-16,3 2-20 0,0-3-156 15,2 2-62-15,0 4-10 0,0 1-10 16,4 4-32-16,3 0 48 0,-1 5-71 16,4-2-33-16,12 1-6 0,10-2-10 15,10-1-57-15,1 3 57 0,-7 4 13 16,-11 2-13-16,-8 0-136 0,-2 0-47 15,2 4-31-15,2 2-308 0,-5 1 30 0</inkml:trace>
  <inkml:trace contextRef="#ctx0" brushRef="#br0" timeOffset="53882.6702">21103 6256 129 0,'0'0'584'0,"0"0"-415"15,0 0-97-15,0 0-10 0,0 0-60 16,0 0-1-16,0 0 0 0,0 0-1 15,0 0 3-15,0 0-3 0,-46-16-26 0,36 16-20 16,-5 4 2-16,4 3 42 0,1 3-22 16,-4 2-5-16,4-1 10 15,4 2-37-15,-1-1 55 0,5-2-51 0,2-3 52 16,0-1 46-16,0 0-37 0,4-5-9 16,3 3 0-16,2-2 17 0,5 3 67 15,5-5-61-15,5 0 65 0,-1 0-42 16,0 0-46-16,-2 0-52 0,-1-3-4 15,-6-3 43-15,-1-1 10 0,0-1-75 16,-6 1 35-16,3-3-54 0,-6 0 44 16,2 3-84-16,-3 3 59 0,-3 0 78 0,0 2 191 15,0 2-31-15,0 0-160 0,2 0-130 16,0 0-76-16,0 0 206 0,4 2 105 16,5 4-14-16,-1-1 39 0,5-1-61 15,2 1 12-15,1 0-68 0,0-3 92 16,-1-2-34-16,1 0-6 0,-4 0 7 15,2 0-3-15,-4-2 12 0,-2-8 43 0,4 3 6 16,-6-5-95-16,0 1 50 0,1-2-46 16,-5-5 29-16,0 1-68 0,-1-9 29 15,-3-12-29-15,0 3 23 0,0-3-23 16,0 1-1-16,0 5-1 0,0-3-35 16,-3 4-44-16,1 5 45 0,2 8-6 15,-2 8 19-15,2-2-1 0,-2 4 24 16,0 3 23-16,2-3 0 0,0 3-23 15,-3 5-13-15,3 0 10 0,0 0-10 0,0 0-17 16,0 0-28-16,0 0-63 0,0 5-71 16,0 8 65-16,0 7 127 0,5 8 49 15,6 12 94-15,-3 1-110 0,0-2-30 16,-1-4-3-16,-3-4 14 0,-3-9-11 16,-1 1-3-16,3-7 36 0,-1-3-35 15,0 0-1-15,1 3 4 0,-1-3 25 16,-2-6-32-16,0-1 32 0,0-4-26 15,0 0 33-15,0-2 29 0,0 0 0 0,0 0-10 16,0 0-6-16,0 0-13 0,0 0-10 16,0 0-25-16,0 0-1 0,2 0-1 15,0 0-1-15,0 0-50 0,1 0 10 16,1 0 6-16,1 0 7 0,5 0 26 16,7-4 2-16,3 2 1 0,2 0-3 15,-3-1-33-15,0 1 17 0,-5 2 2 0,-4 0 17 16,3 0 20-16,-7 0 9 15,0 0 10-15,-2 0-35 0,2 2-4 0,-2 1 13 16,1 1-17-16,4 2 4 0,-2-1-13 16,2 2 13-16,0 0 0 0,2 3 1 15,0-1-1-15,3-1-56 0,-4 1-87 16,6 1-62-16,-2-2 6 0,2-1-22 16,-2-1-151-16,1-4 36 0</inkml:trace>
  <inkml:trace contextRef="#ctx0" brushRef="#br0" timeOffset="54191.3466">22069 5755 332 0,'0'0'286'0,"0"0"-155"16,-63 97 51-16,42-46-84 0,4-3-82 15,8-4 17-15,5-1 45 0,2-3 7 16,2-5-62-16,0-3 35 0,3 0 43 16,7-6-39-16,-4-8-13 0,3-3-48 15,-1-2 38-15,5 4-37 0,4 1 31 16,-1 2-14-16,8-5-19 0,2 0-94 0,5-4-189 15,9-6 107-15,5-5-33 0,-2-5-260 16</inkml:trace>
  <inkml:trace contextRef="#ctx0" brushRef="#br0" timeOffset="54390.3956">22715 5866 1345 0,'0'0'179'16,"0"0"-72"-16,140 90 33 0,-97-53-7 16,-3 6-45-16,-10-1-87 0,-9 0-1 15,-11 4-3-15,-10 1-14 0,-10 6 17 16,-24 3 23-16,-15 4-23 0,-17 4-48 0,-15 2-121 16,-10-3-195-16,0-10-17 15,22-21-412-15</inkml:trace>
  <inkml:trace contextRef="#ctx0" brushRef="#br0" timeOffset="56317.3565">23220 6171 76 0,'0'0'297'0,"0"0"88"16,0 0-265-16,0 0-42 0,149-32-9 0,-100 24-14 16,-13 5 14-16,-13-1-69 0,-3 4 3 15,-6-2-3-15,4 0 1 0,-5 0 0 16,3 0-2-16,-3-1-35 0,-5 1-19 15,-5 2-63-15,0 0 30 0,0 0-198 16,-3 0-21-16,0 0 56 0</inkml:trace>
  <inkml:trace contextRef="#ctx0" brushRef="#br0" timeOffset="56565.8303">23416 5925 485 0,'0'0'521'16,"0"0"-182"-16,0 0-137 0,0 0-108 0,0 0-61 15,0 0-7-15,0 0-5 0,0 0-21 16,0 0-39-16,0 0-81 0,0 0-46 16,16 11 39-16,-9 2 127 0,4 9 37 15,-1 0 9-15,2 6-4 0,8 6-42 16,-1 2-16-16,1-2 3 0,-6-5-59 15,-4-4-123-15,-5-6-1 0,0-1-277 16,-5 0 183-16</inkml:trace>
  <inkml:trace contextRef="#ctx0" brushRef="#br0" timeOffset="57011.9485">24108 5871 360 0,'0'0'283'0,"0"0"-224"0,0 0 32 15,0 0 105-15,-109 73-170 0,97-54-26 16,5 2-62-16,7-1 33 0,0 0 29 0,7-1 75 16,5 3-36-16,13-2-10 0,10 4 10 15,11-5 36-15,3-5-62 0,-2-4 56 16,-4-5-69-16,-10-5-34 0,-7 5-106 16,-4-5-72-16,-6 0-264 0,-7 0 98 15</inkml:trace>
  <inkml:trace contextRef="#ctx0" brushRef="#br0" timeOffset="58186.9707">20065 6324 26 0,'0'0'75'0,"0"0"20"15,0 0-73-15,0 0 243 0,0 0 74 16,0 0-88-16,0 0-89 0,0 0-38 16,0 0 13-16,0 0-33 0,-34-46-78 15,34 43 10-15,0-1 9 0,2-1 59 0,3 0-48 16,0 2-56-16,-1-6-20 0,0 2-16 15,3-4-6-15,0-3 42 0,2 0 13 16,2-4-13-16,-3 4-13 0,-2 0 13 16,1-2 18-16,-1 3-18 0,-2-4-16 15,3 2 16-15,-2-3 39 0,-1 3-39 16,0-1-3-16,-1-1 0 0,2 2-101 16,-1-1 84-16,-3 5 10 0,2 1 10 0,-3 3 30 15,0 5-29-15,0-1 2 16,0 0 8-16,0 3-11 0,0 0-20 0,0 0 7 15,0 0 10-15,0 0-16 0,0 0-4 16,0 0-16-16,0 0-10 0,0 0-26 16,0 0 4-16,0 0-34 0,0 0-15 15,0 6-10-15,2 2 94 0,3 3 36 16,2 5 16-16,3 6 7 0,3 9 19 0,4 3 17 16,0 4-23-16,-1-1-20 15,2-3 10-15,-6-3-24 0,-4-3 44 0,4-3-46 16,-8-5-172-16,-2-7-23 0,-2 0-157 15,0 2-7-15</inkml:trace>
  <inkml:trace contextRef="#ctx0" brushRef="#br0" timeOffset="58341.3504">19856 6256 189 0,'0'0'329'0,"0"0"-299"16,163-14 97-16,-114 12-127 0,-9 0-118 16,-4 0 13-16,-11 0-94 0,-8-1-3 15</inkml:trace>
  <inkml:trace contextRef="#ctx0" brushRef="#br0" timeOffset="58823.755">20755 5524 170 0,'0'0'397'0,"0"0"-260"16,-91 103-6-16,48-38 28 0,1 10-67 0,8 0 54 16,8 10-61-16,16-1-75 0,10-4-10 15,1-1-29-15,22-11 29 0,4-7 30 16,9-3-7-16,8-9-10 0,7-3 0 15,11 0 13-15,8-8-26 0,9-8-43 16,4-4-136-16,-6-14-225 0,-19-9-219 16</inkml:trace>
  <inkml:trace contextRef="#ctx0" brushRef="#br0" timeOffset="60068.0659">24293 5554 273 0,'0'0'381'0,"0"0"-218"16,0 0-39-16,0 0-10 0,0 0-6 15,0 0-7-15,0 0-23 0,0 0-78 16,0 0-33-16,0 0-90 0,6 5-37 16,8 10 160-16,14 14 63 0,6 14-8 15,9 8 82-15,-3 5-121 0,-4 0 46 0,-9-8 20 16,-2 0-1-16,-4 3-68 0,-9-5 32 16,-5-3-42-16,-7 1-3 0,0-5-33 15,-11-5 33-15,-11 0 0 0,-5-3 0 16,-13 1 0-16,-12 2 0 0,-9 3-2 15,-7-1-73-15,-4 2-10 0,-1-3-103 16,10-4-122-16,15-11-192 0</inkml:trace>
  <inkml:trace contextRef="#ctx0" brushRef="#br0" timeOffset="62431.3498">17529 7029 7 0,'0'0'75'0,"0"0"-10"0,0 0 10 16,0 0 26-16,0 0-23 0,0 0 46 16,0 0-13-16,0 0-26 0,0 0-36 15,0-5-27-15,0 5-21 0,0 0-1 16,0-2-3-16,4 0-10 0,2 2-13 0,3 0 24 16,-1 0 0-16,7 0-11 15,-2 0 10-15,1 0-16 0,4 0-33 16,-2 0-128-16,6 0-15 0,-3 0 58 0,-3 2-11 15</inkml:trace>
  <inkml:trace contextRef="#ctx0" brushRef="#br0" timeOffset="72735.2783">17843 5421 64 0,'0'0'72'0,"0"0"-26"0,0 0-35 15,0-2-11-15,0 2-16 0,2 0 13 16,-2 0 1-16,0 0 2 0,0 0 26 16,0 0 46-16,0 0 48 0,0 0 17 15,0 0-75-15,0 0 39 0,0 0-19 16,0 0-27-16,0 0-16 0,0 0-9 15,0 0-1-15,0 0 7 0,0 0-4 16,0 0-2-16,0 0 5 0,0 0-2 0,0 0 13 16,0 0-1-16,0 0 20 0,0 0 10 15,0-2 3-15,0 2-19 0,0 0-20 16,0 0-23-16,0 0-15 0,0 0 2 16,0-2-2-16,4-1-1 0,1 3-20 15,-1-1-3-15,2-1-19 0,0 2 6 16,0-2 20-16,6 2 3 0,0-3 13 15,-4 3 1-15,5 0-1 0,0 0-18 0,-2 0-8 16,-1 0 23-16,3 0 3 0,0 0-16 16,-1 0-10-16,6 0 25 0,-4 0-45 15,1 3 45-15,2 2 1 0,0 0-3 16,0-3 1-16,-4 3-11 0,-1-3 12 16,2 4 0-16,-4-4-9 0,-2 2-10 15,1-3 20-15,0 3-28 0,-4 0 28 16,2-1 13-16,0 0-11 0,-1 1-2 0,2-3 2 15,1 1-2-15,0-2 0 16,-1 5 3-16,0-3 36 0,6-2-39 0,-2 0 16 16,0 3-6-16,2-3-7 0,0 2 12 15,-3 0-15-15,-3-2-1 0,3 4-30 16,-2-4 30-16,-3 1 2 0,0-1-14 16,0 5-7-16,0-5 20 0,2 1 52 15,-4 1-49-15,2-2-3 0,-2 2-7 16,2 0 6-16,0 0 2 0,4 1 4 15,-2 2-5-15,2-3 0 0,3 1 10 0,2 4-10 16,2-4-13-16,0 1 13 16,2 4 0-16,1-3 36 0,-4 1-36 0,1-3 0 15,0 1 3-15,-4 0-3 0,-1 0 0 16,0-4 0-16,-4 5-13 0,-2-5 13 16,-2 0 0-16,-4 3-23 0,0-1 6 15,0 0 17-15,0-2 62 0,0 2-49 16,0-2-13-16,0 0-1 0,0 0-29 15,0 0 1-15,0 2-10 0,0-1-10 16,2 2 39-16,-1 4 10 0,7-2 15 0,-1 5-13 16,-2-1 9-16,4 2-8 0,-3 0-3 15,0 2-2-15,3 0 2 0,0 0 34 16,-3-4-34-16,0 2-26 0,-1-4 26 16,-1 2 0-16,0-4-22 0,-2-3 20 15,1 4-13-15,1-2 15 0,-2-1 7 16,0 1-5-16,1 2-2 0,-2-2-20 15,2 1 4-15,-1 1 16 0,2 0 10 16,-2 1-10-16,0 1 0 0,0 0 0 0,2 3 0 16,0 1-1-16,3 0-15 0,0-1 16 15,-4 2 0-15,4 1 13 0,-1 1 16 16,1 0-29-16,-1-2 0 0,1 0 0 16,-1 2 16-16,0-3-1 0,1 0-14 15,-1 0 2-15,0 1 29 0,3-2-32 16,-2 2 0-16,-1 1 0 0,0-2 23 15,-2-1-23-15,0 2-3 0,0-1 1 16,2-2 4-16,-2 3 31 0,-2-2 2 0,2 0-35 16,-2 2 0-16,0-1 0 0,0 0 2 15,2 1 24-15,-2 1 0 0,0-3-15 16,0 2-10-16,-2-1-1 0,2 4 17 16,3-3 12-16,-3 2-26 0,3-1 17 15,-1-1-19-15,0 2-1 0,0-2 13 16,0 0-13-16,1 1 2 0,-1-1 9 15,-2 1-9-15,0-1 9 0,2 0-10 0,-2-1-1 16,3-3 1-16,-3 2 1 0,0 0 0 16,0 0-1-16,0 1-1 0,1-5-2 15,1 5-14-15,-2-2 32 0,0 2-16 16,2-2 13-16,-2 2-3 0,0 0 3 16,1-3 6-16,2 2 4 0,3-2-19 15,-4 3 27-15,0-2-30 0,0-1 8 0,1 3-9 16,0 0-4-16,-3-4 4 15,2 0-1-15,-1 4 1 0,2-5 0 16,-1 1 0-16,-2 2 1 0,0-2 1 0,0 1-1 16,2 1-1-16,0-1-3 0,0-2 2 15,-1 2 1-15,1 0 0 0,-2-2 0 16,2 3-1-16,-2-5-2 0,1 4 3 16,1-1-3-16,-2-3-9 0,0 3 12 15,0-3 16-15,-1 3-14 0,3-3-2 16,-2 3-1-16,-2-1 1 0,2-2 0 0,0 2 2 15,-1-2-2-15,2 0 0 0,-1-1-1 16,0 3 1-16,0-1 4 0,2 1-4 16,1 0 13-16,0 0-13 0,1-1 14 15,-2 2-14-15,0-3 0 0,-2-1 0 16,2 2 1-16,-2-3-1 0,-2-1-14 16,2 0 14-16,0 2 2 0,0 0 0 0,1-2-1 15,2 1 12-15,-4 2-10 16,4-2-3-16,-3 1 0 0,1 0 3 0,2 2-1 15,-1-2-1-15,3 1 17 0,-3 1-18 16,0-2 0-16,5 1-1 0,-5 0 1 16,3 0 3-16,-3-1 0 0,0 0-3 15,0-1 0-15,-2 2 1 0,2-4 0 16,-2 3-1-16,3-2 1 0,0 2-1 16,-1-3 0-16,-2 3 1 0,4-1 22 15,-2-2-10-15,0 4-13 0,-2-3 2 0,5 0 24 16,-2 1-23-16,1 1 17 0,-2 0-20 15,2 0 0-15,0-1 0 0,-1-1 1 16,1 2 16-16,-2-1-17 0,2-1-1 16,-1 1 0-16,-1-2 1 0,-2 2 2 15,1-2 1-15,-3-1-3 0,2 2-2 16,-2-2 2-16,2 0 1 0,-2 0 0 16,0 0 12-16,0 0 0 0,0 0-10 15,2 0 1-15,0 0 9 0,0 2-12 16,2-2-1-16,0 3 52 0,5-3-7 15,-2 2-29-15,-1 1-14 0,0-1-2 0,-2-2 1 16,0 0 2-16,3 2-3 0,0-2 0 16,-1 1 0-16,0 2 1 0,2-3 18 15,1 1-15-15,2 2 9 0,-1-2 0 16,1-1-11-16,2 2 14 0,0-2 7 16,-2 2-1-16,2 0-19 0,-1-2 0 15,0 0-1-15,-3 2-2 0,4-2 13 0,-2 0 16 16,3 2-16-16,-4-2-13 0,2 1-1 15,-2-1 1-15,-2 0 0 0,2 2 0 16,2-2-16-16,-2 2-7 0,1 0-45 16,3 2-26-16,-1-2-39 0,2 0 6 15,5 1-91-15,-4-3-88 0,4 0-238 16,-8 0-4-16</inkml:trace>
  <inkml:trace contextRef="#ctx0" brushRef="#br0" timeOffset="73168.7923">19690 7074 63 0,'0'0'294'16,"0"0"-180"-16,0 0-111 0,0 0 196 16,0 0-79-16,0 0-12 0,0 0-23 15,0 0 16-15,115 20-46 0,-69-14-9 0,5-3 29 16,0 2-56-16,3-3 56 0,-8-2-62 16,-1 2 39-16,-1-2-36 0,-7 0-16 15,-7 1-14-15,-8-1-64 0,-7 2-94 16,0 0-50-16,-3-2-332 0,0 0 156 15</inkml:trace>
  <inkml:trace contextRef="#ctx0" brushRef="#br0" timeOffset="74670.7266">21182 4743 29 0,'0'0'405'0,"0"0"-197"0,0 0-9 0,0 0-72 16,0 0-26-16,0 0-49 0,0 0 30 15,0 0-4-15,0 0 16 0,-52-68-2 16,40 64-91-16,2 1 1 0,2-1 12 15,-3 2-8-15,-2-1-6 0,-1 3-19 16,-1 0-17-16,-5 0 17 0,-1 0 19 0,-2 9-7 16,-3 0 4-16,3 2 3 0,1 4 0 15,4-2 16-15,2 0-16 0,10-2-75 16,2-1 72-16,4-1-13 0,0-2 9 16,0-4 7-16,4 3 3 0,2-3 98 15,6 1-70-15,-4-2-29 0,4 0 51 16,4-2-7-16,2 0 45 0,6 0-39 0,-1 0 9 15,1 0-22-15,-7-4-13 16,2 0 0-16,-8 1-9 0,0 3-14 16,-6-4 12-16,4 2-15 0,-5 2-23 0,0 0 7 15,1 0-13-15,1 0-7 0,0 0-9 16,7 0 28-16,2 6 34 0,1 1-27 16,11 1 10-16,6 1-59 0,5 1-6 15,1 2-65-15,-1-5-42 0,-11 1-11 16,-5-5-32-16,-6-1-248 0,2-2 114 15</inkml:trace>
  <inkml:trace contextRef="#ctx0" brushRef="#br0" timeOffset="75309.7423">21404 4758 45 0,'0'0'68'16,"0"0"-13"-16,0 0 34 0,0 0 31 0,0 0-69 16,0 0-50-16,0 0 21 0,0 0-22 15,0 0 1-15,0 0 45 0,0 0-44 16,-4 63 50-16,18-61 98 0,0 1 7 16,4-1-34-16,3-2-25 0,-2 0-52 15,2 0-17-15,-1 0-28 0,-4-2 48 16,-1-5-26-16,1-3-23 0,0 0 32 15,-3-1-87-15,-1-4 84 0,-3 0-29 0,-1-1 0 16,-5-3 4-16,0 1-21 16,-1-2 17-16,-2 1-19 0,0-2-46 0,0-2 26 15,-5 2 13-15,0 0-66 0,-3-1 63 16,-1 2 29-16,1-1 0 0,-3 1 27 16,2 3 6-16,3 3-7 0,-2-1-7 15,4 6 95-15,0 1-9 0,1 5-89 16,1 1 85-16,2 2-18 0,0 0-83 15,0 0-127-15,0 2-45 0,2 5 22 16,5 6 140-16,-3 9 10 0,6 9 134 0,3 10-17 16,0 1-23-16,2 2 27 0,-3-7-17 15,-3-5-49-15,2-9-53 0,-5-4 70 16,-1-3-40-16,0-5 14 0,2 0-31 16,0 1-14-16,-1 0 0 0,-2-4 13 15,0-3-14-15,-4 1 0 0,2-6 4 16,-2 1 15-16,0-1 1 0,0 0-18 0,0 0-2 15,-2 0-21-15,-2 0 21 0,2 0 23 16,0-1 29-16,-3-7-52 0,4-3-68 16,1-5 29-16,0-6 3 0,0-1-49 15,6 1 4-15,4-1 32 0,3 4 33 16,4-1 14-16,2 3-24 0,5 3-65 16,-4 4-59-16,6 1 124 0,-2 1 19 15,-1 6-22-15,-2-1 13 0,0 3-82 16,-1 0-16-16,-4 0-173 0,-4 3-84 15,0-1 39-15</inkml:trace>
  <inkml:trace contextRef="#ctx0" brushRef="#br0" timeOffset="75591.4187">21793 4901 117 0,'0'0'219'0,"0"0"22"0,0 0-26 16,0 0-13-16,0 0 13 0,0 0 0 16,0 0-85-16,0 0-58 0,0 0-33 15,0 0-23-15,13 0 14 0,-6 0-14 16,1 0-15-16,1 0-1 0,-1 0-62 15,5 0-22-15,0 0-14 0,1 0-16 0,6 0-3 16,-4 0-30-16,6-5-22 16,-3-2-151-16,-2-2 125 0,0-4-105 0,-200 47 178 15</inkml:trace>
  <inkml:trace contextRef="#ctx0" brushRef="#br0" timeOffset="76584.2154">22392 4695 158 0,'0'0'437'16,"0"0"-437"-16,0 0-141 0,0 0 141 15,0 0 10-15,0 0 176 0,0 0-7 16,0 0-16-16,0 0-49 0,0 0 0 16,58 107-10-16,-50-86-77 0,1-3 18 15,-1-1 27-15,3 1-17 0,-3-7-3 16,1-2-10-16,-1-1 17 0,-4-1-23 16,-1-7-7-16,-3 2-13 0,4-2 13 0,-4 0 36 15,0 0 17-15,0 0 8 0,0 0 17 16,0 0-9-16,2-7-4 0,-2-3-94 15,3 1-68-15,1-4 48 0,2 2 20 16,2-2-45-16,5 1-78 0,7-3 6 16,10 1-39-16,7-2-13 0,-6 5-13 15,-3 4-1-15,-8 5 134 0,-12 2-87 16,3 0 77-16,-5 0 13 0,-2 0-2 16,-2 0 2-16,-2 0-3 0,0 0 49 15,-6 0 36-15,-2 0-13 0,-4 0-20 16,0 0-2-16,-1 0 80 0,1 4-38 0,-8 1 100 15,4 3 33-15,-6 1-100 16,7 1-74-16,1-2 32 0,3 3-15 0,0-3-38 16,5 1 20-16,2 1-1 0,2 0 13 15,2-1 0-15,0 1-13 0,0-3-11 16,0-2 11-16,0 2 33 0,2-6-33 16,2 1 1-16,0 1 17 0,0-3-2 15,0 2 30-15,1-2-23 0,0 0 26 0,7 0-14 16,-1 0-9-16,-1 0-26 0,1 0-11 15,0 0-2-15,-1-5-9 0,-2 0-14 16,4-3-91-16,0-1 33 0,1 1-33 16,2-1-36-16,0-3-248 0,-3 5 349 15,3 0-264-15,-2 2 277 0,-3 1-81 16,-4 2 65-16,4 2 65 0,-4 0 42 0,-2 0 40 16,2 4 74-16,-2 1-74 15,3 6 74-15,-3 0 17 0,5 2-53 0,-5 2-74 16,2 2 101-16,1 1-30 0,-1 0 4 15,0-6-73-15,-4-2-15 0,2 0 16 16,1-5 19-16,-3-1-29 0,-2-4 33 16,0 0 80-16,3 0 34 0,-3 0-18 15,0 0-22-15,2 0 0 0,2-8 73 16,2-3-164-16,2-4-55 0,0-4-77 16,8 0 54-16,1-5-19 0,4 4-10 0,4-6-22 15,11 0 35-15,7-1-25 0,-1 0 2 16,-4 4 23-16,-10 10-26 0,-13 5 49 15,-3 4-13-15,2 1-36 0,-4 1-39 16,3 2-55-16,-2 0-16 0,-5 0-161 16,-2 0-120-16,0 4-219 0</inkml:trace>
  <inkml:trace contextRef="#ctx0" brushRef="#br0" timeOffset="77503.3067">17955 5077 735 0,'0'0'544'15,"0"0"-241"-15,0 0-167 0,0 0-103 16,0 0-33-16,0 0-39 0,0 0-13 15,0 0-62-15,0 0-62 0,-12 13 148 16,12 1 28-16,-3 3 19 0,3 0-16 16,0 0 19-16,0 0-5 0,0-2-4 0,7 1-13 15,-1-3-65-15,3-1-66 16,2-1 112-16,-1 0-177 0,-2-2-172 0,8-2-56 16</inkml:trace>
  <inkml:trace contextRef="#ctx0" brushRef="#br0" timeOffset="77674.8844">17892 4850 1244 0,'0'0'287'0,"0"0"-135"16,0 0-77-16,0 0-42 0,0 0-7 15,0 0-26-15,0 0-7 0,0 0-139 16,0 0-163-16,0 0 48 0,55 0 115 15,-32 13-379-15</inkml:trace>
  <inkml:trace contextRef="#ctx0" brushRef="#br0" timeOffset="78261.5867">18180 5185 23 0,'0'0'65'16,"0"0"134"-16,0 0 59 0,0 0-128 15,0 0-9-15,0 0-33 0,0 0-33 16,0 0 43-16,0 0 13 0,0 0-11 16,0 0 1-16,12 74 10 0,-12-74 0 0,0 0-4 15,3 0 7-15,-3 0 6 0,2-2 10 16,2-6 0-16,3-2-53 0,2-4-77 16,1-2-35-16,0-4 31 0,4-1 4 15,-2 3-74-15,-2-2 9 0,4 7 49 16,-6 0-26-16,0 6 16 0,-1 2 13 15,1 3-59-15,3 0-2 0,0 2 22 16,1 0 9-16,4 0-12 0,-2 7 13 16,3 0-14-16,0 0 56 0,0-1 0 15,0-2-3-15,-2 0 3 0,-5-3 39 0,1-1-3 16,-2 0-10-16,-1 0 23 0,0-5-10 16,4-3 29-16,-4 1-23 0,2-4 17 15,-4 2-26-15,0-4 35 0,-1 1 4 16,2-1-46-16,-3-2-13 0,-2 1-10 15,0 1-5-15,-2-3-2 0,0 5 1 0,0 4-14 16,0 1 11-16,-4 4 2 16,0 2-34-16,-1 0-27 0,-2 0-16 0,4 0-16 15,-5 2-13-15,1 4 35 0,-1 5 14 16,-7 4 42-16,8 1-20 0,-1 3 1 16,2-4 34-16,4-2-37 0,-1-1 15 15,3-6 21-15,0-1 2 0,3-3 36 16,1 2 45-16,0-4 7 0,4 2-49 15,-2-2-3-15,8 0 32 0,0 0 36 16,0 0-13-16,8-2-43 0,-4-2-5 16,2-3-11-16,-7 3-32 0,-3-3 26 0,0 4-24 15,-3-2-2-15,-2-3-45 0,0 2-40 16,3-2-44-16,-5-1 21 0,2-1-64 16,4-3-3-16,-1 0-320 0,-1-1-161 15</inkml:trace>
  <inkml:trace contextRef="#ctx0" brushRef="#br0" timeOffset="78735.8331">18763 4880 76 0,'0'0'20'0,"0"0"146"15,0 0 62-15,0 0-16 0,0 0-78 16,0 0-40-16,0 0-9 0,0 0-20 16,0 0 7-16,0 0-56 0,-18 84 46 15,24-73 49-15,0-1-75 0,6 1-1 16,-2-3 17-16,0 0-19 0,5-3 32 15,0-1-19-15,-2-4 9 0,2 0-19 16,0 0 16-16,-3-4-10 0,4-3 0 0,-4-5 20 16,1-3-59-16,0-11 65 15,1-11-68-15,-3-3-71 0,-2-1 71 0,-5 4-42 16,-4 1-17-16,0-1-35 0,-11 0 19 16,1 0 7-16,-5 2-7 0,-3 8 36 15,8 8 36-15,0 3 6 0,-2 6 55 16,2 0 82-16,2 2-10 0,0 2-97 15,3 3 25-15,3 3-58 0,2 0-120 16,0 13-140-16,0 14 146 0,4 15 114 0,7 14 98 16,-1 5-27-16,4-6 53 0,-4-4-56 15,0-5-26-15,-4-9-16 0,1-11 7 16,0-11-7-16,-3-6 13 0,0 0-13 16,-2-6 10-16,0 3 9 0,0-6 55 15,-2 0 98-15,2 0 54 0,-2 0-4 16,3-6 16-16,1-8-18 0,-2-12-246 15,11-12-58-15,4-5 17 0,1 2-26 0,6 1-68 16,0 3-48-16,1 5-78 0,1 0 9 16,-9 9-27-16,2 6 39 0,-8 5 42 15,-2 5-23-15,5-1-79 0,-2 3-336 16,-1 2 195-16</inkml:trace>
  <inkml:trace contextRef="#ctx0" brushRef="#br0" timeOffset="79433.5757">18620 5411 726 0,'0'0'372'0,"0"0"-190"16,0 0-71-16,0 0-50 0,0 0 8 15,0 0-69-15,0 0-26 0,0 0-121 16,0 0 72-16,0 0 75 0,13 28 144 16,0-14-79-16,-6 0-7 0,2-3 24 15,-3-2-50-15,0 0 1 0,-1-4-32 16,-1-2 22-16,-4-1-22 0,3-2 12 0,-3 0 9 15,0 0 11-15,0 0 16 0,2 0 19 16,-2 0 3-16,2 0 7 0,0 0-3 16,2-3-10-16,4-7-62 0,7-9-3 15,11-10-39-15,8-12-178 0,-2 6 148 16,-7 4-96-16,-5 13-8 0,-12 8 154 16,0-2 2-16,0 2-12 0,0 1 10 15,-4 5 19-15,-4 0 6 0,0 4 36 16,0 0 37-16,-2 0-34 0,-4 0-45 15,-4 0-49-15,2 0-84 0,0 0 12 0,-1 8 43 16,-2-1 78-16,1 5 116 0,-1 0-37 16,1 1-21-16,1-2-38 0,5 1-20 15,4-5 0-15,0 1-3 0,0-3-55 16,4 0 58-16,2-3 0 0,1 2 32 16,1-3 24-16,1-1-4 0,1 2-7 15,3 0-12-15,0-2-17 0,-3 0-16 16,4 0-68-16,-4-4-69 0,-2-1 49 0,-2-2-133 15,3-3-27-15,-2-2-172 0,-3 2-37 16</inkml:trace>
  <inkml:trace contextRef="#ctx0" brushRef="#br0" timeOffset="79599.1512">18936 5304 141 0,'0'0'388'0,"0"0"-199"0,0 0-97 16,0 0-1-16,0 0 17 0,0 0-4 16,0 0-10-16,0 0 23 0,0 0 49 0,0 0 7 15,0 0-17-15,0-6-20 0,2 3-19 16,2-1-20-16,3-4-19 0,1-4-39 15,5 0 35-15,0-5-74 0,1-1-68 16,4-2 13-16,-4 3 17 0,8 0-92 16,5-3-91-16,10 2 146 0,20-3-289 15,0 0-111-15,-11 2-217 0</inkml:trace>
  <inkml:trace contextRef="#ctx0" brushRef="#br0" timeOffset="89205.9418">20853 11676 45 0,'0'0'130'0,"0"0"-58"0,0 0-72 16,0 0-10-16,0 0-85 0,0 0-47 16</inkml:trace>
  <inkml:trace contextRef="#ctx0" brushRef="#br0" timeOffset="91702.2076">21004 11405 211 0,'0'0'662'0,"0"0"-503"16,0 0 8-16,0 0-122 0,0 0-45 15,0 0 1-15,0 0-2 0,0 0-17 16,0 0-38-16,0 0 24 0,-43 0-7 15,28 17 39-15,-5 8 123 0,-2 11-103 16,-4 7 13-16,12 0 41 0,1-1-31 0,9-2 12 16,4-3-45-16,0-8-8 0,0-9-2 15,4-6 0-15,1-5-10 0,3 3-13 16,0-4 20-16,8 5 6 0,-2-8 7 16,1-1 39-16,4-2-23 0,0-2 23 15,2 0-36-15,2 0 32 0,5-7-28 16,4-5-4-16,0-1-10 0,-7 1-3 15,-3 0-26-15,-8 7 13 0,-3-1-16 0,-1 3 6 16,-1 3-32-16,-5 0-27 0,3 3 80 16,-3 8-24-16,5 12 26 0,-2 10 16 15,1 18 20-15,-8 12 81 0,0-1-61 16,-9 1 64-16,-10-8-81 0,-2 5-10 16,-8-3-16-16,-2-4 26 0,4-4-37 15,3-15 79-15,8-12-19 0,3-8-62 0,10-8-1 16,-4-2 1-16,2-1 16 15,-3-1 23-15,-2-2-3 0,0 0-4 0,-3 0-16 16,3-4-6-16,-1-3 16 0,7-4 16 16,2-5-42-16,2-1-13 0,0-5-7 15,4-10 18-15,15-6-55 0,6-2 9 16,9 0-56-16,5 4 97 0,1 3-28 16,3 0-59-16,3 3 64 0,1-1-83 15,-2 3 83-15,-3 3-184 0,-1 4 38 16,-5-2-42-16,0 4 162 0,-8 0-9 0,5 2-95 15,-3 0 124-15,-7 0-39 16,-2 5 75-16,-7 4 17 0,-4 0 100 0,-4 3-6 16,-2-1 32-16,1-1 121 0,-5 0-169 15,0-1-60-15,0 3 8 0,-2-1 87 16,-5 3-85-16,-1-1 14 0,-3 0-7 16,-2 3 16-16,-1 1-68 0,-10 0-45 15,-6 1-7-15,3 9 32 0,-1 2 20 0,5 3 13 16,10-4-13-16,-1 4-2 15,0 2-63-15,8-1 46 0,2-3 18 0,4-2 0 16,0-2-25-16,0 2 7 0,4-4-43 16,4-1 62-16,4-1 19 0,0-1 37 15,3-2-56-15,4-2 32 0,2 0 1 16,-2 0-1-16,0-6-25 0,1 1-7 16,-7-2-33-16,1-2 30 0,-1 4-10 15,-7-1 3-15,-2 2 10 0,-2 2 30 16,-2 0 25-16,0 2 13 0,0 0-26 0,0 0-35 15,0 0-7-15,0 0-42 0,0 0-17 16,0 0-3-16,0 0 4 0,5 0 6 16,1 2 52-16,0 0 19 0,5 2 20 15,0-1-13-15,1-3 4 0,2 3-17 16,0-1 3-16,-4-2-16 0,2 0 16 16,-4 0-13-16,-2 0 23 0,-2 0 20 15,3 0-7-15,-3-5 0 0,2-2-39 0,5-3-36 16,-6-1 36-16,5 0 0 0,-6-1 2 15,0 1 57-15,0-2-59 0,1-1-65 16,-3 3 65-16,3 2-26 0,-5-1 6 16,2 4 20-16,-2 2 13 0,0 0 13 15,0 4-3-15,0-2-20 0,0 2-3 16,0 0-16-16,0 0-10 0,0 0-10 16,0 0-19-16,0 0-13 0,-6 5-7 15,5 1 75-15,-6 4 13 0,3 4 62 16,2-1-49-16,0 0-26 0,2 1-4 0,0 0 3 15,0-3 2-15,2 2-1 0,4-3 0 16,6-1 0-16,-2-1 2 0,2 0 4 16,0-3 10-16,0-1-16 0,1 0 20 15,-1-2-20-15,1-1-1 0,0-1-22 16,-5 0 0-16,3 0 7 0,-2 0 16 16,-1-5 2-16,0-1-2 0,-2-1 0 15,4-4 0-15,-4 4 124 0,0-3-124 16,-2 1 3-16,3 0 0 0,-3 1 10 0,-1 0 0 15,2 3-10-15,0-1 10 0,-3 2 13 16,-2 2-24-16,0 0 24 0,0 2-6 16,0 0-19-16,0 0-1 0,0 0-1 15,0 0 1-15,0 0 2 0,0 0-1 16,0 0-1-16,0 0-2 0,-2 0-4 16,-3 0 6-16,3-2 32 0,-1 2-9 15,2 0 16-15,1 0-13 0,0 0-26 0,0 0-4 16,0 0-18-16,0 0-8 0,0 0-2 15,0 0-4-15,0 0 1 0,0 0-1 16,0 0-13-16,4 6 30 0,1 0 15 16,-3 1 4-16,2 0 10 0,2 1-10 15,-1 1 0-15,0-2 2 0,2-2 2 16,-4 1-3-16,7 0 1 0,-3-1 1 16,-1-2 26-16,1 1-25 0,2-3 9 0,3 2-10 15,-3 1 13-15,1-2 0 0,0-2-13 16,3 1 14-16,-3-1 5 0,1 0-20 15,-5 0 1-15,-2 0 29 0,1 0-9 16,-4 0 0-16,2 0 16 0,2-3 12 16,-2-1 8-16,4-2-59 0,-1 1 1 15,-2-4 9-15,2 0 9 0,0 1-19 16,-5 1 3-16,4-1 23 0,-3 0-23 16,0 3-3-16,-1-1-29 0,4 0-13 15,-5 2 42-15,2 2-1 0,-2 0 1 0,0 2 0 16,0 0-20-16,2 0 3 0,-2-1 1 15,0 1 15-15,0 0 0 0,0 0-18 16,0 0 15-16,0 0-12 0,0 0 13 16,0 0-10-16,0 0 13 0,0 0 0 15,0-3 3-15,0 3 23 0,0 0-3 16,1-1-7-16,-1-3-16 0,0 0 0 16,3-1-49-16,0 1 14 0,-1-1 35 0,-2-1 35 15,2 1-35-15,0 1-21 0,0-1-2 16,1 1 10-16,-3 0 12 0,2 0-48 15,-2 2 31-15,0 1 18 0,0-1 3 16,0 2-3-16,0 0-23 0,0 0-12 16,1 0-8-16,-1 0-12 0,3 0-7 15,1 0-19-15,5 2 44 0,3 1 37 16,3 5 23-16,2 1 29 0,1 3 7 16,0 0-37-16,2 1 21 0,-4 0-21 0,-1 0 4 15,0 2-26-15,-4-1-25 0,-5-1 24 16,-2-2 1-16,-4 0-1 0,0-2-2 15,0 0 0-15,0-1 6 0,-6 1 30 16,2-4-32-16,-2-3 0 0,1-1-1 16,3-1 26-16,0 0 3 0,0 0 3 15,2 0 11-15,0 0 2 0,0 0-16 16,0 0-9-16,0 0-4 0,0 0-16 0,4 0 10 16,3 0-10-16,-3 0 0 0,0-1-17 15,-2-3 15-15,0-2-30 0,0 0 16 16,0-2-17-16,0 1 32 0,0-2-57 15,2-1 41-15,-2-2-41 0,1 1 20 16,0 2 37-16,-1-3-50 0,0 4 28 16,2 1 1-16,-2-1-17 0,2 0-28 15,2 5 65-15,-2-3-18 0,3 2 7 16,4 0-39-16,-3 1 13 0,3 3 6 16,-3 0 33-16,3 0-13 0,-3 0 13 0,1 0 0 15,-1 0 28-15,-4 0 28 0,3 3-21 16,0 3-35-16,-3-1 30 0,0 3-30 15,0 0 42-15,0 3-42 0,-2 1 2 16,-1-1 14-16,2 5 23 0,-3-1-39 16,0 0 13-16,0 0-3 0,0 1-10 15,2-4-6-15,-2-1 6 0,0-4 0 16,3-1-28-16,-3 1 15 0,0-7 13 0,2 2 0 16,-2-2 4-16,1 0 31 0,-1 0 8 15,6 0 12-15,-2-2 13 0,2-7 4 16,2-2-43-16,5-3-29 0,-2-3-49 15,1 0 10-15,1 0 39 0,-2-1-23 16,0 1 23-16,-3 4 1 0,-1 0 1 16,-2 3-2-16,0 4-20 0,0 1 1 15,-3 2 19-15,-2 3 19 0,0 0-19 0,0 0-1 16,0 0 0-16,0 0 0 16,0 0-45-16,0 6-22 0,3 4 48 0,4 1 20 15,1 5 55-15,1-1-12 0,2 2-43 16,-1 1 0-16,5-4 0 0,2 3 16 15,4-5-16-15,3 0-26 0,1-3-84 16,1-1-95-16,-1-6-104 0,0-2-242 16,-7 0-56-16</inkml:trace>
  <inkml:trace contextRef="#ctx0" brushRef="#br0" timeOffset="91858.5337">22840 11523 897 0,'0'0'378'16,"0"0"-209"-16,0 0-169 0,0 0-99 15,0 0-148-15,0 0-259 0,0 0 167 0,0 0 86 16</inkml:trace>
  <inkml:trace contextRef="#ctx0" brushRef="#br0" timeOffset="92258.0311">23063 11765 260 0,'0'0'538'0,"0"0"-346"16,0 0-84-16,0 0-37 0,-108 69-18 15,87-45-50-15,1 1-3 0,4-3 0 16,5-1-36-16,4-3 36 0,5-3 2 15,2-3 30-15,0-3 27 0,2-3-10 16,5-2-13-16,2-1-20 0,1 0 43 16,0-3-17-16,8 0 43 0,1 0-11 0,0-6-5 15,2-4 2-15,1 1-22 16,-2-3-10-16,2-1 10 0,-3 0-1 0,2-2-48 16,-4 4-3-16,-4 2 1 0,-4 3-11 15,-4 3-7-15,2 1 17 0,-4 2-39 16,6 0-36-16,2 0 6 0,-1 0 14 15,4 5 22-15,1 1 15 0,-3 1 21 16,1 1 22-16,2-3-22 0,-2 2 0 16,-3-2-2-16,2 0-2 0,-4-4 4 15,-2 3 0-15,0-4-75 0,0 2-6 0,-1-2-40 16,-1 0-90-16,1 0-31 0,-1 0-207 16,0 0 132-16</inkml:trace>
  <inkml:trace contextRef="#ctx0" brushRef="#br0" timeOffset="92592.5134">23454 11768 485 0,'0'0'411'0,"0"0"-337"16,0 0 76-16,0 0-39 0,0 0 16 16,0 0-46-16,0 0-15 0,0 0-47 15,8 104 43-15,-8-91-7 0,0-4-29 16,2-3-25-16,-2-2 0 0,0-3 24 15,3 1-12-15,-3-2 20 0,2 0 19 16,-2 0 45-16,2 0 27 0,-1-2-1 16,4-5-7-16,4-4-55 0,-1-4-61 15,5-3-52-15,-1 1 29 0,6-2-19 0,-3-1 10 16,5 5-7-16,-2 4 20 0,3 3 12 16,0 4-9-16,5 2 0 0,-1 2 16 15,0 2 1-15,0 10 18 0,-1 1-18 16,-2 4-1-16,-4 2-26 0,0 4 13 15,-6 0 10-15,-1-1-81 0,-4 0-10 16,-3 0-33-16,-4-5-6 0,0-1-216 16,-13-2 56-16,-8-6-339 0</inkml:trace>
  <inkml:trace contextRef="#ctx0" brushRef="#br0" timeOffset="92944.61">22658 11392 475 0,'0'0'1038'0,"0"0"-846"0,0 0-137 16,0 0-55-16,0 0-29 0,0 0-65 15,0 0-111-15,0 0-114 0,0 0-164 0,0 0 118 16</inkml:trace>
  <inkml:trace contextRef="#ctx0" brushRef="#br0" timeOffset="94055.8347">22698 11417 21 0,'0'0'205'0,"0"0"95"15,0 0-95-15,0 0-123 0,0 0-82 16,0 0-98-16,0 0-29 0,0 0 55 16,0 0 69-16,0 0-11 0,0 10 14 15,0-5 19-15,1-1-19 0,2-3-16 16,1 1 16-16,-1 1 28 0,-1-3-28 16,0 0 0-16,0 0 36 0,0 0 124 15,0 0 6-15,3 0-71 0,-3 0-56 0,0 0-16 16,-2 0-8-16,0 0-15 15,1 0-20-15,-1 0-2 0,0 0-8 0,0 0-6 16,0 0-16-16,0 0-68 0,0 1 54 16,-1 1 18-16,-1 1-1 0,-5 2 49 15,3 0 26-15,2 1 16 0,-2 1 36 16,4-2-61-16,-3-1-15 0,3-1-2 16,0 1 75-16,0-4-36 0,0 0 7 0,0 0 38 15,3 0-51-15,-3 0 6 16,2 0 20-16,0 0 64 0,0 0 34 0,0 0-31 15,0-4-28-15,3 1-62 0,-1-5-17 16,-3 1 14-16,-1 0-33 0,0 0-20 16,0-1 14-16,0 1-20 0,0 1 13 15,-3-2 12-15,-6 4-19 0,5 0 7 16,-3 2 13-16,0 0 46 0,4 2-46 16,1 0 0-16,-3 0-23 0,4 0-16 15,-3 0-7-15,-1 0-12 0,0 4-11 0,0 7 43 16,4-2-97-16,-1 4-79 15,2-2-75-15,0 3-114 0,6-6 6 0</inkml:trace>
  <inkml:trace contextRef="#ctx0" brushRef="#br0" timeOffset="101743.9111">19836 14382 218 0,'0'0'14'0,"0"0"28"16,0 0-42-16,0 0-10 0,-6 0 10 15,6 0 49-15,-2 0 0 0,2 0-14 16,0 0-35-16,0 0-17 0,0 0-9 0,0 0 26 15,0 0 0-15,0 0 13 0,0 0 13 16,0 0 82-16,0 0 65 0,0 0 6 16,0 0-39-16,0 0-22 0,0-3 2 15,0 3 14-15,0 0-14 0,0 0-16 16,0 0-42-16,0-3-23 0,0 3 3 0,0 0-9 16,0 0-14-16,0 0-19 0,0 0-2 15,0 0-24-15,0 0-3 0,0 0 0 16,0 0-4-16,0 0-3 0,0 0-3 15,0 0-19-15,0 0-1 0,0 3 7 16,4 4 52-16,2 0 55 0,5 5-38 16,0 3-17-16,-1-1 9 0,3 6-9 15,0-1 0-15,-1 1 26 0,-1-1-26 16,2 1 13-16,-1-2-32 0,-1-1 61 16,0-1-45-16,0-3 3 0,-3-2-1 0,-2-3-22 15,0 0 23-15,-1-3 0 0,-3-3 1 16,1 1 32-16,-3-3-17 0,2 0 20 15,-2 0 16-15,0 0 42 0,0 0 7 16,0 0-14-16,0 0-2 0,0 0-11 16,0 0-12-16,0 0-10 0,0 0-10 15,0 0-23-15,0 0 7 0,0 0 13 16,0-5-26-16,2 0-13 0,0-3 2 16,0-6 27-16,4 0-16 0,0-6-13 0,5-6-39 15,6-7-90-15,-3 3 19 0,0 4 51 16,-2 4 46-16,-1 4-81 0,-1-1 29 15,6-3-84-15,-4-2 32 0,-4 3 62 16,4 2-4-16,-7 4 20 0,2 0-49 16,-4 3 88-16,2 2-55 0,0 5 54 15,-4 1-42-15,2 1-25 0,-3 1-118 16,0 2-175-16,2 0-60 0,-2 0 159 16</inkml:trace>
  <inkml:trace contextRef="#ctx0" brushRef="#br0" timeOffset="102895.5401">19700 14255 68 0,'0'0'75'0,"0"0"-22"16,0 0 28-16,0 0-38 0,0 0-24 15,0 0 92-15,0 0-73 0,0 0-38 16,0 0-36-16,13-3 1 0,-11 3 34 16,0 0-22-16,-2 0 21 0,2 0 2 15,-2 0-3-15,0 0-11 0,0 2 14 0,0-2 13 16,0 0 0-16,0 0 0 16,0 1 3-16,0-1 1 0,0 0-14 0,0 0 23 15,0 0 10-15,0 0 16 0,0 0 10 16,0 0 13-16,0 0-10 0,0 0-26 15,0 0-19-15,0 0-17 0,0 0 30 16,0 0-4-16,3 0 4 0,-3 0 6 16,0 0-7-16,0 0-9 0,0 0-3 15,2 0-20-15,-2 0 0 0,2 0-31 16,2 3 31-16,1-2 33 0,-2 3 65 0,2 3-95 16,1-2 42-16,-4 0-41 0,4 2 77 15,2 0-61-15,-2 3 77 0,0-1-51 16,0 1 32-16,0 0-49 0,3 1 4 15,0 0-30-15,1 0 23 0,1 2 0 16,-3-2-6-16,5 2-7 0,-2-4-12 16,-1 4 0-16,-2-4 11 0,4 2-12 0,-6-2-14 15,0 1-81-15,0-3 14 0,1 2 0 16,-3-1-79-16,3 1 0 0,-3-4-159 16,-2 1-62-16,0-2 94 0</inkml:trace>
  <inkml:trace contextRef="#ctx0" brushRef="#br0" timeOffset="104229.7465">20235 14209 45 0,'0'0'81'15,"0"0"-68"-15,0 0 16 0,0 0-12 0,0 0 12 16,0 0-3-16,0 0 131 0,0 0 32 16,0 0-121-16,0 0-32 0,-38 61-36 15,31-48 0-15,-1 0 13 0,-2-2 13 16,2 2-24-16,-4 0 20 0,4-2-22 16,2-4 0-16,0-1 13 0,2-1-13 15,-1-1-35-15,0 1 35 0,3-4 85 16,0 1-29-16,0 3-21 0,2-5-18 0,-3 3 48 15,0 1 0-15,1 0 0 16,-3 1-32-16,4-1 12 0,-4 2-2 0,-1 1-20 16,-2-1-7-16,3 3 16 0,0 1 31 15,-3 2-63-15,2-1-26 0,-2 2 26 16,-1-1-3-16,2 0 1 0,3-1 2 16,-2-4 0-16,0 3-1 0,0-2-97 15,-1-2 72-15,0 1 26 0,3-3 13 16,-2 1 0-16,0 1-13 0,-1-2-2 15,1 1 2-15,-2 0 13 0,5-3-12 0,-1 1-1 16,4 0 0-16,-2 1 0 0,0-1-23 16,2-1-55-16,0 4-62 0,0 0 3 15,-3-1-52-15,3 2-127 0,0 0 13 16</inkml:trace>
  <inkml:trace contextRef="#ctx0" brushRef="#br0" timeOffset="106118.2545">20190 14682 59 0,'0'0'65'0,"0"0"-16"16,0 0-7-16,0 0 50 15,0 0-4-15,0 0 137 0,0 0-95 0,0 0-75 16,0 0-6-16,-4-8 13 0,4 8 10 15,0 0-4-15,0 0-19 0,0 0-20 16,0 0-29-16,0 0-14 0,0 0-34 16,0 0-18-16,0 0-18 0,3 0 84 15,1 5 32-15,0 2 4 0,3 0-33 16,-5 3 14-16,1-2-1 0,0-1 0 16,-3 0 7-16,0 2-21 0,0 0 21 0,0-1 0 15,0-2 29-15,0-1-50 16,0-1 11-16,0-2 0 0,0 0-13 0,0-2 3 15,0 0 27-15,0 0 2 0,0 0-6 16,0 0 0-16,0 0 0 0,0 0 0 16,0 0-6-16,0 0-7 0,0 0-11 15,0 0-2-15,0 0-13 0,0 0 0 16,0 0 10-16,0 0 1 0,0 0-11 0,0 0 9 16,0 0-9-16,0 0 11 15,0 0 2-15,0 0 13 0,0 0 13 0,0 0 13 16,0 0 7-16,0 0-1 0,0 0 1 15,0 0-13-15,0 0-4 0,0 0-13 16,0 0 7-16,-3-2-23 0,3-2 0 16,-1 0-1-16,1 1 1 0,0-5-2 15,0 0-93-15,0-1 46 0,0 2-12 16,1 0 38-16,4 0-16 0,0 1 39 0,1-2-10 16,0 2 10-16,2 1-36 0,3-2 13 15,0 2 7-15,-1 2-23 0,2 0 6 16,-5 1 4-16,2 0 0 0,-1 2-26 15,1 0 41-15,0 0 14 0,1 4 101 16,-1 4-19-16,-1-2-20 0,-4 2-46 16,5-1 69-16,-5 1-66 0,1-1 35 15,-1 1-53-15,-2-3 34 0,0 2-9 0,0-2-23 16,-2-1 1-16,0-2 28 16,2-2-19-16,-2 2 0 0,0-2 7 0,0 0 9 15,0 0 17-15,0 0-1 0,0 0 4 16,0 0-7-16,0 0 0 0,0 0-3 15,0-2-39-15,0-2-23 0,-2-3-45 16,0 0 29-16,0-1-61 0,2-2 44 16,0 0-35-16,0 0 42 0,0 2 20 0,6-3-16 15,0 4 45-15,6-1 47 16,0 0-46-16,3 1 0 0,2 2 32 0,2 0-4 16,0 0 30-16,4 0-20 15,3 3-3-15,-5 2 16 0,3 0-52 0,-4 0-20 16,-2 9 20-16,-5-1 42 0,4 3-6 15,-5 0 23-15,-2 0-37 0,-1 2-7 16,2 1-15-16,-3 0-20 0,-1-1 20 16,-1 0 11-16,0 1-11 0,1-1-62 15,-1-2 0-15,1 1-45 0,1-4-46 0,-2-2-159 16,2-5-115-16,4-1-131 0</inkml:trace>
  <inkml:trace contextRef="#ctx0" brushRef="#br0" timeOffset="110575.236">19677 11739 32 0,'0'0'136'0,"0"0"-34"16,0 0 2-16,0 0 154 0,0 0-43 16,0 0-62-16,0 0-81 0,-4-32-69 15,1 30-3-15,3 0 16 0,0 0 69 16,0 0-7-16,0 2-10 0,0-2-68 0,-3-2-13 16,3 3 0-16,-1-3 13 0,1 0 43 15,-2 0-30-15,0 0-12 0,2 1-1 16,-2 1-1-16,-1-2 1 0,2 1 13 15,1 0 26-15,-2 1-39 0,0 0-46 16,0 0 46-16,-1 0 0 0,3 2 0 16,-1 0-26-16,1-2 23 0,-2 2-17 15,2 0 4-15,0 0-13 0,0 0-10 16,0 0-10-16,0 0-3 0,0 0-4 16,0 0-2-16,0 0-4 0,0 0 3 0,0 2 14 15,0 6 44-15,3 0 2 0,0 2 6 16,-1-1 26-16,2 2-32 0,-3 2 18 15,2 1-16-15,-1-1 20 0,-2 1 0 16,2 1-20-16,-2 0-3 0,0 0 4 16,0 1 5-16,0-1-5 0,0-1 32 15,0 1-20-15,0-1 20 0,-2 3-4 16,0-5 11-16,-2 5 12 0,4-5-6 0,-2 2-35 16,2-1-12-16,0 2-4 0,0-1 25 15,0-1-40-15,0 2 17 0,0 1-9 16,6 1 9-16,-2 0 16 0,2 2-14 15,1 2 15-15,2 1-14 0,-3 0 4 16,-2 0 13-16,0 0-20 0,1-1 1 16,-3 1 18-16,-1-2 1 0,2 1-4 0,-3 0-3 15,2 0 0-15,0 0-9 0,0-2 15 16,-2 1-19-16,2-1 0 0,3 0-34 16,-3-2 12-16,-1 0 22 0,2-2 13 15,0 3-11-15,1-3 12 0,0 0-14 16,0 0 0-16,0 1 2 0,-2 1 20 15,4 1-21-15,-1-1 1 0,0-1-2 16,-1 2 13-16,0 1-13 0,0-2 1 0,0 2-1 16,-2 2 2-16,2-1-1 15,-2 0 2-15,1-1 23 0,-1 0-4 0,0 1-21 16,-2-1-1-16,0 0 4 0,0-2-4 16,0 3 13-16,0-3-13 0,0-1 0 15,-2 2-26-15,-3-1 26 0,3 0 21 16,0-1-21-16,0 4-55 0,0-1 31 15,2 3 24-15,0 0 72 0,0-1-72 16,0 2 1-16,0 0-1 0,0 0 13 16,2 0-13-16,0 0 1 0,2 0 11 0,-4 2-2 15,3-1-10-15,-1-2 0 0,-2-1 13 16,0 2-13-16,0-1-25 0,0-1 25 16,0 0-4-16,0 1 21 0,-5 1-17 15,3-1 6-15,-2 3 11 0,-2 7-17 16,0 6 3-16,-5-1 23 0,0 0-16 15,1-2 19-15,-4-3-29 0,2-3-16 16,2 2 16-16,-1-2-13 0,1 0 39 16,-1-6-26-16,4-2 0 0,3-7-17 15,-1-1 14-15,2 2 3 0,-1 3 0 0,1-1 1 16,2-2-1-16,1-3-3 0,0-2 3 16,0 2 23-16,0-3-1 0,0 1-19 15,1 0 10-15,4-1 0 0,-3-1-13 16,0 0 0-16,-1-4-10 0,2-1-71 15,-3 1-124-15,2-2 107 0,-2-2-114 16,2 0-65-16,0 0-140 0,2-4 149 16</inkml:trace>
  <inkml:trace contextRef="#ctx0" brushRef="#br0" timeOffset="111675.3725">19675 12772 10 0,'0'0'244'0,"0"0"-35"15,0 0-33-15,0 0-114 0,0 0-42 0,0 0 51 16,0 0-32-16,0 0-39 0,0 0-88 16,25-2 88-16,-14 2 49 0,2 0 85 15,1 0-75-15,7 0 77 0,14 0-64 16,7 0 97-16,8 0-74 0,-2 0-14 16,-5-3-52-16,-3 3-14 0,-2-2-13 15,0 2-4-15,-2 0 24 0,3 0-54 16,-3 0-7-16,-3 0 29 0,1 0 7 15,-4 0-7-15,-11 0-26 0,-2 0-3 16,-6 0 38-16,-3 0-58 0,3 0 14 0,-4 0 22 16,-3 0 23-16,-4 0 13 0,0 0 78 15,0-2 17-15,0-2-1 0,0-1-78 16,0-1-11-16,0-1-16 0,-6-3 14 16,-1 0-15-16,0 1 19 0,1-1-20 15,-2 3-23-15,-1-1 22 0,1 1 0 16,-3 0-32-16,2 2-48 0,-1 0 48 15,0 0 14-15,-4 1-30 0,8 1 39 0,-4-1-6 16,2 2 32-16,-2 0-13 16,2 0 1-16,-4 2-4 0,-1 0-88 0,0 0 75 15,4 0 0-15,3 0 26 0,4 0 107 16,0 0-48-16,2 0-72 0,0 0-72 16,0 0 30-16,2 0 13 0,1 0-4 15,4 0 14-15,0 4 19 0,4 4 0 16,1-1 130-16,3 4-52 0,9-2-42 15,-4 4 6-15,6-4 10 0,-2 1-10 0,-3-1-41 16,-4 1 38-16,-2-2-39 0,-5 1-1 16,-4-2-5-16,1 1 5 0,-2 1 1 15,-5-1-20-15,0 1 8 0,-5 0 12 16,-8 2 0-16,-10 3 10 0,-13 7-10 16,-16 1 0-16,4 3-81 0,-2 1-49 15,9-6 74-15,5-1-80 0,2 3-4 16,5-3 9-16,11-2 34 0,4-5-220 0,4-4-136 15</inkml:trace>
  <inkml:trace contextRef="#ctx0" brushRef="#br0" timeOffset="112587.8075">19670 13871 41 0,'0'0'421'15,"0"0"-134"-15,0 0-105 0,0 0-32 0,0 0-36 16,0 0 10-16,0 0-39 15,0 0-85-15,0 0-78 0,0 0 65 0,43-46-1 16,-37 41 14-16,1 2 4 0,-3 0 12 16,-1-1-3-16,-3 1 6 0,2-1-19 15,0-2-150-15,-2 2 107 0,0 1 42 16,0-1 1-16,-4-1 0 0,-5 3 0 16,-2-1 0-16,1-1 0 0,-1 4 4 15,-2-1-2-15,1 1-1 0,5 0 64 16,-1 0 55-16,2 0-78 0,4 0-42 0,-5 0-59 15,7 0 30-15,0 0 29 0,0 3 0 16,0-1 16-16,7 1-16 0,-4-3-46 16,4 2 21-16,-1 1 25 0,1-3 20 15,3 0-4-15,0 0 92 0,3 0-95 16,-2 0 75-16,-3 0-86 0,3-3 30 16,-4 1-9-16,-3-1-23 0,-2-1 0 0,2-2 0 15,-2 1 16-15,0-1-16 0,0-2 36 16,-2-1-29-16,0-1-7 0,0-2-140 15,-2 3 13-15,-6 0 49 0,-2 1-14 16,-6 1 21-16,4 3 71 0,-3 0 12 16,-2 1 30-16,0 3-19 0,1 0 22 15,6 0-45-15,0 0 124 0,4 0-85 16,4 5-39-16,-1 1-40 0,3 1 38 16,0 3 4-16,0-1 21 0,5 0 13 0,1 1-36 15,4-2-12-15,4-2 12 0,-1-2 23 16,5 0 55-16,3-4-76 0,-4 0 17 15,3 0-19-15,-6 0 0 0,-4-4 20 16,1 0 25-16,-2 0-32 0,-3-1 4 16,0-3 6-16,-1-1-23 0,-1 0-7 15,1 2 7-15,-5-1 16 0,0 0 33 16,0 3-49-16,-3-2-10 0,-3 5 10 16,-1-3 43-16,-1 3-24 0,2 2-19 0,-2 0 0 15,-2 0-2-15,4 0 0 0,-2 2-34 16,0 8 23-16,1 2-31 0,0 1 44 15,5 2 0-15,0 0-96 0,2 2-15 16,0-3 43-16,4-1-137 0,4-3 58 16,2-1-260-16,-2-3 35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12T04:52:17.59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150 8497 139 0,'0'-6'127'15,"0"-2"-65"-15,-2 3 98 0,2-3-36 16,0 1 72-16,0 0-11 0,0-2-48 0,0 3-75 15,0-2 88-15,0 1 16 0,0 0-108 16,0 0-12-16,0 0 19 0,0 1-26 16,0 0-20-16,0 3-19 0,0-1-1 15,0 4 1-15,0 0-1 0,0 0-15 16,0 0 0-16,0 0-10 0,0 0-3 16,0 0-1-16,0 0 1 0,0 0 0 15,0 0-7-15,0 0 3 0,0 0-12 0,0 0 3 16,0 0-14-16,0 0-25 0,0 0-43 15,0 7-62-15,0 5 128 0,-4 7 41 16,-6 13 4-16,-4 9 13 0,2 5 0 16,-2 3-58-16,3-1 54 0,-2-2 8 15,4 2 38-15,-1 1 7 0,-1 3 49 16,4 2-49-16,3-3 25 0,-2 1-70 16,2-1 28-16,0-1-33 0,0-3 2 15,0-1 57-15,-4-1-42 0,3-3-6 0,2-3 26 16,-1 2-6-16,0-1-28 0,-2-2 9 15,-1 3 5-15,1-3 20 0,-3-2 26 16,5-1-13-16,4-4-36 0,-4-2-13 16,4 0 1-16,-2-2 10 0,-1-5-10 15,1-2 13-15,0-5-13 0,2-2 11 16,0 5-9-16,-2 3-3 0,2 2 23 16,0 4 0-16,0 3 3 0,0 3-24 0,0 2 0 15,0-2-2-15,0-4 0 0,0-2-1 16,2-5 1-16,0-2-2 0,0-5 0 15,1 0 1-15,1 2 0 0,-2 2 2 16,0 1-14-16,2 1 32 0,-2-3-38 16,1-2 20-16,-1 1-1 0,0-4 0 15,-2 1 2-15,0-1 12 0,0-2-14 16,0 3 0-16,0-3 2 0,2 1-2 0,-2 0 0 16,0-1-1-16,2 2-74 15,-2 1-45-15,0 1-36 0,0 0 3 0,0 1-66 16,0-1-221-16,-2 0 140 0</inkml:trace>
  <inkml:trace contextRef="#ctx0" brushRef="#br0" timeOffset="463.9338">18834 10560 520 0,'0'0'550'16,"0"0"-289"-16,0 0-261 0,0 0-39 15,0 0-65-15,0 0 91 0,0 0 13 16,0 0 91-16,119-9 20 0,-57 11 2 16,6 3-83-16,3 2-27 0,4 0 13 15,4 1 59-15,3-3-43 0,7 1-31 16,7-3 85-16,6 0-56 0,8 0 44 16,5-3-6-16,4 2-45 0,2-2 10 0,0 0 6 15,-2 0 3-15,-2 0-10 0,-11-5-12 16,-4-1 28-16,-13 0 1 0,-7 1-23 15,-5 3-13-15,-10 0 3 0,-9 2-32 16,-2 0 16-16,-9 0-65 0,-3 0-29 16,-10 0-13-16,-8 2-23 0,-10 0-6 15,-3-2-27-15,2 3-42 0,-4-1 19 0,-1-2 27 16,-4 0 18-16,-4 0 27 16,1 0 114-16,-3-5-2 0,0-3-371 0,0 0 67 15</inkml:trace>
  <inkml:trace contextRef="#ctx0" brushRef="#br0" timeOffset="1604.0075">18128 8852 30 0,'0'0'134'0,"0"0"29"0,0 0-42 0,0 0 9 16,0 0 40-16,0 0 3 0,0 0-53 15,0 0-29-15,0 0-16 0,0 0-10 16,-4-6-13-16,4 6-25 0,0-2-25 15,0 1-2-15,-4 1-37 0,2-3 37 16,2 2 3-16,-2-1-3 0,0 0-3 16,2 0 3-16,-3 0 1 0,2 0 18 0,1 1-18 15,0-1 32-15,0 2 6 16,0-2-10-16,0 2-12 0,0 0-4 0,0 0-10 16,0 0-3-16,0 0-19 0,0 0-42 15,0 0-73-15,0 0-35 0,0 7-14 16,-2 6 174-16,0 3 9 0,-3 9 35 15,2 5 1-15,1-1 0 0,2-4 46 16,0-2-4-16,0-5-52 0,4-1 23 16,2 3 6-16,-1-2-9 0,8-3-20 15,-6-2 6-15,2-4 4 0,-1 0 3 0,-1-2-26 16,4-3 29-16,-6-2-9 0,2 0-15 16,0-2-17-16,-3 0 24 0,-1 0 5 15,2 0-4-15,-1 0 13 0,1-4 3 16,0-2-3-16,3-4-39 0,0-2-185 15,0-2 103-15,4-1 63 0,-4-1-4 16,-4 5-12-16,-2 3 35 0,0 4 39 16,-2 2-39-16,0 0-65 0,0 2-49 0,2 0-13 15,2 0 7-15,0 5 120 16,8 2 52-16,-2 0 72 0,5 3-121 0,0-1 10 16,4 1 3-16,-1-2 26 0,2-3 17 15,2-1-57-15,-4-4 15 0,4 0 44 16,-1 0 14-16,0 0-13 0,-2-5-23 15,-4-4 0-15,0 1-6 0,-5-1 9 16,-2-4-10-16,2 0 7 0,-6-5-6 0,0 1-33 16,-4-4-10-16,0-4 10 15,-4-6 0-15,-10-4-16 0,2 4-17 0,2 7 7 16,-1 7-9-16,2 5-17 0,3 2 13 16,-4 1-56-16,1 1-45 0,0 4-49 15,5 4-52-15,0 0-375 0</inkml:trace>
  <inkml:trace contextRef="#ctx0" brushRef="#br0" timeOffset="2821.5053">20910 11015 108 0,'0'0'133'16,"0"0"226"-16,0 0-66 0,0 0-130 16,0 0-16-16,0 0 68 0,0 0-72 15,0 0-32-15,0 0-27 0,-2-96 20 0,2 85-7 16,0 2-41-16,0-1-27 0,0 4-27 15,0 1 1-15,0 0 23 0,0 4-10 16,0 0-16-16,0 1-13 0,0 0 0 16,0-3-3-16,0 3 3 0,0 0 0 15,0-3 11-15,0 3 0 0,0 0 0 16,0 0 1-16,0 0-2 0,0 0 1 16,0 0-14-16,0 0 13 0,0 0-10 15,0 0 10-15,0 0-10 0,0 0 12 16,0 0 1-16,0 0 0 0,0 0 1 0,0 0-1 15,0 0 0-15,0 0 0 0,0 0-13 16,0 0-4-16,0 0-2 0,0 0-20 16,0 0-32-16,0 0-20 0,0 0-14 15,0 0-38-15,-2 0-88 0,-2 0-46 16,-2 6-283-16,-5 1 178 0,34-20 369 16</inkml:trace>
  <inkml:trace contextRef="#ctx0" brushRef="#br0" timeOffset="3512.6546">20856 10906 17 0,'0'0'82'16,"0"0"-7"-16,0 0-7 0,0 0-12 16,0 0-15-16,0 0-41 0,0 0-42 15,0 0 3-15,0 0-4 0,0 0 14 16,16 2 29-16,-12 4 149 0,3 1-2 0,0 1-144 15,1 2 293-15,-2-1-175 0,2 3-92 16,1 0 76-16,2-1-86 0,-3 0 1 16,-2 2-18-16,1 1 17 0,-1-3-15 15,3 3 24-15,-3-3-28 0,1 3-13 16,-1-3 13-16,-1 0 28 0,0 1-27 16,2-3-1-16,-2-1 1 0,-1 0 0 0,-2-4 3 15,0-1 9-15,-2-1-10 0,2-2 26 16,-2 0 62-16,0 0 30 0,0 0-14 15,0 0-35-15,0 0-7 0,0 0 3 16,0 0 4-16,0 0 6 0,0 0 0 16,0 0 6-16,0 0-9 0,2 0-1 15,2-5-6-15,0-3-68 0,-1-6-10 16,10-2-45-16,-1-8 55 0,4-6 0 16,6-7 0-16,1-3 10 0,1 1-26 15,2-2-42-15,-3 7 55 0,-4 0-146 0,0 3-13 16,-5 6 81-16,-4 6-50 0,-2 6-60 15,-4 2-50-15,2 3 35 0,0-4-263 16,1 4 42-16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12T04:52:38.23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704 4417 35 0,'0'-5'153'0,"0"-2"111"0,0-2-16 16,3-1-167-16,-3 3-48 0,0-1 39 15,0 1 39-15,0-2-43 0,0-1-16 16,0 2-3-16,0-4-48 0,-3 5 100 15,2 0-20-15,-1-3-19 0,0 0-49 16,0 4 72-16,-1-1-4 0,2-1-81 16,-1 1 48-16,0 2-47 0,0 0 41 15,2 2-42-15,-2 3-3 0,2 0-23 16,0 0-13-16,-3 0-23 0,3 0-39 16,0 0 0-16,-3 0 20 0,1 0 22 0,-1 0 17 15,3 0 9-15,-1 0 30 0,-1 0 2 16,2 0-1-16,-2 0-14 0,2 0-10 15,-2 0-23-15,2 0-10 0,-3 0-9 16,3 5 32-16,-1-2 20 0,-1 6-24 16,0-2 37-16,0 4 3 0,2 0-10 15,-2 6 10-15,0-5 0 0,-1 8-3 16,1 1 16-16,0-1 3 0,0 4-16 0,0 2-9 16,-3 5-14-16,-1 4 23 15,-1 2 55-15,1-4-42 0,2-9 30 0,0-4-43 16,0-3 0-16,2-4 25 0,-5 11-25 15,3-2 16-15,-3 2 22 0,3 2-37 16,0-7 27-16,2 2-27 0,-2 1-1 16,2-3 26-16,0-1-22 0,0 2 19 15,2-1-7-15,-2 0-16 0,2 2 3 16,0-2-2-16,0 1 41 0,-2 2-22 0,2 0 6 16,-4-2-26-16,4 1-16 0,0-2 13 15,-2 2 3-15,2-1 0 0,0 6 32 16,-2-1-32-16,0 5 0 0,0 7 20 15,-2 0-20-15,0-4 0 0,0 2 92 16,2-4-63-16,-5 1-16 0,3-3-11 16,0 2-2-16,1-5 23 0,1-6-39 0,0-3 32 15,2-5-16-15,0 5 0 0,0-2-1 16,0 2-15-16,0 1 16 0,4-2 16 16,1 3 4-16,1-4 15 0,-1 4-22 15,1 0-10-15,-2 3 10 0,2-2 0 16,0-1-11-16,0 5-1 0,-2-4 15 15,-2 1-16-15,0 1-1 0,-2-1-1 16,0-2-10-16,2 1 10 0,-2 0 2 0,2 1 0 16,-2-1 1-16,2 2 22 15,0-1-21-15,0 2 17 0,0-2-5 0,2 0-11 16,0 0 14-16,0 0 3 0,1 0-18 16,0 0 17-16,-3-3 7 0,2 2 4 15,-2-3-8-15,0 0-20 0,0 1-2 16,0-3-26-16,0 0 26 0,-2 2 23 15,3-2-10-15,-2 3 7 0,2-1-20 16,-1 0 1-16,0 3 0 0,1-6 0 16,2 6 12-16,0-1 0 0,-3 0-10 15,2 1 17-15,-1 2-18 0,-1 2-2 0,-2-2 16 16,2-1-14-16,-2-1 21 16,0 2-10-16,0-3 5 0,0 0-18 0,0-4 0 15,0 2 16-15,0-1-14 0,0 1 1 16,0-2 13-16,2 1-12 0,0-1 14 15,0 0-18-15,-1-1-1 0,4 1 1 16,-3-1-1-16,0 1 1 0,-1 0 13 16,4 2-13-16,-2-1 1 0,2 3 0 15,-3-3 9-15,0 3-10 0,1 1 0 16,-3-2 0-16,3 2 0 0,-3-1-1 0,2-2-1 16,-2 1 2-16,0 0 3 0,2-1 0 15,-2 1-2-15,0-1-1 0,0 2-2 16,0-1 2-16,0 0 13 0,0 4-11 15,0-3-2-15,0 2 1 0,0 0-1 16,0-3 0-16,0 4 0 0,-2-1-1 16,2-3 1-16,-2 2 2 0,2-1 21 15,-3 2-20-15,3 0-2 0,-1 2 19 0,1 0-19 16,-2 0-1-16,0 2 1 16,0 0-1-16,0 0 1 0,-4-1 17 0,1 1-18 15,2 1-2-15,-1-4-1 0,0 2 3 16,0 0 10-16,0-2-10 0,-1-2 0 15,1 1 2-15,2-4-1 0,0 3 1 16,-3-2 1-16,2 2-3 0,3-1 2 0,-1 0 11 16,-1 0-13-16,0 0 1 0,0 2 2 15,-1-2-3-15,2 3 1 0,-4-2 0 16,3-1-1-16,2 3 1 0,-2-4-1 16,2 4-3-16,-2 1-1 0,0 0 4 15,0 5 0-15,-2 5-1 0,-3 2 1 16,0 2-1-16,1-2 1 0,2-7 2 15,0-8 2-15,0 0-2 0,2-7-2 16,2-1 0-16,-2 4-1 0,0 0 0 0,0 6 1 16,-4-5-13-16,6 0 9 0,-2 0 3 15,0 0-1-15,2 0 2 0,0 1 2 16,0-1-1-16,0 1 2 0,0 0-3 16,0-1-3-16,0 2-10 0,0 1 10 15,-2 0 3-15,2 2 0 0,0 0 16 16,-2 5-16-16,2 4-2 0,-2 3 2 15,-2-2 0-15,2-7 0 0,2-5 2 16,-2-7 11-16,2 4-10 0,-2 0-1 0,2 1-2 16,0-1 0-16,0-2-2 0,0-2 2 15,0 1-23-15,0-1 13 0,0 3 10 16,0-3 26-16,0 2-25 0,2 3 15 16,0-1-13-16,0 2-1 0,0 0 14 15,0 0-13-15,0 1-3 0,-2-2 3 16,2 5-2-16,-2-3-1 0,0 6-4 0,0-4 3 15,0 2 2-15,0-4-1 16,0 0 0-16,2-1 0 0,-2-3-1 0,0 2-2 16,0-2 3-16,2-1-1 0,-2 0 2 15,2 2-1-15,-2-1 16 0,6 1 0 16,-4 0 10-16,0 0-13 0,0-1-12 16,-2-1 15-16,2-2-3 0,0-1-9 15,-2 1 15-15,2 0-6 0,-2 2 3 16,0-3 9-16,2 3-24 0,-2 1 0 15,2 1 12-15,0 2-13 0,0-2 3 0,0 1 0 16,0-2-1-16,0 1-1 16,1-2 1-16,-2-1 0 0,2 0 0 0,-1 1 12 15,1-3-14-15,-1 1 0 0,0-2-16 16,0 2-26-16,-2-3 0 0,2 2 10 16,-2-1-20-16,0-1-23 0,0 0 39 15,0-5-97-15,0 0 42 0,0 2 0 16,0-5-3-16,0-1-56 0,0-1-26 15,0 0 27-15,0 0 28 0,0-1-26 16,-2-13-221-16,2 2 52 0</inkml:trace>
  <inkml:trace contextRef="#ctx0" brushRef="#br0" timeOffset="1178.4047">8185 9406 710 0,'0'0'257'0,"0"0"-87"0,0 0-106 15,0 0-63-15,0 0 11 0,0 0 4 16,0 0 10-16,0 0-3 0,0 0 58 16,-21-15 49-16,21 13-6 0,0 2-46 15,0 0-23-15,0 0-19 0,5 0-36 16,-3 0-17-16,0-2-45 0,0 2-16 16,0 0 6-16,-2 0 17 0,0 0 6 15,2 0 1-15,0 0-8 0,2 0-2 16,0 0 45-16,5 0 13 0,5 0 71 0,-1 0-42 15,9 0 79-15,4 0-33 0,11 0-20 16,10 0-35-16,4 0-17 0,-2-4-1 16,0-1-2-16,-5 0 16 0,3 0-13 15,2 0-3-15,-1 0 56 0,2 0-56 16,-2 1 0-16,2 0 3 0,0-2-3 16,-3 3-7-16,2-1-28 0,1-1 35 15,2 2 34-15,-1-2-4 0,-1-2 15 16,2 5-45-16,-3-5-3 0,-1 3 3 0,1 0 23 15,-1 1-23-15,4-1 26 0,-3 0-13 16,0-2-11-16,1 1 1 0,4 1 13 16,-7-1-15-16,4 2 29 0,-1-1-17 15,3 3 0-15,-4-4-12 0,-3 1-1 16,1 3 0-16,-5-1 16 0,4 0-14 16,-2 0-2-16,0 0 0 0,1 2-1 15,0-2 0-15,-3 2-10 0,5 0 9 0,-1 0 4 16,4-1-4-16,-2 1 4 15,3 0-2-15,0 0 13 0,5 0-13 0,-8 0-2 16,5 0 2-16,-2 0 2 0,0 0-1 16,-4 0 1-16,1 0-2 0,-1 0-2 15,3 0 2-15,-2 0 0 0,-1 0 1 16,-4 0-1-16,3 0 0 0,0 0-2 16,2 0 0-16,2 0-11 0,1 0 13 15,7 0 1-15,-1 0 10 0,2 0-9 16,3 0 25-16,0 0-8 0,-3 0-19 0,1 0 3 15,-1 1-4-15,-4 1 1 0,5 0 0 16,-6 2 2-16,4-2 0 0,-3-1-2 16,2 1 1-16,3-2 1 0,-3 0 11 15,3 2-13-15,-3-2-22 0,3 2 22 16,1 1 0-16,3-3 3 0,-5 0 13 16,7 1 3-16,-2-1 7 0,-1 0-1 0,1 0-25 15,-3 0 0-15,1 0 16 16,-3 0-12-16,-1 0-4 0,-5 0 0 0,1 0 0 15,-4-1 13-15,1-2-13 0,0 1 19 16,0 0 13-16,-4 0 4 0,1 2-7 16,-1 0-28-16,2 0 3 0,-1 0-2 15,2 0-2-15,-6 0 0 0,-1 0 0 16,-7 0-2-16,-2 2-1 0,-10 0-13 16,1-2 14-16,-11 0 1 0,2 0-1 15,-1 0 2-15,6 2 0 0,-2-2 0 0,4 3 1 16,-2-3-1-16,3 1-1 0,0-1 1 15,2 2 0-15,0 3-1 0,-5-5-2 16,3 5-20-16,-8-1-52 0,0-1-16 16,-6 2 20-16,-2-4-4 0,-4 1-12 15,-1-2-40-15,-3 2-68 0,0-2-14 16,-3 0 56-16,-7 0-39 0,-2-4-229 16</inkml:trace>
  <inkml:trace contextRef="#ctx0" brushRef="#br0" timeOffset="2541.9739">7141 5404 100 0,'0'0'111'0,"0"0"55"0,0 0 10 15,0 0-163-15,0 0 4 0,0 0 32 16,0 0 78-16,0 0-10 0,0 0 7 15,-11-53-52-15,9 48-4 0,0 3 65 16,0-4-84-16,0 4-10 0,-3 0 20 16,3 0 26-16,0 2-66 0,0-1-19 15,-1-1 0-15,3 0 2 0,-1 2 14 0,1 0-14 16,0 0-2-16,0 0 0 0,0 0 1 16,-2 0 1-16,2 0-2 0,0 0-15 15,0 0-37-15,-3 0-43 0,3 2-45 16,-2 5-19-16,0 3 84 0,0 10 75 15,-2 11 3-15,2 10 88 0,0 0-58 16,2 0 16-16,2-4-48 0,6-8 28 16,1-5-29-16,1-5 23 0,1-2-33 0,-2-4 39 15,5 3-38-15,6 1 12 16,-3 2-3-16,10-2 45 0,-6-4 1 0,2-1-13 16,1-2-31-16,-5-5 60 0,-5-3 6 15,-1 0-32-15,-6-2-10 0,-4 0-25 16,0 0 38-16,-1 0 26 0,-2 0 16 15,2-7 0-15,1-3-48 0,-3-6-33 16,0-1-2-16,0-1-18 0,0-4 4 16,0 3-10-16,0-2 3 0,0 6 7 15,0 0-7-15,0 3-9 0,0 4 32 0,0 2-2 16,0 6-21-16,0-1 0 0,0 1-19 16,0 0-14-16,0 0-12 0,0 0-43 15,0 0-35-15,4 1 71 0,2 4 52 16,3 0-13-16,-1 2 20 0,1 2 13 15,1-1 2-15,4-1-29 0,-4 0 17 16,2 1 13-16,4 1 17 0,-4-1 22 16,5-1 49-16,2-2-23 0,-2-1 36 15,3-1-23-15,-4-3 0 0,4 0-36 0,-6 0-16 16,-1 0 30-16,-2-3 9 0,-5-3 6 16,-2 0 10-16,3-1 4 0,-3-3-4 15,2-4-65-15,0-1-13 0,-1-2 36 16,-3-6 0-16,-2-8 42 0,0-2-61 15,-2-6-20-15,-7 1 0 0,1 9-20 16,2 8 18-16,3 8-63 0,1 6 46 16,0-3-30-16,2 3-32 0,0 0-10 15,0 3-32-15,0 4-66 0,2 0-270 0,7 0-618 16</inkml:trace>
  <inkml:trace contextRef="#ctx0" brushRef="#br0" timeOffset="4013.971">13714 10048 105 0,'0'0'98'0,"0"0"-6"0,0 0-24 16,0 0 62-16,0 0 118 0,0 0-153 15,0 0-53-15,0 0-22 0,0 0 107 16,0-55-88-16,0 49-10 0,3 2-26 0,-3-1 33 16,0-1-16-16,2 2 71 0,-2 1-58 15,0-2-20-15,0 1-11 0,0 2 11 16,0 2 81-16,0-1-19 0,0 1-16 16,0 0-27-16,0 0-9 0,0 0-10 15,0 0-13-15,0 0-16 0,0 0-20 16,4 0 0-16,-4 0-9 0,0 0-1 15,0 0-6-15,0 0-16 0,1 0-24 0,4 0 14 16,-3 3 26-16,4 4 39 0,0 2 13 16,-2 0 55-16,5 3-28 0,-1 1-14 15,1 3 16-15,2-1-28 0,-3 2-2 16,3 1 2-16,1-1 1 0,-1 1-2 16,1 4 0-16,4-2 23 0,-4 2 6 15,1-1 1-15,0-1-27 0,0 2 23 16,-1-2-14-16,-1-1-12 0,0-1 0 15,-5-1 0-15,2-4 2 0,-4 1-2 16,3-5 3-16,-4-1 23 0,-1-3-26 0,0-2-12 16,-2-1 12-16,0-2 26 0,0 0 26 15,0 0 69-15,0 0 15 0,0 0-38 16,0 0-40-16,0 0-25 0,0 0-10 16,0 0-4-16,0 0-18 0,2 0-1 15,-2 0 0-15,0 0 0 0,0 0 0 16,2 0 3-16,-2 0 14 0,2 0-4 0,0 0 9 15,0-5 14-15,2 0-36 0,0-4-16 16,3-3 15-16,0-1 1 0,-1-3 48 16,-2 1-15-16,0-4-32 0,2 0-2 15,1-3 2-15,-2-4-11 0,7-4 14 16,1-6-8-16,-5-1-44 0,-1 8 28 16,3 8 1-16,-5 6 38 0,1 4-25 15,0-3 6-15,2-1-30 0,1-2-60 0,0 1 18 16,1 3 10-16,-4 0-6 15,1 3-62-15,-2 0 36 0,5 1-20 0,-6 1 16 16,1 1-98-16,1-1 37 0,-2 0-262 16,0 3 59-16</inkml:trace>
  <inkml:trace contextRef="#ctx0" brushRef="#br0" timeOffset="8643.7619">8111 5671 12 0,'0'0'75'0,"0"0"-29"16,0 0-43-16,0 0-3 0,0 0-13 16,0 0-3-16,0 0-1 0,0 0 17 15,0 0 0-15,0-2 49 0,0 2 46 16,0 0 42-16,0 0-17 0,0 0-54 0,0 0-34 15,0 0-32-15,0 0-6 0,0 0-60 16,0 0-103-16,0 0 9 0,0 0 30 16</inkml:trace>
  <inkml:trace contextRef="#ctx0" brushRef="#br0" timeOffset="11093.9502">8111 5671 153 0,'0'-2'215'0,"0"2"17"0,0-3-46 16,0 3-56-16,0 0-39 15,0-5-61-15,0 3-11 0,0 1-2 0,0-1 61 16,0 2-26-16,0 0-34 16,0 0-18-16,0 0-3 0,0 0-10 0,0 0 10 15,0 0-9-15,0 0 12 0,-2 0 19 16,2 0 17-16,0 0 0 0,0 0 10 16,0 0-1-16,0 0 1 0,0 0-1 0,0 0-12 15,0 0-7-15,0 0-13 0,0 0-11 16,0 0 18-16,2 0-10 0,-2 0-10 15,1 0-35-15,-1 0-1 0,0 0 3 16,0 0-6-16,0 0-3 0,0 0 0 16,0 0-1-16,0 0 11 0,0 0-1 15,0 0 4-15,0 0-4 0,0 0-3 16,0 0-16-16,0 0-6 0,3 0-4 16,-3 0 32-16,2 5 17 0,3 0 13 15,-3 2 7-15,2-2-7 0,-2 3-16 0,2-2 16 16,-1-1 0-16,1 2 20 0,0-2-20 15,-2 1-3-15,2 1 3 0,0-1-6 16,3 2 6-16,-3-1 3 0,-1 0 29 16,1 3-29-16,0-2-2 0,-2 3 1 15,4-1-1-15,-2-3-1 0,2 3 0 0,2 0 6 16,-4-1-6-16,1 1 0 0,0 0 17 16,-1 2 54-16,0-1-22 0,3-2-48 15,-1 2 38-15,3 4-37 0,-4-5 17 16,3 4 4-16,-2-1-23 0,1 0 0 15,2 0 20-15,1 1 3 0,-2 1-10 16,-2-1-9-16,2-1-4 0,1-1 13 16,-2-1-11-16,-1-1-2 0,-2 0 16 15,2-3-16-15,-1 0 2 0,-1 1-5 16,0 1-22-16,3-2 24 0,-3 1 2 0,-1 1-2 16,5 0-14-16,-2 1 15 0,0 1 22 15,4-2-22-15,-2 3-13 0,-2 0 10 16,0 0-13-16,0-2 32 0,2 2-13 15,-1-2 0-15,0 1-3 0,-3 0-10 16,0-2-11-16,2-1 21 0,-2 3 23 16,3 0 5-16,2 0-28 0,-1 1 0 15,-2-1 10-15,3-1 10 0,-1 1 19 0,1 1-38 16,2-2 48-16,-3-1-49 16,0 1 3-16,2-1 12 0,-2-3-15 0,-2 4-26 15,-2-3 25-15,0 2 2 0,2-1 11 16,1 4-10-16,2-5-2 0,-3 5 36 15,0-2-36-15,0 2 16 0,1 0 4 16,1 0-18-16,1-1 1 0,0 0 0 16,1 3 0-16,0-1 26 0,4-1-27 15,-4 1 24-15,0-2-3 0,2 1-23 16,-2 1 1-16,1-1 0 0,-3-3 22 0,3 5-20 16,-3-4 20-16,-1-1 0 15,0 1 12-15,2-1-2 0,0 1-10 0,2-2 22 16,-3 3-25-16,4 0 6 0,2 1-26 15,-2 0 26-15,1 1-25 0,4 0 12 16,-2 0-11-16,2 1 1 0,-2 1 16 16,3-2-6-16,2 2-11 0,-3 1 0 15,2-1-2-15,-4 0-1 0,2-2-2 0,-2 2 3 16,1-3 0-16,4-1 0 16,-5 4 2-16,4-2-1 0,-1-2 0 0,2 3 1 15,-3 1 15-15,-4-4-17 0,6 0-1 16,-8 1 0-16,6 0-13 0,-4-1 14 15,1-1 13-15,1 1-11 0,0-1 11 16,-1 1-12-16,2-1 2 0,-4-1 9 16,3-1-11-16,2 1 2 0,-4-1 16 15,-1 2-16-15,2-3-2 0,-4-1 2 0,0 3 16 16,0-5-19-16,-2 3-13 0,-2 0-3 16,-2-3 16-16,4 1 1 0,-1-1 2 15,2 4 0-15,-1-2 14 0,0 1-14 16,1 1 16-16,2-1-6 0,2 1-12 15,-5 2 3-15,4-3-4 0,2 1 16 16,-2-1-13-16,0 1-1 0,2 0-1 16,-2 0-2-16,3 1 5 0,0-2-4 0,0 3 16 15,0-3-15-15,4 2 1 0,-5 0 1 16,3-1-3-16,-2-1 13 0,0-1-10 16,0 1-3-16,-2 0 0 0,-1-2 0 15,4 0 0-15,-6 2 2 0,3-2-2 16,2 1-3-16,-3 0 2 0,1 2 1 15,-1-3 0-15,2 3 0 0,-2-2 0 16,4 1-1-16,-4-1 0 0,2 0-2 16,2-1 3-16,-2 2 0 0,-1-2 1 15,0-1 1-15,-2 2 1 0,1-4 23 16,2 1-25-16,-4 2-1 0,-1-4 13 0,8 3-10 16,-7-3 18-16,2 2-21 15,2-1 0-15,0-1 0 0,-1 5 1 0,2-4-1 16,-2 1-2-16,-1 0-1 0,2 1 2 15,-2-1 1-15,-2 0-1 0,3-1-2 16,-1 1 1-16,2 1 2 0,-4 0 1 16,5-2-1-16,-4 2 0 0,1-1 12 0,4-1-12 15,-6 2 0-15,2-2-1 0,4 0 1 16,-4-2 1-16,-1 1 0 0,1 2 12 16,-1-3-10-16,0 1-2 0,-1-1-2 15,4 3 2-15,-2-3-1 0,0 0 0 16,4 1 0-16,-4-1 1 0,3 2 8 15,4-2-9-15,-4 0 0 0,5 2 14 16,-2-2-10-16,2 0-1 0,-2 0-2 0,2 0-1 16,-2 0 1-16,4 0-1 15,-4 0 14-15,5 0-14 0,-7 0-1 0,3 0-2 16,-1 0 1-16,-4 0 2 0,1 0 0 16,-2-2-1-16,-5 2 1 0,3 0 2 15,-2-2 11-15,-1 2-12 0,-2-1 15 16,3-2 0-16,-1 2-3 0,3-2-12 15,0 2 1-15,1-1 11 0,3-2-11 16,-2 2 1-16,3-2-2 0,6 0-1 16,-5 3-1-16,6-3-1 0,-4 2 1 0,5-2 1 15,-2 1 0-15,-4 1-1 0,4-3 0 16,-6 4 1-16,1-3 0 0,0 1-1 16,-4 0 1-16,5-1 2 0,-4-1-1 15,-2 0 3-15,4 0-2 0,-4 1 0 16,-1 0 21-16,-1-1-7 0,1 1-13 15,0-3-3-15,1 2 1 0,6-1-1 0,-2-1-37 16,6-1 35-16,-1 1 4 16,5-3 0-16,-6 2 0 0,2-1-2 0,-3 1 1 15,2 1-2-15,-2-2 2 0,1 2 1 16,-4-3-2-16,6 1 0 0,-6 0 0 16,6-2 1-16,-3 1 0 0,3-4-1 15,-1 3 0-15,2 0 15 0,1-1-15 16,-6 0 0-16,-1-1 16 0,5 0-16 15,-8 0 0-15,6 4 8 0,-8-6-8 16,6 4 0-16,-6 0 1 0,-2 2 23 0,1-4-22 16,2 4 12-16,-2-1-13 0,-1 1 12 15,3-3-11-15,2 1-1 0,-1-4-1 16,4 1-1-16,0-3-25 0,2 0 13 16,-1-2 13-16,4 4 7 0,-4-3 6 15,1 0-13-15,-4 1 13 0,0 3 3 16,-2-3-3-16,-3 5-13 0,4-3 0 15,0-1-15-15,-5 3 12 0,5 1 3 16,-4 1-16-16,1 2-3 0,-1-3 18 16,4 3-1-16,-3-3-21 0,3 2 23 0,3-1-6 15,-2 0 6-15,4-1-2 0,-4 0 2 16,4-1-13-16,-1 4 13 0,2-3-2 16,-4-2-27-16,4 5 28 0,-4 0 1 15,0-2 10-15,-2 3-10 0,-3 0-1 16,4 0-1-16,-4 0-1 0,-1 1 2 15,1 0 1-15,0-1 3 0,0 0-2 16,-5 0 12-16,8 1-13 0,-5 1 2 0,0-2 14 16,3 3-14-16,0-3-1 15,-3 0-2-15,3-1-15 0,3-1 14 0,-2 3-17 16,0-3 19-16,4 0 0 0,-4 3 0 16,4-3 3-16,-5 1 6 0,5 2-9 15,0-1-22-15,-2-1 19 0,3 1-8 16,-2-1 11-16,-1 2 0 0,-2 2 0 15,-3-3 0-15,4 1 0 0,-4 0 51 0,-1 1-31 16,0 1-20-16,4-1 14 16,-4 0-12-16,-2 1 11 0,3-1-13 15,2-1-20-15,-1 0 11 0,-1 2-11 0,2-1 11 16,-2 2 5-16,-1 0-25 0,0-2 29 16,4 3 12-16,-5-3-12 0,1 2-13 15,3 1 13-15,-5-2 1 0,0 0 0 16,1 2 0-16,-1-2 27 0,1-1-15 15,-1 3-9-15,0-1-4 0,1-2 0 16,-1 1-13-16,5 1 13 0,0-2-29 0,0-1 16 16,1 2 12-16,-1-1 2 0,-2 1-2 15,0 1-21-15,-3 0 21 0,-1 2 1 16,-3 1-13-16,0-1 12 0,-2 2-41 16,0-2-26-16,0 2-39 0,-2 0-10 15,0 0-36-15,0 0-52 0,0 0-159 16,0 5-236-16,-4 1 163 0</inkml:trace>
  <inkml:trace contextRef="#ctx0" brushRef="#br0" timeOffset="11643.4324">13088 6527 48 0,'0'0'55'0,"0"0"4"16,0 0-30-16,0 0 20 0,0 0-46 15,0 0 4-15,0 0-4 0,0 0-3 16,-30-41 0-16,25 38-62 0,3 1 33 15,-2 0 3-15,2 0-7 0,0 2-29 0,-1 0 21 16,1 0 41-16</inkml:trace>
  <inkml:trace contextRef="#ctx0" brushRef="#br0" timeOffset="13106.9254">13088 6527 13 0,'-41'-94'1'16,"41"90"57"-16,2 0-2 0,-2 1-54 16,0-1 0-16,2 2-1 0,-2-3-1 15,0 5-13-15,0 0-14 0,0 0 16 16,0 0 11-16,0-5 1 0,0 5 12 16,0-3-13-16,0 0-11 0,0 2 11 15,0-2 0-15,0 2 104 0,0-1 89 0,0 2 15 16,0 0-81-16,0 0-65 0,2-2-36 15,3 2-6-15,-3-4 16 0,2 2-36 16,0 1 16-16,2-4-42 0,3 4 52 16,0-1-39-16,-1-2 26 0,0 0-13 15,3 1 13-15,2-2 7 0,-1 2 22 16,1-4-6-16,1 2-20 0,2 1-3 16,-1 1-13-16,0-3-13 0,-5 4 10 0,5-2 3 15,-5 2 2-15,0-1-2 16,0 1 1-16,0-2 0 0,-1 0 1 0,0 2 18 15,-3-3-19-15,2 0-1 0,6 3-51 16,-4-2 50-16,-2 3 0 0,8-1-24 16,-2 2 22-16,3-2 2 0,4 0-19 15,-2 2 20-15,3 0-13 0,-6 0 12 16,4-2-1-16,-4 2-1 0,2-2-10 0,-1 0 12 16,-6 0-1-16,8 2 2 15,-8-1 30-15,4-1-11 0,3 0-3 0,-4 2-3 16,4-2 13-16,-2 2-26 0,4 0 3 15,-1 0 26-15,2 0-22 0,-1 0-5 16,5 0-2-16,-2 0 71 0,3 0-58 16,0 0-10-16,-2 0-1 0,2 0 24 15,-3 0-26-15,3 0 3 0,2 0-29 16,-6 4 0-16,4-1 24 0,0 3 2 16,-3 0-7-16,3-1-25 0,-5 2 32 15,4-2-4-15,-1 0-9 0,-3 2 10 0,3-2 3 16,-4-1 0-16,7 2 0 15,6-1 33-15,4 3 29 0,4-2-46 0,-4-1 23 16,-4 3 33-16,-3-2-24 0,-4-2-48 16,-7-1 20-16,-4 2-20 0,0-2-10 15,-1 1 10-15,6 1 10 0,-2 3-10 16,5-1 0-16,-5 0 0 0,3 0 0 16,-6 1 11-16,4 1-11 0,-4-1 0 0,5 1-36 15,-4 2 36-15,1-2 9 0,0 4-9 16,0-2 0-16,4 3-2 0,-4 0-15 15,5 1 17-15,-4 0 22 0,6 1-21 16,-3-1 24-16,3 0 1 0,-4 4 3 16,4-4-29-16,0 4 0 0,-6-1-2 15,4-1 4-15,-3 1 8 0,0 2-10 16,0-1 0-16,1 3 1 0,-2-4-1 16,2 3-12-16,1 0 12 0,0-2 36 0,0 3-23 15,3-4 26-15,-4 1-37 0,4 1 54 16,-5-3-21-16,5-1 21 0,-4 3-11 15,4 0-9-15,0-2 19 0,-1 2-26 16,3-1-9-16,-4 2-4 0,4-1-16 16,-2-2 18-16,-3 1-18 0,-4 0-13 15,0-4 9-15,-6 1 2 0,6 0-11 0,-5 2 0 16,-2-5 13-16,2 4 0 0,-3-1 19 16,1 0-18-16,1 0-2 0,3-2 1 15,-1 2 0-15,-3 3-3 0,5-2 4 16,-2 1-1-16,1-2 4 0,6 2-2 15,-6 0-2-15,3 1 1 0,1-1 2 16,-2 1-3-16,2 0 2 0,-4-1-1 16,4 3-1-16,-2-1 0 0,1 0 0 15,0 2 2-15,0 0-2 0,3 0 2 16,-2 2-2-16,2-1 0 0,-1 2 1 0,0-2-14 16,0 2 16-16,0-3-3 0,0-2 16 15,3 1-4-15,-4 2-12 0,4-3-1 16,-3 1 0-16,0-2 1 0,-1 1 1 15,2-1-1-15,-1 0 1 0,-4 2-1 16,4-4 0-16,-4 2 2 0,2-1-1 16,-2 1-1-16,-1 0 0 0,4-1 2 15,-4 1-2-15,4-1 2 0,-4-2-2 16,1 2 2-16,5-1 0 0,-4 4 0 16,4-4 24-16,-2 3-23 0,4 1 10 0,-3-2-10 15,2 3 0-15,-2-1 13 0,1-1-14 16,-4-1-2-16,2 2 0 0,-2-3-3 15,-3 0 5-15,0 0-3 0,2-2 2 16,-5 3 18-16,2-1-17 0,2 0 14 16,-2 1-3-16,2-1-13 0,-3 0 11 15,0 0-11-15,5 0 0 0,-4 0 26 16,1 2 13-16,-1 0-13 0,4 1 3 0,-4-1-28 16,4 0 0-16,-4 2 20 0,0-2-18 15,2 0 0-15,-2 0 16 0,1 2-19 16,-1-4 23-16,2 3-23 0,-2-1 23 15,-2 0-21-15,6-2-3 0,-6 2 2 16,1-4 1-16,0 1 1 0,-1-3-3 16,-1-1 1-16,-4-2-3 0,2 1 3 15,-4-2-1-15,3-2 0 0,-4-1-1 0,2 0 1 16,-4-1 20-16,3 0-20 0,-1-1-13 16,-2-3-33-16,0 1-28 0,0-2-27 15,0 2-3-15,0-2-58 0,0 0-56 16,-7 0-52-16,-4 0 6 0,-3 0-143 15,1 0 9-15</inkml:trace>
  <inkml:trace contextRef="#ctx0" brushRef="#br0" timeOffset="13989.5132">16410 7781 168 0,'0'0'467'15,"0"0"-242"-15,0 0-95 0,0 0 0 16,0 0 14-16,0 0 51 0,0 0-75 16,0 0-9-16,0 0 6 0,-6-20-20 15,6 20-6-15,2-3-55 0,0 2-20 0,0-3-14 16,4 0 2-16,5 1-3 0,8-5-1 16,17-1-33-16,19-5 1 0,3 2-20 15,9-1 26-15,-5 4-10 0,-3 2 23 16,8-2 13-16,0 1-39 0,3 1 36 15,-6 0-11-15,-8 1 12 0,-5 0 2 16,-3 4-17-16,-1-3-44 0,-1 1 50 0,1 0 11 16,-3-4 3-16,-3 3 9 15,-1 1-12-15,-4 0-1 0,-8 0-1 0,-9 2-27 16,-6 2 29-16,-5-2 3 0,1 0 0 16,-4 0 17-16,2 1 2 0,-5 1 11 15,-2 0 12-15,0 0 4 0,0-3-13 16,0 2-10-16,0-3-26 0,-6 0-13 15,0-1-55-15,-7-2 25 0,-2-1-5 16,-2 1 5-16,-9-3-84 0,-2-1 53 16,-5 1 31-16,8 1-54 0,2 3 61 0,5 2 13 15,6 1-6-15,-1-1 29 0,2 2-2 16,7 0 2-16,2 2-29 0,2 0 28 16,0 0-11-16,2 0-66 0,2 0 46 15,2 0 28-15,6 0-103 0,-2 0 107 16,7 4 42-16,4 2 102 0,5-1-30 15,-3 2-33-15,-1 0-49 0,-4 1-30 16,0 0 17-16,-6-3-16 0,-1 2-3 16,-3 1 20-16,1 2-20 0,-5-2-20 15,0 5-1-15,-2-2 21 0,-2 4 13 0,0 1-7 16,-6 3 14-16,-7-1-20 0,-2 2 25 16,-7 1-24-16,6-1 55 0,-3 0-55 15,0 0 24-15,4 3-25 0,0 0-3 16,7 6-153-16,5 6-1 0,3 1-61 15,7-7-78-15,8-10-96 0,-2-11 27 16</inkml:trace>
  <inkml:trace contextRef="#ctx0" brushRef="#br0" timeOffset="14462.8215">18003 7436 20 0,'0'0'251'0,"0"0"-62"16,0 0-189-16,0 0-89 0,0 0 23 15,0 0 66-15,0 0 124 0,0 0 33 16,0 0-56-16,0 0 36 0,88 121-13 16,-75-82 3-16,-3 2-82 0,0-11 14 0,-6-11 48 15,2-2-51-15,-2-9-17 16,-1 1 23-16,4 2-26 0,-4-4 84 0,5-3-29 16,-3 0 6-16,-1-3 7 0,-2-1 0 15,-1 0-6-15,-1 0 12 0,3 0 16 16,1-1 62-16,3-7 28 0,0-5-88 15,7-5-83-15,1 0-43 0,-3-7-2 16,6-4 22-16,0-6-19 0,5-2-3 16,1-4-35-16,0 5-46 0,-10 11 7 15,0 8-25-15,-6 5-5 0,-2 3 7 0,2 1-3 16,-2 3 19-16,6-2-55 0,0 4-55 16,-1 3-59-16,2 0-86 0,2 6-94 15,-5 5-114-15</inkml:trace>
  <inkml:trace contextRef="#ctx0" brushRef="#br0" timeOffset="14657.0855">18626 7628 916 0,'0'0'271'0,"0"0"-197"0,0 0-47 15,0 0-27-15,0 0 1 0,0 0-1 0,123-20-56 16,-101 20-67-16,-4 0-112 0,0 0-212 16,-6 0 19-16</inkml:trace>
  <inkml:trace contextRef="#ctx0" brushRef="#br0" timeOffset="15283.0145">19009 7643 565 0,'0'0'150'0,"0"0"-81"16,0 0-66-16,0 0 52 0,0 0-6 16,0 0-36-16,0 0 10 0,0 0 6 15,0 0-12-15,0 0-15 0,29 88 40 16,-29-84-12-16,0-4 25 0,0 1-26 16,0 1 1-16,0-2 9 0,0 0 22 15,0 0 31-15,0 0 28 0,0 0 0 16,0 0-12-16,0 0-27 0,0 0-9 0,0 0-14 15,0 0-3-15,0 0-9 0,2 0-11 16,-2 0-6-16,0 0-13 0,3 0-16 16,-1 0-23-16,-2 0-3 0,0 0 6 15,0 0 4-15,0 0 3 0,0 0 0 16,0 0 10-16,0 0-10 0,0 0 11 16,0 0-14-16,0 0-7 0,0 0-6 15,0 0-13-15,0 0-10 0,0 0-10 16,0 0-6-16,0 0-1 0,0 2-19 15,0 2 53-15,0-1 35 0,2 2-23 16,-2-4 23-16,2 2 3 0,-2-3 10 0,0 0 16 16,0 0 33-16,0 0 10 0,0 0 3 15,0 0 6-15,0 0 10 0,0 0 35 16,0 0 7-16,2-4-19 0,-2-2-34 16,0-2-80-16,0-1-33 0,2-2 33 15,0-1-3-15,2-2 3 0,2 1-32 16,1-2 32-16,4 0 0 0,-1-3-22 15,1 1-10-15,0-2 6 0,6 2-3 0,-5-3 25 16,0 5-67-16,2 0 51 0,-2 4-53 16,-1 1 72-16,1 2-43 0,-2 2 1 15,2 5 1-15,-4-3 26 0,6 4-4 16,-4 0 17-16,4 0-16 0,2 5 19 16,0 6 0-16,4 4 39 0,-1 2-17 15,2 5 8-15,-2 2-30 0,1-2-4 16,-2 3 4-16,-3-2 1 0,2 0 0 15,-2 0-1-15,-2-3 3 0,0-3 0 0,-5-5-3 16,0 2 0-16,-6 0-55 0,1-3-72 16,-3-2-65-16,0 3-120 0,0-2-11 15,-5 0-215-15</inkml:trace>
  <inkml:trace contextRef="#ctx0" brushRef="#br0" timeOffset="15772.1105">18898 7458 414 0,'0'0'460'15,"0"0"-209"-15,0 0-72 0,0 0-59 16,0 0 10-16,0 0 10 0,0 0-26 16,0 0-68-16,0 0-24 0,0 0-22 15,6-14-32-15,-6 14-59 0,0 8 26 16,4 4 62-16,0 1 3 0,1 3 3 16,2 2-1-16,-3 7 60 0,0-3-17 0,-2 2-16 15,0-2-16-15,0-1 7 16,-2 0-7-16,2 0-10 0,0-2 12 0,1 1-14 15,-1-6 0-15,-2 6 1 0,2-3-2 16,0 1-20-16,0 0-107 0,2 4-87 16,1-5-99-16,-1 0-241 0,0-6-7 15</inkml:trace>
  <inkml:trace contextRef="#ctx0" brushRef="#br0" timeOffset="16349.8499">19791 7833 1241 0,'0'0'361'0,"0"0"-241"0,0 0-32 16,0 0-7-16,0 0-12 0,0 0-5 15,0 0 24-15,0 0 0 0,0 0 9 0,0 0-36 16,16-58-61-16,-12 52-40 16,0 2-34-16,0 0-4 0,1 1-61 0,-1 2-37 15,-4 1 7-15,0 0-42 0,0 0-141 16,0 0-326-16</inkml:trace>
  <inkml:trace contextRef="#ctx0" brushRef="#br0" timeOffset="17090.91">20450 7512 5 0,'0'0'33'0,"0"0"-13"0,0 0-17 16,0 0 62-16,0 0 10 0,0 0-10 16,0 0-48-16,0 0 67 0,0 0 31 15,0 0-34-15,-17 56-12 0,12-45 28 16,-3 5 63-16,2 0-108 0,-2 4 72 15,-4-1-59-15,6 1-42 0,0-1-20 0,4-1 59 16,0-2 3-16,2-1-32 16,0-1-33-16,6-1 42 0,4-1 0 0,8 1 72 15,5 0-26-15,15 1-13 0,8-3-52 16,8-3 19-16,-3-5-25 0,-9-1-17 16,-7-2-35-16,1 0-56 0,-6 0-101 15,-8 0-92-15,-4-3-149 0,-10-3-229 16</inkml:trace>
  <inkml:trace contextRef="#ctx0" brushRef="#br0" timeOffset="18077.025">20757 7477 429 0,'0'0'385'0,"0"0"-268"16,0 0-78-16,0 0 4 0,0 0 58 0,0 0 13 16,0 0-82-16,0 0 30 15,0 0-16-15,0 0 3 0,-18-28-17 0,16 28-32 16,0-3 0-16,2 3 0 0,0 0 2 16,0 0 34-16,0 0 19 0,0 0 7 15,0-2-6-15,0 2-11 0,0-2-3 16,0 0-16-16,-4-2-26 0,4 3 0 15,-1-2-1-15,-1 2 1 0,-2-1-3 0,-1 0-13 16,1 0-4-16,2 0 7 16,-2 2-13-16,-4-3 7 0,5 3-7 0,-5 0-13 15,2 0 9-15,-3 0 4 0,2 0-16 16,-1 0 6-16,-2 0 30 0,-4 5-7 16,2 1 26-16,-3 1-26 0,-3 1 0 15,4 2 13-15,-5-1 16 0,4 1-16 16,-1 1-1-16,-1-4 0 0,6 3-16 15,2-2 14-15,1 0 6 0,1 0 7 16,5-3 20-16,0 1-30 0,0 1-23 0,2-2 10 16,-2 3 13-16,2-1-20 0,0 0 20 15,0 0 20-15,0 3-20 0,0 0-101 16,0-1 49-16,0 1-43 0,0 0-22 16,0-1-16-16,-2 0-141 0,0 2-111 15,-3-4 97-15</inkml:trace>
  <inkml:trace contextRef="#ctx0" brushRef="#br0" timeOffset="45846.5605">7090 7177 64 0,'-4'-4'52'15,"-4"2"43"-15,5-3-59 0,-2 4 32 16,1-3 14-16,-2 0-53 0,0 4-29 16,0-1-35-16,-1 1 16 0,0-3-11 15,1 3 27-15,-2 0-23 0,2 0 10 0,1 0 14 16,-3 0-21-16,-1 0 10 0,1 0 13 16,-1 0-4-16,1 0-48 0,-5 3 3 15,-2-2 10-15,1 5-10 0,-6-3 0 16,2 2 32-16</inkml:trace>
  <inkml:trace contextRef="#ctx0" brushRef="#br0" timeOffset="47109.6978">6463 7249 47 0,'0'0'71'0,"0"0"-38"0,0 0-30 16,0 0 0-16,0 0 0 0,0 0 20 15,0 0-1-15,0 0 1 0,0 0-22 16,0 0 25-16,26-11 53 0,-24 11-14 15,-2 0-42-15,0 0-4 0,2 0 7 16,0-2 4-16,1 0 84 0,1 2-23 16,2-2-13-16,0 0-42 0,3 0 3 15,2 1 0-15,-3-2 7 0,2 1-30 0,6 0 17 16,-6 1-20-16,3-1 13 0,0 0-3 16,-3 2-23-16,-1 0 0 0,1-3 1 15,1 3-1-15,-2-1-2 0,-3 1-14 16,1 0 2-16,0 0 12 0,0 0 1 15,0 0 2-15,-1 0-1 0,-3 0 0 16,4 0 1-16,-1 0 3 0,1 0-2 16,2 0 17-16,-1 0 24 0,1 0-43 15,1 0-13-15,3 0 13 0,-1 0 2 0,3-1 27 16,3 1-27-16,-4-3 41 0,1 3-43 16,2-3-4-16,-2 3 4 0,-2 0 0 15,-2 0 2-15,1 0-1 0,-2 0 0 16,1 0-1-16,0 0-4 0,-1 0 3 15,1 0 1-15,0 0 1 0,-1 0 2 16,3 0 12-16,2 0-14 0,0 0 29 16,2 0-29-16,0 0 11 0,-3 3-12 0,6-3 2 15,-5 3-5-15,0-3-10 16,-3 1 0-16,2 0 13 0,0 2 3 0,-1-1-3 16,-3 0-20-16,1-1 20 0,0 1 0 15,-1 0 2-15,-2-2 34 0,3 4-35 16,0-4 1-16,-3 2 14 0,1-2-14 15,1 2 12-15,4-2 12 0,-4 0 9 16,0 0-15-16,4 0 6 0,-2 0 13 16,-2 0-37-16,3 2 18 0,-1-2-20 0,0 2 13 15,-2-2-11-15,1 2-2 0,0 1-3 16,-3-1-20-16,2 0 7 0,2 2 17 16,-2-3-1-16,-2 5 0 0,3-5-7 15,2 2 7-15,-3 0 0 0,3-1 0 16,4-2 13-16,0 3-11 0,-1-1 24 15,4 0 20-15,-1 0-30 0,0 0-16 16,0-2 13-16,1 0 7 0,-2 2-20 0,4-2 0 16,-7 0-1-16,4 1 1 15,-4 2 0-15,-3-2 0 0,2 1-2 0,0 0 2 16,-4-2 2-16,4 2-1 0,-6 0-1 16,2-2-7-16,1 2 7 0,0-2 23 15,-3 0-7-15,5 0-16 0,2 0 0 16,-2 0 0-16,1 0 2 0,4 0 15 15,-4 0-17-15,1 2 1 0,2-2-1 16,-2 1-26-16,0 2 24 0,0-2 2 0,-1 2 2 16,4-2 4-16,-4-1-6 0,2 2 0 15,-2-2 4-15,1 0-4 0,0 2 12 16,-2-2-12-16,-1 0 0 0,3 0 1 16,-4 0 15-16,1 0-15 0,2 0 2 15,-6 0-3-15,0 0-19 0,1 0-1 16,-1 0 20-16,1 0 22 0,-3 0-9 15,0 0-13-15,3 0-2 0,-3 0-2 0,3 0-9 16,0 3 12-16,-1-3 1 16,0 0-9-16,2 0 9 0,2 0-3 0,-2 0 3 15,3 0 10-15,2 0 6 16,0 0-5-16,-3 0-11 0,3 0-32 0,-4 0 19 16,-3 0-7-16,0 0-16 0,1 0-64 15,-4 0-14-15,-3 0 6 0,0 0-35 16,-2 0-105-16,0 0-107 0,0 0 136 15,-9 2 30-15</inkml:trace>
  <inkml:trace contextRef="#ctx0" brushRef="#br0" timeOffset="49936.5569">8011 7357 42 0,'0'0'111'0,"0"0"-29"0,0 0 74 15,0 0 73-15,0 0-53 0,0 0-66 16,0 0-12-16,0 0-10 0,0 0-32 16,0 0-56-16,11-3-24 0,-9 3 24 15,-2 0 18-15,2 0-18 0,-2 0-49 0,4 0 13 16,-2 0 4-16,4 0 29 15,2 0-14-15,-4 0 15 0,2 0 1 0,-2 0-26 16,2 0 26-16,-1 0 2 0,6 3 14 16,-1-3 1-16,0 0 20 0,3 0 0 15,4 0-35-15,-2 0 48 0,0 0-29 16,0 0 6-16,0 0-25 0,2 0 18 16,-4-5 14-16,3 3-10 0,-2-2-21 15,2 3 1-15,-3-4 10 0,2 4 26 16,-5-1-13-16,0 0-25 0,6 0-1 15,-8 2-1-15,5-2-1 0,-3 2 4 0,0 0 18 16,2-2-17-16,-4 2 13 16,5 0 10-16,-4-1-9 0,-5-2-17 0,2 3-16 15,0 0 16-15,0-1 10 0,1 1-10 16,0-2 0-16,-1 2-1 0,2 0 1 16,1-2 37-16,2 2-37 0,1-2-3 15,-1 2-1-15,2-2 4 0,2-1 22 16,-1 3-22-16,2-2-3 0,-2 2 3 15,0 0 0-15,2-3 2 0,-2 1-2 16,-1 0 1-16,3 1-1 0,-6-2 13 0,0 2-13 16,2-2 19-16,-6 2-18 0,0 1 0 15,-2-2 21-15,-1-2 8 0,4 2-17 16,0-2 26-16,2-1 3 0,1-1-16 16,-2-1-13-16,2 2-12 0,4-2-1 15,-5 1 3-15,1 0-1 0,0-1-2 16,4 1 0-16,-4 0-3 0,0 1-10 15,3-1 13-15,-4 2 23 0,-1 0-23 16,3-2 13-16,0 2-1 0,-1-1-11 0,-1-1 11 16,-1 1 22-16,3-3-32 0,0 2-2 15,-3 0 26-15,0 1-24 0,1 2-2 16,2-4 0-16,-3 1-20 0,5 1 17 16,0-1 3-16,-3-2-16 0,1 4 13 15,-1-1-10-15,1 0 13 0,-2 0 0 0,-1-1 1 16,0 2 20-16,1-1-21 15,0-1 0-15,-1 3 26 0,-2-4-14 0,3 2-11 16,-1 0-2-16,1-3 5 0,-1 1-4 16,-1 0 22-16,1 0-21 0,0-1 2 15,2-1 23-15,-3 1-10 0,0 0-16 16,1-3 32-16,-3 3-22 0,6-3 6 16,-3 2 1-16,-2-2-1 0,3 0-29 15,-2-1 13-15,2 2-16 0,0 0 16 0,0-2 13 16,1 2-13-16,1-1-20 0,1 0 7 15,-3 2-16-15,3-2 29 0,0 0-20 16,-5 1 20-16,4 1 0 0,0-3 0 16,0 1 1-16,-3 1 18 0,1 1-19 15,-1 0-1-15,3-2 1 0,0 0-2 16,-3 4-11-16,0-3 0 0,4-2 12 16,-4 2 1-16,0 1 0 0,0 0 16 0,1-1-16 15,0 0 0-15,1-1-7 0,1 2 7 16,-1-5-3-16,3 2-33 0,-2 2 24 15,-1-2 11-15,2 2-24 0,-2 1-1 16,-2-1 26-16,0 0 0 0,0 1-30 16,2-1 30-16,-2 1 0 0,1-1-18 15,-1 0 18-15,-3 2 46 0,5-2-26 16,-1 0-17-16,-3 1-2 0,2 0-1 16,-1-2 23-16,4 4 6 0,-3-3-16 15,-2 1-13-15,2 0 0 0,0-2 10 0,1 2 3 16,-2 0 6-16,-1-1-3 0,2 1-6 15,1-4 6-15,1 4 10 0,0 0-22 16,-2-1 18-16,2 0-44 0,3 0 2 16,-3 0 7-16,5-2-6 0,0 3 15 15,0-3-9-15,0 2 13 0,0-1 4 16,-4 4 18-16,-1-1 10 0,1 1-32 16,-2-1 0-16,-3 0 29 0,2 3-16 0,-2-5-13 15,2 2 0-15,-2 2 9 16,2-1-8-16,-4 0-2 0,5 0-3 0,-3 2 4 15,1-3 23-15,1 0-13 0,-2 1 9 16,1-4 9-16,-1 4-28 0,2-1-25 16,1-4 6-16,0 2 19 0,-3 1 0 15,1-1 16-15,2-2-16 0,1 5 20 16,-6-5-20-16,2 5 2 0,-2-3-2 16,2 0 16-16,1 1-32 0,2-2 32 15,-1 0-16-15,-1 1 0 0,3-4 1 16,0 1-1-16,2 0-62 0,-4 0 62 0,2-4 3 15,-2 6 36-15,4-2-55 16,-4 3 16-16,-2 0 0 0,0 1-4 0,1 1-38 16,2-1 41-16,-1 4-12 0,-2-3 0 15,3 1 13-15,-1-2 0 0,1 1 2 16,-4 1-2-16,3 0 2 0,-2 0-2 16,0-1-22-16,2-1 22 0,4 2 1 0,-4-1 5 15,0 1-6-15,3-3-26 16,2 3 26-16,-3-3 13 0,5-2-13 0,0 5-26 15,-2-5 24-15,1 2-24 0,2 1 23 16,-6 1-69-16,5-1 72 0,-2 0 7 16,-1 1-1-16,1-2-6 0,2-2-13 15,0 5 13-15,-3-2 0 0,6 1 10 0,-6 0-10 16,4 0-2-16,-4 1-24 16,1-1 26-16,0 1 3 0,2-3-3 0,-3 2-24 15,3-2 24-15,-2 3 13 0,-1-3 4 16,2 3-4-16,-2-2-12 0,1-1-1 15,1 0-2-15,-1-1-15 0,2 0 15 16,2 1 1-16,-4 1 1 0,1-1-17 16,4 0 15-16,-4 1-45 0,3 2 24 15,1-1-3-15,-6-1 23 0,3 2 0 16,-2 1-49-16,-1 1 39 0,2-3-34 0,-4 2 45 16,0 1 4-16,6-2 27 0,-6 0-29 15,3 1-6-15,-1-1 6 0,4 1 0 16,-2 2 13-16,6-3-33 0,-5 1 37 15,10-4-17-15,-6 3 3 0,4 1 14 16,-2-2-17-16,2 1 0 0,-2-1-2 16,3 1 2-16,0-3-1 0,-1 2 8 15,1 2-11-15,-2-1 4 0,2-1-6 0,-1 1 6 16,3-1 2-16,0 0 30 0,-4 0-30 16,4 1 1-16,-2-1 0 0,-1 1 38 15,-1 1-41-15,-5-1-3 0,4 2-10 16,-7 1 12-16,1 1 1 0,0-1 2 15,-4 0-2-15,1 2 3 0,-1-2-2 16,1 3 6-16,-2-5-7 0,0 1 0 16,5 2 0-16,-7-1 3 0,3 1-3 15,-1-2 0-15,3 4-13 0,0-5 0 16,4 4 11-16,0-4-14 0,-1 4 15 0,4-1-22 16,-3 1 20-16,2-2-9 0,-4 2 11 15,2 0-11-15,-2 1 12 0,-3-2 3 16,4 2-3-16,-2-3 1 0,1 2 25 15,2 0-6-15,-2-2-7 0,0 3 3 16,0-4-16-16,-3 3 1 0,6 1 12 16,-4-3 6-16,6-1-19 0,-2 2-12 15,0 1 12-15,5-2 4 0,4 2-4 16,-2-2-2-16,3 3 0 0,4-1-7 0,3-2 9 16,6 2 6-16,2-3 7 15,-4 0 0-15,-10 2 3 0,-8 0-16 0,-8 2 0 16,2-2 0-16,-2 3 0 0,1 0 0 15,6 0-3-15,-7 0-10 0,6 0 0 16,-5 0 13-16,1 0 14 0,4 0 11 16,0 0-25-16,3 0-26 0,-2-3 25 15,8 3 2-15,6-2-1 0,7 2 23 16,1 0-21-16,3 0-4 0,-3 0-12 16,-2-2 12-16,1 2 1 0,-1-2-16 0,1 2 17 15,3-3 20-15,-2 3-20 0,3 0-19 16,-2 0 19-16,2 0-3 0,-3 0-11 15,-4 0 14-15,0-2 32 0,-11 2-32 16,-5 0-4-16,-5-3 4 0,-4 3 0 16,4 0 30-16,2 0-30 0,1-1 2 0,5 1 11 15,0 0-11-15,5 0-2 0,10 0 26 16,0 0-10-16,1 0-15 0,-3 0 1 16,-4 0 9-16,2 0-8 0,-2 1-1 15,-1 2 49-15,1-1-47 0,-4-2 12 16,-2 1-15-16,-7 1-1 0,-3 0-29 15,-6-2 29-15,5 2-2 0,-1-2 2 16,4 0 26-16,-1 2-17 0,-4 1-8 16,1-3-2-16,2 0-1 0,-4 0 2 15,5 0 29-15,1 0-29 0,0 0-3 16,2 0 3-16,2 0 0 0,6 0-2 0,8 0 2 16,7 0-1-16,3 0-11 0,-1 0 12 15,-3 0 0-15,-6 0 1 0,3 0-11 16,-1 0 10-16,-2 0-1 0,1 3 1 15,-3-2 0-15,2 2-1 0,2-3-5 16,-4083 0 2-16,8163 0 4 0,-4084 1 0 16,2-1 0-16,3 0 4 0,2 2 12 0,3 0-13 15,-1-2 33-15,1 0 6 0,1 0-39 16,-2 0 10-16,-1 0-9 0,-3 3 15 16,-9-3-19-16,-10 0-1 0,-2 2-13 15,-8-2 12-15,3 0-9 0,2 0 11 16,-2 0 19-16,-1 0-15 0,-2 0 22 15,-3 0 3-15,-2 0-3 0,0 0-4 16,2 0-5-16,-3-2 2 0,2-5-18 16,1 6 0-16,-4-3 1 0,2 1-2 15,2-2-47-15,-3 3-86 0,-1 0 48 0,-3 2-90 16,-2 0-36-16,0 0-164 0,-13 0-290 16</inkml:trace>
  <inkml:trace contextRef="#ctx0" brushRef="#br0" timeOffset="52491.1289">11072 4920 154 0,'0'0'320'0,"0"0"-170"15,0 0-46-15,0 0-13 0,0 0-88 16,0 0 62-16,0 0-65 0,34-29 19 16,-27 22 27-16,-1-1-13 0,1 2-30 15,-5 3 16-15,2-3 17 0,-4 2-16 16,0 2-4-16,0 2-16 0,0 0-79 0,0 0 23 16,-2 0 54-16,-4 0-60 15,-5 0-65-15,1 0-130 0,1 2 139 16,-1 4 43-16,-6-1 72 0,4 3 6 0,-4 1-6 15,4-1-26-15,1 0 29 0,3 0 3 16,4-4-3-16,2-1-29 0,2-1 16 16,0 0 13-16,2-2 13 0,6 0 75 15,1 0 120-15,3 0-156 0,10 0-52 16,10-2 14-16,8-5 109 0,5-3-18 16,-5-2-40-16,-9 5-10 0,-14 1-35 0,-6 0-4 15,-3 4 36-15,-1 1-19 16,-4084-1-10-16,8161 0-21 0,-4084 2-2 0,0 0-26 15,0 0-33-15,-10 0 17 0,0 0-46 16,-3 5-95-16,1 3 183 0,-3 0-62 16,-2 4 62-16,-3 1 30 0,2 0-27 15,-2 2-3-15,4-2 0 0,5-1-3 16,3-4-10-16,3-1-43 0,5-3 15 0,0-4 41 16,7 0 59-16,1 0 113 15,-2 0-133-15,5 0-3 0,4-2-32 0,0-2 116 16,7-3-22-16,-4 1-62 0,-1-2-17 15,-2 3 1-15,-7 1-4 0,-4 1 13 16,-1 3-29-16,-3 0-16 0,0 0-137 16,-3 0 98-16,-5 0-95 0,-2 3-173 15,-3 2 85-15,0 2 196 0,3 0 42 16,-7 3-4-16,6-1-9 0,1-1 16 16,1-3-3-16,-1 3 23 0,7-2-5 0,3-4-18 15,0 2-26-15,2-3 26 0,9-1 39 16,2 0 46-16,3 0-63 0,15 0 115 15,10-1 13-15,4-11-52 0,0 0-86 16,-15 3-11-16,-10 3 0 0,-4 3 123 16,-8-1-111-16,5-2 29 0,-2 4-42 15,-5-1 36-15,-2 1-10 0,-4 2 20 16,0 0 29-16,0 0-33 0,-2 0 14 0,-4 0-43 16,0 0-13-16,-4 0-30 15,4 0 11-15,-2 0-17 0,2 0-23 0,-3 2-6 16,-4 3 33-16,1 1 28 15,3-2 4-15,3-1 20 0,4-3-18 0,2 0 34 16,0 0-13-16,0 0 13 0,6 0 55 16,2 0 78-16,7 0-149 0,9-7-20 15,14-4-33-15,8-6-41 0,7-1 74 16,1 3 23-16,-18 2-7 0,-11 2 43 0,-7 8 9 16,-8-3-65-16,0 4-3 0,-5 2-19 15,4-2-88-15,-9 2-79 16,0 0-19-16,0 0-157 0,-2 8 81 0,-8-1 180 15,0 5 23-15,-2 2-48 0</inkml:trace>
  <inkml:trace contextRef="#ctx0" brushRef="#br0" timeOffset="53569.7165">11516 4889 238 0,'0'0'320'0,"0"0"-92"0,0 0-140 15,0 0-10-15,-112 0-29 0,90 0 29 16,5 0-3-16,2 0-26 0,5 0-49 16,4 0-13-16,2 0-16 0,-1 4-14 0,3-1 7 15,2-3-19-15,0 0-56 16,0 5 36-16,0-5-58 0,0 0 126 0,0 0 7 15,0 0 121-15,0 0-27 0,0 0-9 16,-2 0 13-16,-5 0-43 0,-1-5-55 16,-3 5-88-16,-14-3-75 0,-11 3-107 15,-19 0 67-15,-14 3 125 0,-5 5-101 16,3 2 91-16,7-2 75 0,-1 0 13 16,9-3 3-16,5-1 0 0,4-1 27 0,13-3 2 15,10 0 73-15,14 0 15 0,4 0 148 16,6 0-89-16,0 0-55 0,0 0-118 15,12 0-6-15,12 0-62 0,7-5-26 16,17-2 88-16,1-7 20 0,1 1 16 16,-12-1 16-16,-15 7-52 0,-8 3 2 15,-8 2 99-15,-1 0-62 0,-4 2-6 16,-2 0 42-16,-2 0 19 0,-15 0-35 0,-15 0-59 16,-18 0-65-16,-17 10-193 15,-6 2 121-15,-2-2 92 0,3 2-17 0,2-2 29 16,0-1 4-16,5 0 29 0,9-1 72 15,7-3 9-15,7 0-29 0,8-3 17 16,17 0-40-16,3 0-13 0,8-2-4 16,2 0-11-16,4 0 44 0,0 0 33 15,2 0-78-15,6 0-15 0,8 0-27 16,-1-2-60-16,17-4 51 0,4-6 51 16,-3 4 49-16,-5-3-47 0,-9 4 47 0,-10 3-36 15,-4 0 66-15,2-1 2 0,-3 3 26 16,-2-4 43-16,-2 4-33 0,0-3-45 15,-6 5-72-15,-2-5-13 0,-5 1 13 16,-3-1-26-16,4 3-3 0,-9-2 12 16,-2 0-25-16,-5 2-20 0,3 2-6 15,-5 0 68-15,4 0-2 0,-6 6-18 0,-6 2 4 16,-4 4-7-16,-3-5-3 0,11 1 26 16,8-5 3-16,12-1-1 0,1-2 18 15,3 0 0-15,-3 0 22 0,4 0-16 16,5 0-3-16,4 0 68 0,0 0-45 15,4 0-46-15,8 0-68 0,-2-2-16 16,7-6 31-16,8-2-44 0,3-4 6 16,-5 0 16-16,-1 3 72 0,-8 4 6 0,-1-2 52 15,0 2-54-15,-5 1 47 16,-6 1 27-16,1 3 19 0,-3-4-94 0,0 3 1 16,0 0 65-16,-9 1-66 0,-4 2 0 15,-4 0-1-15,-9 0-86 0,-12 0 12 16,-8 8 19-16,-6 1 35 0,4 3 19 15,8 0 2-15,7-5 0 0,6 1 26 16,11-3-23-16,3-3 19 0,6 2 5 16,3-2 12-16,4 0-39 0,0-2-10 15,4 2-59-15,7-2-67 0,1 0 22 16,14 0 110-16,9-4 4 0,19-5 79 16,3-5-21-16,-1-1-25 0,-16 3-30 0,-21 5 0 15,-9 3 1-15,-2 0 51 0,-4 2 0 16,-4 2 17-16,0-2 39 0,-2 2 2 15,-14 0-87-15,-2 0-26 0,-17 0-74 16,-12 2-148-16,-6 4 144 0,3 2 78 16,1-1 23-16,7 1 39 0,1 2-43 15,1-3 63-15,4 5-63 0,4-3-19 0,9 0-16 16,5-1 3-16,10 0-7 16,4 2 4-16,4 3-166 0,10 5-297 0,10-3-62 15</inkml:trace>
  <inkml:trace contextRef="#ctx0" brushRef="#br0" timeOffset="57012.0166">14630 4163 228 0,'0'0'225'16,"0"0"4"-16,0 0-60 0,0 0-26 16,0 0-64-16,0 0 31 0,0 0 34 15,-8-17-102-15,8 13-3 0,-2-1-37 0,2-1 60 16,-3 0-7-16,3 2-42 0,-1-1 42 16,1 1-54-16,-2-3 14 0,2 7 11 15,0-7-3-15,-2 5-22 0,2 1 38 16,-2-2-39-16,2 2-21 0,-2 1-2 15,2 0 4-15,-2 0-30 0,2 0-39 16,0 0-35-16,-2 1-17 0,-5 5-10 16,4 8 45-16,-4 5 105 0,0 8 0 0,1 7 3 15,1 6 16-15,5-8-19 16,0-5-80-16,5-7 80 0,3-7 42 0,0-4-22 16,6 3-18-16,-1 2-2 0,5-5 55 15,1 0 23-15,0-5-58 0,3-4 100 16,-4 0-32-16,2 0-52 0,-8 0 13 15,-1-2-46-15,-2-3 66 0,-3-1 2 16,0 2-25-16,-2-1-20 0,-2-2-13 16,1 0 6-16,-3 1-7 0,0 2-11 0,0 0-2 15,0 4-9-15,0-3-3 0,0 3-3 16,0 0-33-16,2 0-38 0,-2 0-57 16,2 0-15-16,4 3 2 0,5 3 135 15,4 2 22-15,9 4 75 0,7 2-53 16,14 0 50-16,0-1-33 0,-9-6 23 15,-11 0-16-15,-8-6-11 0,-7-1 8 16,1 0 22-16,-1 0-13 0,1-1 19 16,-4-3-2-16,-3 1 28 0,0-7 10 15,0 1-42-15,-4-3-22 0,0-3-18 16,0-5-12-16,-2-1-13 0,-6-6 13 0,-10-3-13 16,4 1-29-16,-1 6 28 15,2 0-17-15,2 10 17 0,5-2 1 0,-4-1-52 16,4 5 49-16,-2 3-53 0,6 2-5 15,2 5 38-15,0 1-71 0,5 0-170 16,4 0-224-16,3 1-109 0,1 9 320 16</inkml:trace>
  <inkml:trace contextRef="#ctx0" brushRef="#br0" timeOffset="57226.424">15485 4349 727 0,'0'0'271'0,"0"0"-232"0,0 0-39 15,0 0-98-15,0 0-218 0,0 0 42 16,0 0 143-16,0 0-15 0</inkml:trace>
  <inkml:trace contextRef="#ctx0" brushRef="#br0" timeOffset="57660.6302">15660 4257 582 0,'0'0'371'0,"0"0"-221"0,0 0-150 16,0 0-39-16,0 0-85 0,0 0 124 15,0 0 52-15,0 0 56 0,0 0-24 16,0 0-41-16,64 88-20 0,-51-67-1 0,-3-6-22 16,1 0 31-16,-2-6-29 15,-4-1-1-15,-2-1 12 0,-3-7 10 0,0 0 107 16,0 0 65-16,0 0-36 0,0 0-35 16,0 0-14-16,-4 0-6 0,0-3-55 15,-3-4-49-15,0 2-30 0,3-5 27 16,2 1 3-16,0 4-23 0,-1-1 23 15,3-1-38-15,0-2 8 0,0 2-9 16,0 0-29-16,5-5-29 0,3-1 42 0,2-1 22 16,0 1 7-16,0 0 25 0,3 0-28 15,0 3 29-15,-2-2 1 16,-1 5-1-16,3-1-37 0,-2 2 37 0,1 0 29 16,8-1 46-16,-2 3-42 0,6-1-32 15,-3 0 0-15,1 5 28 0,-4 0-29 16,4 0-10-16,-5 2-16 0,4 8 26 15,-2-1 22-15,0 5-22 0,-2-1-20 16,1 3 20-16,-4 1-26 0,-6 1 23 16,0 4-127-16,2 2-49 0,-6 0-71 0,-4 1-76 15,0-3-85-15,0-8-85 0</inkml:trace>
  <inkml:trace contextRef="#ctx0" brushRef="#br0" timeOffset="58308.968">16537 4330 489 0,'0'0'476'0,"0"0"-381"0,0 0-95 16,0 0 0-16,0 0 13 0,115-24-13 15,-102 22 0-15,4 2-20 0,-5 0 20 16,0 0-101-16,-1 0-205 0,3 5-50 16,-9-1 73-16</inkml:trace>
  <inkml:trace contextRef="#ctx0" brushRef="#br0" timeOffset="58631.3223">16989 4138 453 0,'0'0'134'16,"0"0"-75"-16,0 0 45 0,0 0-3 0,0 0-33 16,0 0-41-16,0 0-8 0,0 0-16 15,0 0-3-15,0 0 82 0,-105 67-56 16,105-54-3-16,0 1-20 0,0-3-3 16,2-1-10-16,4 1 10 0,2-3 36 15,3 2 13-15,4-1 6 0,4-4 43 16,4 3-49-16,0-1 3 0,5-2-52 15,0-1-7-15,-5 0-126 0,3 0-72 0,-6-2-43 16,1-1-235-16,-8-1 138 16</inkml:trace>
  <inkml:trace contextRef="#ctx0" brushRef="#br0" timeOffset="59489.3824">15416 4405 53 0,'0'0'219'0,"0"0"-190"0,0 0-28 0,0 0 35 15,0 0 192-15,0 0-48 0,0 0-30 16,0 0-7-16,0 0-10 0,0 0 24 16,-6 12-1-16,6-12-32 0,0 0-24 15,2 0 1-15,0 0 6 0,-2 0-3 16,2 0 0-16,-2 0-20 0,0 0-25 16,2-4-30-16,-2 1-29 0,0-2-39 0,2 3 26 15,-2-1-39-15,0 1-52 0,0 2-9 16,0 0-30-16,0 0-39 0,0 0-143 15,0 0-161-15,3 2-241 0,-10 15 614 16</inkml:trace>
  <inkml:trace contextRef="#ctx0" brushRef="#br0" timeOffset="63077.3574">9162 6979 9 0,'0'0'215'0,"0"0"-124"0,0 0-39 16,0 0 49-16,0 0 72 0,0 0-3 15,0 0-56-15,0 0-72 0,7-34-40 16,-7 32 11-16,0 2-2 0,0-2-10 0,0 2-1 15,0-2 3-15,0 2 13 0,0 0-14 16,0 0 11-16,0 0 7 0,-3 0 9 16,-1 0 10-16,-3-3-6 0,3 3-20 15,-4 0 6-15,1-2 43 0,3 2 12 16,2-2-74-16,-2 2 0 0,4 0-1 16,-2 0-24-16,2 0-21 0,0 0-6 0,0 0-13 15,0 0-10-15,0 0-26 0,0 0-49 16,0 4 85-16,4 1-75 0,2 3 81 15,1-1 39-15,1-3 20 0,-1 1-6 16,3 2 35-16,-3-3-38 0,-1-2 35 16,0-1 62-16,0-1-52 0,-1 3-34 15,4-3 56-15,-7 0 1 0,0 0 26 16,-2 0-7-16,0 0 23 0,0 0 29 16,0-4 14-16,0-2-97 0,0-1-47 15,0-1 0-15,-2 0 17 0,-5 0-17 16,0 1 0-16,0 0-4 0,2 0-38 0,-1 4 29 15,-3 1-3-15,-2 2 3 0,2 0-36 16,2 0-85-16,-2 0 37 0,1 0 41 16,-1 5-2-16,1 3-4 0,5 3 36 15,3 0-36-15,0 4 26 0,3 2 0 16,8-4-6-16,7 3 42 0,-3-3 9 16,7 0 27-16,-4-4-3 0,6-1-30 0,-3-5 88 15,1-3 43-15,-4 0-49 16,2 0 38-16,-8-7-38 0,0-1 19 0,-3 1 30 15,-2-3-37-15,-5 3-41 0,-2-5-4 16,0 1-20-16,0 0 1 0,-9-3-33 16,-4 2-1-16,-1 1-11 0,-1 2 11 15,-4 1-18-15,2 0-91 0,0 5 51 16,4 1 13-16,3 2-25 0,-3 0-63 16,8 3-67-16,-1 9-178 0,2 1-25 15,-1 2 176-15</inkml:trace>
  <inkml:trace contextRef="#ctx0" brushRef="#br0" timeOffset="137893.6086">2593 11996 128 0,'0'-6'157'16,"0"4"-125"-16,0 0-6 0,0 0-6 16,0 0-10-16,0 0-7 0,0 1-3 15,0 1 72-15,0-3 65 0,0 0-114 16,0 3-21-16,0-1 34 0,0 1 6 15,0 0-15-15,0 0-27 0,0 0-26 0,0 0-59 16,-2 0-94-16,2 0 0 16,-2 0 22-16</inkml:trace>
  <inkml:trace contextRef="#ctx0" brushRef="#br0" timeOffset="138768.9959">891 11558 180 0,'0'0'209'0,"0"0"36"15,0 0-79-15,0 0-120 0,0 0-46 0,0 0-98 16,0 0-179-16,0 0 120 0,0 0-22 16,0 0 44-16</inkml:trace>
  <inkml:trace contextRef="#ctx0" brushRef="#br0" timeOffset="139448.5558">762 11468 7 0,'0'0'94'0,"0"0"-92"0,0 0 187 0,0 0 17 15,0 0-69-15,0 0-7 16,0 0-81-16,0 0-46 0,0 0 33 0,0 0-33 15,0 0 27-15,-14-56-4 0,12 54-10 16,2 2 13-16,0-3 17 0,0 1 0 16,0 0-30-16,0 0-15 0,0 0 28 15,-3-1 56-15,3 0-17 0,0 2-32 16,-1-3 16-16,-1 2 14 0,2 0-11 0,-2-2 3 16,0 3 24-16,0-5-40 0,0 4-29 15,2-2 29-15,-2 1-6 0,2 0-36 16,-3 1 2-16,3 0 24 0,0 0-3 15,-2 0-20-15,2-1-2 0,0 0 0 16,0 2 3-16,-2-1-4 0,0-2 0 16,2 2 22-16,0 0-9 0,0 2 4 15,0-1-14-15,0 1-1 0,0 0-2 16,0 0-38-16,2 0-24 0,0 0-42 16,7 1-62-16,3 9 124 0,8 5 42 0,2 6 3 15,8 9 30-15,5 9 45 16,-1 4-36-16,-5-2 23 0,-4-4 4 0,-2-5 2 15,-3-6-25-15,-6-6-14 0,-2-6 14 16,-4-2-27-16,2 2 4 0,-1-3-1 16,0-2-19-16,-5-1 26 0,-2-4-27 15,0-4 17-15,-2 0 53 0,0 0 70 16,0 0 27-16,0 0-11 0,2 0 13 0,-2 0 60 16,0 0-16-16,0-5-30 15,0-9-82-15,0-10-103 0,0-13-29 0,0-7-25 16,0 0 3-16,2 1 16 0,2 4-16 15,3 3-48-15,-3 1 38 0,2 6-6 16,1 7-26-16,-3 7 42 0,1-2 49 16,1 3-101-16,0-1-22 0,1-2-17 15,1 5 9-15,-3 4 33 0,-1 2 16 16,-2 4-39-16,-2 2-69 0,4 0-58 16,0 0-180-16,2 10 108 0,-2 0-164 15,0-2 91-15</inkml:trace>
  <inkml:trace contextRef="#ctx0" brushRef="#br0" timeOffset="139638.6926">1300 11580 230 0,'0'0'754'0,"0"0"-432"0,0 0-198 0,0 0-66 16,0 0 27-16,0 0 35 0,0 0-19 15,0 0-101-15,0 0-35 0,0 0-17 16,136-11-29-16,-100 11-248 0,-10 0-107 16,-12 0-177-16</inkml:trace>
  <inkml:trace contextRef="#ctx0" brushRef="#br0" timeOffset="140025.9242">1740 11510 1134 0,'0'0'359'0,"0"0"-359"16,0 0-85-16,0 0 85 0,0 0 156 16,37 108-94-16,-28-86 23 0,-2-7-33 15,2 3-10-15,-4 1 16 0,2-4-29 0,-1-4-19 16,-1-2-7-16,-2-4-3 16,0-3 0-16,-1-2 17 0,-2 0 18 0,2 0 17 15,-2 0 39-15,2 0 19 16,3-4 13-16,-1-9 7 0,2-14-130 0,9-12-7 15,3-7-200-15,0 1-7 0,4 4 84 16,-4089 15 4-16,8163 5-1 0,-4082 7 72 16,0 3 9-16,2 1 43 0,4-2 3 15,1-1 10-15,0 4 113 0,5 3-28 16,-1 2-4-16,1 3-1 0,2 1-31 0,-5 0-30 16,-2 7-3-16,2 4-7 15,-3 1-16-15,-3 2-3 0,0 1 0 0,-5-1-4 16,0 4 3-16,0-1-2 0,-6 0 1 15,0-1 1-15,-1-1 1 0,-1 1 0 16,-2-1-101-16,0 0-25 0,0 0 12 16,-1 2-137-16,2-1-71 0,-1-3 26 15,0-4-213-15</inkml:trace>
  <inkml:trace contextRef="#ctx0" brushRef="#br0" timeOffset="140358.0421">2623 11336 68 0,'0'0'154'0,"0"0"260"0,0 0-98 15,-66 100-72-15,47-60-42 0,7 2-26 16,0-5-39-16,8-7-24 0,4-10-64 16,0-2-36-16,0-6-13 0,2 3 0 15,6-1 38-15,2-2-36 0,0 0 31 0,5-3 51 16,8-1 13-16,14-3-35 0,11-1-20 16,5-4-7-16,1 0-35 0,-16-4-32 15,-14-3-75-15,3-4-29 0,-5-1-10 16,0 1-20-16,6-8-192 0,-7-5-303 15,-4 3-12-15</inkml:trace>
  <inkml:trace contextRef="#ctx0" brushRef="#br0" timeOffset="140637.1025">3131 11307 1342 0,'0'0'520'0,"0"0"-296"0,0 0-65 16,0 0-65-16,0 0-91 0,0 0-3 15,0 0-26-15,0 0-107 0,0 0-116 16,0 0-112-16,0 0-108 0,26-32-163 16</inkml:trace>
  <inkml:trace contextRef="#ctx0" brushRef="#br0" timeOffset="140796.8503">3126 11650 141 0,'0'0'1293'0,"0"0"-1000"16,0 0-153-16,0 0-56 0,0 0 29 15,0 0 79-15,0 0 70 0,0 0-14 16,0 0-78-16,0 0-86 0,0 3-84 16,0-3-42-16,0 0-73 0,0 0-104 15,3 0-14-15,-3 0-13 0,0 0-75 16,2 0-229-16,0 0-454 0,-9-3 714 0</inkml:trace>
  <inkml:trace contextRef="#ctx0" brushRef="#br0" timeOffset="140941.2303">3506 11489 1230 0,'0'0'277'0,"0"0"-154"0,149-50 59 0,-107 37-29 15,-5 5-62-15,-1 2-61 0,-2 4-30 16,-3 2-42-16,1 0-10 0,-6 4-175 16,-6 1-225-16,-7-2-534 0</inkml:trace>
  <inkml:trace contextRef="#ctx0" brushRef="#br0" timeOffset="145222.2822">5361 11739 76 0,'0'0'372'0,"0"0"52"16,0 0-147-16,0 0-53 0,0 0-61 16,0 0-59-16,0 0-32 0,0 0-24 15,38-17-12-15,-25 13-17 0,2-2-19 16,5 1-36-16,-4-1 13 0,3 1 4 16,-3 1 16-16,-4 2-29 0,1 0-92 0,-4 0-68 15,1 2 20-15,-2-2-7 0,4 2-63 16,-2-2-172-16,-2 0 56 0</inkml:trace>
  <inkml:trace contextRef="#ctx0" brushRef="#br0" timeOffset="146215.7433">5933 11493 192 0,'0'0'124'16,"0"0"-3"-16,0 0 146 0,0 0-104 15,0 0-49-15,0 0-6 0,0 108 16 0,6-84-53 16,2-2 24-16,1 0-43 0,-1-1-36 16,1-4 4-16,-3-2-20 0,3-3 0 15,-3-1 31-15,1-3-30 0,-3-3 1 16,0 1 17-16,1-5-19 0,-3 2-4 15,2-3 4-15,-2 0 13 0,-2 0 20 16,0 0 9-16,2 0 17 0,-2 0 12 16,0 0 14-16,0 0-14 0,2 0-19 0,2 0-24 15,0 0-28-15,6-3-18 16,0-2 18-16,2 1 0 0,4 1-26 0,-2-3-49 16,3 2 7-16,-2 0-29 0,-2 1 35 15,-1-1 16-15,2-1-38 0,-6 3 51 16,-2-4 33-16,-3 4 20 0,2-1 51 15,-5 1 14-15,2 0-4 0,-2 2-9 16,0-3-30-16,0-1 36 0,0 0-49 16,-2 2-6-16,-3-2-10 0,2 3-13 15,-3-3-4-15,2 0 1 0,0 2-16 0,-1-1 6 16,0 0 11-16,1 0-1 0,2 2 1 16,2 0-1-16,-2 1 0 0,2 0-20 15,0 0-13-15,0 0-9 0,0 0-17 16,0 0-6-16,0 0 0 0,4 5 22 15,2 3 46-15,2 1 68 0,-2 5 1 16,4-3 2-16,0 1-45 0,6 0 16 16,-2-1-25-16,6-1-1 0,-3-1 7 15,6-1-21-15,-2-5 17 0,5 1-6 0,-5-2 3 16,2-2-16-16,-4 0-3 16,1-2-29-16,-4-5 9 0,0 0 23 0,-6-1-2 15,-2 1 1-15,-1-3-1 0,-3 1 4 16,-2-4 28-16,-2-1-27 0,0-2 39 15,0-4-3-15,0-1 0 0,-8 1-27 16,-1-4-12-16,1 3-45 0,-3 0 42 16,-2 4 6-16,3 2 3 0,2 4-2 15,1-1 70-15,0 4-45 0,3 4-9 16,2 0-18-16,2 3-2 0,0 1-32 0,0 0-66 16,0 0-28-16,4 0 15 0,0 0-71 15,3 0-117-15,2 0-154 0,-3 5-36 16</inkml:trace>
  <inkml:trace contextRef="#ctx0" brushRef="#br0" timeOffset="146596.6542">6945 11601 1099 0,'0'0'439'0,"0"0"-253"16,0 0-134-16,0 0 19 0,0 0 26 0,0 0-9 15,121-32 19-15,-82 24-55 16,1 1-26-16,-8 3-13 0,-6 0-12 0,-11 2 2 16,3 1-3-16,1-2 0 15,2 0-16-15,5 1 0 0,-2-2-72 16,-4 2-42-16,0-1 7 0,-3 0 19 0,-3-1 7 16,2 3-7-16,-4-6-72 0,-2 4 13 15,0-1-3-15,-4 0-39 0,-2 1-187 16,-2-1 128-16,-2 0 74 0</inkml:trace>
  <inkml:trace contextRef="#ctx0" brushRef="#br0" timeOffset="146971.3749">7117 11401 829 0,'0'0'310'0,"0"0"-173"15,0 0-98-15,0 0 58 0,0 0 47 16,0 0-18-16,0 0-28 0,0 0-43 16,0 0-29-16,0 0-23 0,0 0-3 15,-9 2-18-15,8 2-18 0,1 6-6 16,0 3 42-16,0 13 28 0,0 11 44 15,4 7 9-15,7 2-36 0,-3 0 33 0,1-6-20 16,0-2-41-16,5-3 15 0,-5-4-31 16,-2-4-2-16,-2-8-1 0,-1-4 0 15,0-5 2-15,-2 1-42 0,1 1 3 16,0 0-33-16,1-2 33 0,-4-5 4 16,0-1-53-16,0-2-22 0,0-2-17 15,0 0-20-15,0 0-41 0,0 0-50 16,0 0-303-16,0 0 32 0</inkml:trace>
  <inkml:trace contextRef="#ctx0" brushRef="#br0" timeOffset="149846.5283">8709 11267 751 0,'0'0'280'16,"0"0"-260"-16,0 0 97 0,-6 115 13 15,6-80-35-15,0-4-50 0,0-1-6 0,1-2 17 16,6-3-53-16,0-4 26 0,0-8-3 16,-3 1-42-16,1-1 16 0,0 2-120 15,0-1-56-15,-1-2-23 0,-2-7-78 16,0-3-166-16,-2-2 83 0</inkml:trace>
  <inkml:trace contextRef="#ctx0" brushRef="#br0" timeOffset="150070.8505">8348 11183 1626 0,'0'0'318'16,"0"0"-272"-16,0 0-45 0,0 0-1 16,154-40 52-16,-84 29 58 0,2 1 16 0,-12 5-25 15,3 2-49-15,-12 3-52 16,-9 0-90-16,-8 0-95 0,-13 5-45 0,-3 1-30 16,-10-1-156-16,-2 2-275 0,-2-1 131 15</inkml:trace>
  <inkml:trace contextRef="#ctx0" brushRef="#br0" timeOffset="150314.857">8457 11776 459 0,'0'0'759'0,"0"0"-466"0,0 0-208 16,0 0-7-16,0 0 39 0,125-16 9 15,-105 12-48-15,1 1-78 0,2 1 0 16,-2 2-94-16,1 0-68 0,-4 0-102 16,2 2-153-16,-10 1-378 0</inkml:trace>
  <inkml:trace contextRef="#ctx0" brushRef="#br0" timeOffset="150724.0572">8979 11697 403 0,'0'0'489'0,"0"0"-215"0,0 0-62 0,0 0-40 16,-117 37-35-16,105-26-30 0,-1 2-36 15,2 5-45-15,5-1-25 0,4 0-1 16,2-1-38-16,2-3 38 0,8-2 18 16,8-1-17-16,1-3-1 0,13-2 13 15,6-5-12-15,-2 0-1 0,-6 0-32 16,-11-3 6-16,-3-5 6 0,4 1 20 15,-3-3 23-15,6-1 22 0,-5-1 30 16,-4 3-20-16,-5 3-22 0,-5 0 67 16,-2 4 30-16,-2 2 28 0,0 0-28 0,0 0-66 15,0 0-62-15,0 0-2 16,0 0-22-16,0 0-24 0,1 2-38 0,6 6 10 16,4 2 74-16,0 1 0 0,3 0-45 15,4 1-107-15,-4-3-59 0,5-1-7 16,1-5-146-16,-2 0-69 0,-2-3-385 15</inkml:trace>
  <inkml:trace contextRef="#ctx0" brushRef="#br0" timeOffset="150938.6107">9523 11560 947 0,'0'0'732'0,"0"0"-410"16,0 0-244-16,0 0-40 0,0 0 5 15,105-2-24-15,-81-1-19 0,-3 3 0 16,9 0-19-16,10-1-62 0,9-1-108 16,5-2-80-16,-14 0-484 0</inkml:trace>
  <inkml:trace contextRef="#ctx0" brushRef="#br0" timeOffset="151245.9442">10758 11564 1729 0,'0'0'568'0,"0"0"-568"0,0 0-321 0,0 0-670 16</inkml:trace>
  <inkml:trace contextRef="#ctx0" brushRef="#br0" timeOffset="151406.0086">11580 11555 1266 0,'0'0'0'15,"0"0"-225"-15</inkml:trace>
  <inkml:trace contextRef="#ctx0" brushRef="#br0" timeOffset="152495.5523">8584 12205 35 0,'0'0'179'0,"0"0"-65"16,0 0 17-16,0 0 87 0,0 0 1 15,0 0-60-15,0 0-12 0,0 0-23 0,110-30-20 16,-95 27-26-16,9 1-65 0,6-1 6 15,12 3-15-15,7-2 15 0,4 2-19 16,7-4 23-16,-5 3-4 0,2-4 56 16,0 4-52-16,-7-1-22 0,1 2 12 15,1-2-13-15,-5 0-3 0,0 2 2 16,1 0 2-16,4 0 15 0,-1 0-16 16,-3 0-29-16,5 0-20 0,3 0 17 0,2 0-24 15,7 0 40-15,-2 0 26 0,5 0-23 16,7 0 26-16,1 0-7 0,7-2 43 15,2-1 0-15,4-3-23 0,-1 0 19 16,2 1 40-16,-5 0-1 0,-2 1 7 16,-2 1-42-16,-3 1-17 0,-1 0-12 15,-3-2 9-15,1 2-10 0,-5 0-2 16,3-2-16-16,2 3 12 0,-5-2-12 16,0 0-1-16,-4 1 0 0,2-2 0 0,-5-1-1 15,1 3 1-15,-1-4 0 0,-1 5 0 16,4-4 0-16,5 3 22 0,-2 1-6 15,4-4 10-15,3 3 0 0,-2 2-13 16,1-3 7-16,-1 1-4 0,-5-1-13 16,0 2 20-16,-1-1-1 0,-5 0 17 15,-1 2 10-15,-9 0-17 0,-5 0-32 16,-5 0 0-16,-13 0-18 0,-6 0 17 0,-12 0 0 16,-4 0-38-16,2 0-49 0,-2 0-12 15,-4 2-10-15,-2-2-23 0,-2 0-23 16,0 0 3-16,-2 2-39 0,-4-2-65 15,-8 4-7-15,0-1-124 0,-1 1 36 16</inkml:trace>
  <inkml:trace contextRef="#ctx0" brushRef="#br0" timeOffset="157290.5279">9834 12559 109 0,'0'0'486'0,"0"0"-294"0,0 0 3 15,0 0-120-15,0 0-16 0,0 0-33 0,-48-41 10 16,40 36 19-16,-2-1-32 0,2 3 13 16,0 0 3-16,-3 0 13 0,5-1 10 15,-2 2-30-15,-1 2 20 0,2 0-16 16,-1 0-3-16,2 0-14 0,0 0 4 15,-3 0-21-15,0 0 11 0,-1 0-11 16,2 4 15-16,-1 0 5 0,-2 1-5 16,1 3 2-16,3 0-16 0,-3 1 30 0,0 3 6 15,2-1-36-15,2 2 0 0,2 1-3 16,2-3-1-16,2 3-12 0,0-2 10 16,0-4-39-16,6 1-13 0,5-4 25 15,2 1-47-15,-3-4 77 0,7 0 7 16,3-2-7-16,-4 0-16 0,6-2-7 15,-4-6-23-15,2 1 33 0,-2-5 26 16,0 2-6-16,-3 3-4 0,-3-3-1 0,-1 3 41 16,-4 2 15-16,-3 3 1 15,-2-3 19-15,-2 5 0 0,0 0-10 0,0 0-16 16,0 0-13-16,0 0-13 0,0 0-24 16,0 7-1-16,0 11 14 0,0 8 89 15,-2 13 22-15,0-1-48 0,-4 1-46 16,-1-8-12-16,0-3-1 0,1-2-6 15,0 5-11-15,-1-2 0 0,-1-5 9 16,-1-4-11-16,3-5-39 0,0-4-48 16,-3 4-49-16,3-3-13 0,-6 3-46 0,1-4-94 15,1 1-115-15,5-7-258 0,-4 0 171 16</inkml:trace>
  <inkml:trace contextRef="#ctx0" brushRef="#br0" timeOffset="157723.358">9945 12830 352 0,'0'0'434'0,"0"0"-157"0,0 0-33 15,0 0-36-15,0 0-45 0,0 0-52 16,-23 107-24-16,16-86-22 0,5 1-6 15,-2-2-37-15,2-1-20 0,0 1 11 16,0-4-13-16,-2 1 2 0,1-5-2 0,-1 0 1 16,0-3-1-16,2-3 0 0,-2-2-49 15,-1-1 20-15,5-3-23 0,-2 0 52 16,2 0 19-16,0 0 35 0,0-5-54 16,9-4-91-16,1-5 69 0,5 1-46 15,2-5 38-15,2 3 30 0,5-3 19 16,-3 4 16-16,-2 0 30 0,-4 3-32 15,-3 4-33-15,-3 3 0 0,-4-1 0 0,-3 5 1 16,-2 0 1-16,0 0 34 0,0 0 45 16,-5 2 10-16,-4 5-30 0,3 6 36 15,0 3 75-15,2 4-82 0,-1-1-67 16,5 0-23-16,0 1-3 0,0-6-10 16,9 3-16-16,3-7-45 0,10 0-1 15,10-2 14-15,8-8-85 0,5 0-104 16,-3-8-120-16,-6-7-272 0</inkml:trace>
  <inkml:trace contextRef="#ctx0" brushRef="#br0" timeOffset="158055.2523">10540 12651 133 0,'0'0'1482'0,"0"0"-1183"0,0 0-234 15,0 0-39-15,0 0 36 0,-103 112 32 0,99-95-13 16,2 7 35-16,2 5-19 0,4 2-54 16,12-2-43-16,-2-2-2 0,6-6-62 15,1-4-24-15,13 3 17 0,6-3-127 16,1-6-123-16,-1-8-223 0,-12-3-464 16</inkml:trace>
  <inkml:trace contextRef="#ctx0" brushRef="#br0" timeOffset="158871.2101">12175 12546 1351 0,'0'0'396'0,"0"0"-233"16,0 0-121-16,0 0 39 0,0 0 68 16,0 0 10-16,108 25-17 0,-77-6-19 15,1 13 6-15,0 4 13 0,-15 4-59 16,-8 1-70-16,-9-3-10 0,0 0 13 16,-15 0-3-16,-5 0-13 0,-7-2-96 15,-3-3-17-15,-4 0-3 0,1-7-26 0,-4 1-36 16,4-3 0-16,-2-5-13 0,2-4-53 15,2-6-133-15,2-4-245 0,3-5-126 16</inkml:trace>
  <inkml:trace contextRef="#ctx0" brushRef="#br0" timeOffset="162567.9272">891 14200 237 0,'0'0'160'0,"0"0"-59"0,0 0-26 0,0 0 133 15,0 0-25-15,0 0-56 0,0 0-26 16,2-2-36-16,2 1-29 0,-2 1-10 16,0-2-6-16,-2 2 6 0,2 0 6 15,-2 0-32-15,0 0-10 0,0 0-25 16,0 0-1-16,0 0-10 0,0 0-25 16,0 0-17-16,0 5-4 0,0 7 92 15,0 2 235-15,2 8-89 0,0 7-61 0,2 7 29 16,3 2-48-16,-1-7-64 15,1-8-1-15,-1-8 22 0,3-3 0 0,-1 3-23 16,5 0 1-16,2 1 18 0,-1-3-18 16,2-4 8-16,-4-1-8 0,1-7-1 15,0 2 11-15,-3-3-11 0,1 0-19 16,-3 0-53-16,1 0 49 0,0-6-13 16,-1-3 35-16,0-3-60 0,-1-2 5 15,0 0-136-15,-5-2 52 0,0 2-19 0,0 1-21 16,0 4-146-16,-2 3 243 0,2 0 83 15,0 6 97-15,0 0-97 0,0 0-22 16,4 0 22-16,3 8 163 0,0 1 6 16,5 1-19-16,3 2 13 0,3-3-43 15,3 2-103-15,0-3 87 0,3 0-42 16,-1-5-20-16,1-1 33 0,-2-2-49 16,2 0 65-16,-4-3-29 0,-5-5-23 0,-1 0 10 15,-2-3 6-15,-4 0-7 0,-4-1 82 16,1-1-55-16,-7-1-4 0,0 0-19 15,0-1-20-15,-9 1-2 0,-1-3 25 16,-5 0-23-16,0-1-9 0,-3 0-23 16,5 1-39-16,-3 2-10 0,4 0-61 15,2 3 68-15,2 5-81 0,2-1 25 16,1 4-35-16,5 2-42 0,0 0-43 16,0 2-131-16,7-1-368 0</inkml:trace>
  <inkml:trace contextRef="#ctx0" brushRef="#br0" timeOffset="162888.9504">1925 14368 1629 0,'0'0'358'16,"0"0"-232"-16,0 0-38 0,0 0-20 15,0 0-66-15,0 0 46 0,0 0 4 0,0 0-19 16,0 0-14-16,107-24-19 0,-62 18-14 15,0 1-38-15,-6 5-106 0,-8 0-79 16,-5 0-43-16,-6 0-126 0,-4 0-184 16,-8 0-43-16</inkml:trace>
  <inkml:trace contextRef="#ctx0" brushRef="#br0" timeOffset="163271.9964">2380 14178 280 0,'0'0'548'0,"0"0"-382"0,0 0 43 15,0 0 22-15,0 0-104 0,17 102-42 16,-11-81-43-16,-2 3 26 0,-1-7-16 16,4 0-36-16,-3-5 4 0,-2-4 6 0,2-3-11 15,-4-3-14-15,3 0 0 0,-3 0 19 16,0-2 12-16,2 0 17 0,-2 0 45 15,2 0 29-15,-2 0 10 0,4-2 22 16,1-7-87-16,2-4-68 0,7-9-104 16,0-4 46-16,2 6-7 0,-4-1 14 15,-2 9 2-15,2 1 49 0,-4 1 12 16,-2 5-12-16,-2 0-1 0,0 4-15 0,1 1-17 16,2 0 7-16,-1 0 4 0,0 6 22 15,0 3 29-15,3 4 13 0,-1 3-3 16,1 1-23-16,0 2 0 0,-1 1-16 15,-1 0 0-15,6-2-52 0,-3-1-71 16,2 0-49-16,1-4-55 0,4-1-40 16,-1-5-88-16,4-1-271 0</inkml:trace>
  <inkml:trace contextRef="#ctx0" brushRef="#br0" timeOffset="163523.376">2911 14246 453 0,'0'0'1137'0,"0"0"-822"16,0 0-156-16,0 0-55 0,0 0 0 0,0 0 3 16,-105 48-43-16,94-35-15 0,6 3-49 15,5-1-14-15,0 0 14 0,1 3 74 16,12-1-74-16,-1-2-52 0,4-1-2 15,3 1 31-15,3-4-26 0,2 0-51 16,1-3-59-16,-1-2-13 0,1-4-52 16,0-2-127-16,-1 0-79 0,-10 0-245 15</inkml:trace>
  <inkml:trace contextRef="#ctx0" brushRef="#br0" timeOffset="163951.9663">3642 14243 13 0,'0'0'1434'0,"0"0"-1222"0,0 0-212 16,132-43-43-16,-92 36 40 0,-4-1-33 16,-4 3-3-16,-3 5-202 0,3-5-215 15,-9 3-261-15</inkml:trace>
  <inkml:trace contextRef="#ctx0" brushRef="#br0" timeOffset="164287.6654">3667 14480 79 0,'0'0'85'0,"0"0"-7"0,0 0-9 0,0 0-69 15,0 0-20-15,0 0-231 16</inkml:trace>
  <inkml:trace contextRef="#ctx0" brushRef="#br0" timeOffset="164549.9896">3308 14185 1567 0,'0'0'364'0,"0"0"-201"15,0 0 15-15,0 0-36 0,0 0 0 16,0 0 65-16,0 0-27 0,0 0-33 16,0 0-140-16,0 0-7 0,-12-38-148 0,27 38-138 15,12 0 21-15,12 2 61 0,-2 3-46 16,-4 3-175-16,-19-2-548 0</inkml:trace>
  <inkml:trace contextRef="#ctx0" brushRef="#br0" timeOffset="164755.5185">3374 14592 1377 0,'0'0'562'0,"0"0"-319"16,0 0-243-16,0 0 10 0,0 0-10 15,0 0 71-15,0 0-9 0,0 0-62 16,0 0 0-16,0 0-39 0,0 0-42 15,13 4-71-15,-7-4-85 0,5 2-23 16,-2 0 15-16,3-2-250 0,-1 0-284 0,-73-8 742 16</inkml:trace>
  <inkml:trace contextRef="#ctx0" brushRef="#br0" timeOffset="165658.6993">5662 14393 797 0,'0'0'723'16,"0"0"-398"-16,0 0-270 0,0 0-55 15,0 0-39-15,0 0 39 0,0 0 75 16,0 0 38-16,118-17-32 0,-67 12-29 0,0-2-26 15,-6 5-26-15,-9 1-17 16,-9 1-64-16,-5 0-59 0,-8 0-48 0,-2 0 12 16,2 0-149-16,-2 0-85 0,-2 1-197 15</inkml:trace>
  <inkml:trace contextRef="#ctx0" brushRef="#br0" timeOffset="166328.4533">6334 14206 865 0,'0'0'235'0,"0"0"-235"0,0 0-88 15,0 0 88-15,0 0 137 0,0 0-14 16,0 0-18-16,0 0 47 0,0 0-28 16,-2 109-26-16,2-88-37 0,2 0-2 15,-1 1-20-15,2-4-20 0,-1 2 7 0,0-3 7 16,3-4-32-16,1 0 1 15,-2-2 0-15,4-2-2 0,-3-1-16 0,0 1-36 16,5-6 36-16,-2 1 14 0,3 0-11 16,-2-4-7-16,3 0 1 0,1 0-7 15,2 0 22-15,-3-8-31 0,6 1-24 16,-3-3 7-16,1-2-16 0,0 1-7 16,-2 0 0-16,-2-1-39 0,4 0-42 15,-8 1-40-15,3 2 27 0,-6 1 0 16,5 4 169-16,-4 1 91 0,-4 1-52 0,2 2-7 15,1 0-15-15,-2 0-16 0,4 0 48 16,-4 5 65-16,7 1-46 0,-1 3 40 16,-1 1 42-16,0-1-82 0,6 3 20 15,-3-2-36-15,7 1 29 0,1-3-35 16,0-1-27-16,3-3-18 0,0-3 16 16,2-1 41-16,2 0-58 0,-5-1 46 15,2-8-27-15,-2-1-16 0,-1-1 52 16,-8-1 7-16,-1 0 26 0,-2-1-20 0,-7-2 10 15,-2 0-49-15,0-3 42 0,-11-2-13 16,-8-9 20-16,-13-3-62 0,2 1-16 16,4 5-35-16,5 9 33 0,7 6 2 15,-4-2 6-15,4 1-6 0,-1 1-6 16,4 3-66-16,7 3 14 0,1 5-62 16,3 0-78-16,0 0-104 0,7 2-261 15,8 7-76-15,-2-1 261 0</inkml:trace>
  <inkml:trace contextRef="#ctx0" brushRef="#br0" timeOffset="166665.0483">7435 14187 1446 0,'0'0'332'0,"0"0"-332"0,0 0-111 0,0 0 17 16,0 0 94-16,0 0 88 0,0 0 6 15,0 0-62-15,32 118-29 0,-21-95-2 16,0-4 8-16,0 2-9 0,-1-1-61 16,1-1-131-16,0-4-65 0,-7 0-98 15,2-5-346-15</inkml:trace>
  <inkml:trace contextRef="#ctx0" brushRef="#br0" timeOffset="166856.3407">7334 14382 28 0,'0'0'1427'0,"0"0"-1148"0,0 0-236 0,0 0-43 16,0 0 0-16,0 0 52 16,0 0 22-16,140-27-15 0,-82 19-47 0,-2 1-12 15,6 0-26-15,-9-1-62 0,-2-1-68 16,-9 2-146-16,-17 2-246 0</inkml:trace>
  <inkml:trace contextRef="#ctx0" brushRef="#br0" timeOffset="167855.3651">8316 14183 109 0,'0'0'32'16,"0"0"-6"-16,0 0 206 0,0 0 104 16,0 0-95-16,0 0-114 0,0 0 26 15,0 0-29-15,0 0-43 0,0 0-29 16,-20-10-19-16,20 10 3 0,0 0 6 0,0 0-6 16,0 0-1-16,0 0-15 0,0 0-18 15,0 2 1-15,-3 3 10 0,0 6 88 16,-5 0-23-16,2 3-36 0,0 3 20 15,-1 0-26-15,-1 5-1 0,2 7-6 16,0 0-3-16,-4-4-6 0,9-4 9 16,-1-2-29-16,0 3 0 0,2 0-1 0,0 1-2 15,2-2-27-15,8 0 8 16,2-1-20-16,4-5-4 0,3 0-9 16,0-4-26-16,7-1-20 0,-3-6 7 0,0 0-26 15,1-4 3-15,-7 0-20 0,-1 0 3 16,0-3 79-16,-6-2 26 0,-2-3 29 15,-1-4-4-15,2-2 21 0,-5-2-17 16,0-1 52-16,-2 2 29 0,0 0 7 16,0 5 49-16,1 2-7 0,1 2-59 15,-2 6-71-15,2 0-9 0,7 0-43 0,0 0 50 16,3 0 0-16,6 6 2 0,0 2 33 16,4 2-7-16,-2-3-26 0,5 3 0 15,-1-5 26-15,-6 1-24 0,4-4 24 16,-10-2-23-16,4 0 30 0,-8 0 25 15,-3-6 50-15,-2-3-27 0,2-4-4 16,-5 1-2-16,-2-2 3 0,0-3-4 16,-2 0-9-16,-8-2 51 0,-1-3 4 0,-6 2-49 15,2-3-55-15,3 2 16 16,-4 0-19-16,4-1 58 0,4 5-71 0,-1 3-20 16,1-1-2-16,5 5-94 0,3-2-23 15,0 3-39-15,0 1 20 0,0 1-69 16,11 2-43-16,4 3-244 0,-5 2-464 15</inkml:trace>
  <inkml:trace contextRef="#ctx0" brushRef="#br0" timeOffset="168187.0943">8977 14604 873 0,'0'0'270'15,"0"0"-179"-15,0 0 101 0,0 0-117 16,0 0-62-16,0 0 23 0,0 0-16 16,0 0-1-16,0 0-3 0,0 0 14 0,83 87 2 15,-69-87-29-15,0 0 12 0,-4 0-15 16,-3 0-17-16,-1-5 17 0,-2-2 18 16,-3-4-16-16,-1 2 17 0,0-5-19 15,-1 2-9-15,-9-5 9 0,1 2-3 16,-3-2-9-16,-2 0 10 0,2 2 2 15,-3 2 0-15,0-1 15 0,5 4-13 16,-1 3 69-16,-2-1-71 0,0 3-18 16,-1 5 14-16,-2-2-18 0,2 2-4 0,-4 0-4 15,2 4 4-15,3 5 7 0,-2 0-30 16,2 5-153-16,5 0-58 0,4-2-190 16,4 0-104-16</inkml:trace>
  <inkml:trace contextRef="#ctx0" brushRef="#br0" timeOffset="168534.445">9289 14615 873 0,'0'0'443'0,"0"0"-375"16,0 0-45-16,0 0 29 0,0 0 33 15,0 0-27-15,0 0-57 0,0 0 32 0,43 97 9 16,-25-87-14-16,6-2-28 16,-3-4-26-16,3-1-13 0,2-1-3 0,-6-2-33 15,2 0 26-15,-5-2 7 0,-3-5 42 16,-1-1 65-16,-6-2-3 0,-3-3-20 16,-4 0 23-16,0-2-40 0,-4-1-24 15,-7 1 37-15,-4 1 40 0,0 3 72 16,-4-3-11-16,0 7-38 0,-3 0-21 15,-2 3-5-15,-11 4-36 0,5 0-20 16,4 1-19-16,1 7-17 0,6 1-12 0,3 5 16 16,-1 4-62-16,2-1-148 0,6 1-40 15,4 0-176-15,4-5-547 0</inkml:trace>
  <inkml:trace contextRef="#ctx0" brushRef="#br0" timeOffset="170152.9793">13815 11973 325 0,'0'0'280'0,"0"0"-218"0,0 0-62 16,0 0 13-16,0 0 10 0,0 0-23 16,0 0-124-16,0 0-32 0,0 0-85 15,69-20 59-15</inkml:trace>
  <inkml:trace contextRef="#ctx0" brushRef="#br0" timeOffset="170362.4147">13743 12143 217 0,'0'0'186'0,"0"0"-186"0,0 0-156 0,0 0 9 15,0 0 47-15</inkml:trace>
  <inkml:trace contextRef="#ctx0" brushRef="#br0" timeOffset="170904.4189">13633 11996 745 0,'0'0'550'0,"0"0"-247"15,0 0-222-15,0 0-81 0,0 0 1 16,0 0-1-16,0 0 59 0,118-39 22 15,-96 35-45-15,-1 1-35 0,0 3-1 16,-4-3-29-16,1 3-4 0,-4 0-61 16,-3 0-95-16,-1 0-75 0,-3 6-123 15,-5-2-252-15</inkml:trace>
  <inkml:trace contextRef="#ctx0" brushRef="#br0" timeOffset="171165.2307">13671 12139 91 0,'0'0'441'0,"0"0"-119"15,0 0-172-15,0 0-68 0,0 0 35 16,0 0-13-16,0 0-52 0,0 0-52 16,0 0-26-16,0 0-32 0,123-13 25 15,-99 13-97-15,-4 0-56 0,4 0-394 0</inkml:trace>
  <inkml:trace contextRef="#ctx0" brushRef="#br0" timeOffset="172170.1654">10342 14353 407 0,'0'0'515'16,"0"0"-144"-16,0 0-85 0,0 0-78 15,0 0-48-15,0 0 2 0,0 0-26 16,0 0 13-16,0 0 19 0,-30-20 0 15,34 17-27-15,4 3-77 0,-2 0-64 16,0 0-76-16,8 0-40 0,14 0 65 0,13 0 9 16,3 0-119-16,1 6-24 0,-11 0-80 15,-10-1-63-15,-10-1-174 0,-4 0-198 16</inkml:trace>
  <inkml:trace contextRef="#ctx0" brushRef="#br0" timeOffset="172340.4906">10310 14480 1353 0,'0'0'364'0,"0"0"-315"16,0 0-49-16,0 0-62 0,0 0 62 16,123 0 1-16,-65-2 64 0,-5-1-65 15,-7 1-36-15,-9 2-211 0,-3-2-209 16,-8 1-284-16</inkml:trace>
  <inkml:trace contextRef="#ctx0" brushRef="#br0" timeOffset="172664.4909">10939 14384 1148 0,'0'0'413'0,"0"0"-397"0,0 0-6 15,0 0 84-15,0 0-51 0,0 0-37 16,123 111 7-16,-85-91-23 0,-2-1 12 0,-8-9-4 16,-8-6-22-16,-5-2-34 0,5-2-75 15,-5 0-4-15,4 0 82 0,-7-2 18 16,-3-7 37-16,-3-4 94 0,-3 1 92 16,-3-4-79-16,0-2 16 0,-13 2 14 15,-3-3-4-15,-4-1-20 0,-5 2-110 16,-7-3 129-16,-9-1-57 0,1 3 22 0,0 7-62 15,6 2 23-15,8 3-57 0,7 6-1 16,2-1-3-16,4 2-26 0,1 0-42 16,-1 0-39-16,2 5-55 0,7 5-94 15,4 2-63-15,6-2-179 0,4-3-572 16</inkml:trace>
  <inkml:trace contextRef="#ctx0" brushRef="#br0" timeOffset="173918.4036">14104 12032 14 0,'0'0'124'16,"0"0"-42"-16,0 0-37 0,0 0 4 15,0 0-6-15,115 24-30 0,-94-24 52 16,0 2 13-16,-2-2 10 0,3 0 26 16,-6 0-23-16,4 0-32 0,-6 0 13 15,1-4 16-15,-4 1 13 0,-5-1 42 0,1-2 10 16,-3-1 26-16,0-1-59 0,1 0-35 15,-3 0-36-15,-2-3 3 0,0 2-7 16,0-1 4-16,0 1-49 0,0-1-4 16,0 0 4-16,0 3 20 0,-4-1-20 15,-1 2 0-15,3 1-1 0,-2-2-56 16,1 0 55-16,-1 1 2 0,-2-1-19 16,2 1 16-16,-4 1-22 0,-2-3 24 0,2 1-34 15,0 2-4-15,-2-1 3 0,-2 0 33 16,0 3-29-16,1-1 32 0,-1 0-10 15,-1 3 7-15,2-3-1 0,-2 2 4 16,-2-1 3-16,3 2 55 0,-2 1-9 16,0 0-36-16,2 0 22 0,-3 0-12 15,0 0 0-15,1 0-4 0,-2 7-16 16,2 5 23-16,1 3 6 0,-5 3 17 16,4 2-7-16,-1 1-16 0,-2 0-7 15,6 1-16-15,1-3 53 0,1 0-24 16,4-4 0-16,3 0-16 0,0-1 1 0,2-5-17 15,0 2-4-15,0-4-12 0,0-2-6 16,0-1 18-16,0 0-31 0,0-1-50 16,0 0-5-16,2 2-8 0,3-1-54 15,2 2 25-15,-3-1-205 0,4-1-56 16,-4 1-241-16</inkml:trace>
  <inkml:trace contextRef="#ctx0" brushRef="#br0" timeOffset="176337.5358">16376 11552 4 0,'0'0'636'0,"0"0"-251"0,0 0-216 16,0 0-58-16,0 0-36 0,0 0-7 15,0 0 13-15,0 0-6 0,-2-4-13 16,2 4-16-16,0 0-4 0,0 0-10 16,2 0-6-16,0 0 4 0,0 0-8 15,0 0-22-15,-2 0-1 0,0 0-1 16,0 0 0-16,0 0 0 0,0 0 2 15,0 0 0-15,0 0 19 0,0 0 4 0,0 0-23 16,0 0-25-16,0 4-43 16,0 5-13-16,0 9 81 0,4 8 87 0,5 13 21 15,2 5-57-15,1 0 5 0,3-3 5 16,-2-2 20-16,2 1-32 0,-5-3 6 16,4-3-23-16,-4-4-6 0,-4-3-4 15,-4-6-21-15,0-4 20 0,0-1-17 16,-2 1-3-16,0 0 12 0,0 4-10 15,0-4 58-15,-4-2-6 0,-4-3 10 0,0-1-17 16,-6-1 10-16,2-1-32 0,-3 0-13 16,-2-2-13-16,2 1-15 0,-4-1 2 15,4-1-13-15,-1-2-6 0,-2-1-58 16,1 1-1-16,-4-2-38 0,2-2-4 16,-5 0-13-16,2 0-23 0,0 0 4 15,-5-8-115-15,5-1-59 0,-2-4-326 16</inkml:trace>
  <inkml:trace contextRef="#ctx0" brushRef="#br0" timeOffset="176563.9451">16118 11454 980 0,'0'0'446'0,"0"0"-267"0,0 0-178 16,149-53 13-16,-106 38 34 0,-7 2-15 15,2 4-14-15,0 0-19 0,1 4-13 16,-1-1-71-16,-2 4-121 0,-4-2-160 16,-7 2-241-16</inkml:trace>
  <inkml:trace contextRef="#ctx0" brushRef="#br0" timeOffset="176933.179">17144 11909 1451 0,'0'0'1060'0,"0"0"-847"16,0 0-213-16,0 0-126 0,0 0 13 15,144-42 100-15,-90 38-22 0,-8 4-127 16,-7 0-104-16,-7 0-110 0,-13 0-662 16,2 0 443-16</inkml:trace>
  <inkml:trace contextRef="#ctx0" brushRef="#br0" timeOffset="177092.8297">17310 12089 1030 0,'0'0'999'0,"0"0"-766"0,0 0-233 16,0 0-116-16,114-17 106 0,-47 1 10 16,0 1 29-16,1 4 16 0,-15 3-35 15,-6 4-10-15,-10 3-165 0,-10-2-166 0,-7 1-722 16,-8 0 382-16</inkml:trace>
  <inkml:trace contextRef="#ctx0" brushRef="#br0" timeOffset="179199.912">9050 13118 901 0,'0'0'248'0,"0"0"-170"0,0 0-26 16,0 0 36-16,0 0-23 0,0 0 13 15,0 0-6-15,0 0-30 0,0 0-29 16,0-22-13-16,0 22-3 0,0 0-8 16,0 0 11-16,0 0 26 0,0 0 10 15,0 0 6-15,0 0 0 0,0 0-6 0,0 0-10 16,0 0-7-16,0 0-19 16,0 0-22-16,0 4-17 0,6 3 39 0,-2 4 52 15,4-1 6-15,-1 2-45 0,8 1 6 16,-7 2 27-16,5-2-43 0,2 2 30 15,0-3-20-15,0 2 25 0,5-2-18 16,-3 1 45-16,3-2-39 0,-1-1-10 16,2 0-15-16,0-1 2 0,2 1-2 15,6-1 2-15,-5 1-2 0,4 0 0 0,4-2-1 16,1 2 0-16,7 1-20 0,2-1 1 16,-3-3 16-16,-6 0 0 0,-2-6 3 15,-1-1-21-15,-4 0 20 0,-7 0 2 16,-3 0 12-16,2 0 3 0,-1 0 10 15,7 0 10-15,1-3-24 0,-2-2-9 16,5 3-3-16,2-3 0 0,5 1 2 16,9-3-2-16,0 1 13 0,-1 1-13 0,-3 1-4 15,-4-1-18-15,-3 4 21 0,1-3 1 16,-8 1-2-16,-2 3 2 0,-8-2-3 16,-1 2 3-16,5-3-2 0,-4 3-14 15,5 0 16-15,-4 0-1 0,1-2-1 16,-4 2-24-16,1 0 26 0,2-2 1 15,-2 1 1-15,3-1 12 0,-2 0-14 16,6-2 0-16,-4 2-1 0,4-2-1 16,-1 0 1-16,1 1-19 0,-2-1 20 15,4 0 2-15,-3-3-2 0,2 5 2 0,0-5-1 16,1 2 2-16,2-1 4 0,-3 0-6 16,-1 3-1-16,0-3 10 0,2 2-9 15,-3-3-1-15,0 5 4 0,2-3-2 16,-3 3-2-16,0-1 0 0,0 3-2 15,2 0-2-15,-6 0-8 0,6 0-1 16,-6 0 9-16,1 3-31 0,3 6 22 16,-4 0 10-16,4 2-25 0,-2 3 28 0,2-2 0 15,-3 1 0-15,0 0 1 16,0-2 15-16,-5-2-13 0,2 2 10 0,-2-4-11 16,-4-1 0-16,3-1-1 0,-2 1 12 15,-3-4 10-15,-2 2-20 0,-2-1 8 16,0-3-11-16,1 2-13 0,-3-2 13 15,0 0 0-15,0 0 19 0,0 0 1 16,0 0-7-16,0 0 3 0,0 0 7 16,1 0-10-16,4 0-11 0,1 0-2 15,7-7 1-15,2 0-2 0,13-7-12 0,4-4-62 16,9-6 27-16,5 2-118 0,-2-2 10 16,1 5-13-16,-5 7 20 0,2 4 28 15,2 1 72-15,-5 4 49 0,-3 3 95 16,-2 0-53-16,-4 0-42 0,-1 10 33 15,3 0 55-15,3 4-1 0,-1 3 34 16,2 1-40-16,0-1 23 0,2-1-26 16,-2-1-27-16,1-5-12 0,2 0-35 0,2-6 48 15,8-2-17-15,0-2 23 16,1-2-12-16,8-7-17 0,-1-4 3 0,0-4-9 16,3-1 6-16,-5-2 10 0,0 0 29 15,-6-4 19-15,-6 2 25 0,-1-4-67 16,-2 2-9-16,-8-3 19 0,-7 0-36 15,-3 1 0-15,-10-1 4 0,0 3-23 16,-10 0-20-16,0 4-5 0,-2 4-40 0,0 3-5 16,-7-4-5-16,-4 0-47 0,1-3-27 15,-5 2-29-15,0 5 13 0,2 2 16 16,-1 3 12-16,-2 5 27 0,4 1-157 16,0 2 0-16,-4 0-39 0,6 4-173 15,-1 1 109-15</inkml:trace>
  <inkml:trace contextRef="#ctx0" brushRef="#br0" timeOffset="180027.7162">11745 13589 740 0,'0'0'323'16,"0"0"-27"-16,0 0-123 0,0 0-27 15,0 0-9-15,0 0-56 0,0 0 23 16,0 0-56-16,0 0 30 0,7-86-29 16,-7 80-33-16,0 0-16 0,0 3-1 15,-2-4-25-15,-3 5 0 0,1-3 7 16,-1 2-11-16,2-2 11 0,-4 1 16 0,-3 1-56 15,3 1 57-15,-1 0 2 0,2 2-1 16,-5 0 1-16,0 0 0 0,1 0 1 16,1 4 19-16,-1 3 1 0,1 6-20 15,-1-1 1-15,5 4 57 0,3 2-20 16,2 6 39-16,0 7-20 0,2 8-26 16,7 1-6-16,1-1-24 0,3-9 18 15,-6-5-3-15,-1-6-17 0,-2-3-23 16,-2-3 1-16,0 0-11 0,0 0-48 15,-1 3 46-15,2-5-40 0,-3-1-68 0,0-1 10 16,0-2-13-16,-3-2-49 0,-2-1-30 16,-3-2 20-16,-1 0-72 0,-1 0-157 15,1-2 80-15</inkml:trace>
  <inkml:trace contextRef="#ctx0" brushRef="#br0" timeOffset="180215.1198">11493 13784 87 0,'0'0'1381'0,"0"0"-1092"0,0 0-191 0,0 0-76 15,0 0 37-15,0 0 28 0,0 0 59 16,136-61-26-16,-86 49-39 0,-3 2-2 16,-13 7-79-16,-12 3-65 0,-8 0-155 15,2 0-27-15,-2 0-29 0,4 0-166 0,-6 0-350 16</inkml:trace>
  <inkml:trace contextRef="#ctx0" brushRef="#br0" timeOffset="180563.2206">12036 13428 361 0,'0'0'1011'0,"0"0"-809"16,0 0-166-16,0 0-35 0,0 0 44 15,0 0 33-15,0 0 52 0,0 0-13 0,-114 119 10 16,101-71-1-16,7 1-58 15,4 1 3-15,2-8-45 0,0-4-23 0,8-2-3 16,0-9-35-16,3-8-53 0,0-4 14 16,-1-6 22-16,8 4 26 0,0-2-74 15,6 1-20-15,-3-7-85 0,3 0-120 16,-4-5-210-16,-2 0-159 0</inkml:trace>
  <inkml:trace contextRef="#ctx0" brushRef="#br0" timeOffset="181012.1194">12247 13659 239 0,'0'0'734'15,"0"0"-399"-15,0 0-188 0,0 0-63 16,0 0-9-16,0 0 0 0,0 0-25 0,0 0-50 16,0 0-23-16,0 0 23 15,29 28 91-15,-18-11-3 0,0 0-17 0,-3 2 13 16,0-2-28-16,6 0 2 0,-6-1-22 15,0-3 15-15,0-4-21 0,4 1 41 16,-7-5-32-16,2 0 16 0,-5-5 35 16,2 0 4-16,-2 0 22 0,1 0 16 15,3-2 12-15,0-8-41 0,3-2-46 16,-1 0-15-16,-1-3-20 0,-1-2 7 16,-2 0-26-16,2-4-3 0,1 0-19 0,0-1-64 15,1-2-23-15,-4-1-51 0,2 5 93 16,-2 1-39-16,4 4-68 0,-4 3 71 15,2 2-36-15,0 3-49 0,0 1-45 16,3 0-37-16,0 1-162 0,-1 3-135 16,-2 0 55-16</inkml:trace>
  <inkml:trace contextRef="#ctx0" brushRef="#br0" timeOffset="181282.7919">12862 13421 380 0,'0'0'1035'0,"0"0"-765"0,113 55-53 15,-83-28-103-15,-7 4-4 0,-6 1-61 0,-6 4 6 16,-7 1-53-16,-4 1 33 0,0 0-34 15,-13 2 1-15,-8 1-2 0,-7-3-29 16,-1 1-59-16,-5 2-35 0,-3-5 0 16,-1-3-1-16,2-5-55 0,0-3-156 15,8-8-163-15,8-8-138 0</inkml:trace>
  <inkml:trace contextRef="#ctx0" brushRef="#br0" timeOffset="185799.2397">8011 15138 825 0,'0'0'280'16,"0"0"-172"-16,0 0-66 0,0 0 23 15,0 0 56-15,0 0-17 0,0 0 13 16,-4-12-7-16,4 11-28 0,0 1-40 16,2 0-41-16,-2 0-1 0,0 0-13 15,2 0 13-15,-2 0 18 0,0 0 8 0,0 0-6 16,0 0-17-16,0 0-1 16,0 0-2-16,2 1-16 0,1 7 16 0,1 4 42 15,2 3 85-15,2 4-40 0,6 2-42 16,-4 4-19-16,3-1-9 0,6 0-16 15,-2 1 15-15,4-4-16 0,-4-1 1 16,4-3 18-16,-5-3-19 0,5-5-1 16,-3 2 1-16,1-7-1 0,1-2 1 15,-2-2-29-15,4 0-7 0,-3-2 1 16,2-7-11-16,2-4 30 0,-3 0-19 0,-1 0-8 16,-2-4 1-16,1-1-6 0,2 1-37 15,-3 1 36-15,4 2-32 0,-4-1 39 16,3 5 21-16,-4-2 20 0,0 7 1 15,-4 1-13-15,0 0 13 0,-1 4 18 16,2 0 24-16,-1 1 26 0,1 8-32 16,3-1 29-16,-2 0-26 0,1 4 9 15,0 0-31-15,2-3-1 0,2 1-16 0,-2-3 19 16,2 1-17-16,2-4 0 0,4 0 1 16,12-4-3-16,3 0-23 0,1 0-22 15,-5-6-40-15,-11 0 37 0,-8 5-14 16,-2-6-10-16,7 6 30 0,-4-6 13 15,8 4 3-15,-5-1 3 0,0 2 21 16,-4 0 0-16,3 0-9 0,-5 2 11 16,6-1 75-16,-3 1 38 0,3 0-28 15,5-3-17-15,8 3-39 0,10-3 39 0,8-6-6 16,-1-1-4-16,-7-4-2 0,-3 1-27 16,-11 1-7-16,-11 3-21 0,2 1 1 15,-11 3-2-15,3-7 0 0,2 3 1 16,-3-3 1-16,-3-1 27 0,-3 1 0 15,-4 3 39-15,-2-5 13 0,0 3-52 16,-7-1-29-16,0 0-10 0,-4 1-77 16,-4 2 12-16,0-1-15 0,-1 2-79 0,-10 1-55 15,-4 0-68-15,-6 7-206 0,7 0-514 16</inkml:trace>
  <inkml:trace contextRef="#ctx0" brushRef="#br0" timeOffset="186553.8693">8915 15881 559 0,'0'0'420'16,"0"0"-228"-16,0 0-107 0,0 0-4 15,0 0 24-15,0 0 9 0,0 0-88 16,0 0 0-16,0 0 13 0,0 0 19 0,28-45-6 16,-24 33 7-16,-2 3-33 15,-2-2 19-15,0 1-12 0,0 0-14 0,0 3 26 16,0-3-12-16,-4 2-1 0,-4 5 1 16,2-3-20-16,-6 2 42 0,2 2-55 15,-2-1-11-15,-1 3 11 0,-4 0 23 16,2 0-23-16,-3 0-1 0,2 3 1 15,1 3 16-15,-3 2 13 0,-4075-3 3 16,8159 2-6-16,-4079 1 10 0,5 1 3 16,0-1-26-16,2-1-10 0,3-2 0 0,3-1-3 15,0 1 0-15,0-2-3 16,5 1-46-16,1-3 17 0,0 3 31 0,-2 1 1 16,5-2 0-16,-1-1-10 0,3 0-6 15,-2 2 14-15,-2-3-1 0,4-1-46 16,3 3 26-16,-4-1 4 0,0-2 16 15,4 0-10-15,-3 1 0 0,1 3 0 0,0 0 12 16,3 2 1-16,-2 1 35 0,4 5 8 16,0-1-1-16,2 5 26 0,-2-2 16 15,0 4-29-15,-2 1-23 0,-2-2-16 16,-5 2 17-16,-2 0 2 0,-1-2 26 16,-5 3-22-16,0-1-16 0,-9 0 2 15,-3 0 14-15,-5-2-37 0,-7 3-2 16,-8-3-38-16,-6 2-14 0,2-4-19 15,8-6-16-15,7-3 3 0,7-2 6 16,-4-2-9-16,1 0 19 0,-3-2-13 0,9 0-7 16,1 0 30-16,5-8-4 15,5-1-32-15,0-5 6 0,4 0-10 0,7-4-58 16,3 0-120-16,6-3-142 0,-8 8-77 16</inkml:trace>
  <inkml:trace contextRef="#ctx0" brushRef="#br0" timeOffset="186841.9723">9226 15568 303 0,'0'0'496'0,"0"0"-265"0,0 0-45 15,0 0 16-15,0 0-10 0,0 0-20 16,-121 129 13-16,106-80-49 0,4 3 4 0,6-2-20 16,5-7-30-16,0-4-22 15,12-3-26-15,0-5-16 0,1-11-4 0,0 0-6 16,-3-9-16-16,1 0-10 0,-1 3 10 16,8 0-65-16,-2-3-51 0,4-4-75 15,-3-5-55-15,3-2-83 0,0 0-247 16,-8-5-466-16</inkml:trace>
  <inkml:trace contextRef="#ctx0" brushRef="#br0" timeOffset="187214.2495">9370 15816 48 0,'0'0'1042'0,"0"0"-798"16,0 0-244-16,0 0-6 0,0 0 6 0,0 0 62 16,0 0 123-16,0 0-13 0,0 0 1 15,0 0-50-15,25 95 16 0,-16-74 1 16,-6-1-5-16,5-2-51 0,-4-2-13 16,4 2-25-16,0-3-27 0,4-3 10 15,-2-2 3-15,0-5 0 0,1-1 29 16,2-4 17-16,-3 0-30 0,3-4 9 0,2-8-8 15,0-3-30-15,-2 0-6 0,4-6-4 16,-9 1-9-16,2-3 0 0,-4-1-13 16,2 2 13-16,-4-2-44 0,-2 5 28 15,0-1-10-15,0-2 0 0,-2 3-25 16,2 2-39-16,0 3-55 0,3 1-29 16,-2 1 2-16,2 3-38 0,0 1-20 15,3-1-43-15,-2 3-190 0,-1 1-303 0</inkml:trace>
  <inkml:trace contextRef="#ctx0" brushRef="#br0" timeOffset="187445.3914">9953 15515 1818 0,'0'0'431'0,"0"0"-233"0,0 0-21 15,77 96-51-15,-57-44-4 0,-12 4-22 16,-8-2 44-16,-2-4-45 0,-16 4-10 16,-3-1-41-16,-6 0-26 0,-8 2 4 15,-5 1-26-15,-4 1-36 0,-8-3-140 16,1-7-141-16,-1-2-95 0,-1-10-6 16,2-6-109-16,3-5-488 0</inkml:trace>
  <inkml:trace contextRef="#ctx0" brushRef="#br0" timeOffset="190485.8191">18484 10965 184 0,'0'0'199'0,"0"0"-30"16,0 0 7-16,0 0-36 0,0 0-71 16,0 0 9-16,0 0 0 0,0 0-22 0,0 0-24 15,-28-34 7-15,24 32 30 0,0-1-67 16,0 1 21-16,-3-1 51 0,3 1-21 16,0 0 60-16,-3-1-12 0,-1-1-32 15,2 0-40-15,-3 0 0 0,0 1-13 16,1-2 30-16,0 2-27 0,-1-1 7 15,-2-3-3-15,3 3-10 0,-5 0-3 16,0-3-10-16,1 2 0 0,-4-1 0 0,4 3 0 16,-1 1-17-16,3 0 16 15,0 2-15-15,0 0-16 0,4 0 9 0,0 0-10 16,0 0-2-16,-2 6-17 0,5 4 9 16,-6 5 42-16,2 11 1 0,4 14 33 15,-1 8 55-15,0 7-17 0,3 3-19 16,1-3 0-16,0 6-10 0,0 3 30 15,0 2-30-15,0 2-39 0,0 2-1 16,0-5 48-16,-2-1-49 0,-5 0-1 0,0-1 1 16,-6-2-1-16,6-2 0 0,-3 2-1 15,2-1-2-15,-4-3-1 0,6 0-5 16,-2-3 9-16,-1-3 3 0,3-3-3 16,-1-4-2-16,0-4-13 0,6-1 15 15,-5-3 22-15,1 0 11 0,1 1 2 16,0-1 14-16,2 2-14 0,0 0-5 15,0 2 8-15,2 1 34 0,-2-2-27 0,-1 2-16 16,1-1-28-16,-2 4 17 16,0 2-17-16,1 3 30 0,-3 3-18 0,0 2-13 15,0-1 0-15,-4-2 38 0,2 1-35 16,0-2 1-16,0-6 29 0,1-4-33 16,1-6 0-16,1-5 0 0,5-7 13 15,0-10 29-15,0 0-33 0,0 1-9 16,0 0 0-16,7 5 20 0,-1-3 31 15,-1-2-48-15,1 3 26 0,0-3-22 16,-2 2 9-16,0 0 22 0,4 1-22 0,-4-1-13 16,0 0-3-16,-2 0 2 0,0 1 17 15,-2-1 3-15,0 3 23 0,0 0-16 16,0-1-13-16,0 5-14 0,0-3 14 16,0 1 7-16,0 2-21 0,0-5-1 15,0-1 0-15,2 1-2 0,0-4-14 16,2-2 14-16,2-1 1 0,-1-2 21 15,4-3-20-15,-1 1 1 0,0-2 18 0,3 2 11 16,-3-3 8-16,8 4 53 0,-2-5-9 16,9 5-22-16,10-6-14 0,11 4-24 15,5-3 8-15,2 0-2 0,-5-1 6 16,-4 1-22-16,-1 0-13 0,-5 0-28 16,-8 0-70-16,-6 0-20 0,-6-2 3 15,-5 1-22-15,2-1-78 0,-3 3-42 16,-1-3-47-16,-5 0-10 0,-2 0-70 15,-2 0-169-15,0-3-262 0</inkml:trace>
  <inkml:trace contextRef="#ctx0" brushRef="#br0" timeOffset="193675.0327">18900 11264 27 0,'0'0'150'0,"0"0"-13"0,0 0-75 15,0 0 69-15,0 0 136 0,0 0-59 16,0 0-120-16,-28-38-85 0,24 31 19 15,0 2 66-15,0 1-29 0,0-2 16 16,-1 2 58-16,1 1-25 0,0 0-43 16,1 2 6-16,-1-1-2 0,2 0-48 15,-2 2-21-15,0-2-19 0,-3 2-1 0,-3 0-45 16,-1 0 46-16,-2 0-46 0,-1 4 65 16,-4 5-1-16,6 1-6 0,-6 3 7 15,4 1 0-15,3 3 13 0,1 1 16 16,1 0-3-16,4 3 13 0,4-3-38 15,1-1 25-15,0-2 10 0,4-3 3 16,7 1 7-16,-1-6 19 0,1-1-30 16,-1-2-2-16,5-2-10 0,-2-2 32 15,3 0 23-15,0 0-36 0,-3-6-10 16,2-3 13-16,-3-2-9 0,-3-4 16 0,-3-2 3 16,0-1-39-16,-2-4-3 0,-4 1-13 15,0-5-123-15,-6-5 58 0,-8-4-3 16,-6 1 3-16,-5 1-3 0,1 9 36 15,-3 3-10-15,-3 3 3 0,3 5 36 0,4 2 3 16,5 7-13-16,4 0 13 0,-6 2-32 16,1 2-10-16,0 0-52 0,3 0 9 15,7 8-120-15,3 4-68 0,6 2-8 16,8 2-169-16,7 0 115 0</inkml:trace>
  <inkml:trace contextRef="#ctx0" brushRef="#br0" timeOffset="194036.2021">19253 11134 191 0,'0'0'600'0,"0"0"-378"0,0 0-134 16,0 0-7-16,0 0-81 16,0 0-1-16,0 0 1 0,0 0 3 0,0 0 27 15,0 0 9-15,-38-38-3 0,38 38-17 16,-1 0-6-16,-1 0-13 0,-2 7 3 16,-2 0 150-16,-1 8 0 0,1-1 33 15,1 5-63-15,-1 6-45 0,0 10-23 16,4 7-13-16,2 3-41 0,0 0-1 15,0-7 1-15,8-4 7 0,3-2-8 16,-1-1-20-16,3-6-100 0,-4-6-52 0,-5-4-10 16,0-4-97-16,0 1-243 0,-2-2-91 15</inkml:trace>
  <inkml:trace contextRef="#ctx0" brushRef="#br0" timeOffset="194364.5305">18981 11373 305 0,'0'0'633'0,"0"0"-356"0,154-27-199 15,-96 19-10-15,2 0 20 0,-5 4-23 16,-5 1-65-16,-2 1-26 0,-6 2-215 0,-6 0-29 15,-11-3-186-15,-9 3 58 0</inkml:trace>
  <inkml:trace contextRef="#ctx0" brushRef="#br0" timeOffset="194775.4863">18467 11739 283 0,'0'0'508'0,"0"0"-270"0,0 0-91 16,115 12 32-16,-53-12-20 0,5 0-22 16,5 0-56-16,-1-3-6 0,7-3 39 15,5-4 6-15,4 3-26 0,-7-1-16 0,-11 3-1 16,-23 3-36-16,-17 2-41 0,-11 0-68 15,-8 0-116-15,3 0-1 0,-2 0 58 16,-3 2-32-16,-6 0-69 0,-2 1-75 16,0-1-144-16,-12 5 79 0,1-3 106 15</inkml:trace>
  <inkml:trace contextRef="#ctx0" brushRef="#br0" timeOffset="195457.0872">18860 12045 492 0,'0'0'496'16,"0"0"-301"-16,0 0-90 0,0 0-37 16,0 0-49-16,0 0 45 0,0 0-62 0,0 0 75 15,0 0 27-15,0 0-7 0,-68-59-55 16,61 57-9-16,-4 2-30 0,1 0-3 15,-3 0-26-15,1 2 26 0,-1 3 20 16,0 5-20-16,1 1 1 0,-1 3 18 16,-1 3-18-16,6 3 35 0,2 0-36 15,4-1-23-15,2-2 22 0,0 1-12 16,8-3 13-16,3-4 23 0,4-2-22 0,0-1-1 16,1-1 0-16,4-4 23 15,-4-1 16-15,4-2-16 0,-5 0 6 0,0 0-7 16,-3-7 4-16,-3-1 7 0,-3-2 29 15,-2-2-17-15,-1 0-9 0,-3-5-33 16,0 1 32-16,-11-7-35 0,0 0 3 16,-6 0-7-16,-2-6-25 0,1 8 10 15,-4-4-17-15,0 3 0 0,8 6 1 16,-3-1 32-16,4 6-30 0,5 5 33 16,3 2-101-16,2 4-77 0,3 0-278 15,0 6-310-15,0-1 271 0</inkml:trace>
  <inkml:trace contextRef="#ctx0" brushRef="#br0" timeOffset="196123.287">19098 11942 39 0,'0'0'222'0,"0"0"-144"0,0 0-62 16,0 0-6-16,0 0 20 0,0 0 67 15,0 0 34-15,0 0-4 0,0 0-6 16,0 0 51-16,22 85 11 0,-14-58-34 0,2 4-18 16,-3-2-102-16,2-4 23 0,2-4-36 15,-2-6-13-15,-1 2 0 0,3 0-3 16,0-3 1-16,-1-2 39 0,-1-5-40 15,-3-3 2-15,-4-3 63 0,2-1-45 16,-2 0 22-16,5 0 49 0,-2 0 58 16,1-7-39-16,2-3-25 0,-4-2 15 15,0-5-22-15,0 1-32 0,-1-9-44 0,2-6 51 16,-3-5 12-16,2-3-65 16,-2 3-2-16,4 2-56 0,-2 5-58 0,3 4 25 15,-5 6 30-15,2 6-105 0,0 4 163 16,3-1-84-16,-1 3-1 0,0-4-45 15,1 8-101-15,-1 0-180 0,0 3-287 16</inkml:trace>
  <inkml:trace contextRef="#ctx0" brushRef="#br0" timeOffset="197166.2788">21045 11642 960 0,'0'0'482'0,"0"0"-258"0,0 0-97 16,0 0 6-16,0 0-39 0,0 0 62 15,0 0-23-15,0 0-49 0,0 0-75 16,27-27-9-16,-14 25 0 0,2-2 19 15,-2 2-19-15,6 0-26 0,-3 2 3 16,2 0 1-16,-1 0-14 0,6 0-61 16,0 6-36-16,1 1-20 0,-2 0-25 15,10 3-144-15,-4-5-43 0,-5 2-137 0,-1-3-33 16</inkml:trace>
  <inkml:trace contextRef="#ctx0" brushRef="#br0" timeOffset="197873.9282">21991 11200 118 0,'0'0'1191'16,"0"0"-882"-16,0 0-208 0,0 0-90 15,0 0-11-15,0 0-6 0,0 0 6 16,0 0 104-16,0 0 74 0,8 129-51 0,4-78-40 16,-4-1-45-16,-1-7 10 0,0 2-52 15,5-8 19-15,-6 0-19 0,-1-8 21 16,0-8-21-16,-1-8-2 0,-3-1 1 16,2 1 2-16,0-1 10 0,-3 3-11 15,0-3-75-15,0 1-77 0,-9 0-173 16,-5 0-159-16,-4-3-259 0,4-5 159 15</inkml:trace>
  <inkml:trace contextRef="#ctx0" brushRef="#br0" timeOffset="206242.4137">18959 13012 75 0,'0'0'447'0,"0"0"-173"0,0 0-212 16,-6-6 74-16,6 4-15 0,-2 2-33 0,0-2-33 15,2 0 14-15,-2 0 22 16,2 2-13-16,0-1-23 0,-2-1-13 0,2 2 1 15,0-2-11-15,0 0-9 0,0 2-3 16,0-2 15-16,0 0 14 0,0 0-20 16,0-3-16-16,0 5 7 0,-3-4 9 15,1 1 10-15,2 1 0 0,-2 2-7 16,0-5-6-16,-2 3-13 0,2 2-9 16,-2-1 9-16,-3-2-13 0,0 3-26 0,3-2-7 15,-4 2 33-15,-2 0 8 0,-4 0-7 16,4 0-2-16,-5 5 0 0,-2 5-26 15,-4 6 24-15,-3 9-14 0,-4087 9 16 16,8170 2 0-16,-4077-5-24 0,10-6 12 16,8-12-81-16,0-2-49 0,0 4 26 15,8-3 19-15,6 2 27 0,0-2 71 16,3-4 22-16,2-1-9 0,-2-5-9 0,2-2-5 16,-2 0 2-16,-2 0 14 15,-2 0 60-15,-3-7-17 0,0 0 69 0,-4-3-26 16,-2 1-20-16,0-2-6 0,-2-5 22 15,-2 3-48-15,0-4 12 0,0-2-2 16,0-2-34-16,-4-3 5 0,-4-2-11 16,-4-4 46-16,2-7-65 0,-2 4 26 15,1 9-10-15,0 4-14 0,3 7-2 16,-5-5 2-16,-4 3-28 0,-3-5 26 16,-1 2-32-16,2 3-39 0,0 4 22 0,2 1 49 15,-2 4-32-15,6 2-82 16,-1 4 20-16,-2 0-16 0,6 0-53 0,-3 10-45 15,5 0-127-15,1 1-258 0,5-1 8 16</inkml:trace>
  <inkml:trace contextRef="#ctx0" brushRef="#br0" timeOffset="206816.5055">19269 12968 168 0,'0'0'542'0,"0"0"-393"15,0 0-149-15,0 0-26 0,0 0 9 16,0 0 1-16,0 0 16 0,0 0 62 16,0 0 45-16,0 0-19 0,-65-17 17 15,50 15-1-15,0 2 49 0,-7 0-59 16,4 0 4-16,-6 0-17 0,5 2-32 16,-2 3 13-16,4 5-62 0,-1 0-21 15,6 1-18-15,4 0 13 0,4 3 26 0,4-2-29 16,0-2-92-16,6 0 66 0,6 1-20 15,6-3 33-15,0 1 26 0,6-4-75 16,-3-2-43-16,4-3 7 0,-6 0 0 16,2 0 127-16,-5 0 19 0,1-5 102 15,-4 2-10-15,-5-4-10 0,-2 3 26 16,-2 1 107-16,-1 0-133 0,-1 2 39 0,-1 1-14 16,-1 0-38-16,6 0-46 0,-2 0-42 15,4 7-22-15,2 11 22 0,12 7 37 16,-3 7-8-16,2 4-28 0,-8-1-1 15,-7-5-19-15,-6-7 19 0,0-3 0 16,0-7 0-16,-4-2-46 0,-6 1-74 16,-12 1 26-16,-10 2 11 0,-12-5 82 15,-5-3-34-15,1-5-85 0,8-2-72 16,7 0 114-16,1 0 0 0,9 0 19 16,3-2-107-16,8 0-225 0,6 2-115 0</inkml:trace>
  <inkml:trace contextRef="#ctx0" brushRef="#br0" timeOffset="207375.0142">18588 13718 276 0,'0'0'750'15,"0"0"-408"-15,0 0-212 0,0 0-91 16,0 0 7-16,0 0 80 0,0 0 60 15,0 0-14-15,123 3-17 0,-55-8-28 16,13 0-40-16,6-2-10 0,1 1 4 16,15 0-32-16,1 1-1 0,0 1 32 15,-6 0 17-15,-11-3 12 0,-13 7-19 0,-15 0-26 16,-16-2-64-16,-15 2-10 16,-16 0-2-16,-4 0-46 0,-1 0-51 0,-2 0 22 15,-4 0-42-15,-1 0-16 0,0 0 32 16,-6 0-6-16,-7 0-124 0,-10 2-24 15,-13 5 105-15,-10 1-111 0,-6-1-131 16,14-3-339-16</inkml:trace>
  <inkml:trace contextRef="#ctx0" brushRef="#br0" timeOffset="208885.7561">19283 14158 374 0,'0'0'313'0,"0"0"-49"0,0 0-108 16,0 0-84-16,0 0 117 0,0 0-62 16,0 0-20-16,0 0-16 0,0 0-49 15,0 0-39-15,-32-51-1 0,25 47 0 16,0 0-2-16,1 1 13 0,0-2 23 15,0 4 19-15,-3-3 13 0,3-1-22 0,-3 3 5 16,3-3 31-16,-1 3-14 16,-3-2-40-16,-3 2-27 0,-1 2 1 0,1 0-1 15,-4 0-1-15,4 0-26 0,-2 8 7 16,-2 2-1-16,4 3 7 0,-1 2 10 16,0 5-49-16,4-1 33 0,2 1 19 15,4 0-1-15,4-3-2 0,0-1-10 16,0-6 26-16,6 2-6 0,2-4 32 15,0-1-16-15,3-1-7 0,2-3 16 16,2-1 4-16,2 1-20 0,0-3 16 0,1 0-19 16,0 0 0-16,-2-5 10 0,0-6 16 15,-2 2-23-15,-3-2 33 0,-1-3 12 16,0-3-54-16,0-3 22 0,-4-6-49 16,-4-9 20-16,-2-1-68 0,0 0 36 15,-2 6-91-15,-4 5 116 0,0 8-22 16,1 5 29-16,1 4-65 0,2 0 40 0,-2 3-5 15,-1-1-41-15,1 6-108 0,2-1-42 16,0 1-156-16,0 0-249 0,-2 0 13 16</inkml:trace>
  <inkml:trace contextRef="#ctx0" brushRef="#br0" timeOffset="209204.9018">19465 14018 42 0,'0'0'1184'0,"0"0"-1184"0,0 0 42 15,0 0-42-15,0 0 147 0,46 129 35 16,-24-88-7-16,-3-3-48 0,2-1-39 16,0-2 9-16,2-3-55 0,0 0 13 15,-1-8-35-15,-7-7-17 0,-2-6 13 16,-6-5 7-16,4-1-22 0,0 0 22 0,0-1-4 15,0-4 49-15,-3 0 45 0,0-4 45 16,3-8-26-16,0-7 23 0,-3-12-110 16,-1-11 6-16,-7-5-51 0,0-3 0 15,0 6 0-15,-5 8-58 0,1-1-131 16,4 4-5-16,-2 9 29 0,2 5 42 16,0 8-116-16,0 1-128 0,6 0-112 15,3 1-160-15,1 3 84 0</inkml:trace>
  <inkml:trace contextRef="#ctx0" brushRef="#br0" timeOffset="209769.9603">21609 13736 485 0,'0'0'1266'0,"0"0"-1020"16,0 0-83-16,0 0-124 0,0 0-39 0,0 0-27 15,0 0 27-15,0 0 55 0,132-23 32 16,-80 21-51-16,4 2-17 0,-15 0-19 15,-17 0-2-15,-4 4-24 0,-5-3-94 16,4 4-68-16,2-1-26 0,3-1-79 16,-4-1-172-16,0 1-308 0</inkml:trace>
  <inkml:trace contextRef="#ctx0" brushRef="#br0" timeOffset="209968.9514">22327 13466 9 0,'0'0'1665'0,"0"0"-1357"0,0 0-308 15,0 0-164-15,0 0 92 0,0 0 72 16,0 0 117-16,-20 114-42 0,10-68-26 16,1 3-43-16,4-1-6 0,1-9-32 0,4 2-88 15,0-3-69-15,0-8-185 0,9-12-43 16,-4-9-411-16</inkml:trace>
  <inkml:trace contextRef="#ctx0" brushRef="#br0" timeOffset="211246.606">22864 10580 299 0,'0'0'430'15,"0"0"-430"-15,0 0-65 0,0 0 65 16,0 0 72-16,0 0-13 0,0 0-11 16,0 0 8-16,106-12 2 0,-100 12-27 15,3 0-29-15,1 4 38 0,3 2 12 16,2-4 7-16,-3 7 0 0,8-1-17 0,1 5-23 16,13 6 30-16,6 7 39 0,2 8 7 15,-1 0-34-15,-9-1-61 0,-8-1 0 16,-4-2-16-16,-7 5-7 0,-2 3-51 15,-5-3 72-15,-6 8-50 0,0-1 36 16,0 3 16-16,-8-2 36 0,-5 3 3 16,4 0-37-16,-1 0 60 0,0 3 16 15,0 3-16-15,6 2-26 0,-2-1 29 16,4 4-30-16,0 1 14 0,0 3-26 16,-2 0-10-16,2 0 32 0,-4 2-19 0,1 3 0 15,-4 2-10-15,1 2 1 0,-3 0-14 16,3 0 16-16,-5 1 1 0,4-4-17 15,-1-1 26-15,0-3-25 0,0-1-8 16,6-3 17-16,1-1-9 0,2-1 51 16,1-4-23-16,0-4-29 0,0 1 33 15,4-2 29-15,0 2-46 0,4-2 10 16,-4-1-9-16,0-1 9 0,0-1 10 0,-2-1-13 16,-1-1-23-16,-1 1 48 0,0 0-15 15,0 1-7-15,0 1-10 0,-3 3-17 16,-1 2 17-16,-2 2-18 0,2 3 14 15,-4-1-15-15,6 1 0 0,2-5-19 16,0-3 19-16,0-4 5 0,0-6-5 16,2-1 0-16,2-11 0 0,2-1 3 0,-4-8-3 15,0-3 0-15,2 3 2 0,-4 2 2 16,2 0-4-16,-2 1-10 0,0-6 10 16,0 3 0-16,0 3 16 0,-5 1-14 15,2 0 0-15,-5 2 21 0,2 6-9 16,0-5-12-16,-2 3 9 0,-2-1-9 15,3-4 11-15,-2 2-13 0,1 0 0 16,-1-5 2-16,1-4 24 0,-3-3-7 0,3-3 39 16,3-1-3-16,-1-3 19 15,0-1-10-15,0 0-32 0,-4 0 10 0,2-1 12 16,-4-1-6-16,-10 3-13 0,-7-3 0 16,-13 1 0-16,-6-3-19 0,-1 0-16 15,-1-3-1-15,-1-1-34 0,-9-4-67 16,-3 0-39-16,-5-3-65 0,-5-1-26 15,-3 0-94-15,-3-5-15 0,3 0-335 16,19 5-549-16</inkml:trace>
  <inkml:trace contextRef="#ctx0" brushRef="#br0" timeOffset="215884.079">15285 15272 672 0,'0'0'362'0,"0"0"-222"15,0 0-118-15,0 0 4 0,0 0 13 16,0 0 46-16,19-19-52 0,-17 19 0 15,0 0-33-15,-2 0-42 0,0 0 6 0,0 0 36 16,0 0 22-16,0 0 46 0,0 0 23 16,0 0-6-16,0 0-17 0,0 0-6 15,0 0-10-15,0 0-6 0,0 0-7 16,0 0-18-16,-2 0-21 0,0 0-36 16,-3 8-42-16,-4 3 78 0,-5 11 17 15,-12 6 5-15,-16 13 20 0,-7 5-42 16,-6 3-82-16,2 0 82 0,0-6-3 15,0 1-65-15,6-6 48 0,3-4-9 16,10-7 29-16,10-8-32 0,9-6 32 0,7-5-4 16,2 0 7-16,2-3-6 0,1-1-34 15,3-2 37-15,3 0 127 0,2 0-19 16,5-2-40-16,4 0-39 0,10 0 7 16,9 0 25-16,14 0-12 0,4 0-7 15,5-6-22-15,-10 0-20 0,-3 3 9 16,-3 0-22-16,0 2-13 0,-8 1-64 15,-9 0-31-15,-5 0-25 0,-4 0-52 0,-1 0-167 16,2 0-58-16,-3 0-99 0</inkml:trace>
  <inkml:trace contextRef="#ctx0" brushRef="#br0" timeOffset="216202.3168">15072 15352 1329 0,'0'0'289'0,"0"0"-270"16,0 0-18-16,0 0 92 0,0 0 57 15,0 0 15-15,111 41-42 0,-95-26-3 16,5 2-81-16,2 6-3 0,-1 9 22 0,2 4 6 15,-1 5-61-15,-1-1 0 0,-8-3-3 16,4-3 0-16,-4-4 1 0,-1 1-1 16,-2-6-26-16,-3-6-64 0,0-5-56 15,-1-3-49-15,3 2-3 0,6 0 46 16,-4-1-249-16,0-4-345 0,0-2 207 16</inkml:trace>
  <inkml:trace contextRef="#ctx0" brushRef="#br0" timeOffset="216438.3582">16025 15480 1418 0,'0'0'598'15,"0"0"-478"-15,126-21-120 0,-93 21-16 16,-9 0-40-16,-8 2-109 0,-5 4-131 16,1 4-153-16,-5-5-275 0</inkml:trace>
  <inkml:trace contextRef="#ctx0" brushRef="#br0" timeOffset="216598.5029">16070 15687 1304 0,'0'0'319'16,"0"0"-254"-16,0 0-62 0,0 0 65 16,119-12 36-16,-73 7-10 0,-5-2-42 15,-7 6-48-15,-13 1-4 0,-6 0-75 16,-3 0-169-16,4 1-228 0,-4 2-303 0</inkml:trace>
  <inkml:trace contextRef="#ctx0" brushRef="#br0" timeOffset="217638.1939">17248 15516 902 0,'0'0'586'0,"0"0"-361"0,0 0-225 16,0 0-20-16,0 0 20 0,0 0 130 0,0 0 23 16,110 0-10-16,-67 0-62 0,-9 0-43 15,-8 0-15-15,-14 0-9 0,2 0-14 16,-4 0-23-16,1 3-41 0,4-2-40 15,-5 2-75-15,-2 0-64 0,-1 1-200 16,-7-1-215-16,0 0 97 0</inkml:trace>
  <inkml:trace contextRef="#ctx0" brushRef="#br0" timeOffset="220521.8076">18473 15301 124 0,'0'0'499'0,"0"0"-206"0,0 0-120 15,0 0-30-15,0 0 10 0,0 0-16 0,0 0-26 16,0 0-37-16,0-10-9 0,0 9-3 16,0 1-10-16,0 0-10 0,0 0-9 15,0-3-1-15,0 3 7 0,0 0 0 16,0-1-10-16,0-3-29 0,-4 1 3 16,2 0-16-16,-2-1 33 0,-3 2-10 15,1-2 16-15,0 0-26 0,-3 1-23 16,3-1 22-16,-5-1-11 0,-3 0-24 0,-2 0 4 15,-2 3 22-15,-2 0 10 0,1-1 0 16,0 3-16-16,4 0-13 0,-2 7 29 16,4 1 48-16,3 6-47 0,0 10 55 15,2 12 31-15,4 12 4 0,4 3-7 16,0 1-29-16,4-6-16 0,6-6 48 16,-2-2-45-16,0-2-3 0,-4-1-36 15,0-3 10-15,1-7-13 0,-3-4-19 0,0-8 19 16,1-3 2-16,-3 1-2 0,0-1-71 15,0 2 3-15,0-5-55 0,-5 0-52 16,-2 1-62-16,1 1 3 0,-4-6-91 16,0 1-30-16,-2 0-105 0,4-4-6 15</inkml:trace>
  <inkml:trace contextRef="#ctx0" brushRef="#br0" timeOffset="220722.2711">18106 15618 64 0,'0'0'1308'0,"0"0"-963"15,0 0-244-15,0 0-49 0,0 0 13 16,0 0-7-16,0 0 39 0,0 0-67 16,0 0-30-16,0 0-36 0,98-19 7 0,-73 17-36 15,3 0-62-15,-7 2-100 0,4-1-157 16,-1-3-229-16,-7 0-26 0</inkml:trace>
  <inkml:trace contextRef="#ctx0" brushRef="#br0" timeOffset="220997.5377">18733 15025 784 0,'0'0'417'0,"0"0"-212"0,0 0-205 16,0 0-58-16,0 0 58 0,0 0 101 16,0 0 29-16,0 0-32 0,0 0 45 0,0 0-52 15,-18 58-59-15,14-33-31 0,-3 5 2 16,1 9 0-16,0-1-3 0,-3 0-145 15,5-5-27-15,2-12-193 0,-1-6-267 16,3-5-4-16</inkml:trace>
  <inkml:trace contextRef="#ctx0" brushRef="#br0" timeOffset="222794.5123">19365 15780 129 0,'0'0'238'0,"0"0"-26"0,0 0-6 15,0 0-47-15,0 0-12 0,0 0-10 16,0 0-17-16,0 0-25 0,0 0-14 15,-5-2-6-15,5 2-13 0,0 0-7 16,0 0 3-16,0 0-9 0,0 0 3 0,0 0 7 16,0 0-1-16,0 0 0 0,0 0 1 15,3 0-4-15,-3 0-3 0,0 0-4 16,0 0-22-16,2 0-10 0,-2 0-12 16,2 0-4-16,3 0-17 0,3 0-15 15,2-1 9-15,10 1 23 0,3 0 0 16,11 0 0-16,8 0 4 0,3 1-2 15,-2 3-2-15,-3 1-3 0,-4-2-10 16,-2-1-7-16,-4 1-22 0,-8-3 10 0,0 3-69 16,-9-3-16-16,-2 2-13 0,-1-2-39 15,-1 0-163-15,-3 0 10 0,-4 0-236 16,-2 0 153-16</inkml:trace>
  <inkml:trace contextRef="#ctx0" brushRef="#br0" timeOffset="223085.2467">19660 15608 1193 0,'0'0'394'0,"0"0"-394"0,0 0-7 16,0 0-67-16,0 0 74 0,0 0 149 0,0 0 82 15,0 0-78-15,0 0-76 16,-24 98 8-16,18-60-4 0,2 2-4 0,0-1-35 16,-1-5 13-16,2-1-54 0,-2-3-1 15,1-5 0-15,2-7 0 0,2-2 0 16,-3-4-3-16,3 1-84 0,-3 2-4 16,3 0-45-16,0-1-55 0,0-1-7 15,0-4-189-15,0-1-37 0,0-1-323 16</inkml:trace>
  <inkml:trace contextRef="#ctx0" brushRef="#br0" timeOffset="223878.302">20486 15769 471 0,'0'0'410'15,"0"0"-204"-15,0 0-174 0,0 0 173 16,0 0-48-16,0 0-50 0,0 0 0 16,0 0 4-16,0 0-72 0,0 0-10 15,19-38-27-15,-19 36 27 0,0-3-26 16,0 0 52-16,2 1-36 0,-2 2-18 16,0-2 35-16,0 1-23 0,2-1 7 15,-2-1 5-15,0 1-18 0,0-1 12 16,0-3-19-16,0 3-24 0,-2-2 11 15,-2 1-31-15,-4-2 44 0,-1 1 0 0,-2 1-38 16,3-2-33-16,-3 2 71 0,1 1-32 16,-3 1-7-16,-2 0-43 0,-2 1 34 15,0 3 15-15,0 0 30 0,-2 0-20 16,0 0 23-16,2 0-22 0,-2 5 22 16,-1 4 10-16,6 0-7 0,-1 6 43 15,2 2 16-15,2 4-10 0,3-2-30 16,2 4 34-16,1-2-11 0,5-2-45 0,0-1-24 15,0 0 23-15,7-3 1 0,-1-2-13 16,3-1 13-16,1-4 7 0,1-2-7 16,0-3-27-16,1 0 27 0,1-3 26 15,2 0-12-15,0 0-14 0,0-3-1 16,0-2 1-16,-3-1 9 0,3-1-9 16,0-1-9-16,-3 3-34 0,4-3 24 15,-4 1-20-15,-1 4 26 0,2 1-7 0,-3 0 0 16,3 2 20-16,-5 0 42 0,5 2-19 15,0 6 0-15,-3 4-1 0,6 5 14 16,-5 7 0-16,-1 9-33 0,-4 3 55 16,-6-6-19-16,0-6-3 0,0-11 6 15,-6 0-6-15,-1 4-4 0,-3 1-3 16,-4-1 30-16,0 2-27 0,-3-4-3 16,-4-2-29-16,0 0-16 0,-3-1 13 15,-2-4 0-15,4-2-20 0,-4 0-29 16,3-5 20-16,-3 1-36 0,2-2-36 0,2 0 29 15,0 0-84-15,0 0-42 0,6-3-63 16,1-7-124-16,6 3-260 0</inkml:trace>
  <inkml:trace contextRef="#ctx0" brushRef="#br0" timeOffset="224470.7189">20779 15169 193 0,'0'0'473'0,"0"0"-108"0,0 0-104 16,0 0 6-16,0 0-75 0,0 0-33 15,0 0-36-15,0 0-39 0,0 0 27 16,0 0 31-16,4-31-22 0,-4 31-56 16,0 0-38-16,0 0-26 0,0 0-17 15,0 3-41-15,-2 8-29 0,-4 4 41 16,-2 10 46-16,-6 9 3 0,2 6 10 16,-3 1-13-16,-2-5-55 0,-1 0-81 0,2 2-52 15,1-1-42-15,3-9-196 0,0-8-259 16,7-9 17-16</inkml:trace>
  <inkml:trace contextRef="#ctx0" brushRef="#br0" timeOffset="228541.3467">16291 16624 29 0,'0'0'431'0,"0"0"-187"0,0 0-136 15,0 0-59-15,0 0-17 0,0 0-29 16,0 0 163-16,13-9-46 0,-11 9-48 16,-2-2-36-16,2 2-17 0,-2 0 4 15,2-1 16-15,-2-1 10 0,2 2 16 16,-2 0-3-16,0 0-17 0,0 0-9 16,0 0-10-16,0 0-6 0,0 0-1 15,0 0-3-15,0 0 1 0,0 0-17 0,-2 0 0 16,0 0-26-16,0 3-13 0,-3-1-30 15,-2 7 21-15,-3 1 48 0,-5 2 3 16,0 3 39-16,-4 2-42 0,3 0-32 16,-1 3 32-16,-1-2 13 0,4 0-11 15,-3-1 9-15,6-4-11 0,1 0 0 16,4-4 0-16,1-1 26 0,2-3-10 16,3-3 10-16,0-2-25 0,0 2 1 0,0 0 27 15,0 0 20-15,6-1-46 0,0 4 17 16,2 0 16-16,11 0-20 0,11 4 3 15,7-2-6-15,2-1 7 0,-9-4 8 16,-9 0-28-16,-6 0-62 0,2-1-55 16,2-1 26-16,0 2-45 0,1-2-73 15,-6 0-22-15,-3 0-69 0,-1 0-130 0,-3 0 119 16</inkml:trace>
  <inkml:trace contextRef="#ctx0" brushRef="#br0" timeOffset="228825.5874">16293 16612 1232 0,'0'0'326'0,"0"0"-212"15,0 0-114-15,0 0 3 0,0 0 23 16,0 0 29-16,0 0-22 0,0 0 28 15,0 0-6-15,0 0-12 0,43 34-43 16,-33-22-23-16,0 0 23 0,4 3-2 16,-6-2 4-16,2 4-4 0,-1-1-11 15,2 4 13-15,-3 5 0 0,-4-2-54 0,1 2-34 16,-5 0-94-16,0-5 19 16,0-1-78-16,0-1-39 0,2-5-238 0,-2-5 188 15</inkml:trace>
  <inkml:trace contextRef="#ctx0" brushRef="#br0" timeOffset="229236.4926">16671 16573 1162 0,'0'0'400'0,"0"0"-374"0,0 0-26 0,0 0-104 16,0 0 104-16,0 0 94 16,0 0-6-16,0 0 26 0,0 0-72 0,155 37 10 15,-109-26-29-15,-1-3-23 0,-13-5-3 16,-8 2 1-16,-8-1 0 0,-6-4 0 15,6 5 0-15,-6-3-17 0,-1 4-24 16,0-4 14-16,-7 1-29 0,-2-1 15 16,0 0 41-16,0 2 1 0,-5-1 0 0,-10 9 1 15,-1 0 136-15,-6 3-38 0,-8 4-36 16,7-3-33-16,-5 2-29 0,3 1 0 16,6-1-4-16,0 1 4 0,4-2 0 15,2-3-12-15,3-1-31 0,1 0-51 16,3-2-42-16,3 0-53 0,1-4-88 15,0 1-39-15,2-3-329 0</inkml:trace>
  <inkml:trace contextRef="#ctx0" brushRef="#br0" timeOffset="229973.9274">17325 16724 54 0,'0'0'206'0,"0"0"-118"16,0 0 72-16,0 0-151 0,0 0 21 0,51 98 41 15,-28-88-35-15,0-2 105 0,3-3-112 16,-1-3-29-16,1-2-52 0,0 0-46 16,-3-7 98-16,0-3 29 0,-5-4 206 15,1 1-170-15,-8-1 104 0,-1-1-64 16,0-2-104-16,-3 1 145 0,-5-3-81 15,-2 1-32-15,0-4-33 0,-2 1 0 16,-10 1 0-16,2 0-3 0,-2 1 3 0,-4 5 22 16,2 1 60-16,-1 2-46 0,0 3 61 15,0 4-61-15,1 3 13 0,-2 1-49 16,0 0-43-16,-4 3 43 0,6 11-19 16,-6-1 19-16,5 6-75 0,1 0 23 15,0 3-16-15,6-4-121 0,2 1-91 16,0-2-10-16,2-3-173 0,0-3 101 0</inkml:trace>
  <inkml:trace contextRef="#ctx0" brushRef="#br0" timeOffset="230335.9599">18350 16586 1056 0,'0'0'336'15,"121"-11"-170"-15,-61 9-65 0,-9 2-53 16,-15-2-48-16,-8 2-64 0,-12 0-33 16,-5 0-118-16,2 0-111 0,-3 0-303 15</inkml:trace>
  <inkml:trace contextRef="#ctx0" brushRef="#br0" timeOffset="230547.2813">18239 16744 913 0,'0'0'257'0,"0"0"-156"16,0 0 65-16,0 0 7 0,111-3 9 15,-53-2-98-15,1-3-22 0,3-1-20 16,-8 3-19-16,-5 0-22 0,-7 1-1 0,-7 5 0 16,-14-4-91-16,-6 4-52 0,-7-3-45 15,3 0-125-15,-2-2-35 0,-3 5-298 16</inkml:trace>
  <inkml:trace contextRef="#ctx0" brushRef="#br0" timeOffset="230769.3709">18605 16455 763 0,'0'0'267'15,"0"0"-13"-15,0 0-32 0,0 0-66 16,0 0-20-16,128 80 1 0,-104-59-72 16,2 6 71-16,-5 3-81 0,-8 7 3 15,-11 0-16-15,-4 4-42 0,-19-4 24 0,-8 1-22 16,-10-1-2-16,-1 1 12 0,0-6-12 15,-1-1-58-15,5-2-49 0,7-7-91 16,10-5 3-16,5-7-39 0,6-5-114 16,2 4-164-16,0-6-58 0</inkml:trace>
  <inkml:trace contextRef="#ctx0" brushRef="#br0" timeOffset="231637.0961">20346 16650 24 0,'0'0'587'15,"0"0"-304"-15,0 0-162 0,0 0-4 16,0 0 43-16,0 0 29 0,0 0-92 16,0 0-32-16,0 0 26 0,0 0-48 15,21-40 18-15,-21 36-35 0,0 0 26 0,0 0 16 16,0 1-29-16,0-4-13 15,0 5-3-15,0-3-3 0,-2-1-20 0,-5 1 0 16,3-1-7-16,-2 0 7 0,-2 0-3 16,-3 1 0-16,0-2-40 0,-2 0 27 15,1 1-13-15,-4 3-88 0,2-1 23 16,0-2 71-16,-4 6 0 0,1-2-6 16,-2 2 28-16,2 0-35 0,-2 2 36 15,-1 6 1-15,-1 3 0 0,5-1 11 16,-1 7 14-16,0-2-3 0,2 5 36 0,1-2-24 15,6 3-35-15,4 1-33 0,4-4 31 16,0 3-12-16,0-3 10 0,8-3 4 16,6 1-2-16,0-5-7 0,1-1 9 15,5-3 25-15,-4 0-25 0,2-5 0 16,-2-2 13-16,0 0-9 0,-4 0-4 16,-2 0 1-16,1 0 16 0,0 0-7 0,-3-5-10 15,3 1 0-15,-3 0 0 16,1-2 0-16,0 1-46 0,-1 3 24 0,-2 2 25 15,0 0-3-15,4 0 1 0,0 0 12 16,2 2 65-16,1 7-7 0,0 4-41 16,0 2-27-16,-5 9 16 0,0 7 7 15,-3 3 20-15,-5 4 2 0,0-9 4 16,-9-6-23-16,3-9-12 0,-2-2 43 16,-5 5-60-16,-6 0 0 0,-2 1 23 15,-3-1 19-15,-4-1-8 0,5-6-34 0,-5 1-35 16,3-4-33-16,2-1 0 0,-3-2-39 15,5-1 32-15,2-3-45 0,0 2-26 16,4-2-23-16,2 0-85 0,5 0-150 16,4-2-278-16</inkml:trace>
  <inkml:trace contextRef="#ctx0" brushRef="#br0" timeOffset="232191.6958">20700 16260 458 0,'0'0'788'16,"0"0"-475"-16,0 0-186 0,0 0-40 0,0 0 30 16,0 0 33-16,0 0-40 0,0 0 13 15,0 0-32-15,0 0-36 0,5-17-55 16,-5 17 0-16,0 0-20 0,0 0 7 15,0 0-6-15,0 0-10 0,0 0-20 16,0 6-22-16,-7 3 48 0,0 4 23 16,0 4 0-16,-6 5 4 0,3-1-4 0,3 0 12 15,-3 0-12-15,0 1-38 16,2 2-79-16,-2-2-75 0,1-1 10 0,-4 1-198 16,5-5-321-16,1-4 100 0</inkml:trace>
  <inkml:trace contextRef="#ctx0" brushRef="#br0" timeOffset="232846.3778">21009 16619 1132 0,'0'0'316'15,"0"0"-316"-15,0 0-49 0,0 0-22 16,0 0 71-16,0 0 130 0,0 0-52 16,0 0-23-16,104 2-53 0,-65 6 31 15,2 0-31-15,-1-1 10 0,-10-3-11 16,-6 2 47-16,-8-4-48 0,-3 0 3 0,4 1 20 16,0-1-7-16,0 2-32 0,-4-2 9 15,-5-1-9-15,-2 3 15 0,-4-4 2 16,0 0 1-16,-2 0 15 0,0 0 2 15,0 0 10-15,0 3 4 0,-4-3-10 16,0 3-23-16,-6 4-22 0,-12 8 22 16,-7 5 26-16,-11 13 65 0,-3 6-49 15,0 0 0-15,6-1 0 0,4-3-25 16,6-2-17-16,-1-3 0 0,11-7 0 0,3-4-13 16,2-6 0-16,6-4-30 0,-1 3-54 15,0 0-82-15,-2 1 7 0,2-4-209 16,5-7-222-16,2 1 51 0</inkml:trace>
  <inkml:trace contextRef="#ctx0" brushRef="#br0" timeOffset="233516.1025">22099 16436 129 0,'0'0'688'16,"0"0"-466"-16,0 0-115 0,0 0-90 15,0 0 146-15,0 0-161 0,0 0 34 16,0 0-33-16,0 0 127 0,0 0-58 15,-68-59-33-15,68 59-38 0,-2 0-1 16,-2 0-23-16,0 3 23 0,-4 7 45 16,-9 9 92-16,-1 12-17 0,-5 8-58 15,2 7 51-15,1 2-19 0,6-4 4 0,4-2 5 16,-2 1-48-16,8 0-22 0,0 1 21 16,0-3-37-16,4-2-4 0,0-4 19 15,0-2-31-15,2-1 11 0,2-9-12 16,-2-4 0-16,0-6-36 0,0-4-12 15,3 2-101-15,-3-2-61 0,0 3 8 16,-2-7-45-16,0-3-81 0,0-2 18 16,-4 0-280-16,-3 0 193 0</inkml:trace>
  <inkml:trace contextRef="#ctx0" brushRef="#br0" timeOffset="233680.2121">21672 16824 783 0,'0'0'436'16,"0"0"-231"-16,0 0-175 16,0 0-17-16,0 0 39 0,147-25 19 0,-104 20-64 15,-7 0-7-15,-2 2-111 0,-11-2 27 16,0 3-164-16,-8-3-55 0,-6 1-222 16</inkml:trace>
  <inkml:trace contextRef="#ctx0" brushRef="#br0" timeOffset="234084.5354">22517 16058 1165 0,'0'0'423'0,"0"0"-244"0,0 0-179 16,0 0-146-16,0 0 146 0,0 0 81 15,0 0-23-15,0 0-16 0,-48 114-42 16,27-74-3-16,-1 0 0 0,4-6-20 16,2-1-84-16,2-4-49 0,3-8 13 15,0-3-124-15,7-5-225 0,0-9-116 16</inkml:trace>
  <inkml:trace contextRef="#ctx0" brushRef="#br0" timeOffset="243866.9981">14638 17957 266 0,'0'0'548'0,"0"0"-333"16,0 0-186-16,0 0 33 0,0-16 49 15,0 13-36-15,0 1 0 0,0-3 0 16,0 5 9-16,0-3-29 0,0-1-54 16,0 4 11-16,0-2-11 0,0-1 47 15,0 3 11-15,0-3 3 0,0 3-30 16,0 0-6-16,0-1 13 0,-1-1 13 0,1 2-3 16,0 0-7-16,-2 0-23 0,2 0-16 15,0 0-2-15,-3 0 0 0,3 0 0 16,0 0-1-16,0 0-1 0,-2 0-1 15,2 0 1-15,0 0 1 0,0 0 2 16,0 0 0-16,0 0-2 0,0 0-1 16,0 0-2-16,2 0-43 0,1 0 7 15,6 0 10-15,7 0 29 0,14 0 17 0,15 0 55 16,6 0-72-16,-1 0 39 0,-2 0-36 16,-17-2-1-16,-3 0-1 0,-7 0-2 15,-6-1 1-15,4 3 0 0,2-6-2 16,-2 3-1-16,-4 0-53 0,-4 1 30 15,-7 2 20-15,-3-3 6 0,-1 3 39 16,0 0 13-16,0 0-10 0,0-1-13 16,0 0-29-16,0-2-19 0,-3-2-7 15,1 2 26-15,-4-1 2 0,-1 1-2 16,-1 1-81-16,-3 0 19 0,2 2 33 0,-1 0 29 16,-8 0-3-16,2 6-17 0,-6 2 7 15,-1 5 13-15,-2 2 1 0,0 8 35 16,-1 6 3-16,-4 11 32 0,5 3-28 15,5-4 12-15,8-1-39 0,6-8 33 16,4-12-47-16,2-3 1 0,0-1 42 16,0 1-2-16,0 0-40 0,4 2-4 0,2-1 3 15,4-3-1-15,1 1 2 0,2-4 26 16,2 1 7-16,-1-4-36 0,6-1 39 16,-2-1-38-16,4-3 0 0,1 0 1 15,3-2-2-15,0 0-85 0,-4 0-42 16,4 0-38-16,-2 0 22 0,-1-5-65 15,1-5-127-15,-2-1-43 0,-2 1-290 16</inkml:trace>
  <inkml:trace contextRef="#ctx0" brushRef="#br0" timeOffset="244110.8772">15479 18025 1383 0,'0'0'312'16,"0"0"-211"-16,0 0-98 0,0 0 88 15,133-17-6-15,-94 15-50 0,-2 2-35 16,-10 0-48-16,0 4-82 0,-7 0-81 15,-7 0-229-15,-9 0-316 0</inkml:trace>
  <inkml:trace contextRef="#ctx0" brushRef="#br0" timeOffset="244276.9103">15610 18154 741 0,'0'0'544'0,"0"0"-267"15,0 0-217-15,0 0-58 0,0 0 35 16,0 0 63-16,0 0 8 0,0 0-11 15,0 0-71-15,109 0-26 0,-86 0 0 16,-3 0-97-16,-1 0-27 0,9 2-25 16,-3 0-121-16,1-1 55 0,0-1-398 0,-10 0 89 15</inkml:trace>
  <inkml:trace contextRef="#ctx0" brushRef="#br0" timeOffset="244739.7795">16634 17850 133 0,'0'0'743'0,"0"0"-398"15,0 0-188-15,0 0-21 0,0 0-15 16,0 0-102-16,0 0 49 0,0 0 66 16,0 0-131-16,0 0 42 0,-109-96 66 15,97 93-110-15,4 1 35 0,2 2-20 16,2 0-16-16,2 5 3 0,-2 5 36 15,-3 12 29-15,2 13 13 0,1 9-58 0,2 7 83 16,2 1 30-16,0-8-16 0,0-2-62 16,2-2 16-16,0-2-42 0,-2 0-29 15,2-3 0-15,-2 0 17 0,2-5-4 16,1-6-16-16,0-6-36 0,-3-5-18 16,2-1-130-16,-2-2 42 0,0 3-20 15,0-4 16-15,0 1-32 0,0-6-63 16,-2-1 7-16,-6-3-101 0,2 0 94 0,-2-3 97 15,-3-8-364-15</inkml:trace>
  <inkml:trace contextRef="#ctx0" brushRef="#br0" timeOffset="244880.4027">16354 18192 929 0,'0'0'430'0,"0"0"-222"0,0 0-77 16,0 0-34-16,0 0 10 0,0 0 0 15,0 0-32-15,0 0-13 0,0 0-46 16,0 0 10-16,109-23-26 0,-85 21-50 15,-10 2-96-15,3 0-33 0,4-2-12 0,-5 0-115 16,5-2-85-16,-9 1-258 16</inkml:trace>
  <inkml:trace contextRef="#ctx0" brushRef="#br0" timeOffset="245124.9097">16838 17374 166 0,'0'0'1115'0,"0"0"-900"0,0 0-215 16,0 0-91-16,0 0 91 0,0 0 123 15,0 0-38-15,0 0-39 0,-10 124-17 16,10-88-27-16,0-3 21 0,2-1-23 15,2-11-43-15,0-1-90 0,3-5-72 16,-2-2-101-16,1-2-415 0</inkml:trace>
  <inkml:trace contextRef="#ctx0" brushRef="#br0" timeOffset="245595.1915">17157 18274 1125 0,'0'0'394'0,"0"0"-238"16,0 0-124-16,0 0 7 0,0 0 39 15,0 0 39-15,0 0-39 0,0 0-42 16,138-29-24-16,-95 25-12 0,-7 3-56 16,-2 1 27-16,-9-2-39 0,-4 2-75 15,-4 0-29-15,-1-3 16 0,0 1-101 16,0 0-125-16,2 2-179 0</inkml:trace>
  <inkml:trace contextRef="#ctx0" brushRef="#br0" timeOffset="246207.7695">17886 17890 893 0,'0'0'427'0,"0"0"-183"0,0 0-177 16,0 0-67-16,0 0-18 0,0 0 18 15,0 0 33-15,0 0 142 0,0 0-29 16,-2 133-26-16,2-87-29 0,0-5-65 16,0-4 10-16,2-6-36 0,4 4-17 15,-2-3 17-15,4 2 20 0,-2-5-20 16,1-4-12-16,0-6-50 0,-3-5-87 16,-2-1-46-16,2 2-45 0,0 4-216 0,1-1-147 15,-3-8 77-15</inkml:trace>
  <inkml:trace contextRef="#ctx0" brushRef="#br0" timeOffset="247779.5544">18418 18192 73 0,'0'0'564'0,"0"0"-251"15,0 0-88-15,0 0 25 0,0 0-41 16,0 0-66-16,0 0-75 0,0 0 62 16,0 0-13-16,-4-14-17 0,8 14-48 15,0 0-52-15,0 0 2 0,3-5 37 16,6 2 3-16,10-4-29 0,11 0-26 15,13 1 3-15,-1 3-12 0,2 3 18 16,-19 0-83-16,-6 0-49 0,-8 0-53 16,0 3-9-16,0-1-140 0,-3 4-24 0,2-1-244 15</inkml:trace>
  <inkml:trace contextRef="#ctx0" brushRef="#br0" timeOffset="248035.4065">18368 18337 318 0,'0'0'519'0,"0"0"-242"0,0 0-43 0,0 0-35 15,0 0-53-15,0 0-100 0,0 0 22 16,127-36-49-16,-83 26 33 0,0 3-39 15,-4 2 17-15,-1 0 22 0,-5 3-36 16,0 2-16-16,-9 0-81 0,-6 0 25 16,-4 0-106-16,-4 0-17 0,2 0-114 0,-2 0-78 15,-1 2-161-15</inkml:trace>
  <inkml:trace contextRef="#ctx0" brushRef="#br0" timeOffset="248309.9302">18573 18037 49 0,'0'0'600'0,"0"0"-343"0,0 0-195 16,0 0-36-16,0 0 7 0,0 0 169 15,0 0 52-15,113 49-56 0,-71-23-58 16,-1-1-56-16,-12-6 27 0,-8-6-33 15,-6-4-43-15,-2 3 21 0,-4 2-34 16,1-2 1-16,-4 5-20 0,-2 1 20 0,-4-3-10 16,0 5-13-16,-18-1-2 0,-14 1-41 15,-13 6-31-15,-2-8-33 0,9-2-75 16,10-6-36-16,13-1-45 0,-2 0-86 16,7-3-303-16</inkml:trace>
  <inkml:trace contextRef="#ctx0" brushRef="#br0" timeOffset="249857.9357">20021 17892 451 0,'0'0'372'0,"0"0"-200"0,0 0-84 16,0 0 17-16,0 0 48 0,0 0-30 15,0 0-22-15,0 0-23 0,0 0-35 16,-12-71-17-16,5 65 48 0,0-1-35 16,1 1 0-16,2 1 46 0,0 3 2 0,0 2-25 15,1 0-13-15,1 0-26 0,0 0-23 16,-2 13-42-16,-7 13 42 0,0 14 117 15,3 6-7-15,0 4-16 0,6-4 16 16,2-8-26-16,0 1-7 0,2-3-35 16,2-4-42-16,2-1 29 0,-4-7-26 15,2-7 3-15,-1-2-5 0,-3-3-2 16,0 2-30-16,0-2-123 0,0 3 2 0,0-4-33 16,-5-3 43-16,-1-1-1 15,-4-1-3-15,-1-2-121 0,-2-4 62 0,-1 0 26 16,-4 0-10-16,1-5-257 0,0-7 58 15</inkml:trace>
  <inkml:trace contextRef="#ctx0" brushRef="#br0" timeOffset="249998.2668">19771 18192 689 0,'0'0'469'16,"0"0"-237"-16,0 0-115 0,0 0-3 16,0 0 9-16,0 0-9 0,0 0-20 0,0 0-13 15,0 0-17-15,0 0-64 0,93-19-13 16,-79 19-16-16,4 0-17 0,-4 0-90 15,2 0-69-15,-2 0-61 0,-1 0-151 16,0 0-356-16</inkml:trace>
  <inkml:trace contextRef="#ctx0" brushRef="#br0" timeOffset="250277.8053">20229 17462 1465 0,'0'0'309'0,"0"0"-309"0,0 0-78 15,0 0 78-15,0 0 88 16,0 0 42-16,0 0-39 0,-23 118-46 0,10-76 9 15,2 2-54-15,-2-5-2 0,0-2 2 16,5 2-1-16,-1-5-53 0,6 1-66 16,3-8-101-16,0-9-150 0,0-6-183 15,0-8-227-15</inkml:trace>
  <inkml:trace contextRef="#ctx0" brushRef="#br0" timeOffset="250818.994">20527 17951 800 0,'0'0'362'16,"0"0"-177"-16,0 0-9 16,0 0-39-16,0 0 6 0,0 0-10 0,0 0-59 15,0 0-74-15,0 0-87 0,0 0 2 16,20 6 85-16,-7 3 46 0,7 2-1 15,3 3-19-15,0-2-3 0,2-3 3 16,1 1 55-16,-2-3-36 0,-1-1-43 16,-4-1 38-16,-3 0-39 0,0-3-2 0,-6 2-15 15,-4-4 15-15,-1 0 1 16,-3 0 4-16,0 0 18 0,-2 0-9 0,0 1 0 16,0-1-11-16,0 0-1 0,0 0-1 15,0 2-16-15,0 0-13 0,0 2-13 16,0 2 22-16,0 3 20 0,0 4 30 15,0 3-4-15,-7 4-4 0,1 0 7 16,-4 1-9-16,-2 4 9 0,-6 0-4 16,2 0-25-16,0-3 0 0,1 2-16 15,3-4-26-15,-5 1-36 0,6-1 26 0,1-3-62 16,4-2-74-16,-2-3 6 0,6-1-104 16,2 0-141-16,0-3-173 15</inkml:trace>
  <inkml:trace contextRef="#ctx0" brushRef="#br0" timeOffset="251086.0829">21116 17926 240 0,'0'0'753'0,"0"0"-538"0,0 0-26 16,0 0-46-16,0 0 10 0,0 0-33 16,45 123 23-16,-40-86-68 0,-5 4 22 0,0-5-35 15,-3-5-33-15,-7-1-26 16,5-1-3-16,-1-1 0 0,2-4 0 0,-1-7-55 16,5-4-94-16,0-1 52 0,0-1-137 15,0-2-75-15,10 3-128 0,-1-6-261 16</inkml:trace>
  <inkml:trace contextRef="#ctx0" brushRef="#br0" timeOffset="251316.343">21674 18178 749 0,'0'0'290'0,"0"0"-196"0,131 0-38 15,-89 0 12-15,-4 0-9 0,-9 0-59 16,-3 0-37-16,-10 2-149 0,-2-2-348 16,-6 2-25-16</inkml:trace>
  <inkml:trace contextRef="#ctx0" brushRef="#br0" timeOffset="251536.2693">21607 18347 759 0,'0'0'387'15,"0"0"-152"-15,0 0-82 0,0 0-26 16,0 0-14-16,123-7-2 0,-80 2-30 15,3 3-19-15,-1 1-7 0,-3-2-16 16,-6 3-22-16,-6 0-17 0,-7 0-42 16,-3 0 29-16,-9 0-127 0,3 0-87 0,1 0-56 15,-4 0-173-15,-3 0-300 0</inkml:trace>
  <inkml:trace contextRef="#ctx0" brushRef="#br0" timeOffset="251844.2769">21866 18029 286 0,'0'0'385'16,"0"0"-235"-16,0 0-124 0,0 0 247 15,0 0-35-15,0 0-69 0,0 0-107 16,117 64-29-16,-96-51-11 0,0 5 125 0,-1-5-43 15,-6 2-39-15,-1-2 19 16,-5 2-71-16,-1 3 31 0,-7-3-43 0,0 3 1 16,-7 2 47-16,-10 1-16 0,-13 6-1 15,-8-1-30-15,2 0 21 0,9-10-4 16,7-2-19-16,6-2-41 0,1-1-53 16,-2 6 62-16,0-1-49 0,7-1-65 15,1-2-92-15,7-1-55 0,0-4-32 16,7 1-259-16,1-4 156 0</inkml:trace>
  <inkml:trace contextRef="#ctx0" brushRef="#br0" timeOffset="252597.4886">22640 18016 125 0,'0'0'440'15,"0"0"-146"-15,0 0-125 0,0 0-9 16,0 0-1-16,0 0-6 0,0 0-32 15,0 0-37-15,0 0-16 0,0 0-68 16,-4-10-31-16,8 10 19 0,4 0 12 0,3 0 1 16,9 2 64-16,10 0-16 0,0 0-10 15,0 2-7-15,-6-2-12 0,-4-2-20 16,1 0 0-16,5 0 0 0,-6 2 1 16,4-2-1-16,-4 0 0 0,-4 0 0 15,-1 0 0-15,-4 0 0 0,-5 0-28 16,-2 0 5-16,-2 0 10 0,1 0 11 15,-3 0 1-15,0 0-12 0,0 0-7 0,0 0 7 16,0 0 10-16,0 0 0 16,-3 0-36-16,-1 0 13 0,0 0-3 0,-7 0-10 15,0 3 0-15,-5 3 3 0,-6 2-3 16,-3 6 32-16,-3 1-12 0,-6 10 19 16,-2 1 93-16,4 4-80 0,6-7 75 15,6-1-7-15,7-7-42 0,1 4-16 16,0 0 6-16,4 2-10 0,3-6 14 15,4 1-30-15,1-1 30 0,0-4 2 0,1 3-6 16,8-4 30-16,2 1 6 0,6-2 6 16,0-1-39-16,9-2 17 0,5 1 28 15,8-1-47-15,3 1-8 0,-1-4-22 16,-7-1 16-16,-7 0 3 0,-8-2-19 16,-4 0-94-16,-5 0-45 0,6-2-14 15,-4-3 20-15,2-3-22 0,-2-2-53 16,-4 0-183-16,-4-1-365 0</inkml:trace>
  <inkml:trace contextRef="#ctx0" brushRef="#br0" timeOffset="253480.9828">23549 18069 315 0,'0'0'535'0,"0"0"-284"0,0 0-124 16,0 0-36-16,0 0 0 0,0 0-3 15,0 0-39-15,0 0-49 0,0 0-28 16,0 0-37-16,16-2 6 0,-9 2 59 16,2 2 36-16,3 2 52 0,2 1-53 15,1 0-15-15,-4-2 42 0,8 2-17 16,-5 1 4-16,3-3 32 0,-2 3-25 16,2 0 15-16,0-3-52 0,-2 3 7 15,-3-3 9-15,2 4-35 0,-4-1-1 0,-2-3-15 16,-2 4-23-16,1-2 13 0,-2 1 13 15,-3 1 13-15,0 1 13 0,0-3 3 16,-2 2-16-16,0 2 16 0,0 1 43 16,-6-1-7-16,-8 4-17 0,-2 5 50 15,-8-2-34-15,-1 3-9 0,-1-1-29 16,-2-1 4-16,8 1-17 0,-8-3 2 16,0 4-2-16,7 0-42 0,-3-2-43 0,4 4-44 15,2-4 87-15,6-1-59 0,1-3-84 16,5-2-147-16,6-4-160 0,0 0-323 15</inkml:trace>
  <inkml:trace contextRef="#ctx0" brushRef="#br0" timeOffset="253874.7206">24031 18127 783 0,'0'0'163'16,"0"0"3"-16,0 0-52 0,0 0 0 15,0 0-10-15,0 0 13 0,3 113-23 16,12-94-29-16,-3 1 4 0,5 0-40 16,2-5 0-16,-1-2-6 0,5 0 16 0,-5-6 9 15,4-2 47-15,-6-1-8 16,0-2-6-16,-4 0-23 0,-1-2-41 0,-3 0 51 15,1 0 16-15,-2-2 6 0,-1-5 39 16,0-4-16-16,0 3-81 0,-2-6-32 16,2-3 3-16,-2 2-3 0,-2-5 0 15,-2 2-148-15,0-2 55 0,-6 1 31 16,-4 2-2-16,-4-1-24 0,-2 3-25 16,-2 6 84-16,-8-2-47 0,-5 6 74 15,-12 5-35-15,-4 5-18 0,1 10 19 16,3 8 34-16,6-1 2 0,-1 10-35 0,7-3 35 15,3 5-104-15,7-6-101 0,4-8-254 16,11-8-356-16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28T03:39:25.02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0437 7482 141 0,'0'0'283'16,"0"0"616"-16,0 0-452 0,0 0-268 16,0 0-154-16,0 0-23 0,0 0 81 15,0 0 75-15,0 0 54 0,-4-9-63 16,4 9-40-16,0-2-36 0,0 0-25 15,0 2 7-15,0-3 15 0,0 3 1 0,0 0 11 16,0-1-29-16,0 1-30 0,0 0-19 16,0 0 2-16,0-1 33 0,0 1 6 15,0 0 23-15,-2 0 22 0,2-3 9 16,0 3-2-16,-2-3-11 0,0 3-22 16,0-1-24-16,2 0-9 0,-2-2-26 15,0 2-3-15,2-2 0 0,-2 0-1 16,2 1-1-16,-2 0-3 0,2-2-23 15,0 2 1-15,-2 1-6 0,2-2 11 16,0 3 15-16,0-1-1 0,-3 1-26 0,3-2 28 16,0 2-1-16,0-2 3 0,0 2 2 15,-2 0 38-15,2-2 19 0,0 2 4 16,0 0-5-16,0 0-25 0,0 0-31 16,0 0-21-16,0 0-30 0,0 0-10 15,0 0-11-15,0 0-4 0,0 0 1 16,0 0-11-16,0 0-3 0,0 0 21 15,0 2 6-15,0 3 23 0,0 1 35 0,2 2 4 16,3 3 19-16,-3 1 43 0,2 0-40 16,0 0-20-16,0 2 0 0,-2-1 2 15,2 3 18-15,0-3 46 0,0 3-23 16,-2-3-42-16,2-2 3 0,-2 3 31 16,0-3-37-16,2-1-3 0,-2 1 3 15,0 0 36-15,0 0-33 0,0-1-1 16,0 2 20-16,0-2-17 0,0-5 27 0,1 4-32 15,-1-2 2-15,0 1 2 0,1-3-1 16,-1 1-3-16,-2 0-1 0,2 1-1 16,0-2 2-16,0 4 3 0,0-4 1 15,0 3-4-15,0-2-16 0,-2 0 16 16,2-1 5-16,-2 1 18 0,2-1-23 16,0 0-5-16,-2 0-16 0,3-1 19 0,-3 0-2 15,2 1 4-15,0-1 6 16,0 4 31-16,-2-2 1 0,2 1-34 0,0 1-1 15,-2-3 35-15,2 2-33 0,-2 0-1 16,0-1 16-16,2-1 21 0,-2 1 0 16,3 0-6-16,-3-2-33 0,0 0 0 15,2-1 23-15,-2-1-20 0,0 1 0 16,0-3 26-16,0 0-28 0,0 3 33 16,0-3-12-16,0 0-24 0,0 0-253 0,0 0-161 15,0 0-151-15,-7 0-281 0,3 0-462 16</inkml:trace>
  <inkml:trace contextRef="#ctx0" brushRef="#br0" timeOffset="1632.9565">8815 6164 249 0,'0'0'375'0,"0"0"-145"15,0 0 111-15,0 0 268 0,0 0-165 16,0 0-194-16,0 0-104 0,0 0-24 15,0 0 22-15,0-2 26 0,0 2 8 16,0 0-14-16,0-3-33 0,0 1-2 16,0 2 17-16,-1 0-24 0,1 0-48 15,-2-3-35-15,0 3-34 0,0-4 47 16,-1 4 11-16,1 0-11 0,2 0-2 0,-2 0 8 16,-1 0-8-16,3 0-14 0,0 0-14 15,0 0-22-15,0 0-21 0,0 0-51 16,0 0-58-16,0 0-38 0,0 0-12 15,0 0-21-15,5 9 34 0,0 3 96 16,-1 5 54-16,2 5 17 0,0-1 6 0,0-1 22 16,1 2-28-16,1-3-6 0,1 0-22 15,-3-4 28-15,3-2 48 0,-1-2-46 16,0 2 34-16,1-4-34 0,-2-2-2 16,1 1-173-16,0-2-84 0,-1 0-245 15,-2-5-355-15,-1 2-444 0</inkml:trace>
  <inkml:trace contextRef="#ctx0" brushRef="#br0" timeOffset="1982.3947">8634 6249 994 0,'0'0'1331'16,"0"0"-780"-16,0 0-363 0,0 0 8 15,0 0 77-15,0 0 95 0,0 0-51 16,0 0-127-16,0 0-150 0,0 0-40 16,51-58-87-16,-21 24-53 0,10-5 20 0,3 3 72 15,-9 9-19-15,-11 10-127 16,-7 5-131-16,-2 3 26 0,2-1-6 0,-2 0-41 16,4 1-182-16,-8 1-162 0,-2 5-242 15</inkml:trace>
  <inkml:trace contextRef="#ctx0" brushRef="#br0" timeOffset="2357.4664">8794 6655 499 0,'0'0'1131'0,"0"0"-581"0,0 0-407 0,0 0 19 16,0 0 52-16,0 0 8 0,0 0-22 15,107-104-74-15,-73 78-47 0,4-4-79 16,0 1 0-16,-6 8-39 0,-13 7-186 16,-6 3-302-16,6 2-468 0,-9 2-165 15</inkml:trace>
  <inkml:trace contextRef="#ctx0" brushRef="#br0" timeOffset="3605.3166">10594 7622 1868 0,'0'0'716'16,"0"0"-408"-16,0 0-214 0,0 0-18 0,0 0 12 15,0 0-8-15,0 0-1 0,0 0-11 16,0 0-6-16,0 0 4 0,3 0-34 16,-1 0-32-16,1 0-11 0,-3 0-65 15,2 0-20-15,-2 0-22 0,0 0-32 16,0 0-62-16,0 0-109 0,0 0-198 16,0 0-163-16,-5 0-250 0,0 0 512 15</inkml:trace>
  <inkml:trace contextRef="#ctx0" brushRef="#br0" timeOffset="5094.7835">13913 6089 106 0,'0'0'461'0,"0"0"-185"0,0 0-170 16,0 0-28-16,0 0 40 0,0 0 78 16,0 0 63-16,0 0-2 0,0 0-27 15,0 0 21-15,6 0-46 0,-6 0-41 16,3 0-6-16,-1 0-6 0,-2 0-11 15,0-4-16-15,0 3-1 0,0-1-19 16,0-2-25-16,0 2-44 0,-2 0-36 16,-3-2-21-16,3 2 19 0,-2 1-2 15,2-1-17-15,0 2-38 0,0 0-12 16,-1 0 15-16,3 0 11 0,0 0 5 16,0 0-28-16,-2 0 1 0,2 0 32 15,-2 0 29-15,2 0 2 0,-2 0-2 16,2 0 6-16,-2 0 2 0,2 0 50 0,-2 0-12 15,0 0-17-15,-3-2-20 0,4 2 26 16,-1 0 4-16,-1 0 24 0,1 0 11 16,2 0-19-16,0 0-16 0,0 0-28 15,-2 0 22-15,2 0-5 0,0 0-19 16,0 0 1-16,0 0 1 0,0 0-1 0,0 0-4 16,0 0-27-16,0 0-32 0,0 0-7 15,0 0 3-15,0 2-44 0,0 3 23 16,0 7 80-16,0 2 2 0,0-1-27 15,0 2 27-15,2 3 2 0,0-3-4 16,-2 3 0-16,5-1 4 0,-4 1 2 16,4-3 39-16,-1 0-13 0,0 1 11 15,0-1 12-15,3 0-11 0,-3-4 5 16,0 3-11-16,3-4 22 0,-1-1-51 0,-1 0-1 16,-1-3-1-16,0 2 30 0,-2-3-30 15,0 0 24-15,0-2-23 0,-2 1 17 16,2-2 1-16,-2 0-19 0,0 0 3 15,0 0 37-15,0-1-22 0,0 4-21 16,0-4 0-16,0 5-43 0,0-2-54 16,0 0-114-16,0 1-42 0,0 2 11 15,2-5-155-15,-2 5-139 0,2-3-477 0,-2-3 143 16,-4-50 870-16</inkml:trace>
  <inkml:trace contextRef="#ctx0" brushRef="#br0" timeOffset="6103.8055">12348 7449 745 0,'0'0'1506'0,"0"0"-804"0,0 0-468 16,0 0-110-16,0 0 44 0,0 0 69 15,0 0 34-15,0 0-78 0,0 0-73 16,-12-7-57-16,12 5-32 0,0 2-26 15,0 0 40-15,0 0 2 0,0-2-14 16,0 2-4-16,0 0-26 0,2 0-3 0,-2 0-4 16,0 0 0-16,2 0-13 15,-2 0 16-15,0 0-3 0,0 0-21 0,0 0-9 16,0 0-6-16,0 0 13 0,0 0-13 16,0 0-37-16,0 4-49 0,0 3-57 15,0 2 117-15,2 6 66 0,0 4 51 16,0 1-18-16,2 1-31 0,0 2 1 15,1-3-3-15,0-1-18 0,-1-3 18 0,0-2 20 16,-2 0-19-16,2-3-1 16,0 1 4-16,-2-3 29 0,1-1 10 0,1 2-14 15,-2-5-29-15,0 4-62 0,0-5-179 16,0 4-95-16,1-3-68 0,-1 0-62 16,0-1-268-16,-2-2-582 0</inkml:trace>
  <inkml:trace contextRef="#ctx0" brushRef="#br0" timeOffset="6476.4316">12495 7392 2207 0,'0'0'828'15,"0"0"-428"-15,0 0-313 0,0 0-11 16,0 0 104-16,0 0 78 0,0 0-95 16,0 0-95-16,0 0-68 0,0 0-127 15,0 15-17-15,2 1 144 0,4 7 129 16,3 9 31-16,4 9-43 0,-1-2-55 15,-3-2-32-15,-3-8-5 0,0-13-23 0,-1-2 21 16,-1-4-20-16,1 1-5 0,1 0 4 16,-2 1-2-16,0-4 4 0,-2-3 0 15,-1-1-4-15,2-1-150 0,-3-3-131 16,0 0-125-16,0 0 29 0,0 0 32 16,-8-15-75-16,0 4-1769 0</inkml:trace>
  <inkml:trace contextRef="#ctx0" brushRef="#br0" timeOffset="6775.5565">12223 7432 1082 0,'0'0'1457'0,"0"0"-842"16,0 0-428-16,0 0-119 0,0 0 47 16,0 0 84-16,0 0 62 0,0 0-93 15,0 0-148-15,0 0 4 0,134-112 41 16,-83 77 16-16,-6 6-23 0,-5 3-40 16,-2 3-16-16,-4 0 29 0,-7 8-31 15,-7 3-31-15,-6 7-50 0,-3-1-114 0,4 2-70 16,-2 2-66-16,1 0-61 0,0 2-235 15,-7 0-440-15,-2 4-113 0</inkml:trace>
  <inkml:trace contextRef="#ctx0" brushRef="#br0" timeOffset="7254.0004">12310 7933 18 0,'0'0'257'0,"0"0"-46"0,0 0 39 0,0 0 189 15,0 0-10-15,0 0-146 0,0 0-213 16,0 0 45-16,0 0 124 0,0 0 131 16,34-2 5-16,-21-5-99 0,10-3 10 15,9-5 0-15,15-6-94 0,6-7 6 16,7 2-36-16,-6-3-70 0,-1 3-38 16,-3 1-54-16,-4 1-54 0,-7 7-316 15,-3-1-67-15,-13 4-125 0,-2 5-244 0,-12 4-811 16,1-3 861-16</inkml:trace>
  <inkml:trace contextRef="#ctx0" brushRef="#br0" timeOffset="10255.2314">15684 8214 793 0,'0'0'867'15,"0"0"-100"-15,0 0-370 0,0 0-125 16,0 0-44-16,0 0-12 0,0 0-27 15,0 0-31-15,-5-3-22 0,5 3-21 0,0 0 3 16,0 0-1-16,0 0-15 16,0 0-10-16,0 0-21 0,0-3-6 0,0 3-22 15,0 0-8-15,0 0 0 0,0 0-8 16,0 0-4-16,0 0 0 0,0 0-9 16,0 0-14-16,0 0 0 0,0 0-25 15,0 0-18-15,0 0-3 0,0 0-16 16,0 0-14-16,0 0-16 0,0 0-17 15,0 3-67-15,0 0 16 0,0 5-16 0,0 1 115 16,7 5 37-16,-2 1 24 16,1 0 2-16,-1 2 59 0,0-2-58 0,-1 1 18 15,0-4 20-15,0 0-17 0,4-1-21 16,-4 2 41-16,0-2-9 0,0 0-35 16,-2-1-193-16,-1 2-57 0,2-1-119 15,-1 2-14-15,-2-1-42 0,0 0-212 0,0-2-496 16,0-3 436-16</inkml:trace>
  <inkml:trace contextRef="#ctx0" brushRef="#br0" timeOffset="10729.8961">15807 8224 861 0,'0'0'1141'15,"0"0"-535"-15,0 0-328 0,0 0-96 16,0 0 14-16,0 0 23 0,0 0 18 16,0 0-12-16,0 0-35 0,0 0-72 15,0-5-46-15,0 5-31 0,0 0-37 16,0 0 19-16,0 0-5 0,0 0 0 16,-2 0-18-16,2 3-5 0,0 1-31 15,0 1 32-15,0 3-44 0,4 3 48 16,2 3 45-16,1 1-23 0,-1 0-20 0,0 1-1 15,2-1-1-15,0 0-16 0,-2-2 16 16,0 0 0-16,0-1-5 0,-2-2 4 16,3-1 1-16,0 1 16 0,-1 0-13 15,-2-1-3-15,0 1-185 0,2-1-12 16,-3 2-189-16,-1-4-11 0,0 0-104 16,0-1-270-16,0-2-470 0,-2-2 516 15</inkml:trace>
  <inkml:trace contextRef="#ctx0" brushRef="#br0" timeOffset="11187.2815">16005 8173 835 0,'0'0'1167'0,"0"0"-616"16,0 0-381-16,0 0-85 0,0 0 58 15,0 0 91-15,0 0 26 0,0 0-23 16,0 0-66-16,0 0-69 0,-2 0-75 16,2 3-27-16,0 0-30 0,0 3 30 15,0 4 146-15,8 1-31 0,0 5-64 16,0 1 3-16,5 1 18 0,-2 2-14 0,0-1-3 16,-1 0-30-16,3 2-4 15,-4-1 21-15,0-3-13 0,-2 0-29 0,1-4 17 16,2 1-13-16,-6-3 17 0,2 0-4 15,-2-1-15-15,0-2-2 0,3 0-179 16,-3-1-169-16,1-1-102 0,-1-1-98 16,-2-5-384-16,-2 0-1063 0</inkml:trace>
  <inkml:trace contextRef="#ctx0" brushRef="#br0" timeOffset="11627.9057">15471 8303 528 0,'0'0'1027'0,"0"0"-263"0,0 0-461 16,0 0-115-16,0 0 19 0,0 0 64 16,0 0 60-16,0 0-100 0,0 0-12 15,141-68-29-15,-89 41-46 0,3 1-103 16,-2 1-19-16,-7 0-1 0,0 4-21 16,-1 0-9-16,1 2-183 0,-4 1-107 0,4 5-15 15,-9 2-104-15,-7 5-306 0,-7 3-799 16,-5-2 515-16</inkml:trace>
  <inkml:trace contextRef="#ctx0" brushRef="#br0" timeOffset="12171.8601">15691 8649 644 0,'0'0'850'0,"0"0"-253"0,0 0-141 0,0 0-237 16,0 0-40-16,0 0 32 16,0 0 4-16,0 0-49 0,0 0-48 0,0 0 95 15,81-26 1-15,-25 3 25 0,12-5-136 16,5-4-13-16,-6 3-60 0,-7 5-26 15,-8 2-4-15,-6 2-404 0,-5 5-63 16,-9 2-95-16,-6 6-236 0,-13 0-514 16,-1 1 307-16</inkml:trace>
  <inkml:trace contextRef="#ctx0" brushRef="#br0" timeOffset="13751.9935">15715 8478 29 0,'0'0'296'0,"0"0"113"0,0 0-120 0,0 0-172 16,0 0 196-16,0 0 4 15,0 0-106-15,0 0-122 0,0 0-89 0,0-2-28 16,0 2-36-16,0 0-12 0,0 0 6 16,0 0 0-16,0 0-2 0,0 0 1 15,0 0 0-15,0 0 24 0,0 0 47 16,0 0 52-16,0 0-29 0,0 0-21 0,0 2 29 15,0 0 72-15,0 0-6 16,2 1-46-16,0 1 70 0,3 0 57 0,0 2 40 16,-3-3 17-16,2 3-162 0,-2 0-43 15,0 2-6-15,0-2 13 0,2 1-31 16,-4 1 0-16,2-1 0 0,0 3 30 16,0-5-5-16,0 4-12 0,0-4-19 15,1-1 0-15,-3-1 0 0,2 1-4 16,0-2-1-16,1 0-1 0,-3 0-24 15,2 0 30-15,-2 0 2 0,0-2-2 16,0 3 0-16,2-3-4 0,-2 0 1 0,0 3 3 16,2-3 7-16,-2 1-1 0,0 2 29 15,0-2-11-15,1-1-1 0,-1 2 1 16,0 0-24-16,0-2-77 0,0 0-189 16,3 3-131-16,-3-1-22 0,0-2-244 15,0 0-145-15,-6-14 489 0</inkml:trace>
  <inkml:trace contextRef="#ctx0" brushRef="#br0" timeOffset="14300.4122">15697 8407 22 0,'0'0'442'0,"0"0"-67"16,0 0-119-16,0 0-47 0,0 0 50 0,0 0 44 15,0 0-48-15,0 0-42 16,0 0-26-16,0 0-60 0,-3-5-5 0,3 5-20 15,0 0-2-15,-3 0-12 0,3 0-17 16,0 0-30-16,0 0-36 0,0 0-3 16,0 0 21-16,0 0 0 0,0 0-23 15,0 0-59-15,0 1-70 0,0 6-36 16,0 0 136-16,3 2 29 0,4 4 33 16,-3 1-33-16,2-2 4 0,-2 3 32 15,0-4-31-15,4-2 1 0,-4 2 24 0,-3-3-24 16,2 1 23-16,-1-2 18 15,-2 1-18-15,0-1-29 0,0 0-117 0,0 3-317 16,0-2-240-16,-2 0-578 0</inkml:trace>
  <inkml:trace contextRef="#ctx0" brushRef="#br0" timeOffset="27660.8829">9240 7057 15 0,'0'0'38'16,"0"0"-38"-16,-3 0-7 0,3 0 1 15,0 0-34-15,0 0 40 0,0 0 0 0,0 0 0 16</inkml:trace>
  <inkml:trace contextRef="#ctx0" brushRef="#br0" timeOffset="27844.902">9240 7057 4 0,'-3'-3'53'0,"3"3"-46"0,0-2 98 16,0 0 205-16,0 2-27 0,0 0-145 15,0 0-107-15,0 0-31 0,0 0-26 16,0 0 19-16,0 0-19 0,0 0 22 15,0 0-23-15,0 0 23 0,0 0-29 16,0 0 0-16,0 0 7 0,0 0 24 0,0 0 2 16,0 0 6-16,0 0 27 0,0 0-11 15,0 0-22-15,0 0-53 0,0 0-39 16,0 0-99-16,0 0-92 0,0 0 98 16</inkml:trace>
  <inkml:trace contextRef="#ctx0" brushRef="#br0" timeOffset="60500.5741">9191 7059 37 0,'0'0'165'0,"-2"-2"-118"0,2 2-45 16,0-5 0-16,0 3 5 0,0 2 19 16,0-1-22-16,0 1 1 0,0 0-1 15,0 0 3-15,0-3-1 0,0 3 34 16,0 0 13-16,0 0-1 0,0-1-19 15,0 1-26-15,0-3 19 0,0 1 40 16,0 2-20-16,0 0 13 0,0 0 40 0,0 0 13 16,0 0-40-16,0 0-13 0,0 0-33 15,0 0-26-15,0 0-39 0,0 0 6 16,0 0 7-16,0 0 22 0,0 0-29 16,0 0 31-16,0 0 2 0,0 0 26 15,0-1 0-15,0 1 0 0,0 0 0 16,0 0 14-16,0-2-1 0,0 2 33 15,0 0-7-15,0 0-61 0,0 0-4 0,0 0-39 16,0 0 0-16,0 0 13 16,0 0-13-16,0 0 6 0,0 0 29 0,0 0-3 15,0 0-26-15,0 0 27 0,0 0-1 16,0 0 7-16,0 0 0 0,0 0 5 16,0 0 53-16,0 0 8 0,0 0-1 15,0 0 40-15,0 0 18 0,0 0 7 16,0-2-8-16,0 2-25 0,0 0-27 15,0-2-67-15,0 2-3 0,0-2-19 16,0 2 19-16,0 0 31 0,0 0 1 0,0 0 13 16,0 0 12-16,0 0 0 15,0 0-31-15,0 0-20 0,0 0 20 0,0-2-22 16,0 2-2-16,0 0 2 0,0 0 3 16,-3 0 31-16,3 0-7 0,0 0 6 15,0 0 32-15,0 0 6 0,0 0-19 16,0-1 0-16,-1 1-7 0,1 0-6 0,0 0-37 15,-2-3-4-15,2 2 0 16,0 1-2-16,0 0-6 0,0 0 6 0,0 0 2 16,0 0 46-16,0 0-23 0,0 0-21 15,0 0 0-15,0 0 0 0,0 0-4 16,0 0-4-16,0 0 2 0,0-2 2 16,0 2 0-16,0 0 2 0,0 0 4 15,0 0 0-15,0 0-4 0,0 0 0 16,0 0 0-16,-2 0-2 0,2 0 0 15,0 0-2-15,0 0-2 0,0 0 2 0,0 0-2 16,0 0 0-16,0 0 0 0,0 0 2 16,0 0-23-16,0 0-5 0,0 0 0 15,0 0-7-15,0 0-31 0,0 0 0 16,0 0-7-16,0 0-6 0,0 0-38 16,0 0-15-16,0 0-108 0,0 0-81 15,0 0-62-15,0 0-55 0,0 0 57 16,0 0 148-16</inkml:trace>
  <inkml:trace contextRef="#ctx0" brushRef="#br0" timeOffset="66678.1183">19019 11480 68 0,'0'0'73'0,"0"0"533"0,0 0-291 16,0 0-60-16,0 0 17 0,0 0-20 16,0 0-74-16,0 0-57 0,0-20-83 15,0 20-38-15,0-2-23 0,0 2-22 16,0 0-25-16,0 0-6 0,0 0-1 15,0 0 7-15,0 0-20 0,0 0-26 16,0 0-163-16,0 0-231 0,2 0-37 16,1 0 272-16</inkml:trace>
  <inkml:trace contextRef="#ctx0" brushRef="#br0" timeOffset="67646.5631">22410 13818 59 0,'0'0'53'0,"0"0"803"0,0 0-224 15,0 0-209-15,0 0-58 0,0 0-107 0,0 0-45 16,0 0-37-16,0 0-2 0,0 0-49 16,0 0-84-16,0 0-41 0,0 0-28 15,0 0-12-15,0 0 18 0,0 0 16 16,0 0-22-16,0 0 0 0,0 0-1 16,0 0-5-16,0 0-24 0,0 0-48 15,0 0-18-15,0 0-15 0,0 0-79 16,0 0-76-16,0 0-10 0,0 0-153 15,0 0-171-15,0 0 3 0,0 0 418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12T04:53:54.94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029 9829 17 0,'-3'-4'235'0,"3"2"78"16,-1 2-218-16,1-3-66 0,0 3-29 15,0 0 23-15,0 0 65 0,0 0 26 16,0-2-6-16,0 2 2 0,0 0 8 15,0 0-14-15,0 0-23 0,0-3-3 16,0 1-19-16,0 0-23 0,0 1-4 0,0-3 14 16,0-1-19-16,0 2-27 15,0-1 0-15,0 0 31 0,0 0-5 0,0 1-25 16,0-1 24-16,0 0-25 0,-2 1 0 16,0 0 14-16,0-1 22 0,0 1-34 15,0-2-1-15,0 2-1 0,2 1 13 16,-2-2-11-16,2 2 2 0,0 0-2 15,0 2-2-15,0-1 2 0,0 1 0 0,0 0-2 16,0 0-1-16,0 0 0 16,0 0-2-16,0 0-17 0,0 0 4 0,0 0-13 15,0 0-43-15,-2 0-16 0,2 1-42 16,0 7 26-16,0 4 104 0,0 3 42 16,0 2 11-16,0 5-8 0,0-4-3 15,0 3-12-15,2-4-11 0,0 1 4 16,0-3-10-16,0-3 3 0,0 1-15 15,0-4 16-15,0 1-15 0,0-3 11 16,-1 0-11-16,2 1 11 0,0-1-12 16,-1-4 15-16,0 3-15 0,-1-2 3 0,-1-3 9 15,0 2 0-15,0-1-12 0,0-2 12 16,3 0 3-16,-3 0 10 0,0 0-3 16,0 0-1-16,0 0-2 0,0 0-4 15,0 0-13-15,0 0-3 0,0 0-15 16,0 0-4-16,0 0 2 0,0 0-2 15,0 0 3-15,0 0-1 0,0 0-5 16,3 0-4-16,-3 0-7 0,0 0 1 0,0 1-4 16,0 1-10-16,0 0 17 0,2 5 29 15,0-2 0-15,0-2 2 0,0 4 2 16,-2-2-3-16,2-1 0 0,-2 0-1 16,0-4 0-16,0 1-1 0,0-1 1 15,0 0 1-15,0 0 2 0,0 0 10 0,0 0-10 16,0 0 17-16,0 0 3 15,0 0 6-15,0 0 7 0,0 0 3 0,0 0 0 16,2 0 3-16,-2 0 3 0,0 0 1 16,0 0-4-16,0 0 0 0,0 0 0 15,0 0-9-15,0 0-7 0,0 0 9 16,0-1-18-16,0-5-17 0,0-1-17 16,0-1-41-16,0-4 19 0,-2 3 7 15,0-3-11-15,-2 0-9 0,0 2 17 16,-2-4 9-16,3 1-10 0,-2-1-42 15,2 2 42-15,0-5 1 0,-1 2 35 16,0 1 29-16,0 1-6 0,2 2-22 0,0 2 54 16,0 3-37-16,0-1-17 0,-2 4 11 15,4-1-12-15,-3 3-16 0,3 1 0 16,0-3-10-16,-1 3-29 0,1 0-56 16,-2 0-104-16,0 3-123 0,0 5-223 15,0 6 238-15,0-2 147 0</inkml:trace>
  <inkml:trace contextRef="#ctx0" brushRef="#br0" timeOffset="1970.8832">15312 8919 43 0,'0'0'79'0,"0"0"19"16,0 0 16-16,0 0 49 0,0 0 32 0,0 0-32 15,0 0-36-15,0 0-22 16,-23-19-24-16,23 17 49 0,0 0 4 0,0 0-102 16,0 0-29-16,0 2 23 0,0-2 0 15,0 2 0-15,1 0 0 0,-1-1 0 16,0-2 6-16,0 3 4 0,0-1 10 15,0-3-20-15,0 2 35 0,0 0-22 16,0-1-22-16,0 1-17 0,0-3 1 16,0 3 34-16,0 2-5 0,0-1-27 15,0 1-1-15,0 0 0 0,0 0-2 16,0 0-15-16,0 0-34 0,0 0-38 0,3 8-49 16,1 1 136-16,5 6 94 0,-1 8-19 15,5-2-26-15,-4 3-20 0,1 0-16 16,-4-5-13-16,0 4 3 0,4-2-2 15,-4-2 3-15,2 0-1 0,-4-2-2 16,3 1-1-16,-3-3-13 0,3-2-97 0,-3-1-56 16,-2-2-39-16,0-3 0 0,-2 1-23 15,0-3-40-15,0-3-25 0,-2-2-1 16</inkml:trace>
  <inkml:trace contextRef="#ctx0" brushRef="#br0" timeOffset="2288.072">15047 8843 121 0,'0'0'697'0,"0"0"-335"0,0 0-300 16,0 0-39-16,131-63 26 0,-82 48 29 16,-7 3-10-16,-3 6-68 0,-9 2 0 15,-10 2-42-15,-2 0-69 0,-4 1-42 16,4 1 33-16,1-2-141 0,2 2-78 15,-2 0 104-15,-7 0 36 0</inkml:trace>
  <inkml:trace contextRef="#ctx0" brushRef="#br0" timeOffset="2567.4706">15183 9358 128 0,'0'0'584'15,"0"0"-284"-15,0 0-124 0,107-41-95 16,-55 21 75-16,-1 4-74 0,0-1-17 15,-4 2 19-15,-3 8-15 0,-5 1-69 16,-7 5-26-16,-12-2-157 0,-2 3-44 16,-2 0-83-16,1 0-241 0</inkml:trace>
  <inkml:trace contextRef="#ctx0" brushRef="#br0" timeOffset="3429.6607">18586 9752 124 0,'0'0'531'16,"0"0"-231"-16,0 0-137 0,0 0-52 15,0 0-13-15,0 0 3 0,0 0-1 0,0 0-18 16,0 0-30-16,0 0-23 0,0-2-13 16,0 2-16-16,0 0 0 0,0 0-3 15,0 0-29-15,0 0-43 0,0 7 75 16,0 1 16-16,0 2 43 0,0 4-24 16,2-2-15-16,-2 5-1 0,0-3 6 15,0 1-25-15,0 2-2 0,2-3 2 16,-2 0 0-16,0-1 2 0,2 1-2 0,-1-1-45 15,2-2-102-15,1 2-45 0,1 1-32 16,0-3-66-16,-2 1-209 0,0-5 125 16</inkml:trace>
  <inkml:trace contextRef="#ctx0" brushRef="#br0" timeOffset="3709.5999">18743 9711 1014 0,'0'0'469'15,"0"0"-274"-15,0 0-179 0,0 0-16 16,0 0-48-16,0 0 48 0,0 0 32 16,0 0 10-16,0 0-29 0,0 0-9 0,0 20 44 15,0-5-5-15,0 3-30 16,0 1-13-16,0-1 16 0,0 4-13 0,2-5-3 15,0 2 3-15,2-4-1 0,-2 1-2 16,2-3-16-16,3-2-39 0,-2 1-75 16,-1-4-62-16,0-3-91 0,-2 1-10 15,-2-4-177-15,0-2 115 0</inkml:trace>
  <inkml:trace contextRef="#ctx0" brushRef="#br0" timeOffset="3943.636">18289 9724 1061 0,'0'0'400'0,"0"0"-208"0,0 0-172 15,0 0 2-15,119-66 60 0,-62 44-14 16,9 0 7-16,-1 3-27 0,5 6-26 0,-2 0-22 15,-8 3 0-15,-7 4 0 0,-10 2-49 16,-9 4-90-16,-9 0-24 0,-4 0-97 16,-6 0-59-16,-7 0-288 0</inkml:trace>
  <inkml:trace contextRef="#ctx0" brushRef="#br0" timeOffset="4205.171">18365 10014 77 0,'0'0'600'0,"0"0"-440"16,0 0-160-16,0 0-3 0,0 0 3 15,0 0 52-15,0 0 52 0,0 0 7 16,0 0-53-16,0 0-35 0,81 50 78 15,-32-49 49-15,8-1-82 0,4 0 4 16,-3-5-49-16,-7-1-20 0,-2 0-3 16,-3 2-35-16,-5-1-121 0,-9 1-30 15,-12-2-120-15,-4 3-258 0</inkml:trace>
  <inkml:trace contextRef="#ctx0" brushRef="#br0" timeOffset="5377.5076">20269 8800 33 0,'0'0'35'0,"0"0"1"0,0 0 23 16,0 0 45-16,0 0 66 0,0 0 143 15,0 0-124-15,0 0-72 0,0 0-25 16,0 0-8-16,2 0-2 0,-2 0-8 0,-2 0-2 16,2 0 3-16,0 0-7 0,0-1-16 15,0 1-9-15,0 0 2 0,0 0 1 16,0 0-7-16,0 0-10 0,0 0-13 15,0 0-13-15,0 0 0 0,0 0 10 16,0 0 4-16,0 0-14 0,0 0 13 16,0 0-16-16,0 0 0 0,0 0-16 0,0 0-17 15,0 0-35-15,0 1-16 16,0 10-40-16,0 2 124 0,0 7 59 0,-4 11 22 16,4 7-45-16,-4 2-4 0,4-3 7 15,-2-8-19-15,0-5-1 0,2-4 10 16,0-7-25-16,0 0 12 0,0 2 10 15,0 3 13-15,0-1-36 0,0-2 13 16,0-2-15-16,0 1 16 0,0-5-17 16,0-1 2-16,0-3 0 0,0 2 11 15,0-4 3-15,0 2-13 0,-2-5 14 0,2 2-17 16,0 1-32-16,0-1-46 16,-2 2-9-16,-1 2-69 0,2-3-88 0,-2 3-101 15,1-3-131-15,-3-1-95 0</inkml:trace>
  <inkml:trace contextRef="#ctx0" brushRef="#br0" timeOffset="6398.9302">21993 8719 137 0,'0'0'707'16,"0"0"-351"-16,0 0-236 0,0 0-120 16,0 0 29-16,0 0 59 0,0 0 65 15,0 0-16-15,0 0-30 0,0 0-49 16,13-16-38-16,-13 16 3 0,0 0-10 0,0 0-13 15,0 0-1-15,0 0-29 16,0 2-38-16,0 4-23 0,0 3 20 0,0 5 71 16,2 8 15-16,3 5 17 0,-1 9-6 15,-2-1-14-15,0-8-11 0,0-8 0 16,-2-6 12-16,0 3-11 0,0 1 1 16,2 1 0-16,-2-1 13 0,1-1-15 15,2-3-1-15,-3 1-42 0,0 1-146 16,0-3-8-16,0 2-110 0,-3-3-179 15,0-5 74-15</inkml:trace>
  <inkml:trace contextRef="#ctx0" brushRef="#br0" timeOffset="6727.8894">22177 8760 159 0,'0'0'978'15,"0"0"-692"-15,0 0-253 0,0 0-33 16,0 0 0-16,0 0 75 0,0 0 12 16,0 0-28-16,0 0-59 0,0 0-62 15,0 0-71-15,3 10 9 0,-1 2 124 16,2 3 57-16,-3 2-38 0,2 2-3 15,0 0 1-15,-3 3-7 0,0-4-7 0,2 1 14 16,-2 1 2-16,0-2-2 16,0-1-17-16,0 3 0 0,0-5 0 0,2 3 3 15,0-3-3-15,3 0-16 0,-2 1-131 16,0-3-51-16,-1 0-118 0,0-4-222 16</inkml:trace>
  <inkml:trace contextRef="#ctx0" brushRef="#br0" timeOffset="7114.1117">22426 8726 1074 0,'0'0'345'0,"0"0"-345"15,0 0-188-15,0 0 188 0,0 0 49 0,6 103 6 16,-6-60 43-16,0 0-56 0,-2-2 23 16,-2-7-32-16,2-5-30 0,-2 3 7 15,2-10 5-15,0-4-14 0,0-5-2 16,0-3-38-16,2 2-107 0,-2-3-11 16,0 2-71-16,0-3-91 0,-1-5-203 0</inkml:trace>
  <inkml:trace contextRef="#ctx0" brushRef="#br0" timeOffset="7383.8986">21779 8676 1105 0,'0'0'313'0,"0"0"-223"16,0 0-90-16,0 0-36 0,0 0-6 15,163-65 42-15,-97 48 88 0,2 2-43 16,3 6-45-16,5 1 2 0,0 3-2 16,-1 5-39-16,-3 0-23 0,-3 0-74 15,-3 3-69-15,-7 1-164 0,-13-3-165 16</inkml:trace>
  <inkml:trace contextRef="#ctx0" brushRef="#br0" timeOffset="7714.0185">21569 9129 75 0,'0'0'382'15,"0"0"-99"-15,0 0-77 0,148-7-66 16,-94 3-4-16,-2 0-61 0,5-1 78 0,9-2-32 15,9 2-37-15,8-1 14 0,6 2-14 16,5 0-9-16,-5 4-46 0,0 0-3 16,-9 0-26-16,-6 8-13 0,-4 1-49 15,-10 2-106-15,-9 0-174 0,-13-4-140 16,-12-5-288-16</inkml:trace>
  <inkml:trace contextRef="#ctx0" brushRef="#br0" timeOffset="19297.2856">16590 9838 76 0,'0'0'74'0,"0"0"-74"0,0 0-59 16,0 0 7-16</inkml:trace>
  <inkml:trace contextRef="#ctx0" brushRef="#br0" timeOffset="294393.6662">16429 9853 12 0,'0'-2'49'0,"0"0"6"16,0 0-9-16,0 1-13 0,0-1-4 16,0 0 13-16,0 0 30 0,0 2-7 15,0-2 4-15,0 0 12 0,0 1-25 16,0 1-20-16,0-3-4 0,0 2-9 15,0-1 13-15,0 2 49 0,-2-2-17 16,0 0-45-16,-1 0 16 0,1-1-13 16,2 1-26-16,0 2 20 0,-2 0-1 0,2-3 4 15,0 1-4-15,0 2-16 16,0-2-3-16,0 1 19 0,0-2 14 0,-2 2-4 16,2-2 4-16,0 1-11 0,0 1-22 15,0-3 3-15,0 0 16 0,0 2-6 16,0-2-13-16,0 1 20 0,0-1 6 15,0 2 16-15,0 0-42 0,0-1 13 16,0 0 0-16,0 1-11 0,0-1-1 16,0 1-1-16,0 0-2 0,0 2 1 0,0-3 1 15,0 3 1-15,0 0-1 0,0 0-3 16,0 0-13-16,0 0-4 0,0 0 1 16,0 0-17-16,0 0-13 0,0 0-19 15,0 0-7-15,0 0 19 0,0 5 14 16,0 0 42-16,0 3-2 0,2 0-8 15,0 1 7-15,0 0 3 0,-2 1-1 16,0-1 1-16,0 2 14 0,0-2-14 0,0 0 0 16,-4 1 3-16,0 0-3 0,-2-1-36 15,0 1 33-15,-4 1 3 0,4 0-2 16,-2-2-8-16,2 2-94 0,2-4 61 16,0 1 30-16,4-2-27 0,0-1 38 15,0 4 1-15,0-1 1 0,0 2 98 16,0 0-98-16,0-1-40 0,0 0-22 15,0 2 40-15,0-2 38 0,1 0-32 0,2-1 16 16,-1 0-43-16,-2 0 24 16,2 0-24-16,-2-1 43 0,0-1 4 0,0 1 25 15,0-1-29-15,0 2 26 0,0-1-13 16,0 0 3-16,0 2-16 0,-2 0-16 16,0-1 16-16,2 2 1 0,-3-2-1 15,3 2-27-15,0-2 27 0,0 2 35 16,0-1-16-16,0 0-19 0,0-5-8 0,0 1 8 15,0 2 0-15,0-3 16 16,0-2 26-16,0 0-6 0,0-2 7 0,0 2-24 16,0-2-16-16,0 0 10 15,0 0 4-15,0 0-4 0,0 0 10 0,0 0 9 16,0 0 10-16,0 0 7 0,0 0 4 16,0 0 5-16,-1 0 33 0,1 0 49 15,0 0 10-15,0-2-20 0,-4-2-62 16,2-4-68-16,2 0-6 0,-2-1 6 15,0-3-26-15,2 0 13 0,0-3-55 0,0 0 16 16,0 2 22-16,0-2-25 16,0-1-46-16,0-1 39 0,0-1-35 0,0 0 9 15,2-1 65-15,6 0-62 0,-4-3-6 16,0 4 35-16,0-2 17 0,0 1-160 16,0 1 118-16,0 0 16 0,0 3 45 15,-1 2-87-15,1 4 35 0,1-2-26 16,-1 5 7-16,-2 1 7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28T03:40:43.62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7051 10079 64 0,'0'0'283'0,"0"-4"-203"16,0 1 347-16,0 3 51 0,0-5-361 15,0 2 58-15,0-1 114 0,0 0-54 16,-2 0-60-16,0 0-19 0,0 0 9 15,0 3-98-15,2-2-67 0,0 2-2 16,0-1-22-16,0 0-1 0,0 2-35 0,0 0-38 16,0 0-33-16,0 0-68 0,0 0-132 15,0 0-44-15,0 0-36 0,0 0-48 16,0 0 123-16,0 0 164 0,0 0 84 16</inkml:trace>
  <inkml:trace contextRef="#ctx0" brushRef="#br0" timeOffset="5127.2263">16395 9847 59 0,'0'0'47'0,"0"0"-14"0,0 0 6 16,0 0 21-16,0 0 78 0,0 0 79 0,-5-1-6 15,5-1-86-15,0 0-118 16,-2 2 32-16,2-2 59 0,0 2 33 0,0-2-40 15,0 2-52-15,0 0-34 0,0 0 14 16,0 0-19-16,0 0-59 0,0 0 1 16,0 0-1-16,0 0 0 0,0 0 7 15,0 0 19-15,0 0 7 0,0 0-7 16,0 0 7-16,0 0 22 0,0 0-1 16,0 0 5-16,0 0 0 0,0 0 26 15,0 0-19-15,0 0 19 0,0 0-21 0,0 0 1 16,0 0 1-16,0 0 19 0,0 0-20 15,0 0 20-15,0 0 1 0,0 0-25 16,0 0-2-16,0 0-2 0,0 0-1 16,0 0 1-16,0 0 0 0,0 0-2 15,0 0-3-15,0 0-26 0,0 0 27 16,0 0-1-16,0 0 7 0,0 0 0 0,0 0 5 16,0 0-1-16,0 0 3 15,0 0-1-15,0 0 1 0,0 0-1 0,0 0 27 16,0 0-31-16,-2 0-2 0,2 0-4 15,0 0-22-15,0 0-1 0,0 0 21 16,0 0-27-16,0 0 1 0,0 0-34 16,0 0 0-16,0 0-13 0,0 0 13 15,0 0 14-15,0 0-7 0,0 0 13 16,0 0 0-16,0 0-100 0,-2 0-18 16,2 0-21-16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12T04:57:36.28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326 5709 27 0,'0'0'166'0,"0"-2"-12"15,0 2-40-15,0 0 33 0,0-3 32 16,0 3-62-16,0-2 1 0,0-1-21 16,-2-1-22-16,-2 2-26 0,2-3 26 0,0-1-29 15,0 2-20-15,0 1 9 0,2-1 14 16,-2 2-26-16,2-1 9 0,0 3-9 16,0 0-10-16,0 0 0 0,0 0-12 15,0 0 0-15,0 0 12 0,0 0 10 16,2 0 3-16,2 0-6 0,-2 0-7 15,0 0 0-15,2 0-11 0,-2 0 0 16,0 0-2-16,0 0-1 0,-1 0-2 16,-1 0-23-16,3 0 0 0,-1 0-10 15,-2 0 3-15,0 0 11 0,2 0-1 0,-2 0 3 16,2 0 20-16,0 0 23 0,2 0 0 16,0 0-23-16,1 0-10 0,-1 0-1 15,3 0 9-15,-2 0 3 0,4 0-1 16,0 3 0-16,3-1 0 0,6 0 3 15,2 0 24-15,10 3-27 0,9 1-2 16,-3-2 2-16,-6 1 0 0,0-1-21 0,-2-1 21 16,7-1 2-16,-1 3-2 0,-6-3-7 15,-15-1-9-15,3-1 13 0,1 0-26 16,-2 3 28-16,5-3 1 0,-6 0-4 16,1 0 4-16,-2 0 1 0,-3 0-1 15,1 0 26-15,2 0-3 0,-3 0 6 16,-1 0-29-16,-1 0 0 0,1-3-1 15,-3 2-12-15,-1-1 12 0,1 2-17 0,-2 0-8 16,0 0-39-16,2 0-26 16,6 0 3-16,-4 0 6 0,4 3-6 0,3 4-29 15,2-2-46-15,-2 3 0 0,5 1-117 16,-6 3 90-16,-4-5 22 0</inkml:trace>
  <inkml:trace contextRef="#ctx0" brushRef="#br0" timeOffset="2138.2484">2781 6978 23 0,'0'0'251'0,"0"0"-121"0,0 0-130 0,0 0-1 16,0 0 1-16,0 0 110 0,0 0-28 15,0 0-40-15,0 0-42 0,16-22 0 16,-16 22 24-16,0 0 74 0,0 0-4 16,0 0-6-16,0 0-19 0,0 0-17 15,0 0-20-15,0 0-9 0,0 0-3 16,0 0-7-16,0 0-11 0,0 0-2 16,0 0-16-16,0 0-4 0,0 0-3 15,0 0 7-15,0 0-4 0,5 0 7 16,-3 0-9-16,4-3-11 0,2 3 13 0,5 0 20 15,4 0 40-15,2-3-10 0,3 3-28 16,-2 0-4-16,3 0-47 0,1 0 49 16,0 0 7-16,1 0-7 0,-2 3 0 15,3 1-18-15,-1-1 18 0,1 0 0 16,0-1-26-16,-2 1 24 0,2 1-14 16,2 0 13-16,6-2-19 0,7 2-44 15,1-4 66-15,0 0-3 0,-1 0-10 16,-1 0 13-16,0-6 1 0,3 0 0 0,1-1 19 15,1-3 12-15,3 0-15 0,4-1 6 16,-3-1 16-16,-4 1 16 0,-1 4-39 16,-7 0 17-16,-2 2-33 0,-8 1-17 15,-3 0 13-15,-8 2-9 0,0 0 13 16,0 1-3-16,6-3-25 0,-1 2 27 16,-2 0-11-16,0 2 12 0,1-3-3 0,-5 3-20 15,6 0 23-15,-3 0 0 16,2 0-2-16,1 0 2 0,0 0 32 0,2 0 4 15,3 0 0-15,0-1-7 0,-5-1-29 16,2 2 2-16,-4 0-2 0,-2 0 0 16,-4 0-3-16,-3 0-13 0,-1 0-10 15,2 0 3-15,-5 0-33 0,0 0-25 16,-2 2-111-16,3 2 16 0,-3-2-49 0,-2 0-71 16</inkml:trace>
  <inkml:trace contextRef="#ctx0" brushRef="#br0" timeOffset="3491.4716">4310 6861 109 0,'0'0'156'16,"0"0"-29"-16,0 0-29 0,0 0-13 15,0 0 29-15,0 0-3 0,0 0-20 16,0 0-26-16,0 0-22 0,0-5-14 0,0 5-6 16,0 0 0-16,0 0 3 0,0 0 6 15,3-3-6-15,-3 3-23 0,0 0-1 16,0-1 1-16,0 1 33 0,2 0-4 15,-2 0 1-15,2 0-14 0,-2 0-15 16,2 0-4-16,1 0-20 0,1 0-22 16,2 0-27-16,5 0 14 0,1 0 19 0,6 0-9 15,0 0 9-15,8 0 2 0,8 4 34 16,11-1 33-16,5 1-14 0,1-2-19 16,-1-2 4-16,-10 0 9 0,2 0 16 15,-2 0-29-15,0 0 23 0,-1-6-23 16,-12 3 13-16,-3 0 10 0,-10 2-23 15,0 1 2-15,-6-3-1 0,2 3-1 16,-1 0-33-16,-5 0 10 0,1 0-6 16,-5 0 3-16,0 0-7 0,0 0-29 15,0 0-81-15,0 0-75 0,0 0-56 0,0 0 2 16</inkml:trace>
  <inkml:trace contextRef="#ctx0" brushRef="#br0" timeOffset="8282.924">19454 8728 45 0,'0'0'78'15,"0"0"20"-15,0 0 65 0,0 0 68 16,0 0-81-16,0 0-81 0,0 0-53 16,0 0-16-16,0 0-1 0,0 0 0 15,0 0-1-15,0 0 0 0,0 0 1 0,0 0 1 16,0 0 0-16,0 0 3 0,0 0 0 16,0 0 23-16,0 0 10 0,0 0-4 15,0 0 4-15,0 0 0 0,0-2 6 16,0 2 14-16,0 0 6 0,0 0 9 15,0-2 4-15,0 0 0 0,0 0-16 16,-2-1-59-16,2-2-7 0,0 3 7 0,-2-3 48 16,2 1-48-16,0 0-3 0,0 0 3 15,0 3 3-15,0 1 9 0,0 0-12 16,0 0-13-16,0 0 0 0,0 0-4 16,0 0 1-16,0 0-10 0,0 0-3 15,0 0 0-15,0 0 6 0,0 0-6 16,0 0-4-16,0 0-6 0,0 0-10 15,0 0-10-15,0 0-25 0,0 3-5 0,0 3 86 16,0 4-47-16,2 3 50 16,2-1-1-16,1 3-15 0,-1-1 14 0,0 1 2 15,-2-2 26-15,0 0-10 0,1-1-15 16,0-1 9-16,2-1-10 0,-1-3 0 16,-4-1-29-16,3-1 29 0,-3-5 29 15,0 0-3-15,0 0 23 0,0 0 16 16,0 0 33-16,0 0 71 0,0 0 4 15,-3 0-27-15,-1 0-32 0,-1 0-30 16,1 0-28-16,2-3-40 0,0-1-13 0,0-2-3 16,-2 1-49-16,2-1 49 0,0 1 36 15,-1-1-20-15,1 0-16 0,0-1-16 16,0-2 3-16,2 0 0 0,0-2 11 16,0 1-34-16,0-4 36 0,0 3-1 15,0-2 1-15,-2 0-10 0,2 1-9 16,-2 2 19-16,2 5-31 0,0-1 31 0,0 2 0 15,0 4 0-15,0-1-43 0,0 1-15 16,0 0 3-16,0 0 9 0,0 0 7 16,0 0-7-16,0 0-9 0,0 0-7 15,0 0 0-15,0 0 14 0,0 0 25 16,0 0 21-16,0 0 0 0,0 0-1 16,0 0-55-16,-2 0-53 0,0 0-85 15,-1 0-201-15,-1 0 54 0,15 0 190 16</inkml:trace>
  <inkml:trace contextRef="#ctx0" brushRef="#br0" timeOffset="9761.8514">17554 9072 198 0,'0'0'372'0,"0"0"-89"16,0 0-126-16,0 0-50 0,0 0-3 16,0 0 20-16,0 0-82 0,0 0 69 15,0 0-88-15,15-23 68 0,-15 21-59 16,2 0-30-16,-2 0 1 0,0 0 13 16,0 0 4-16,0 1-4 0,2-1-14 0,-2 0 30 15,0 2-2-15,0 0 5 16,0-2-12-16,0 2 0 0,0 0 0 0,0-2-1 15,0-1-21-15,0 3 3 0,0 0 18 16,0 0 1-16,0 0-10 0,0 0-13 16,0 0-16-16,0 0 0 0,0 0-17 15,0 0-2-15,0 0-21 0,0 0-12 16,0 3-20-16,0 5-55 0,0 3 59 16,-4 8 84-16,0 10 0 0,-3 5 78 15,1 4-52-15,2-4-10 0,1-2 20 0,-1-6-36 16,2-5 2-16,0-2 22 0,2-3-24 15,-2-3 0-15,0 4 2 0,0 1-1 16,-2 4-1-16,0-3 23 0,-1-1-7 16,0-3-16-16,-1-2-2 0,2 0-40 15,-2-1-27-15,0-3-28 0,-1 3-89 16,0 0 101-16,1-4-71 0,2 5-124 16,-2-6-174-16</inkml:trace>
  <inkml:trace contextRef="#ctx0" brushRef="#br0" timeOffset="11095.7345">19749 8519 70 0,'0'0'81'0,"0"0"1"0,0 0 28 0,0 0 37 16,0 0 26-16,0 0 10 0,0 0-76 16,0 0-35-16,0 0-23 0,0 0-13 15,4-8-21-15,-4 8-15 0,0 0-13 16,0 0 0-16,0 0 9 0,2 0-9 15,-2 0 12-15,0 0-2 0,2 0-10 0,0 0-3 16,4 0 3-16,-3-3-23 0,0 1 36 16,1 0 13-16,-4 2-10 0,2 0 26 15,-2 0-2-15,0 0-24 0,0 0 0 16,0 0-1-16,0 0 14 0,0 0 11 16,0 0-8-16,-2-2 23 0,0 0-38 15,2 2-4-15,-2-1-13 0,-1-1 13 16,3 0 0-16,-1-2 2 0,1 2 17 15,-2 2-18-15,2-2 16 0,0 2 45 16,0-2-10-16,0 2-16 0,0 0 9 16,0 0 17-16,0 0 3 0,0 0-39 15,0 0-10-15,0 0 7 0,0 0-10 16,0 0-11-16,0 0-2 0,0 0-19 0,0 0-27 16,0 0-51-16,0 2-56 0,0 2 35 15,2 4 66-15,-2 1 52 0,1 2 1 16,-1 3 38-16,0 1 10 0,0 1-6 15,0 1 2-15,0-2-19 0,0 2 17 16,0 1 61-16,0-2-43 0,-1 3 14 0,-1 1-49 16,-1-1 33-16,0 2-4 15,1-2-35-15,0 1 15 0,2-3-17 0,-2 0-16 16,0 0-4-16,2 0 5 0,-2-2-6 16,0-1 16-16,2-1-13 0,-2-3 2 15,2-3 0-15,0 1-1 0,0-2 0 16,0-2 0-16,0-1 16 0,-2 2-15 15,2-4-2-15,0 3-20 0,0 0-71 16,0 0 13-16,0 1-45 0,0 1-92 16,-2-1-75-16,-2 1-271 0,0-2 70 15</inkml:trace>
  <inkml:trace contextRef="#ctx0" brushRef="#br0" timeOffset="21748.0263">19575 8224 74 0,'0'0'163'16,"0"0"65"-16,4-2-45 0,-1 2-128 16,-1-3-16-16,-2 2 17 0,0-1-27 15,0 0 4-15,0-1-32 0,0 3 15 16,0-3 10-16,0 1 43 0,0-1-4 16,-5-1 16-16,2 0-68 0,0-2-10 0,1 2 53 15,-2 2 19-15,0-2 65 0,-2 3-101 16,3-4-36-16,1 4-3 0,-4-3 0 15,3 1-19-15,-1 3-4 0,0-2-10 16,-4 2-12-16,-4 0-11 0,0 0-12 16,-7 0 19-16,0 0 0 0,-2 0 46 15,-1 2 3-15,1 1 0 0,0 1 0 16,-1 0-13-16,6 2 5 0,-6-1 6 16,5 1-22-16,0 0 24 0,0 1 3 0,1-2-3 15,-2 3 0-15,4 1 36 0,-3-2-34 16,-3 3 0-16,1-3 6 0,-1 3 15 15,1-2-39-15,-5 1 35 0,-4 4 7 16,-1 2 0-16,-7 1-13 0,-5 1-26 16,9-1 13-16,6-7-2 0,10-1 2 15,-2 1-58-15,-4 2 58 0,-11 6 16 16,-5 3-16-16,2-3-1 0,6-4 1 0,11-3 3 16,4-2 26-16,-2 1-58 0,-1 1 42 15,-4-1-26-15,3 3 3 0,0-2 10 16,2-1 82-16,-1 0-82 0,6 2 42 15,0-1-40-15,-5 0-2 0,6-1 20 16,-4 3 22-16,0 0-42 0,0-2 0 16,-2 5-18-16,2-3 17 0,-1 2 2 15,-4 1-11-15,2-1 29 0,-4 1-19 16,3-1 7-16,0-1-7 0,1-2 0 16,-1 2 28-16,3-4-2 0,-2 2-23 15,6-2 40-15,-4 0-41 0,4-1-1 0,2 1 48 16,-1-1-20-16,1 1-28 0,-1 2 25 15,2 0-23-15,1 3 20 0,-1-1-23 16,4 2 10-16,-7-1-10 0,6 0 0 16,-2 2-25-16,-1-1-4 0,3-2 29 15,-5 4 24-15,5-5-24 0,-2 2-19 16,3-2 19-16,-3 1 7 0,-1-2 6 16,0 2-1-16,1 1-12 0,0-1-1 0,2 1-1 15,-4 0 2-15,6-1-13 0,0-2 0 16,2 0 13-16,0 0 0 0,2 4-26 15,0-2 26-15,0 0 7 0,0 0-7 16,0 3-3-16,4 1 3 0,2-2 0 16,2 0 13-16,-2 1 6 0,0-3-16 15,0 1 0-15,0-4-3 0,-4 2-5 16,3-4 5-16,-1-1 0 0,-2 2 0 16,3-4-13-16,-3 0 26 0,2 0-26 15,-2 2 0-15,2-1 10 0,-1 2 3 0,7-1 3 16,-4 3 27-16,7 0-30 0,2-1 3 15,1 0 29-15,5 1-28 0,4-2-1 16,-2-1 38-16,5-1-40 0,-1 0 12 16,-2-1-13-16,3 1 0 0,-5-2 13 15,3 0-10-15,-2 2-6 0,-4-5-16 16,2 3 19-16,-1 0 1 0,2-1 12 0,0-1 6 16,3 1-18-16,2 1-1 0,2-2 0 15,0 0 0-15,13-1 0 0,2 2 3 16,-3-2-2-16,-8 1 12 0,-8 0-12 15,-9-2 1-15,0 0-2 0,2 0 2 16,3 0 14-16,-4 0-1 0,6 0-15 16,-7 0-3-16,2 0 3 0,0 0 2 15,3 0 21-15,-2 0-22 0,4 0-2 0,0 0 0 16,1 0 1-16,-2-2 12 0,-1 0-10 16,5 1-1-16,-1-2-1 0,3 0-1 15,5 1 1-15,0-2 16 0,-6 1-16 16,-5 1 4-16,-2-1-4 0,-2 1 2 15,7-1-2-15,-4-1 1 0,-2 1 13 16,0-4-12-16,-1 3 22 0,-3 1-8 0,4-1-13 16,-8 0 20-16,4-2-3 15,-4 3 22-15,-2-4 0 0,-2 2-9 0,4-1 61 16,-2-2-52-16,1 1-10 16,-1-1 17-16,2 1 25 0,-2-3-74 0,0 2-66 15,4-4 66-15,0 1 44 0,1 0-44 16,0-1-55-16,0 1 55 0,-1 0 6 15,5-1-6-15,-4-2-36 0,7 1-9 16,-6 2 45-16,4-3 3 0,-3 4-3 16,0-1-2-16,-2 0-9 0,-3 1 11 15,2 1 23-15,-6 1-7 0,0-1-19 16,0-1 16-16,-1 3 59 0,0-1-70 16,-1-1-4-16,0 1 4 0,0 1 21 0,1-4-10 15,-1 4-13-15,5-3-20 16,-5 0 7-16,3 2 13 0,-1-1 13 0,-2 0-13 15,6-1-7-15,-4 0 7 0,0 0 3 16,0 0 23-16,-1-2-18 0,2 1-8 16,-3 0-46-16,-2-1 46 0,2-2 4 15,-1 3 2-15,-1-2 7 0,-2-3-26 16,0 1-3-16,0 0 16 0,3-1 29 0,-1 1-13 16,-2-2-16-16,0-1 0 0,0 4 10 15,0-5-7-15,1 1 13 0,-3-1 7 16,1 2-20-16,-1-4 10 0,0 2-26 15,0-1 17-15,0-2-4 0,0-1 0 16,0 2 0-16,0 0 29 0,-1 1-26 16,-2 2-3-16,1 0-14 0,0 1 14 15,-2 4 42-15,2 0-42 0,0 0-6 0,-2 1 6 16,3-2 0-16,1 5 9 16,-2-2 14-16,0 2-23 0,2-4 13 0,-2 3-13 15,2 1-13-15,-3 0 13 0,2-1 48 16,-2 0-48-16,-1 1-45 0,0-1 43 15,0 3-17-15,-2-4 15 0,-3 4-25 16,2 0-14-16,-1-1 41 0,-2-1 2 16,-5 2-29-16,6-2-17 0,-3 1 46 15,-1 1-1-15,0 0-21 0,0 1 9 16,1 0 0-16,-2 1-3 0,4 0 12 0,0 2-23 16,-2-1 27-16,2 1 20 15,2-2-20-15,-3 1 13 0,0-1-13 0,3 1 0 16,-3 0-2-16,3 0 2 0,0 1 2 15,-1-3-1-15,2 2 33 0,1 0-31 16,0 1 9-16,0-2-8 0,0-1 9 16,-2 3-12-16,2-1 2 0,0-2 7 0,-1 2-10 15,-1 0-2-15,0-2-11 0,-3 3 0 16,3-2-20-16,-5 3 17 0,-4-3-26 16,0 4 0-16,-7-3 19 0,4 4-13 15,-5-2 14-15,-5 2 2 0,0 0 17 16,0 2-13-16,2 2-4 0,5 2 1 15,5-4 6-15,2 5-7 0,-6-1-15 0,6 1 12 16,-2-1-26-16,6 0 4 16,-3 1 9-16,0 0-45 0,2 1-59 0,-2 1-13 15,-2 0-82-15,-1 2-29 0,-4-2-143 16,-2-2 104-16</inkml:trace>
  <inkml:trace contextRef="#ctx0" brushRef="#br0" timeOffset="22293.9915">19152 7965 747 0,'0'0'348'0,"0"0"-269"0,0 0-44 16,0 0 4-16,0 0 33 0,0 0-13 0,0 0-59 15,0 0-13-15,0 0-69 0,-7-3-28 16,6 3-4-16,-5 2 35 0,0 6 76 16,-8 3 3-16,1 2 65 0,-5 2-52 15,-6 9-13-15,-8 6 52 0,-6 9 7 16,-2 2-7-16,8-7-39 0,9-7 26 15,11-11-39-15,0-5 0 0,4 1-16 0,2 0 16 16,2-5 25-16,2-1-22 16,2-4 7-16,0 0 68 0,0-2 10 15,0 0-88-15,2 1-24 0,4 3 24 0,2 2 0 16,16 3 42-16,10 3 7 0,19 2-22 16,1 1-27-16,9 1-26 0,-11 2-120 15,-11-1-102-15,-5 2-68 0,-10-4-137 16</inkml:trace>
  <inkml:trace contextRef="#ctx0" brushRef="#br0" timeOffset="23153.8569">19195 9376 117 0,'0'0'173'16,"0"0"46"-16,0 0-40 0,0 0-9 16,0 0-63-16,0 0-32 0,0 0-39 15,0 0 3-15,0 0 13 0,0 0 23 16,66-6-29-16,-62 6-20 0,2-2 19 15,1 2-25-15,-2-3-19 0,-2 3 18 0,0 0 14 16,-1 0 19-16,-2 0 3 16,0 0 1-16,0 0-14 0,0 0-10 0,0 0-6 15,0 0-6-15,0 0-1 0,0 0 7 16,0 0 0-16,0 0-6 0,0 0-20 16,0 0 0-16,0 0-26 0,4 0-26 15,4 0-3-15,3 7 10 0,6 4 45 16,2 3 0-16,1 0-1 0,-2 6-12 15,0-1 12-15,-2 0 1 0,-5 2-10 0,0-1 8 16,-3 1 2-16,-4-3-2 0,-4-1 2 16,0-1 2-16,0 1 0 0,-2-2-2 15,-11 3 2-15,-4 1 23 0,-13 3-24 16,-6 2 67-16,-2 1-68 0,7-7-62 16,5-1-88-16,7-9-48 0,4 2-30 15,-4 0-225-15,4-3-10 0</inkml:trace>
  <inkml:trace contextRef="#ctx0" brushRef="#br0" timeOffset="34167.7855">17420 12097 86 0,'0'0'114'0,"0"0"20"16,0 0-17-16,0 0 124 0,-2-17-68 16,2 17-75-16,0-2-75 0,0 0-10 0,0-2 0 15,0 3-13-15,2-2 32 16,2 1 1-16,-1-1-32 0,-1 0-1 0,0 1 23 15,-2 0-8-15,0 2-14 0,0-2 1 16,0 1 2-16,0-1-1 0,0-1-2 16,0 3-1-16,0-1-24 0,0-1 12 15,0 0 11-15,0 0 0 0,0 2 1 16,0 0 0-16,0-2-1 0,0 2 1 16,0-2 0-16,0 2-1 0,0 0-38 15,0 0-33-15,0 0-55 0,0 0-131 0,0 0-51 16,-2 0 27-16,4 6 282 0</inkml:trace>
  <inkml:trace contextRef="#ctx0" brushRef="#br0" timeOffset="35853.7155">17360 12599 272 0,'0'0'401'0,"0"0"-183"16,0 0-137-16,0 0-80 0,0 0 92 15,0 0-8-15,0 0-17 0,0 0-16 16,0 0 13-16,12-40 27 0,-12 34-11 16,0 3-32-16,2-3 26 0,-2 0-23 15,0-2-26-15,0 3 39 0,0-2-43 0,0 0 11 16,0 1-14-16,0-1-6 16,0 1-13-16,0-1 0 0,0-1 13 0,0 3-12 15,2-2-1-15,-2 0-2 0,2 1 1 16,0-2 2-16,0 3-1 0,0-3 0 15,0 1 0-15,0-1-1 0,0 0 3 16,0 0 7-16,0 3-9 0,3-3 0 16,0 1-1-16,-3-2 0 0,2 4 0 15,-2-3 0-15,0 1 1 0,0-1 0 16,0 1-3-16,0-3 3 0,0 1-1 0,0-1-12 16,1-1 11-16,-1 1 2 0,0-4-19 15,2 3 2-15,-2-3 1 0,3 2 13 16,-1 0 2-16,0-2-1 0,-2 1-12 15,3 0 1-15,-3 0 13 0,0-2 0 16,0 3 12-16,0 0-10 0,-2 0 0 16,2 1-2-16,0 0-10 0,-2-1 10 15,4 3 0-15,-2-1 0 0,1 0-26 16,3 2 0-16,-3 1 13 0,-1-2-6 0,0 2-20 16,0-1 38-16,0 1 1 0,0 0-4 15,0 1-12-15,-2 0 29 0,2 1-16 16,0-1 3-16,0-1-29 0,0 3 29 15,-2-1 22-15,1-2-22 0,2 1 1 16,-3-1 9-16,0 1 26 0,2-2-35 16,-2 3 18-16,0-2-6 0,0-2-13 15,0 1 2-15,0 1-15 0,0 0 26 0,0-3-33 16,2 2 20-16,1 0 0 0,-3-1-1 16,1 1 3-16,5 1 18 0,-4-1-20 15,0 0-18-15,-2 1 17 0,2-1 1 16,0 0-2-16,-2 1 5 0,2-1 14 15,-2 3-15-15,0-1 17 0,0 2-19 16,0 0-1-16,0 0 1 0,0 2 0 16,0 0-1-16,0 0-11 0,0 2 12 0,0 0 2 15,0 0 0-15,0 0-2 16,0 0 0-16,0 0 0 0,0 0 2 0,0-1 11 16,0 1 0-16,0 0 0 0,0-2-11 15,0-1-2-15,0 2-22 0,0-1 21 16,0 0-2-16,0 1-12 0,0-4 13 15,0 4-13-15,0-1 2 0,0 2 12 16,0-2 0-16,0 0-18 0,0 2-11 16,0-3-12-16,0 3-3 0,-2 0 29 15,0 0 15-15,2 0 0 0,-2 0-31 0,2 0-11 16,0 0 4-16,0 0-10 0,0 0-9 16,0 0-1-16,0 0-3 0,0 0 10 15,0 0 7-15,0 0-4 0,2 0 6 16,-2 0 21-16,0 0 18 0,0 0 2 15,0 0-1-15,0 0-30 0,0 0-45 16,0 0-55-16,0 0-83 0,-4 0 1 16,2 3 65-16,-5 1 62 0,4-1 55 0,1 2-10 15</inkml:trace>
  <inkml:trace contextRef="#ctx0" brushRef="#br0" timeOffset="39115.5864">17388 11787 33 0,'0'0'42'0,"0"0"-3"16,0 0 0-16,0 0-6 0,0 0 9 0,0 0 46 16,0 0 39-16,0 0 14 0,0 0 12 15,0 0-36-15,-14-7-22 0,14 7-4 16,0-2-6-16,0 0-1 0,0-1 11 16,0 2-27-16,4-3-42 0,-2 1 20 15,0 1-46-15,2-1-16 0,-2 1 12 16,-2 0-15-16,0 0-33 0,2 2 3 0,0-1 23 15,-2 1 3-15,2 0 3 16,-2 0-2-16,3 0-14 0,-1 0-16 0,3 0-39 16,1-2-4-16,0 2-16 0,0 0 33 15,1 0 36-15,-1 0-20 0,3 0-46 16,-3 0 92-16,1 0-66 0,1 2 10 16,-2-1 50-16,0 3-34 0,4-2 4 15,-6 1 26-15,-2-2 7 0,2-1 18 16,-4 1 0-16,2 2-1 0,0-3-1 15,-2 3-10-15,0-3 12 0,0 0-1 0,2 0-1 16,-2 1-13-16,0 0 13 16,0-1 2-16,2 5 0 0,-2-3 1 0,2 1 17 15,-2 1-15-15,0-2-2 0,0 2 0 16,1-3 11-16,2 3-9 0,-3 0-1 16,2-2 38-16,-2 0-22 0,2 2-15 15,-2-4 21-15,3 2 6 0,-3 0 7 16,0 0-3-16,0-2-30 0,1 2 23 15,-1-1-23-15,0 1 17 0,0-2-17 16,0 2 10-16,0-2 3 0,0 0-12 0,0 3 9 16,0-3-10-16,0 3 0 0,0-1 17 15,0 0-20-15,4 2-46 0,-2-2 46 16,0 2-19-16,0-1 45 0,0-1-17 16,0 2 8-16,-2-1-17 0,2 0 0 15,-2-1 19-15,0-1 6 0,0 1-24 16,0 0 0-16,0-2 22 0,0 2 13 15,0-2 13-15,0 0-13 0,0 2-36 0,0-2-20 16,0 3-1-16,2-3 21 16,-2 3 58-16,0-1 27 0,0 0-56 0,0-2-29 15,0 1-12-15,0 2 12 0,0-1 21 16,2 2 5-16,-2-3 2 0,2 3-26 16,0 0 12-16,-2-2-14 0,2 2-3 15,-2-3 3-15,3 1 12 0,-3 2-11 16,1-2-1-16,-1 0 2 0,3 1-1 15,-1 0 31-15,0-1-30 0,0 0 60 16,-1-1-62-16,3 3 26 0,-2-1 7 0,0-1-33 16,0-1 0-16,-2 1-2 0,2 0-18 15,-2 0 20-15,0 2 32 0,2-3-9 16,-2 3-23-16,2-2 1 0,-2 2-1 16,3-2 0-16,-3 0-2 0,0 1 2 15,0-3 9-15,1 0 11 0,-1 5-18 16,0-3 0-16,0-1 0 0,3 0-2 0,-3 5 27 15,2-5-27-15,0 1 0 16,-2 0 0-16,2 2 0 0,-2-1 0 0,0-1 19 16,1 2-19-16,-1-2-20 0,3 0-22 15,-3 2 42-15,2-2 16 0,-2 1 17 16,2 1 3-16,0-1-23 0,-1-1-26 16,3 1 23-16,-2 1-12 0,1-3 2 15,-1 4-3-15,-2-1 1 0,2-1 4 16,-2 1 12-16,2 0-14 0,-2 0 0 15,2-1 0-15,0 1 4 0,-1 2-4 0,2-2-20 16,-1 1 20-16,2 0 0 0,-4-3-2 16,4 3 1-16,-2 1 2 0,3-3 17 15,-4 3-5-15,3-2-13 0,-2-2 20 16,0 0-33-16,-1 0 13 0,-1 0-16 16,3 0 16-16,-3-2-2 0,0 2 2 15,2 1 12-15,-2-1-8 0,2 0-4 16,-2 1-18-16,2 0 18 0,-2 1 1 0,1 2 24 15,2-2-25-15,-1 1-26 0,-2-1 26 16,2-1 1-16,1 2 12 0,-3-2-10 16,1 4-2-16,2-5-1 0,-1 3 0 15,0-3 18-15,3 2-17 0,-3 0 11 16,0-2-11-16,1 1-1 0,-3 1-3 16,3 0 3-16,-1 0 14 0,0-3-14 15,-2 3-1-15,3 0 0 0,-2 1 1 0,2-2-16 16,-3 1 32-16,2-1-32 15,0 4 9-15,0-4-3 0,-2 1 7 0,4 1 3 16,-2 1-3-16,0 2 1 0,3-3 1 16,-1 2 1-16,-2 2-26 0,3-1 22 15,-3-2 4-15,0 1-2 0,-2 0 3 16,0-5-1-16,0 4 0 0,2-2 16 16,-2 0-6-16,0 0-7 0,0 0 40 15,0-2-30-15,0 1 13 0,0 1-26 16,0 1 0-16,0 0 39 0,0 0-37 0,1 3 0 15,2-1-2-15,1 0 0 16,-2 0 0-16,0 1 13 0,2-1 4 0,-2 1-17 16,1-1 9-16,2 0-9 0,-3-2 0 15,-2 0-2-15,2 2-21 0,-2-2 23 16,1 1 4-16,-1-3 15 0,0 2-19 16,3-4-10-16,-3 3 10 0,0-2 49 15,0 3-32-15,0-2-17 0,0-1 19 16,0 0 14-16,0 2-30 0,0-2 10 15,0 2 0-15,0-1 23 0,0 1-36 0,0 1 0 16,0 1 13-16,0 0-13 0,0-1 26 16,0 2-26-16,0-2-4 0,0 1 4 15,0 0-2-15,0-1-16 0,0 1 18 16,0 2 3-16,0-3 10 0,0 1 7 16,-3 1-6-16,3-2-14 0,0 1-20 15,0-3 20-15,0 3-3 0,0-2 0 0,0 0 3 16,0 1 0-16,0 0 16 0,0-2-16 15,0 2-3-15,0-5-10 0,0 5 0 16,0-3 13-16,0 0 0 0,0 0-1 16,0 1-16-16,0-1 17 0,0 0 13 15,0 0-13-15,0 2-16 0,0-2 15 16,0 0 1-16,0-1 3 0,0 1 17 16,-1 0-20-16,1-2-3 0,0 2-17 0,0-2 4 15,0 3 16-15,0-2 0 0,0 1 1 16,0 3 5-16,0-5-5 0,0 2-1 15,0 3 13-15,0-3 7 0,0 3-6 16,0-1-14-16,0 2-13 0,0-3 13 16,0 1 0-16,0 0 7 0,0-2-7 15,0 2-28-15,0-2 28 0,0 1 0 16,0 1-18-16,0-1 18 0,0-1 13 16,0 3-13-16,0-2 13 0,0 2-33 15,0-1 20-15,0-1 0 0,0 3-2 0,0-3 4 16,0 3 26-16,0-2-28 0,0 1 0 15,0-3 3-15,0 1-3 0,0-1-2 16,0 0-9-16,0-1 11 0,0-1 0 16,0 3 0-16,0-3 0 0,0 1 0 15,0 2 26-15,0 0-16 0,-2-1-10 16,0 0-23-16,-3 2 20 0,5-1-7 16,-3 1 10-16,3 0 2 0,0 2-2 0,0-3 20 15,0 4-23-15,0-4 4 0,0 3-2 16,0 0-11-16,0 0 12 0,0-2-3 15,3 1-10-15,-3-1 13 0,5 1 0 16,-3 2 0-16,-2-2 29 0,2 0-18 16,-1 4-10-16,-1-3-2 0,3-3-17 15,-3 3 15-15,0-3-1 0,0 3 2 16,0-2 2-16,0 0-39 0,0-1 38 16,0 2 1-16,0-1 3 0,2 1-1 15,-2 1-4-15,2 0-5 0,0-1-10 0,0 2 17 16,0 1 0-16,0-3 3 0,0-1-3 15,1 3-23-15,-1-1-3 0,0-1 26 16,-2 1-2-16,2-1-15 0,-2 3 1 16,0-1-7-16,0 0 23 0,0-1 8 15,0 0-6-15,0-1 19 0,0-1-2 16,0-1-19-16,0 1-44 0,0-2 18 16,0 2 26-16,0 1 26 0,2 0-25 0,3-1-1 15,-3 1 16-15,2 1 0 0,-3 0 32 16,4-1-48-16,-1-1-16 0,-1 2 13 15,-1-2 3-15,0 2-26 0,0-2 9 16,-2-1 17-16,0-1-1 0,0 1 0 16,0 0-12-16,0 1 13 0,0-2 9 15,0 2-9-15,0 0-3 0,0-1-1 16,0 1 1-16,0 0 3 0,0-1-20 16,0 1 20-16,0 2 23 0,0-1-23 0,0 0 0 15,2 1 17-15,0 0-17 0,2-1 2 16,-2-1 7-16,3 1 14 0,-3 2-10 15,0-4 0-15,-2 2-13 0,2-3-13 16,1 3 13-16,-3-3 0 0,2-2-13 16,-2 5 10-16,2-3-10 0,-2 2 26 15,2 0-20-15,-2 0 20 0,2-1-3 16,0 1-10-16,0 0 0 0,0 0 0 0,0-1 1 16,0 4 19-16,-2-2-40 0,2-1-6 15,0 2 26-15,-2-2 33 0,2 1-20 16,-2-1-26-16,2-1 3 0,-2 0 7 15,2 1 3-15,2-3-29 0,-4 1 29 16,0 3 0-16,2-3-3 0,-2-2-16 16,2 5 19-16,0-2-7 0,0 2 20 15,-2-3-13-15,2 1 69 0,2 1-47 0,-2 0-22 16,0-1 0-16,0 1 43 16,2 0-30-16,-2 0-10 0,1 1 19 0,-1 0-22 15,0-2-10-15,-2 1 10 0,2-1 0 16,-2 2-13-16,0-1 10 0,0 0-27 15,0 0 30-15,0-3 18 0,0 3-18 16,0 0-1-16,0-2 1 0,0 1 45 16,0 0-45-16,2-1 43 0,-2 1-11 15,3 1-29-15,-3-1 38 0,0 0-41 16,0 1 0-16,2 0 33 0,-2-1-17 0,0 3-15 16,0-2 25-16,0 0-25 15,0-1 12-15,0 1-13 0,0 2 4 0,2-1-1 16,-2-3 0-16,0 3-2 0,0-1-1 15,2-1-1-15,-2 1 1 0,2 0 11 16,-2 0-10-16,2-1-2 0,0 1 2 16,-2 1-1-16,2-4 16 0,-2 3 36 15,0-1-49-15,0 2-3 0,0-1 26 16,0-1 0-16,0 1-14 0,0 0-12 16,0 2-1-16,0-3 1 0,0 3 0 0,0-2 13 15,0 3-1-15,0-2-12 0,0-1-2 16,0 1-1-16,0 1 2 0,0-2-22 15,0-1 23-15,2 3 1 0,-2-2 0 16,0 0-1-16,3 0 0 0,-3-3-2 16,2 3 2-16,-2 1 0 0,0-2 0 15,2 1-3-15,-2 0 3 0,2 0 1 16,-2 1 0-16,0 1-1 0,0 0-1 0,2-1 1 16,0 2 3-16,-2-2 0 0,2 0 0 15,0-1-3-15,-2-1 0 0,2 2 2 16,1-3 0-16,-1 0 0 0,-2 0-2 15,0 0 0-15,0-1 0 0,0 2 1 16,0-3-1-16,0 1-36 0,0-1-74 16,0 0-36-16,0 0 12 0,0 0-12 0,-7 0-30 15,3 0-10-15,0-4-12 16,2 1-168-16,19 3-114 0</inkml:trace>
  <inkml:trace contextRef="#ctx0" brushRef="#br0" timeOffset="40359.3229">18456 13094 62 0,'0'0'163'15,"0"0"7"-15,0 0-24 0,0 0-22 16,0 0 26-16,0 0-59 0,0 0-29 16,0 0 72-16,7-85-108 0,-7 74 29 15,0 2 7-15,0-2-26 0,0 1-3 16,0 0-17-16,0 3 39 0,0-1 7 0,0 1-13 15,0 1-30-15,0 1-15 0,2-2 18 16,0-1-5-16,0 3-4 0,-2-1 65 16,2-2-78-16,0 1-7 0,0-1-6 15,0 0 11-15,-2 1 4 0,0-3 11 16,0 1-13-16,2 0-22 0,-2-3 22 16,0 2 26-16,0 0-10 0,0-1-13 15,0 1 39-15,0 2-32 0,0-3-7 16,0 2 33-16,-2 0-34 0,2 3 44 15,-2-2-40-15,2 5 7 0,0-4 10 16,0 2 29-16,0 0-52 0,0 0-21 16,0-1 21-16,0 1 23 0,0-3-22 0,0 1 0 15,0 0 11-15,0-1 10 0,0-2-21 16,2-2 14-16,-2 3-14 0,0 2-2 16,0-1 1-16,0 3 0 0,0 0 3 15,0 3 10-15,0 0-13 0,0 2-16 16,0 0-10-16,0-2-3 0,0 2-17 15,0 0-15-15,0 0-47 0,-4 0-38 16,0 0-4-16,0 0 30 0,0 0 19 0,-5 0 10 16,-4 2 71-16,0 4-61 0,-1 2-105 15,-6 0-192-15,8-3 3 0,109-34 341 0</inkml:trace>
  <inkml:trace contextRef="#ctx0" brushRef="#br0" timeOffset="41222.9184">18164 13147 33 0,'0'0'140'15,"0"0"13"-15,0 0 88 0,0 0 1 16,0 0-40-16,0 0 6 0,0 0-65 0,0 0-6 15,0 0-30-15,0 0-28 0,58-17-21 16,-45 8-12-16,1-1-1 0,-2-1 26 16,-2-2-28-16,4-2-40 0,-4-2 20 15,3 1 16-15,-5-4-13 0,7-4-13 16,-2-7 16-16,-1-6-29 0,2 0 0 16,-4 0-2-16,-2 5-28 0,-2 1 27 15,-1 2 6-15,0 1-3 0,-5 4 13 0,2 4-13 16,0 4 0-16,0-1 20 15,-2 0-20-15,2-4-10 0,0 0 10 0,0 0 3 16,0 2 12-16,-2 0-13 0,2-1 13 16,0 2-15-16,-2-2-20 0,2 0 20 15,0-1 1-15,1 1 25 0,-3-1-26 16,2 1-19-16,0-2 19 0,2 2 6 16,1-2-6-16,-1 1-3 0,-2-1 2 15,2 2 1-15,-2-1 0 0,0 2-1 16,-2 2 1-16,0 0 1 0,0 0 2 0,0 1 10 15,0-2-11-15,0 4-4 16,-4-5 1-16,0-1-1 0,-2 0 4 0,-1-3 15 16,1-2 28-16,-1-7-44 0,3 6 11 15,-2 2-9-15,4 2 20 0,0 6-1 16,0-4-2-16,0-1-4 0,-1 0 13 16,1 4-58-16,2-2 42 0,-3 4-13 15,1-1 0-15,0 5 3 0,2 3 0 16,-2 1 23-16,2 3-24 0,0 3 2 15,0-2 18-15,0 3 11 0,0 0-33 0,2 0-14 16,0 0-48-16,-2 0 1 0,0 0 2 16,0 0 4-16,2 0 13 0,-2 0 10 15,0 0 12-15,0 0 20 0,0 0 16 16,0 0 4-16,0 0-18 0,0 0-2 16,0 0-20-16,0 0 4 0,0 0-36 15,0 0-6-15,0 0 12 0,0 0-2 16,0 0 9-16,0 0 9 0,0 0 14 0,0 0 15 15,0 0-1-15,0 0-18 16,0 0-25-16,0 0-36 0,0 0-85 0,0 0-105 16,3 4-126-16,2 2 32 0,-3-2 42 15,-12-18 249-15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28T03:41:33.20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7669 9229 2 0,'0'0'33'0,"0"0"-28"0,0 0 1 16,0 0 40-16,0-2 7 0,0 2 231 15,0 0 144-15,0 0-23 0,0 0-35 0,0-2-55 16,0 2-55-16,0-2-42 0,0 2-51 16,0 0-88-16,0 0-79 0,0 0-37 15,0 0-17-15,0 0-14 0,0 0-6 16,0 0 5-16,0 0 0 0,0 0-5 15,0 0-21-15,0 0-26 0,6-3-38 16,5 1 11-16,3-1-123 0,8-2-298 16,7-2 9-16,-111 27 257 0</inkml:trace>
  <inkml:trace contextRef="#ctx0" brushRef="#br0" timeOffset="853.1321">19840 8577 125 0,'0'0'482'16,"0"0"492"-16,0 0-367 0,0 0-332 15,0 0-73-15,0 0-8 0,0 0-36 16,0 0 1-16,0 0-7 0,0 0-62 15,-2-23-23-15,2 23-67 0,0 0-22 16,0 0-23-16,0 0 6 0,0 0 5 0,0 0-6 16,0 0 1-16,0 0 5 15,0 0 30-15,0 0 2 0,0 0 2 0,-2 0 29 16,2 0 4-16,0 0-33 0,0 0-3 16,0 0-37-16,-2 0-16 0,2 0-37 15,0 0-19-15,0 0-29 0,-2 0-72 16,2 0-158-16,-2 0-22 0,0 0-97 15,-2 3-60-15,1-3 16 0,1 0 242 16</inkml:trace>
  <inkml:trace contextRef="#ctx0" brushRef="#br0" timeOffset="1617.6902">17388 9479 468 0,'0'0'821'0,"0"0"-821"0,0 0-663 0,0 0 37 16</inkml:trace>
  <inkml:trace contextRef="#ctx0" brushRef="#br0" timeOffset="2643.9723">19807 8627 31 0,'0'0'6'15,"0"0"-3"-15,0 0-3 0,0 0 0 16,0 0-40-16,0 0 40 0,0 0 0 16,0 0 0-16,0 0 0 0,0 0 0 15,-24 4 0-15,22-3 0 0</inkml:trace>
  <inkml:trace contextRef="#ctx0" brushRef="#br0" timeOffset="51093.6583">16743 9278 143 0,'0'-2'53'0,"0"0"-53"15,0 2 0-15,0-1 6 0,0 1 54 16,0 0 12-16,0 0 7 0,0-2 7 16,0 2 6-16,0-2-39 0,0-1 72 15,0 1-123-15,0 2 241 0,0-5-60 0,0 2-105 16,0 0-12-16,0-1 180 0,0 2-78 16,0 1-168-16,0 1-13 0,0 0-58 15,0 0-26-15,0 0-39 0,0 0-53 16,0 0 6-16,0 0 6 0,0 0-13 15,0 0 32-15,0 0-14 0,0 0 74 16,0 0 45-16,0 0 46 0,0 0 1 16,0 0 6-16,0 0 26 0,0 0 7 0,0 0 185 15,0 0-60-15,0 0-73 0,0 0-39 16,0 0 7-16,0 0 19 0,0 0 7 16,0 0-1-16,0 0-12 0,0 0 12 15,0 0-6-15,0 0 0 0,0 0-14 16,0 0 33-16,0 0 0 0,0 0 6 15,0 0-33-15,0 0-32 0,0 0-27 16,0 0-5-16,0 0-2 0,0 0-5 16,0 0 3-16,0 0 2 0,0 0-3 15,0 0 5-15,0 0 0 0,0 0 26 0,0 0-21 16,0 0 1-16,0 0 26 0,0 0-7 16,0 0-25-16,0 0 0 0,0 0-32 15,0 0 7-15,0 0-14 0,0 0-6 16,0 0 19-16,0 0 20 0,0 0-27 15,0 0 27-15,0 0 6 0,0 0 0 16,0 0 2-16,0 0 0 0,0 0 24 16,0 0 0-16,0 0 0 0,0 0 0 0,0 0-22 15,0 0-4-15,0 0-4 16,0 0-35-16,0 0 35 0,0 0-1 0,0 0 1 16,0 0-22-16,0 0 20 0,0 0-20 15,0 0-13-15,0 0-13 0,0 0-6 16,0 0-33-16,0 0-39 0,0 0-289 15,0 0-101-15,0 0 190 0</inkml:trace>
  <inkml:trace contextRef="#ctx0" brushRef="#br0" timeOffset="52990.5306">16733 9452 29 0,'0'0'626'0,"0"0"-356"0,0 0-94 15,0 0 66-15,0 0-15 0,0 0-33 16,0 0-79-16,0 0 6 0,0 0-26 15,-4-15-57-15,4 15-31 0,0 0-7 0,0 0-4 16,-4 0-22-16,4 0 24 0,0 0 2 16,0 0 2-16,0 0-2 0,0 0 2 15,0 0 2-15,0 0 35 0,0 0-37 16,0 0 4-16,0 0 0 0,0 0 1 16,0 0-3-16,0 0 2 0,0 0 25 15,0 0-29-15,0 0-2 0,0 0-2 16,0 0-4-16,0 0-19 0,0 0-19 0,0 0 6 15,0 0-13-15,0 0 0 0,0 0-6 16,0 0 18-16,0 0 14 0,0 0 18 16,0 0 1-16,0 0 4 0,0 0 2 15,0 0 0-15,0 0 2 0,0 0 43 16,0 0-1-16,0 0 7 0,0 0-6 16,0 0-20-16,0 0 7 0,0 0 6 0,0 0-6 15,0-2 43-15,0 2 49 0,0 0 1 16,0 0-21-16,0 0-1 0,0 0-12 15,0 0-7-15,0-2-37 0,0 2-12 16,0 0-33-16,0 0-2 0,0 0-35 16,0 0 6-16,0 0-1 0,0 0-5 15,0 0-2-15,0 0 1 0,0 0 11 16,0 0 21-16,0 0-26 0,0 0 30 16,0 0 4-16,0 0 20 0,0 0-18 15,0 0 25-15,0 0-1 0,0 0-6 0,0 0-17 16,0 0 29-16,0 0-31 0,0 0 19 15,0 0-22-15,0 0 4 0,0 0 0 16,0 0-6-16,0 0-20 0,0 0-3 16,0 0-7-16,0 0 24 0,0 0-25 15,0 0 1-15,0 0 26 0,0 0-2 16,0 0-31-16,0 0 33 0,0 0-2 16,0 0 2-16,0 0-32 0,0 0-1 0,0 0 1 15,0 0-19-15,0 0-7 16,0 0 6-16,0 0-18 0,0 0-95 0,0 0-174 15,0 0-70-15,0 0 8 0,0 0-29 16,0 0 85-16,0 0 125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12T04:58:24.77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630 6668 42 0,'0'0'118'0,"0"0"-1"15,0 0 7-15,0 0 52 0,0 0-42 16,0 0-49-16,0 0 25 0,0 0-74 15,0 0 0-15,-17-23-35 0,14 19 48 0,3 1 23 16,0-1-43-16,0 0 13 0,0 0 9 16,0-2-51-16,3 3 0 0,3-2 53 15,2 0 54-15,2 0-107 0,12-5-55 16,14-4 3-16,15 1 48 0,7 1 4 16,-1 3 22-16,-2 3-22 0,-9 4 0 15,4 2-2-15,-2 0-28 0,-1 0 30 16,1 4 4-16,-2 2 9 0,-6-1-9 0,-5 2-4 15,-8-4-26-15,-4 1-36 0,-6-3-13 16,-5 4 36-16,4-3-26 0,-4 2-29 16,2-1-96-16,0 3 11 0,-2-2-10 15,-1-1 10-15,-2 3-5 0</inkml:trace>
  <inkml:trace contextRef="#ctx0" brushRef="#br0" timeOffset="36592.2596">20781 9104 101 0,'0'0'95'16,"0"0"-1"-16,0-2 24 0,0 2 32 15,0 0 22-15,0-2-61 0,0 1-68 16,0-1-24-16,0-1-3 0,0 2 40 15,0-1 19-15,0 0-7 0,0 0-32 0,0 0-18 16,0 0-16-16,0 1 42 0,0-3 37 16,0 2-70-16,0-2-8 0,0 2 7 15,0 2 42-15,0-2-3 0,0-1-29 16,0 3-1-16,0 0 11 0,0 0-4 16,0-2 16-16,0 2 0 0,0 0-16 15,0 0-13-15,0 0-12 0,0 0-1 0,0 0-2 16,0 0-14-16,0 0-7 15,0 0 4-15,0 0 2 0,0 0 14 0,0 0 3 16,0 0 20-16,0 0 12 0,0 0-3 16,0 0 1-16,0 0-1 0,0 0-6 15,0 0-4-15,0 0-16 0,0 0 1 16,0 0-1-16,0 0-3 0,0 0 0 16,0 0-16-16,0 0-4 0,2 0 1 15,-2 0 6-15,0 0 0 0,0 0 9 0,0 0-12 16,0 0 13-16,0 0 0 0,0 0-1 15,0 0 1-15,0 0 2 0,0 0 1 16,0 0 1-16,0 0 2 0,0 0 1 16,0 0 9-16,0 0-13 0,0 0-1 15,0 0-2-15,0 0-10 0,0 0 10 16,0 0-13-16,0 0-7 0,0 0-6 16,0 0-13-16,0 0-40 0,0 0-100 15,0 2-4-15,0 3 128 0,0-2-43 0,2 4-53 16,-2-2-188-16,0 1 146 0,0 0 50 15,0-3 62-15</inkml:trace>
  <inkml:trace contextRef="#ctx0" brushRef="#br0" timeOffset="37974.4574">20785 9119 42 0,'0'0'95'0,"0"0"0"0,0 0 35 0,0 0 49 16,0 0-16-16,0 0-39 0,0 0-39 16,0 0-17-16,0 0-2 0,0 0-5 15,4-1 14-15,-4 1 10 0,0 0-4 16,0 0-15-16,0-2-8 0,0 2-3 16,0 0-6-16,0 0-13 0,0 0-16 0,0 0-17 15,0 0 10-15,0 0-10 0,0 0 10 16,0 0 0-16,0 0-11 0,0 0-2 15,0 0 0-15,0 0-3 0,0 0 1 16,0 0 0-16,0 0 1 0,0 0-1 16,0 0 0-16,0 0-1 0,0 0-16 15,0 0-1-15,0 0-19 0,0 0 0 16,0 0-10-16,0 0-16 0,0 3 0 16,0 2 39-16,2 0 26 0,0 3 21 15,1-1-19-15,-1 1 18 0,0 0-20 0,0-1-17 16,1 1 17-16,-1-2 13 0,-2 2-13 15,0-3-10-15,0 1-4 0,0 0 14 16,0-2 2-16,0 1 5 0,2-2 6 16,-2 2-26-16,0-1-20 0,0 0 33 15,0 1 17-15,0 1 6 0,0-2-20 16,2 1-2-16,-2 1 15 0,0 1-32 16,0-2 19-16,0 0-6 0,0 3-4 15,0-4-6-15,0 2 13 0,2-1-13 0,-2-1 10 16,0 2 3-16,2-3-3 0,-2 4 1 15,0-2 2-15,0 0 0 0,2 0 0 16,-2 1 17-16,0-1-7 0,0-1 3 16,2 2-13-16,-2-1-4 0,0 0 4 15,0-3 24-15,0 3-22 0,0-2 1 16,2 2-3-16,-2-3-10 0,0 0 8 16,0-2-21-16,0 1 20 0,0-1-24 15,0 2 12-15,0-2 14 0,0 2 1 0,0 0 0 16,0 2 20-16,0-3-20 0,0 4 0 15,0-2-17-15,0 1 17 0,0 1 0 16,0 0 0-16,-2 1 0 0,2 0 3 16,-2 1-10-16,2 1 7 0,0-1-23 15,0 0 20-15,0 1 6 0,0 2 7 16,0-2 18-16,-2 1-27 0,2-1 21 16,0-1-22-16,-2 1-23 0,2 0 23 0,-2-2 26 15,2 1-19-15,0-1-7 0,-2-1 0 16,2 4-29-16,-2-4 14 0,2 3 15 15,-2-3 0-15,2 2 10 0,0-2-23 16,0 1 26-16,0 1-13 0,0-1 0 16,0 1-10-16,0 0 10 0,0 0 3 15,0 1-3-15,0-1 0 0,0 1 0 16,0-3 55-16,0 4-39 0,-5-2-9 16,5 1-7-16,-2-1-19 0,0 1 19 15,-1-2 0-15,3 1 1 0,-2 1-1 0,2 0-2 16,-2-1 0-16,0 1-11 0,2 1 13 15,0-1 22-15,-2 0-21 0,2-1-2 16,0 1-22-16,0-2 22 0,0 0-14 16,-2 1 15-16,2 0-2 0,0 0-21 0,0 1 22 15,0-1 1-15,0-1 0 16,-2-1-3-16,2 1-6 0,0-1 9 0,-2 1 42 16,0 0-26-16,2-1-12 0,0 2 35 15,-2-2-39-15,2 1-18 0,-3 0 18 16,3 1 0-16,-1-1 52 0,1 0-48 15,0 1-1-15,0-2-3 0,-2 2 0 16,2-3-12-16,0 2-14 0,0-3 25 16,0 1 1-16,0 0 32 0,-2-2 4 15,2 0-13-15,0 0-20 0,0-1 10 0,0-1-10 16,-2 2 0-16,2 0 13 16,0 0 10-16,0-2-13 0,-4 3-10 0,4-1-3 15,-2-2 1-15,2 5-1 0,0-2-1 16,-2 2 1-16,2-2 13 0,0 1 3 15,-2 0-12-15,2 0-4 0,0 0 9 16,0-1-9-16,0-1 3 0,0 2 16 16,0 1-19-16,0 0 1 0,0 1-1 15,0-2 10-15,0 1-7 0,0 1 20 16,0 0 16-16,0-5-37 0,0 3-1 0,0-2 1 16,0 0 1-16,0-2 0 0,0 2 10 15,0-2 6-15,0 0 4 0,0 0 0 16,0 0-10-16,0 0 0 0,0 0-11 15,0 0 1-15,0 0 10 0,0 0-11 16,0 0 1-16,0 0 0 0,0 0 13 16,0 0 0-16,0 0 4 0,0 0-1 0,0 0 10 15,0 0 4-15,0 0-1 16,0 0-3-16,0 0-6 0,0 0-10 0,0 0-11 16,0 0 11-16,0 0-11 0,0 0 1 15,0 0-3-15,0 0-3 0,0 0-45 16,0 0-20-16,0 0-10 0,0 0-10 15,-2 0-19-15,2 0-43 0,-6 0-136 16,0 0-46-16,-5 2-271 0,0-1 246 16,47-4 357-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09T06:47:12.25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894 13337 124 0,'0'0'303'16,"0"0"-104"-16,0 0-55 0,0 0-60 16,0 0 4-16,0 0-3 0,0 0 9 15,0 0-22-15,-8-29-23 0,8 27-30 16,0 0 1-16,0 0-19 0,0 0 0 15,0 2 1-15,0 0-2 0,2 0 0 16,-2 0 13-16,0 0 17 0,0 0 2 16,0 0-2-16,0 0-8 0,0 0 11 0,0 0 9 15,0 0 7-15,0 0 0 0,0 0-4 16,0 0-6-16,0 0-6 0,0 0-14 16,0 0 1-16,0 0-17 0,0 0-2 15,0 0-1-15,0 0-26 0,0 0-3 16,0 4 0-16,0 4 29 0,0 1 19 15,2 7-19-15,-2-1 20 0,2 3-20 16,-2-1 13-16,2 0-10 0,0 0 0 0,-2-2 0 16,2 0 14-16,-2 0 9 0,0 0-7 15,0 1-19-15,0-3 1 0,0 2 0 16,0-3 2-16,0 3 10 0,0 1 3 16,-2-1-3-16,0 0 6 0,0 1-18 15,2 1 12-15,-2-2 4 0,2 2-4 16,0-1 6-16,0 1 4 0,0-2-20 15,0 0 13-15,0-1 4 0,0-1-18 16,0 0-2-16,0 0 3 0,0-1 17 16,0 0 12-16,0-3-9 0,0 4-1 0,-2-4 1 15,0-2-2-15,2 3-21 0,0-3 0 16,0 1 0-16,0 1 0 0,0 1-12 16,0 0 12-16,0 1 1 0,0 0 1 15,0 3 10-15,0-1-11 0,0-2-2 16,-2 1-12-16,2 1 13 0,-4-1 13 15,2 1 0-15,0 0 13 0,0 2-10 16,-2-2 0-16,2 0 0 0,0 0 1 0,-2 1 12 16,0-1-10-16,0-2-17 0,1 4 13 15,-1-3-13-15,1 2-1 0,-1 1 15 16,0-1 23-16,0 3-20 0,2 0-17 16,0 2 0-16,-2-4 1 0,1 4-3 15,1-2 0-15,-2 0 0 0,2 0 3 16,0 1-2-16,-2-3 1 0,1 0-1 15,2 1 10-15,-2-1-11 0,3-2 0 16,0 2 1-16,-2 1 2 0,0 1-2 16,2 0 12-16,0 3-10 0,0-3 0 0,0 0 19 15,0 2-21-15,0 0 19 0,0 1-1 16,-2-2 4-16,2 0-10 0,0 1 0 16,0-2 3-16,-2 0-14 0,2 0 0 15,0-2 17-15,0 2-15 0,0-3-2 16,0 1 1-16,0-1 0 0,0-2-1 15,0 3-1-15,-3-4 22 0,3 2-22 0,-2 1 1 16,-2-3 0-16,2 3 1 0,0-2 9 16,0 1 14-16,-1 0-3 0,3 0-23 15,0 1 3-15,0-1-4 0,0 1 2 16,0 1 19-16,0-1-18 0,0 2-2 16,0 0 2-16,0 0 1 0,0 4-3 15,0-4 0-15,0 4-1 0,3-3 1 16,-3 0-2-16,2 3 2 0,-2-2 0 15,0 6 1-15,0-3 21 0,0-1-9 16,0 5 26-16,0-4 12 0,0 0-25 0,0 0-1 16,0-2-24-16,0 3 27 0,0-3 20 15,0 0-23-15,0 0 20 0,0 1-9 16,0 0-14-16,0-1 7 0,0 0-28 16,0 1 24-16,0-1-22 0,0-1 0 15,0 2-1-15,0-2-1 0,0 0 15 16,0-1-15-16,-2 1 12 0,-1 1 12 15,0-2-2-15,-1 3 12 0,-4-2-10 0,2 3 4 16,2-2-10-16,-2 0-6 16,0 3 22-16,2-2-6 0,-1 1-14 0,0-1 8 15,1-2-20-15,2 2 13 0,0-1-13 16,0 1 19-16,2 0 10 0,0 1-13 16,0 0 16-16,0 2 12 0,0 1 1 15,0 0-7-15,0 3 6 0,0-5-9 16,4-1 34-16,-2 2-15 0,5 0-23 15,0-2 7-15,-1-2 3 0,2 0-15 16,-2 0-10-16,0-5-16 0,4 1-2 0,-5-3 2 16,2 1 8-16,-1-6-11 0,1 4-1 15,-3-6 1-15,2 0-1 0,-1 0-2 16,-1-3-29-16,-2-2-10 0,0 0-5 16,0 0 0-16,0 0-3 0,3 0-10 15,-1 0-15-15,-2-2-20 0,2-5-16 16,-2 2-13-16,0-3 0 0,1 1-45 15,-3-3-52-15,1 1-69 0,-1-3-20 0,0 1 8 16,0-1-94-16,0-5-105 16,0 6-317-16,-18 122 522 0</inkml:trace>
  <inkml:trace contextRef="#ctx0" brushRef="#br0" timeOffset="1587.6009">18785 14855 39 0,'0'0'108'0,"0"0"-30"16,0 0 26-16,0 0 281 0,0 0-157 16,0 0-68-16,0 0-46 0,0 0-13 15,0 0-23-15,11-5 16 0,-11 3-6 16,0 2-10-16,0 0-19 0,2 0-23 16,-2 0-17-16,0 0-6 0,0 0-10 15,0 0 10-15,0 0 10 0,0 0 3 0,0 0 3 16,2-2-3-16,2 2-10 15,1 0-3-15,-1 0 0 0,2 0 7 0,3 0-17 16,-3 0 17-16,4 0 19 0,0 0-10 16,0 0 6-16,-2 2-2 0,6 0-4 15,-2 0 7-15,0 0-10 0,8 2-7 16,-1-3-3-16,2 1 0 0,3 0-3 0,9 2 0 16,8-1 4-16,-1-3-5 15,0 0 1-15,-4 2 4 0,1 1 8 0,-3-1-2 16,0-2-7-16,0 2 10 0,-1-1-3 15,1 2-1-15,2-2-18 0,3 2-2 16,-1 0 1-16,2-1 13 0,1 0-1 16,-3 4-15-16,-3-1-1 0,4 1-2 15,-5-1-16-15,3 2 16 0,-6-2 1 16,3 0 1-16,0-2-12 0,-2 1 10 16,-2 0 2-16,-1-3-1 0,-3 1-11 0,-5 1 11 15,-4-3 2-15,0 1 0 0,2-1 2 16,2 2 0-16,5-2-1 0,-2 0 0 15,-3 0-1-15,4 0-1 0,-2 2 1 16,3 0 0-16,0-2-2 0,-2 2 2 16,2-2-1-16,2 2-1 0,-3-1 0 15,1 2-2-15,4-3-9 0,2 0 13 16,1 0 0-16,-5 0 2 0,-2 0-2 16,-8 0 1-16,2 0 0 0,1 0 0 15,0 0 1-15,-4 0 0 0,-1 0 1 0,4 0-2 16,-3 0 3-16,4 0-3 0,-2 0 1 15,3 0-1-15,-2 0 0 0,4 0-1 16,0 0-1-16,-5 0-2 0,2 0 1 16,-4 0 0-16,-1 0 2 0,4 0 0 15,-6 0 0-15,6 0 0 0,-3 0 0 16,-2 0 0-16,2 0-1 0,-3 0 1 16,8 1 3-16,-6 1-3 0,8 1 0 0,2-3 0 15,5 0 1-15,5 1 0 0,5-1-1 16,-3 0 0-16,-2 0 0 0,-2 0 22 15,0 0-9-15,-2 0 7 0,-1 0 5 16,1 0-12-16,0 0-13 0,-2 0 13 16,0 0 13-16,-1 0-24 0,-3 0-2 15,-5 2 1-15,-4-2 0 0,-2 0-1 16,3 2-3-16,-1 1-16 0,8-3 17 16,-4 0 2-16,2 0 0 0,-4 0 1 15,5 0-2-15,-6 3 2 0,4-3 0 0,-3 2-1 16,5-2 2-16,-1 0 0 0,0 2 24 15,3-2-10-15,6 0 13 0,-5 0-3 16,1 1 0-16,0-1-7 0,-9 0-19 16,4 3 0-16,-2-3 0 0,-2 0 0 15,-4 0 2-15,-3 0 1 0,-1 0-2 16,-2 0-1-16,-5 0-2 0,-2 0-24 16,0 0-12-16,-2 0-30 0,0 0-26 0,0 0-15 15,0 0-34-15,0 0-51 0,-7 0-128 16,0 0-244-16,1 0-236 0</inkml:trace>
  <inkml:trace contextRef="#ctx0" brushRef="#br0" timeOffset="2421.064">22936 14987 203 0,'0'0'317'16,"0"0"-18"-16,0 0-211 0,0 0 30 15,0 0 32-15,0 0-43 0,0 0-3 16,0 0 46-16,0 0-59 0,21-36-16 15,-19 35-10-15,-1 1-13 0,3-3-3 16,-4 1 12-16,0 2 24 0,0 0-4 16,0 0-13-16,0 0-29 0,0 0-26 15,0 0-13-15,-7 0 3 0,1 2-3 0,-11 8 2 16,-13 9-2-16,-12 10 26 0,-9 0 3 16,-5 7-29-16,3-6 3 0,5-1 10 15,-1-4-13-15,3 0-10 0,11-6 7 16,5-4-24-16,9-2-5 0,8-6 32 15,5 0-2-15,0-2 2 0,-1 3-2 16,4-4 1-16,5 0 0 0,0 0 1 16,0-1 13-16,2 1 29 0,10 3 0 0,9 1 19 15,13 4 7-15,15 1-10 16,8 0-9-16,0-5-33 0,-4 0-16 0,-4 0 1 16,-2-3 0-16,-1 1 12 0,-5 0-13 15,-5 1 3-15,-11-5-2 0,-3 2-1 16,-8-3-3-16,-3-1-29 0,2 3-20 15,-2-3 0-15,6 3-9 0,-7-2-14 16,2-1-9-16,-3 0-3 0,2 0-7 16,-3 0-13-16,3-4-1 0,-1 0-9 0,2-2-52 15,2-1-45-15,-2-2-18 0,6 1-9 16,-4-1-222-16,2-1 131 0</inkml:trace>
  <inkml:trace contextRef="#ctx0" brushRef="#br0" timeOffset="2812.0173">23055 14982 235 0,'0'0'538'0,"0"0"-281"0,0 0-61 15,0 0 35-15,0 0-49 0,0 0-10 16,0 0-22-16,0 0-37 0,0 0-19 16,0 0-26-16,5-16-16 0,-5 16-16 0,0 0-14 15,0 0 1-15,0 0 0 0,0 8-22 16,0 8 2-16,0 10 87 0,3 12 59 16,-1 8 31-16,2-2-38 0,3-4-43 15,-3-5-9-15,6-3-20 0,-1-1-19 16,2-1 16-16,-1-1 6 0,0-4-28 15,1-4 9-15,-4-8 19 0,-1 0-35 16,0-1-36-16,4 0-1 0,-4-1 1 16,-1-1-1-16,0-5-1 0,-3-1 1 15,0-4-1-15,-2 2-19 0,2-2-60 0,-2 0-61 16,0 0-64-16,3 0-72 0,-1-2-49 16,-2-6-14-16,2-5-226 0,3 4-659 15</inkml:trace>
  <inkml:trace contextRef="#ctx0" brushRef="#br0" timeOffset="3719.6771">18439 12253 390 0,'0'0'431'15,"0"0"-249"-15,0 0-81 0,0 0 55 16,0 0 40-16,138 2-56 0,-99-2-10 15,-3 0-43-15,-9 0-12 0,-5 0-23 16,-8-2-10-16,1 0 0 0,0 1-3 0,4-2 4 16,0 0-17-16,-2 1 6 0,2 0-31 15,-4 0-1-15,2 0-14 0,-2 1 14 16,3-1 0-16,0 2 0 0,4-3-26 16,5 3-29-16,5 0-4 0,0 0-9 15,-7 0-26-15,-2 0-10 0,-8 0-42 16,1 0-53-16,0 0-100 0,-6 0-105 15,-2 0-105-15</inkml:trace>
  <inkml:trace contextRef="#ctx0" brushRef="#br0" timeOffset="4078.7179">18759 12303 48 0,'0'0'244'0,"0"0"24"15,0 0-122-15,0 0 11 0,0 0-4 16,0 0-26-16,0 0-36 0,0 0 82 16,0 0-95-16,-82 97 26 0,76-83-52 15,-2-2 0-15,7 3-13 0,-1-2-16 16,2-2 35-16,0 1 20 0,2 0-9 0,4-1-5 15,5 0-15-15,3-1-29 0,8 4 9 16,10-3-16-16,10 0 13 0,1-2-4 16,-5-3 8-16,-10-2-27 0,-11-1-2 15,0-3 5-15,2 1-6 0,5-1-45 16,-2 0-23-16,2 0-3 0,-2 0-30 16,-2-4-22-16,0-1-33 0,-5-2-108 15,-1-6 134-15,0 2-199 0,-6-4-278 0</inkml:trace>
  <inkml:trace contextRef="#ctx0" brushRef="#br0" timeOffset="7519.9466">21130 13517 74 0,'0'0'72'0,"0"0"-10"16,0 0 3-16,0 0-29 0,0 0-36 15,0 0 2-15,0 0 79 0,0 0 14 16,0-3-56-16,0 3-38 0,0 0 12 16,0-2 33-16,0 2 29 0,0 0 3 15,0 0-3-15,0 0-23 0,0 0-9 16,0 0-1-16,0 0 20 0,0 0 3 15,0 0-3-15,0 0-10 0,-3 0-19 0,3 0-14 16,0 0 7-16,0 0 7 0,0 0-4 16,0-2-3-16,0 2-10 0,0 0 1 15,0 0 2-15,0-2-3 0,0 2 17 16,0-1 16-16,0-1-6 0,0 0-41 16,0 0 16-16,0 2 24 0,0 0 10 15,0-2-6-15,0 0-20 0,0 1-13 16,0-2-13-16,0 1 3 0,0 2 46 15,0-1-1-15,0-1-19 0,-2 2-29 16,2-2 20-16,-2 2-1 0,2 0-2 0,0 0-14 16,0 0 13-16,0 0-3 0,-3 0-11 15,3 0-1-15,0 0-1 0,-2 0-2 16,2 0 0-16,0 0 0 0,0 0 2 16,-2 0-20-16,2 0-9 0,0 2-7 15,-3 3 30-15,2 3 6 0,1 1 26 16,-2 3 0-16,2-2-26 0,0 1 3 15,0-2-2-15,2 2 1 0,6-1 1 0,4 2 29 16,-2-2-29-16,1-1-3 0,9 1-3 16,-2-3 0-16,-1-2-10 0,0 0 10 15,-5-2-20-15,4 0 0 0,-4-3 4 16,-4 0 2-16,3 0-5 0,-2 0 22 16,-1-3 1-16,-2 0 12 0,1-4 9 15,-1-1-2-15,-2-2-7 0,1 1-13 16,-1-1 0-16,-2-1 29 0,0 1-29 15,-2 2-6-15,2 1 6 0,-2 1 0 16,0 0 0-16,0 1 1 0,0 5 31 0,0 0-12 16,0-2-1-16,0 2 17 0,3 0-4 15,-3 0-12-15,0 0-20 0,0 0-20 16,0 0-6-16,0 2-3 0,0 1 29 16,0 3 13-16,2 0 16 0,0 1-9 15,0 0-18-15,0 1-2 0,0-1 2 16,0-2-2-16,2 3 13 0,3-1-12 0,-3-1-1 15,3-1 0-15,-1 3-16 0,0-1-72 16,0-5-25-16,6 5-50 0,-4-3 4 16,-2-2-85-16,2 0-62 0,-1-2-245 15,-1 0 124-15</inkml:trace>
  <inkml:trace contextRef="#ctx0" brushRef="#br0" timeOffset="8099.6857">21486 13433 249 0,'0'0'74'0,"0"0"-73"0,0 0 105 16,0 0 90-16,0 0 32 0,0 0-71 16,0 0-24-16,0 0-100 0,0 0-1 15,0 0 20-15,18 17 150 0,-13-6-32 0,-3-1-50 16,-2 0-10-16,2 0-6 15,-2-2-13-15,1 1-10 0,-1-3-16 0,3 0-10 16,-3-1-13-16,2-3-10 0,-2 1-12 16,0-3 2-16,0 0 1 0,0 0 3 15,0 0-3-15,0 0-4 0,0 0-3 16,0 0 7-16,0 0-1 0,3 0 4 16,0 0-6-16,-1 0-17 0,2 0 0 15,4-3-3-15,4-4 0 0,6-1-45 16,1-1-13-16,2 2 13 0,-2-1 15 0,-3 1 17 15,0 5-3-15,-4 2 16 0,0 0 0 16,-4 0 26-16,-2 0-10 0,-2 2 13 16,0 3-16-16,-1 0 7 0,1 3 31 15,-2 0-38-15,2 2 20 0,1-2-8 16,-1 1-2-16,-2 4-23 0,2-4 1 16,1 1 1-16,1-3-2 0,0 0-42 15,0 2-58-15,2-3-29 0,4-1-33 0,-2-1-13 16,3-2-75-16,2-2-170 0,0 0-303 15,-7-2 100-15</inkml:trace>
  <inkml:trace contextRef="#ctx0" brushRef="#br0" timeOffset="8927.5684">22102 13462 167 0,'0'0'258'15,"0"0"127"-15,0 0-180 0,0 0-68 0,0 0 42 16,0 0-23-16,0 0-19 16,0 0-36-16,0 0 3 0,-7-97-20 0,-3 87-22 15,-1 3-59-15,2 3 7 0,0 1 25 16,4 1-2-16,1 2-1 0,2 0-32 15,0 0-6-15,2 4-31 0,0 5 37 16,0 4 88-16,0 2-36 0,0 5-27 16,0 1-22-16,0 0-2 0,0 1 20 15,0 2-21-15,0-4 0 0,0 4-1 16,-3-4-12-16,-4-1 11 0,0-3-37 0,0-1-22 16,-4-5 18-16,-1-3-11 15,5 0 53-15,-4-4-11 0,1-1 9 0,1-2-32 16,5 0 35-16,2 0 30 0,2 0-2 15,0 0-28-15,2-5-16 0,9-4-69 16,4-4 40-16,8-6-36 0,8-10 61 16,11-7 20-16,7-5-29 0,-3 2 22 15,-8-1-30-15,-11 3 37 0,3 3 0 16,-6 2-26-16,-6 1 26 0,-2 2 46 16,-4 2-20-16,-5 5 3 0,-3 2 13 0,-2 5 43 15,-2 2 12-15,0-1-35 0,0-1 19 16,-4 0 42-16,-1 3 3 0,-1 5-55 15,2 2 13-15,2 5-23 0,0-2-61 16,0 2-39-16,-3 0-55 0,1 7-29 16,-7 10 85-16,-6 14 38 0,-2 10 64 15,-3 10-22-15,4 0-39 0,5-3 26 16,1-3 3-16,3-1-19 0,1 1-10 16,3-4 13-16,3-5-16 0,-1 0 0 15,3-12-1-15,0-3-8 0,0-8 7 0,0-1 2 16,0-2-35-16,0-3 6 0,0-2-10 15,0-1 0-15,0-2 14 0,0-2 25 16,0 0 29-16,0 0 7 0,0 0-10 16,0 0 35-16,0-9-61 0,3-4-22 15,1-5-24-15,-1-3-22 0,3 1 53 16,0-4 14-16,2 2-33 0,1-2 34 16,2 4-2-16,1-2 4 0,4 1 21 0,-2 0-13 15,5 0-10-15,2 3-2 0,1-2 2 16,1 1 3-16,-1 4-3 0,-2 1 0 15,4 3 30-15,-6 0-28 0,2 3 0 16,-3-1-4-16,2 2-38 0,-2 2 37 16,-4 0-58-16,0 0 32 0,-3 1-39 15,-4 3-23-15,-1-1-35 0,0 2-17 0,-3 0-52 16,0 0-115-16,0 0-38 0,0 5-203 16,0-1 139-16</inkml:trace>
  <inkml:trace contextRef="#ctx0" brushRef="#br0" timeOffset="10590.3334">21499 16181 662 0,'0'0'385'0,"0"0"-210"16,0 0-51-16,0 0-65 0,0 0 55 15,0 0-17-15,0 0-28 0,0 0-43 16,0 0 6-16,12-61-32 0,-12 54-25 16,-2 1-43-16,-4 1 68 0,2 1 17 0,0-2-17 15,-1 1 29-15,3 3-6 0,0-3 29 16,-3 3-16-16,1-1 3 0,1 1 16 16,0-1-29-16,1 3 9 0,-2 0-34 15,-1 0 0-15,3 0 12 0,0 0-13 16,0 0-39-16,2 0-20 0,0 5 50 15,0 5 9-15,0 5 29 0,6 9 16 16,7 11-19-16,9 1 7 0,-3 1 3 0,4-9-17 16,-9-2-4-16,-5-10-15 15,0-3-1-15,-5 1 0 0,-3 3 0 0,2-2-2 16,-3 2-17-16,0-1-9 0,-6-6-7 16,-10-1-16-16,2-7-42 0,-5 2 45 15,0-4 48-15,-3 0 1 0,3 0 0 16,1-3 1-16,4 0 9 0,6-3 29 15,4 3-13-15,4-1 16 0,0-2-38 16,6-1 2-16,7 2 7 0,10-2-13 16,14-1 55-16,9-5 13 0,5 3 26 0,-2-2-22 15,-4 1-33-15,-8 0 6 0,2-2 23 16,-3-3-7-16,-2 1 30 0,-2-4-23 16,-2-3-1-16,-2-2-67 0,-3-5 2 15,-4-2-2-15,-2 1-26 0,-4-3-71 16,-4 1 52-16,-3 1-10 0,-5 3 39 15,-3 4-46-15,0 6 14 0,0 5 44 16,0 6 4-16,-5-6 49 0,-3 4-1 0,-1 0-6 16,-2 5-6-16,3 0 61 0,-1 4 3 15,-6 5-100-15,-4 22-19 0,-7 21 19 16,2 11 138-16,0 8 29 0,9 2-19 16,2-8-75-16,7 0 1 0,2-3-20 15,4-5 6-15,0-3-25 0,8-7-33 16,5-3 11-16,2-9-12 0,-5-8 0 15,4-9 0-15,-4-5 0 0,4 0-1 16,2-5-79-16,0 3-20 0,-3-7-32 0,4 0-26 16,-2-7 6-16,2-8 9 0,0-9 20 15,-2-14-53-15,0-7 20 0,-9 1-82 16,-2 0 6-16,-4 7-71 0,0 6 74 16,-9-2 46-16,0 8 103 0,-5 6 60 15,4 6 19-15,0-1 75 0,-7 1-17 16,6-3 115-16,-2 1 19 0,2 3-6 15,5 5-40-15,6 3-39 0,0 2-10 0,0 2-90 16,4 0-7-16,9 0 0 0,8 0 10 16,11 0 77-16,12 0 20 0,1 0-42 15,-1 0-39-15,-7 0-10 0,-5 0 4 16,-4-1-17-16,2-5-1 0,-1-2-2 16,1 1-11-16,-7-1-60 0,-6 0-26 15,-7 0-53-15,6-1-18 0,-2 0-148 16,0-1-39-16,2 0-98 0,-5 3-65 15</inkml:trace>
  <inkml:trace contextRef="#ctx0" brushRef="#br0" timeOffset="11444.0111">22346 16295 814 0,'0'0'541'0,"0"0"-326"0,0 0-128 16,0 0 1-16,0 0 19 0,-111 29 43 16,90-14 25-16,2 0-62 0,6 4-48 15,3-2-20-15,4 0-45 0,0-2 23 16,4-1-22-16,2-2 2 0,0-3-2 0,8-4 19 15,2 1-3-15,1 0-17 16,3-6-13-16,2 3-29 0,0-3-26 0,1 0 13 16,-2-3 16-16,-1-5-6 0,4 3 12 15,-1-7 11-15,-2 3-4 0,2-5-3 16,-5 1 3-16,1 0 13 0,-2 0-10 16,-3 6 23-16,-2 0 16 0,1 4 10 15,0 2 26-15,1 1-10 0,0 0 4 16,3 8 28-16,4 2-6 0,2 7 29 15,2-1-26-15,1 4 0 0,3-5-22 0,-3 0-24 16,4-1 4-16,-3-3 4 0,9-5 21 16,6-1-9-16,-4-5-9 0,-7 0-1 15,1-1-22-15,-12-9 13 0,4-4-7 16,0-1 22-16,0-3 11 0,-6-6-14 16,-1 2-8-16,0-7-28 0,-3-3 9 15,-1-7-8-15,-5-1-6 0,0 3-7 0,0 2 7 16,-2 2-42-16,0 7-54 15,2 4-17-15,-2 7 87 0,2 6 10 0,-2-1-3 16,2 2-27-16,-2 2-12 0,0 4-10 16,2 2-19-16,-2 0 15 0,0 0 30 15,0 11 45-15,0 6 72 0,0 15 45 16,-4 10-21-16,-8 3-22 0,-8 0-19 16,3-10-13-16,1-8-26 0,2-8 7 15,4-5-21-15,4-4-1 0,-2 1 0 16,0-1 0-16,2-2 15 0,4-6-14 0,2 3-2 15,0-3 0-15,0-2-3 0,0 0-29 16,0 0-4-16,2 0-28 0,9 1 29 16,6 4 32-16,11-3-29 0,10 3-6 15,3-3 2-15,-3 2 14 0,-9 2 18 16,-8-3 4-16,-4 1 29 0,-2 3 52 16,0 0 12-16,-1-2-44 0,4 3 31 15,-8 0-51-15,-7-3-28 0,1 1 37 0,-4 1 49 16,0-2-14-16,0 1 14 15,-9-1 27-15,-3 3 42 0,-4-3-36 0,-2 1-63 16,-4 0-19-16,1-2-9 0,-2-3-26 16,2 1-3-16,-3-2-20 0,1 0-24 15,0 0-32-15,-1 0-35 0,1-5-16 16,-1-1-13-16,2 1-65 0,-2-3-78 16,-2-1-68-16,5 1 14 0,-1-1-27 15,4-2-271-15,3 6-447 0</inkml:trace>
  <inkml:trace contextRef="#ctx0" brushRef="#br0" timeOffset="13110.2463">16370 14309 268 0,'0'0'108'0,"0"0"202"0,0 0-251 15,0 0-33-15,0 0 65 0,0 0 7 16,0 0 16-16,0 0-10 0,0 0 13 15,-5-63-26-15,-2 56-19 0,-1 1-10 16,0-2 3-16,-3 2 6 0,-4 1-32 16,-2 0 36-16,-4 2-75 0,-4 3-6 15,-1 0 6-15,-2 0 13 0,5 0-12 0,0 8-1 16,0 3-2-16,-1 1 2 0,7 1 17 16,1 4 22-16,9 3 6 0,3-2 14 15,4 7 32-15,4 6-36 0,19 5-23 16,4 1 10-16,0-7 7 0,-2-7-7 15,-9-8 13-15,-3-2-26 0,4 4-16 16,-4-5 10-16,-1 3-23 0,0-4 12 16,-9-4-11-16,-3-4 1 0,0 0 0 0,0 1 21 15,-15-4 22-15,-5 5 13 16,-16 1-58-16,-9-3-28 0,1 0-23 0,10-3 18 16,10 0-9-16,11 0 13 0,1 0 6 15,-4 0-6-15,6-3-74 0,4 0-21 16,2-1 33-16,4 2-25 0,0-3-34 15,12 2-84-15,12-2-163 0,12-4-285 16</inkml:trace>
  <inkml:trace contextRef="#ctx0" brushRef="#br0" timeOffset="14854.5491">16665 14418 1099 0,'0'0'423'0,"0"0"-202"0,0 0-130 16,0 0 3-16,0 0-9 0,-111-1 28 15,94 6 4-15,0 5-30 0,6 3-22 16,5 0-29-16,2 4-36 0,2 3-26 16,2-3-4-16,0-3-2 0,2 3 31 15,4-6-12-15,3-2-16 0,8-2-10 16,0-2 7-16,2-3-14 0,-1 0-18 15,0-2-18-15,-1 0 5 0,-3-4 15 16,2-6 20-16,-2 0-14 0,-3-1 17 16,2 0-9-16,0-1-17 0,-5-1 22 0,-2 3 43 15,3 0 16-15,0 5 10 0,-1 0 55 16,4 2-52-16,10 1 23 0,6 2 16 16,12 0 26-16,3 2-9 0,-1 6-17 15,1-3-45-15,-9 0-4 0,-2-3 1 16,-2 0 2-16,-8-2-6 0,-7 0-13 15,-5 0 10-15,6 0-13 0,-2 0 3 16,0 0 16-16,0-2-16 0,-6-6 23 0,-1 1 16 16,-6-2 30-16,2-2-21 0,-3 0 24 15,0-4-21-15,0 6 21 0,0-6 2 16,-6 4-74-16,-3 0-3 0,-1-1 1 16,-1 2-14-16,2 1 13 0,-3 3-41 15,2 0 8-15,-7 5 4 0,2-1-29 16,-7 2 13-16,3 0 9 0,-6 5 33 15,4 5-23-15,-1 4 10 0,3-1-16 16,4 4 29-16,2 4-36 0,7 0 36 16,0 0-10-16,6-2 13 0,0-2 1 0,2-3-1 15,6-3 0-15,5-3 14 0,4-4 28 16,4-4-13-16,3 0-10 0,-1-8-18 16,2-6-1-16,-5-1-25 0,5-5 21 15,-7 0-5-15,2-3 5 0,-5-2 4 16,2-1 0-16,-1-9 0 0,-2-7 0 15,-4-4-19-15,-1 2 16 0,-5-2-13 16,-2 7-4-16,-2 4-35 0,0 2 45 0,0 9 10 16,0 7 0-16,0 3 0 15,-2 3 7-15,0 1 12 0,-3 0-17 0,4 2-2 16,-1 6 2-16,2-1 7 0,0 3-9 16,-3 0-48-16,3 3-24 0,-2 11 4 15,-1 13 68-15,2 17 85 0,-3 6-43 16,1 5-7-16,3-3 1 0,0-10-13 15,5-2-21-15,1-6 11 0,1-7 3 16,1-8-16-16,-2-5 3 0,5-3-3 16,0 2 26-16,3 0-25 0,2 3 14 0,0-3-14 15,-1-5-2-15,2-2-20 16,-2-3-12-16,-3-3 4 0,4 0 16 0,-4 0-16 16,-1-3 3-16,2-5 24 0,-5 0 1 15,-2-3 1-15,1 2 0 0,-3-3 2 16,-2 0 1-16,0 3-3 0,-2 0 0 15,0-2 33-15,0 4-33 0,0 1-2 0,0 2 2 16,0 1 3-16,-4 1 11 16,2 0-14-16,-2 2-26 0,-1 0-13 0,-3 0-13 15,0 0 7-15,-6 2-4 0,2 5 27 16,-7 3 22-16,2 0 0 0,-2 3 10 16,2 0 20-16,2 2-14 0,3 1-14 15,3 0 11-15,6-2 0 0,3 0 6 16,0-2-17-16,7-1 1 0,8-4 16 15,2-1-16-15,15-6-2 0,-4 0-1 16,-1 0-45-16,-2-4 9 0,-8-5-9 0,5-4 22 16,1-7 20-16,0-4-10 0,3-7 13 15,-3-10-3-15,-1-2-17 0,-8-3-22 16,-1-3 29-16,-6 1 12 0,-5-2-51 16,0 0-10-16,-2 4 11 0,-2 6-8 15,-4 8 59-15,-4 11 18 0,4 6 41 16,2 2 42-16,0 3-1 0,-2-2-48 15,1 5 3-15,3 1-39 0,2 2-12 16,-2 4 22-16,2 0-26 0,0 0-14 0,0 0-42 16,0 2-18-16,0 7 22 0,0 7 52 15,0 11 45-15,-4 11 7 0,-3 6-3 16,-2 1 3-16,1 4 25 0,0-4-2 16,0 2-1-16,-2 3 10 0,6-4-29 15,0-1-3-15,4-5-13 0,0-5-36 16,0-2 0-16,4 0-3 0,3-9 3 15,4-2-1-15,-5-9 1 0,2-2-2 16,1-2 15-16,6 0-16 0,2-1 0 0,4-5-23 16,6-3-48-16,3 0 7 0,-4-7 41 15,-4-9-13-15,3-7-57 0,0-13 34 16,2-8 43-16,-4-2-13 0,-1 0 29 16,-5 2-45-16,-2-4 3 0,-7 2-4 15,0 5-10-15,-2 6 56 0,-6 11 3 16,0 10 52-16,0 2 23 0,0 3-13 15,0 0 3-15,0-2 0 0,0 8 3 0,0 1 10 16,0 2-10-16,0 0-71 0,0 0-20 16,-8 7-67-16,-2 19 55 0,-6 16 32 15,-2 4 77-15,3 5-28 0,5-10-48 16,6-10 25-16,-3-7 3 0,7-7-26 16,-2-4 32-16,2 5-2 0,0-1 8 15,0 1-12-15,2-2-26 0,9-3 9 16,-1-3 8-16,1-1-4 0,6-2-3 15,0-2-13-15,-1-3-20 0,6-2-38 16,-3 0-22-16,3-8 32 0,-3-3-10 0,0 0 29 16,-3-3 3-16,2 3 26 0,-6-1 0 15,-3 2 32-15,0 3 23 0,-3 1 19 16,-2 0-16-16,-2 1-13 0,0-2 19 16,-1 4-16-16,-1-2 10 0,0 0-13 15,0 1-29-15,0-1-13 0,-1 1-3 16,-5 1-3-16,2-2 3 0,-5 5 3 0,3-1 10 15,-1 1-12-15,-1 0-1 16,0 1-1-16,-4 7-34 0,4 1 32 0,0 5 3 16,4 0 16-16,2 3 41 0,2 1 1 15,0 0-42-15,10-1-13 0,12 2 42 16,9-1-4-16,23-3-38 0,3-3 39 16,9-7-42-16,-10-2-19 0,-11-3-51 15,-5 0-90-15,-6-7-91 0,0-1 32 0,-8 0 35 16,-7-1-29-16,-1 0-70 0,-6-2-71 15,2-7-134-15,0 3-255 0</inkml:trace>
  <inkml:trace contextRef="#ctx0" brushRef="#br0" timeOffset="16972.1764">18843 14863 178 0,'0'0'577'16,"0"0"-290"-16,0 0-101 0,0 0-88 15,0 0 35-15,0 0-13 0,0 0-29 0,0 0-16 16,0 0-26-16,0 0-10 16,0 0-3-16,0 0 3 0,0-2-4 0,0 2-2 15,0-2 2-15,0 2 4 0,0 0 4 16,0-1 5-16,0-2-12 0,0 2-20 15,0-3 20-15,0 0 9 0,0-1 10 16,1 3-19-16,2-4 3 0,-1-1-38 16,3 2 15-16,-3-1-13 0,0 0-3 15,2 1 29-15,-2 1-13 0,2-1-13 16,0-2-3-16,0 2-2 0,4 1-16 0,-4-2 18 16,0 3 13-16,0-1-13 15,0-2 3-15,0 3 13 0,0-3 4 0,-2 2-4 16,5-2-15-16,-5-1 0 0,5 3 35 15,-5-1-1-15,2-2-33 0,0 0 0 16,0 1 2-16,3-2-1 0,-3 2 32 16,2-1-34-16,3-1-1 0,-3 0-9 15,3 1 9-15,-3-3-4 0,1 1 3 16,4 0 1-16,-1-1-2 0,-2 0-10 16,0-2 11-16,6 3-1 0,-6 0 0 0,2 1 1 15,-3-2 1-15,3 0-1 0,-1 3 3 16,0-2-1-16,-2 3 31 0,0-1 1 15,-1 2-9-15,4-1-24 0,-4 3-11 16,4-1 9-16,-2-4-6 0,5 3-5 16,-3-3 13-16,6 1-3 0,-3-2 1 15,2 0 2-15,-3 1 18 0,1-1-18 0,-1-2 0 16,-1 2 19-16,0 2-18 16,0-1-1-16,-1 1 2 0,1-1-2 0,-1-1 3 15,1 2-2-15,2-1-1 0,-5-2 3 16,7 2-3-16,-2 0-1 0,-3 1-12 15,6-3 11-15,-2 2-11 0,1-1 10 16,2-1 3-16,-2 1 0 0,-3 0 16 16,4 1-13-16,-5 0-3 0,-1 0-1 15,7 1-12-15,-7-1 13 0,1 1 16 16,-2 3-16-16,-1-3 19 0,0 2-2 0,-1 1-15 16,-1-1 1-16,-1 1 16 0,7 2-19 15,-4-4 0-15,1 3 1 0,-1-1 15 16,2-2-15-16,0-1 2 0,-2 2 0 15,0 0 0-15,3-3-2 0,2 0-2 16,-2 1 2-16,-1-1 6 0,2 1-7 16,2 0 1-16,-4-1 5 0,-2 1-6 15,4 2 0-15,-2-1 0 0,0 0-2 0,2 3 0 16,0-3-21-16,1 1 10 16,2 0 11-16,0-1 1 0,-1 0-14 0,4-1 15 15,-2-1 16-15,-1 3 4 0,2-4-20 16,-2 2 0-16,4-1 0 0,-6 3 0 15,-3-1 19-15,2 3-16 0,-4 0 7 16,-4 0 9-16,2 1 4 0,0 0-23 16,-2 0-17-16,6 0-12 0,-4-1 17 15,1 3-4-15,4-3 16 0,-1 2-17 16,6-3 14-16,-2 2-23 0,5 0 26 0,-3-1 3 16,1 2-2-16,0-3 12 0,-2 2-12 15,1-2-1-15,2 2 1 0,-6-2 0 16,6 3-2-16,-4-1 1 0,5 0 0 15,-2 0-19-15,1 0 18 0,-1 0-17 16,-5 2 5-16,6-1 13 0,-6-1 0 16,2 0 0-16,4 0 14 0,-3 2-14 15,2-4 0-15,0 2 0 0,-5 2 1 0,6-5 13 16,-4 3-13-16,0-1-1 16,-2 1 0-16,-2 0 0 0,-1-1 11 0,2-2-8 15,-3 4 20-15,-1-3-23 0,3 2-2 16,-2-2 1-16,1 1-3 0,0-1-12 15,-1 0 16-15,-1-3-29 0,8 5 16 16,-5-5 13-16,0 4-1 0,3-1-2 16,-1 2 3-16,2-2-22 0,-2 2 21 15,6 0-29-15,-4 0 5 0,2 1 24 16,0 1-3-16,-1-2 4 0,4 2-13 0,-4 0 12 16,2 0-12-16,0 0 12 0,-3 0 0 15,6 0 1-15,-4 0-1 0,4 0 0 16,-3 0 1-16,0 0 1 0,0 0 0 15,-3 0-1-15,4 0 0 0,-6-2 12 16,-1 2-11-16,0-2 0 0,-5 2 14 16,-2 0-15-16,0-2-2 0,-4 2-11 15,2 0 13-15,-2 0-2 0,0 0-14 0,0 0-7 16,0 0-12-16,0 0-20 0,0 0-3 16,0 0 0-16,0 0-7 0,0 0-6 15,0 0-20-15,-2 0-16 0,-4 0-23 16,-8 2-104-16,-10 4-78 0,-10-3-109 15,4 1-371-15,140-19 666 0</inkml:trace>
  <inkml:trace contextRef="#ctx0" brushRef="#br0" timeOffset="19084.2369">18904 14911 182 0,'0'0'94'0,"0"0"206"0,0 0-81 15,0 0-44-15,0 0-31 0,0 0-17 0,0 0-75 16,0 0-52-16,0 0-33 0,-16-4 1 16,14 4 22-16,2 0 10 0,-2 2 2 15,-4-2 31-15,6 2 19 0,-2 0 10 16,0-2-4-16,2 2-2 0,-2-2-21 16,2 1 5-16,0-1-5 0,-2 0-5 15,2 0-11-15,0 2-3 0,0-2-12 16,-2 0 9-16,2 0-12 0,0 2 1 0,0-2 1 15,0 3 10-15,0-1 0 0,0-1 0 16,0 1-11-16,0 0 18 0,0 1 6 16,0 0 6-16,-2 1 11 0,2 0-27 15,0-3-3-15,0 4 3 0,-2-2-14 16,0 3 1-16,2 0 36 0,-2-3 0 16,0 1-13-16,0 3 7 0,2-7 6 15,-2 7-4-15,-1-2-12 0,3-1 9 16,-2 2 24-16,2 0-18 0,0-1-18 15,0 3-17-15,0-1 0 0,0-1 1 0,0 2-1 16,0 0 13-16,5 0-3 0,-3-3 2 16,2 1-15-16,-2-1 0 0,2 1 1 15,-4-2 1-15,2-1 0 0,0-2 1 16,-2 0 10-16,0-1-1 0,0 3 18 16,0-1 8-16,0 0-2 0,0 0-10 15,2 1-4-15,-2 1-5 0,2 0 41 16,2 3-20-16,2 2-25 0,-2-1-13 0,2 1 0 15,0 2-2-15,0-2-11 16,3 2 13-16,0 0 2 0,-3 0 1 0,0-1-3 16,0-3-2-16,1 1-17 0,-5-1-16 15,0-3 31-15,-2-1 2 0,2 0-1 16,-2-3-10-16,2 4 10 0,-2-4 1 16,2 1 1-16,3 3 1 0,-3-4 0 15,0 5 13-15,2-2-13 0,1 1 3 16,1 0 10-16,2 1-10 0,0 3 23 15,6 4-24-15,-3-3 30 0,5 4 36 0,1 1-39 16,-2-2-29-16,2 1-2 0,-2 0 2 16,-4-2 2-16,4-2-2 0,-5 4-1 15,0-6-14-15,-4 1 15 0,2-3 0 16,-4 1-4-16,-2-4 4 0,0 1 0 16,0-2 3-16,-2 0 13 0,1-1 13 15,-1 0 19-15,0 0-6 0,0 0-7 16,0 0-9-16,0 0 0 0,3 0-4 0,-1 3-3 15,2 0 20-15,1-1-1 0,3 5-6 16,0-7-16-16,2 5 4 0,4 1-1 16,-4-3-8-16,4 3-11 0,-4 0-3 15,0 0 2-15,3 1 1 0,0 0 11 16,-2 0 2-16,-3-3-13 0,3 3 0 16,-5-1 0-16,3-2 16 0,-3 1 6 15,-2 1-9-15,2-2 6 0,1 2-16 16,-2-1 23-16,-1 2-4 0,2-2-9 0,0 1 9 15,0 0-20-15,4 1 14 0,0 0-16 16,0 1 3-16,1 0 0 0,4-2 10 16,2 1-11-16,-2 1 0 0,4 1 11 15,-4-2-12-15,6-2 0 0,-4 3-1 16,2-1-2-16,0-1 2 0,-2 2 1 16,0-3 0-16,-6 2-1 0,6 1-1 15,-5-6-2-15,-1 5 0 0,-1-4 2 0,-1 1 1 16,0 0 1-16,-1-1 18 0,1 1-17 15,2 0-1-15,-1 3-1 0,-2-2-2 16,6 0 0-16,-2 2 0 0,0-2 2 16,4 1 1-16,-2 0 1 0,1-1-1 15,2 1-1-15,2 2-2 0,1-3 2 16,-2 3 0-16,4-3-1 0,-1 4 0 16,-2-4-3-16,2 1 1 0,1 2 3 15,-4-3 3-15,6 3-3 0,-5-4 2 16,2 4-2-16,-2-3 3 0,1 1-3 0,-2 0 0 15,-2-1-2-15,0 2-1 0,-3-3-9 16,2 2 12-16,0-2 0 0,-3 2 0 16,2 0-1-16,0-3 1 0,-1 2-3 15,4 0 1-15,0 1 2 0,2-3-2 16,-2 4 0-16,2-2 2 0,0 1 0 16,1-2 0-16,-6 0 0 0,1 1 1 15,2-1-1-15,-4-1 1 0,-1 2 12 0,2-2-11 16,-2-1-2-16,-2 3 1 15,2-4 0-15,-2 3-1 0,0-1 0 0,-1-2 0 16,2 3 2-16,-1-4-1 0,1 2 1 16,-1 2-1-16,2-4 0 0,2 1 0 15,-7 3 0-15,8-2 2 0,-5 0-1 16,0 0 14-16,-1 0-3 0,2 0 3 16,-1-1-13-16,-1-1-1 0,-1 4 11 15,-2-4-1-15,1 0 1 0,-2 2-10 16,3-2 23-16,-2 2 5 0,2-2-5 0,-2 0-7 15,4 0 3-15,-2 3-3 0,0-2-7 16,0-1 4-16,-1 0-13 0,4 0-1 16,-5 0-2-16,-2 2-4 0,1-2 1 15,-1 2-9-15,-2-2-17 0,-2 0-18 16,0 0-17-16,0 0-15 0,0 0-42 16,0 0-58-16,0 0-61 0,-2 0-44 15,-7 0 29-15,-1 0-43 0,-8 0-50 16,-3-4-189-16,4 0-486 0,92 12 876 0</inkml:trace>
  <inkml:trace contextRef="#ctx0" brushRef="#br0" timeOffset="20581.6584">18930 14770 29 0,'0'0'121'16,"0"0"-66"-16,0 0 242 0,0 0 49 16,0 0-157-16,0 0-72 0,0 0-16 0,0 0 19 15,0-18-12-15,0 18-37 16,0 0-45-16,0-1-3 0,0 1 3 0,0 0 4 16,0 0-11-16,0 0-3 0,0 0-16 15,0 0-2-15,0 0-14 0,0 0-4 16,0 0 1-16,0 0 8 0,-2 0 11 15,-2 0 29-15,-3 6 10 0,2-1-16 16,-1 3 23-16,-2-3-24 0,0 6 4 16,-2-4 7-16,2 2-32 0,2 1 41 15,-2 2-6-15,1-3-20 0,0 2-14 0,1 0 27 16,2-1-25-16,0 2 12 16,4-5 13-16,-2 5-26 0,0-3 1 0,2 1-4 15,0 0 26-15,0-2-7 0,0-1-18 16,0 0 15-16,0-1 17 0,0-2-30 15,0 0 29-15,0-3-12 0,0 2 3 16,0-3-7-16,0 0 0 0,0 0-3 16,0 0-11-16,0 0-1 0,0 0-1 15,2 0-1-15,-2 0-12 0,2 0-6 0,0 0 15 16,2 1-28-16,3 1-26 0,-3 1-49 16,0-2 3-16,1 1-3 0,-1-2-10 15,-2 2-14-15,0 1-122 0,0-3-174 16,-2 0-251-16,-38-14 482 0</inkml:trace>
  <inkml:trace contextRef="#ctx0" brushRef="#br0" timeOffset="20772.655">18856 14947 308 0,'0'0'687'0,"0"0"-491"15,0 0-195-15,0 0 80 0,0 0 17 16,0 0-10-16,0 0-34 0,0 0-53 0,0 0-2 16,0 0-80-16,10 64-180 15,-8-57-325-15,0-3 1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28T03:42:39.58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0299 8953 282 0,'0'0'283'0,"-2"-2"-165"16,-2 2 21-16,0 0 90 0,0-2 214 16,-4 2-133-16,4-2-106 0,2 2-57 15,0-1-35-15,0 1-112 0,0 0 0 16,-2-2-87-16,0 2-53 0,-3 0 57 15,1 0-38-15,-3 0 77 0,1 0-40 0,-3 5-214 16,1 3 37-16,-3-1 52 16,4 2-252-16,1-4 217 0,4 1 99 0</inkml:trace>
  <inkml:trace contextRef="#ctx0" brushRef="#br0" timeOffset="1073.6423">20186 8768 53 0,'0'0'297'0,"0"0"-126"16,0 0 7-16,0 0 52 0,0 0 221 16,0 0-24-16,0 0 23 0,0 0-158 15,0 0-249-15,0 0 5 0,-2-38 43 16,2 38-6-16,0 0-30 0,0 0-32 16,-2 0-23-16,2 0-4 0,0 0-49 15,0 0-51-15,0 0-60 0,0 0-134 16,0 0-31-16,0 6-30 0,0 1 73 0,0 6 149 15,0 4 130-15,2 4-12 0,4 9 19 16,-1 3 0-16,4 0 2 0,-5-5 57 16,0-8 19-16,-2-5 221 0,0-4-196 15,1 6-19-15,1-1-51 0,0 1-29 16,0 1 0-16,2-3 0 0,-1 1 22 16,-1-3-1-16,0 2-25 0,-1-4 60 15,-1 3-56-15,0-2-4 0,2-1 26 16,-2-2 5-16,0 3 52 0,0 0-45 15,0-3 45-15,-2-1-83 0,2-1 68 0,-2-3-68 16,0-1 0-16,0 1 25 0,0-1 32 16,0-2-55-16,0 3 2 0,0-1-4 15,0-1-42-15,0 5 42 0,0 1 38 16,2-1-38-16,-2 0 0 0,2 0-13 16,0-2 13-16,-2-2 2 0,3-1-2 15,-3 1-2-15,0-3 2 0,0 0 6 16,0 0 50-16,0 0 13 0,0 0 12 0,0 0 10 15,0 0 30-15,0 0 42 0,0 0 124 16,0 0-22-16,0 0 86 0,0 0 15 16,0 0-106-16,0-3-33 0,0 1-55 15,0-6-42-15,-7-4-130 0,1-3-203 16,-2-3 165-16,-1-3-30 0,1 0 65 16,1 0-34-16,1 1-1 0,0-4-50 15,-1 3 14-15,0 1 25 0,2-4-32 16,-2 4 31-16,3-4 50 0,0 3-3 0,1-2-35 15,-1 3-154-15,1-1 187 0,0 0 4 16,1-1-19-16,-3 1 20 0,4 3 0 16,-3 1-85-16,-1 0 34 0,0 3 81 15,3 2-33-15,2 0 3 0,-3 3-51 16,3 1 46-16,0 3 10 0,-1 1 76 16,1 2-14-16,0 2-67 0,0 0-107 15,0 0-37-15,0 0-39 0,-2 0-23 0,2 0-34 16,0 6-56-16,0 3 90 0,0 4 181 15,0 7 21-15,3 3 0 0,0 9-2 16,1-3 6-16,4-4 24 0,-6-4-20 16,0-8-2-16,-1 0-2 0,4 1 0 15,-3-3 0-15,1 1-28 0,0-5 26 16,1 1 2-16,-1 1 0 0,1-1 55 16,-2 1 30-16,2 0-43 0,3-1 68 15,-4 4-16-15,2-2-94 0,0 1-64 16,-1-1-457-16,0 0-49 0,0-3-663 0</inkml:trace>
  <inkml:trace contextRef="#ctx0" brushRef="#br0" timeOffset="23014.349">16725 2157 35 0,'-3'-5'482'0,"-2"-2"-9"16,5 1-349-16,-2 2-124 0,2-1 0 0,0-1-52 15,0 3-53-15,0-1 35 16,0-2 70-16,0 2 112 0,0 3-40 0,0-1 117 16,0-5-104-16,0 4-83 0,0-2-2 15,0 0-32-15,0-1-302 0,0 5-297 16</inkml:trace>
  <inkml:trace contextRef="#ctx0" brushRef="#br0" timeOffset="27036.7962">16499 1933 53 0,'0'0'46'0,"0"0"-44"15,0 0 3-15,0 0 34 0,0 0 60 0,0 0-59 16,0 0-7-16,0 0 132 0,0 0 118 15,0 0-86-15,0-2-80 0,0 2-12 16,0 0 13-16,0 0 57 0,0 0 58 16,0 0-41-16,0 0-20 0,0 0-20 15,0 0-53-15,0 0-72 0,0 0-27 16,0 0-31-16,0 0 0 0,0 0 0 16,0-1-13-16,0 1-19 0,0 0-13 0,0 0-13 15,0 0-7-15,0 0-5 16,0 0-9-16,0 0-7 0,0 0 1 0,0 0-8 15,0 0 13-15,2 0 109 0,2 5-57 16,0-1-8-16,1 4 67 0,1 0 22 16,3-1-18-16,-3 1 57 0,-2-1-61 15,1 1-31-15,-1-1 31 0,2-1 0 16,-5 1-45-16,7-2 10 0,-6 1 35 16,0-1 137-16,0 1-91 0,2-1-46 15,-1 1 78-15,1 2-65 0,-2 0 26 16,1 1 0-16,0-1 58 0,1 1 91 0,-1 0-156 15,2-1-30-15,0 1 88 0,0-2-58 16,-3 1-28-16,1-3 35 0,2 1-33 16,-3 0-6-16,1-1 83 0,0 0-19 15,-1-1-64-15,0 3 2 0,1 1-2 16,1-3 38-16,1 4-38 0,-1 1 25 16,0-3 13-16,-1 5 63 0,4-2-20 0,-4 1-75 15,1 0-2-15,0-2 27 16,-2 0-31-16,2-1-21 0,2 3 21 0,-1-2 7 15,0 1 43-15,3 0-50 0,-5 1 0 16,4-3 20-16,-1 3-15 0,4-3-3 16,-4 0-4-16,0 1-1 0,-2 1 1 15,0-5 2-15,2 3 25 0,-1 0-25 16,1 0-18-16,-1-1 18 0,-1 1 6 16,2-1 44-16,0 1 5 0,-1 2-55 15,3-2 0-15,-2 1-24 0,1-1 22 16,2-1 2-16,-3 3 0 0,2-1 0 0,1 1 36 15,2 0-30-15,-3-1 37 0,-2 0-41 16,2 2-4-16,0-4-33 16,-2 0 35-16,-2 1 0 0,2-2 0 0,-2 1 0 15,3 4 31-15,-1-4-31 0,1-1 0 16,-1 3 22-16,0 0-22 0,1 1 0 0,-1-3 0 16,0 5 6-16,1-4 18 0,2 3 5 15,-3-3-29-15,0 1-2 0,0 1-29 16,-1-2 31-16,4-3 2 0,-3 3 4 15,0 0 1-15,0-1-7 0,-3 1 24 16,5 2-28-16,1-3 4 0,-1 2-31 16,0 1 31-16,0-3 31 0,-1 1-31 15,4 1 0-15,0 2 48 0,-3-4-48 16,0 1 67-16,4-1-67 0,-2 4 49 0,-2-4-14 16,-3 0 6-16,3-1-35 0,1 0 71 15,-6-1-60-15,4-1 12 0,-4 2-40 16,3-4 17-16,-4 1-10 0,1 1 6 15,2 1-4-15,-1-4 2 0,1 3-2 16,0-1 0-16,0 2 2 0,0 1-4 16,1-3 4-16,-2 3 39 0,2-2-39 15,-2 1 0-15,4-1 0 0,-2 2 2 0,0 0-2 16,-2-2 2-16,2 0 18 0,-2 1-20 16,1 1 0-16,2-4 0 0,-2 4 0 15,2-3 1-15,-1 1 19 0,1 0-20 16,-3 0-6-16,0 0 4 0,5-1-15 15,-6 2 17-15,5-4 23 0,-2 3-17 16,0 0 0-16,-2 0-6 0,2 0 4 16,2-2 2-16,-2 1-4 0,0 1-2 15,0-2 0-15,-2 1 2 0,2-3 30 0,1 3-32 16,0-2-2-16,-3 3-1 16,0-4 1-16,-2 0 2 0,2 2-4 0,1-2 2 15,-3 0-14-15,2 3 16 0,2-1 52 16,1-2-24-16,-1 0-28 0,1 0 23 15,-1 2 16-15,2-2-33 0,3 0 22 16,0 0-28-16,-1 0-2 0,0 0 2 16,4 0 15-16,-4 0-15 0,-1 0-22 15,2 0 22-15,3 0 45 0,-3 0 6 16,-1 0-51-16,1-2 0 0,-2 2 0 16,-1 0 5-16,-2-2-5 0,2-1 28 0,2 1-22 15,-2-2 52-15,0 3-56 16,0-3 34-16,4 0-35 0,-5 0-1 0,3 1 0 15,-4-1 27-15,2 2-23 0,-2-3 14 16,5 0-15-16,-1 2-1 0,1-5 48 16,1 1-46-16,-2 2-4 0,0-2 0 15,1-1 54-15,0 1-2 0,-1-1 2 16,1-2-52-16,-1 3 34 0,1-3-36 0,2 0 0 16,-5 1-2-16,4-2-44 0,2 1 46 15,-4-2 0-15,1 5 4 0,2-5 14 16,-5 5-16-16,1-3 47 0,-1 2-3 15,1-1-46-15,-1 3-54 0,-1-4 52 16,-1 2-1-16,0 1 3 0,-2 0 22 0,0-1-19 16,2 2 81-16,-2-1-60 15,0-1 10-15,0 1-31 0,2 1 31 0,-2-1-34 16,0-4-24-16,1 2 24 16,1 1 1-16,1-3 38 0,-1-1-34 0,0 1-10 15,3 0 0-15,-3-3 5 0,0 2 10 16,1 3-10-16,-3-4-20 0,3 4 20 15,-4-1 0-15,4 0 20 0,-4 1-68 16,2-1 48-16,3 0-34 0,-2 0-21 16,-2-1 55-16,0 3 45 0,-1 1-16 15,0 0 34-15,-1 0 23 0,0 2-86 16,0 0-80-16,-1-2 50 0,5-1 30 16,-4 3 28-16,3-2-23 0,-3 1-5 0,2 0-29 15,-3 0-47-15,4 0 40 0,-3 0 31 16,1-1-41-16,3 1 46 0,-4-1-3 15,4 1 8-15,-2-1 10 0,3-2-15 16,-3 1 0-16,0-1 82 0,1 2-38 16,-2 1-25-16,0-1-19 0,1 1 0 0,-2 0-48 15,0 1 48-15,2 0 14 0,-2 1 10 16,3 1 10-16,-2-1 38 0,-1-2-72 16,0 1-56-16,2 1-35 0,0-3 91 15,-2 3 38-15,0-2-1 0,2-1-37 16,-2 4-24-16,0-1 24 0,0 2 24 15,-2-1 0-15,3-2-21 0,1 2-3 16,1-1-46-16,-3-1-41 0,2 1 67 0,0 0 20 16,-2-1 20-16,0 3-20 0,2 0-30 15,1-3-1-15,-3 1-97 0,0 2 86 16,0 2 42-16,0-1 24 0,-2-2-24 16,2 3-31-16,0-1-16 0,3-1-13 15,-1 0 17-15,0 0 16 0,-2 0 1 16,3 2-17-16,-3-2 10 0,2 0 31 15,0 1 2-15,-2-2 0 0,2 3-22 16,2 0-19-16,0-4 41 0,-2 4 2 16,-2-1-2-16,2 1 0 0,0-4 2 0,0 1 20 15,0 3-16-15,0-2 49 0,-2 2-18 16,3-3-33-16,-2 1 23 0,-1 2 5 16,0-2 17-16,0 1 15 0,-2 1 9 15,2-3-17-15,0 3-15 0,-2 0-16 16,2-1-23-16,-2 1 0 0,2-3 18 15,2 2-15-15,-2-1 36 0,0 2-37 16,1-2-4-16,-3 0-2 0,0 2 0 16,0 0 0-16,2 0-18 0,-2-2-16 15,2 2-20-15,0-2 5 0,2 2 16 16,3-1 14-16,-3-1 19 0,2-1-1 0,-1 2-23 16,-1-1-44-16,0 2 11 0,-2-2 53 15,0 2 3-15,0 0-40 0,0 0-6 16,0 0 46-16,-2 0-1 0,5 0 0 15,-5 0 3-15,5 0 2 0,-3 0 3 0,2 0 1 16,-2 0-5-16,0 0-1 16,0 0-5-16,0 0 1 0,-2 0-23 0,2 0 23 15,0 0-1-15,0 0 0 0,0 0-22 16,-1 0 23-16,7 0 5 0,-1 0 58 16,-1 0-58-16,2 0-28 0,-2 0 5 15,0-2 2-15,4 2 21 0,-2 0 4 16,1 0 30-16,-3 0-32 0,-2 0-4 15,2 0 2-15,-2 0 0 0,1-2 0 16,-3 2 2-16,1 0 0 0,-1 0 0 0,-2 0-2 16,1 0-4-16,-1 0-30 15,0 0 6-15,3 0-6 0,-3 0 0 0,2 0 0 16,0 0 32-16,1 0-26 0,2 0 23 16,0 0-1-16,8 0 6 0,-3 0 73 15,0 0 6-15,3 2-7 0,0-2-72 16,-2 0 0-16,-3 2-40 0,0-2 40 15,1 2 6-15,0 0-6 0,-1-1-2 16,-2-1-26-16,0 3 26 0,1-3 2 16,0 2 0-16,-4-1-2 0,2-1 2 0,-3 0 0 15,0 2-4-15,0-2-35 0,0 0 12 16,0 0 26-16,1 2-3 0,-1-2 4 16,2 4 2-16,2-4 9 0,-1 0-11 15,-1 2-6-15,0-2 6 0,0 1 0 16,1 2 0-16,1-3 12 0,0 1 10 15,0 2-22-15,1-3 0 0,0 1 2 0,-3 1 0 16,2-2-2-16,-4 0-4 0,2 2 0 16,-2 1 4-16,0-3-5 0,0 0 3 15,2 0-26-15,0 2-6 0,-2-2 34 16,0 3 4-16,0-3-3 0,0 2 1 16,0 0-2-16,0-2 0 0,0 1-3 15,0 2-20-15,0-2 23 0,2 2-23 16,1-3 23-16,-1 3 0 0,3-1 4 0,-1 0-4 15,0 0 4-15,-2 0 20 16,3 1-18-16,-5 0-6 0,2-2 0 0,0 1 0 16,1 0 0-16,-1 0 4 0,0 0-4 15,-1 1 5-15,1-3 41 0,0 2-46 16,0 0 0-16,-2-2 0 0,0 3 1 16,1 0 5-16,2-3-6 0,1 3 4 15,-2 1-4-15,0-3 4 0,0 1-1 16,0 2 14-16,-1-4-17 0,2 2-2 15,-1 1 1-15,-2-1-5 0,3 1 2 0,0-2-24 16,-3 1 24-16,0 0-1 0,2 2 1 16,0-1 4-16,0-3 2 0,0 4 0 15,1-1-2-15,-3 0 3 0,1 0-1 16,5-2 34-16,-4 2-34 0,2 0-4 16,1 1-24-16,-3-2 26 0,2 1 30 15,-2-1-30-15,0 2-2 0,4-2-2 16,-4 0 4-16,-2 0-2 0,1 0 2 0,0-1 0 15,-1 1-4-15,2-2-18 0,-3 2 18 16,2 0-24-16,-1 1 0 0,0-1 26 16,0-1 2-16,3 1 5 0,1 3 18 15,-1-5-17-15,-1 5 22 0,0-3-4 16,2 0-20-16,-1 3-2 0,1-3 20 16,1 0 1-16,1 2-17 0,-3-2-12 15,3 1 10-15,0 1-6 0,-2 3 2 0,2-4-28 16,2 1 28-16,-2-1 28 15,0 2-28-15,1-2-6 0,2 3 6 0,-1 0 30 16,1-2-28-16,-3 1-2 16,5 2 0-16,-2-3 8 0,-3 2-3 0,5 1-10 15,-4 0-10-15,1-3 15 0,-4 2 0 16,0-3 0-16,4 3-2 0,-4-3 0 16,0 1-26-16,-2 0 16 0,2 0 7 15,-1-1 7-15,-1-1-2 0,3 3 0 16,-1-2-38-16,-2 1 38 0,3 0 23 0,-3-2-23 15,2 2 5-15,-4 2-5 0,4-5 0 16,3 3-19-16,-2 0 19 0,1 3 6 16,0-5 34-16,0 3-35 0,4 1 1 15,-2-2-4-15,-2 3 3 0,0-3-5 16,4 2 2-16,-5-1-2 0,3 2 0 16,-4-5 2-16,5 3-2 0,-5 1 11 15,2-2-11-15,-1 1 0 0,-1-1 0 16,1-1 0-16,3 3 0 0,-1-2 2 15,-1 3 28-15,-2 0-26 0,3 0-4 0,2-1 0 16,-4 2 2-16,3-3-30 0,-2 3 28 16,1-3-2-16,0 4 0 0,-1-4 0 15,-2 3 0-15,0-5 2 0,3 3-22 16,0-2 18-16,-3 2 4 0,0-3 23 16,2 3 16-16,-3-1-33 0,4-2-4 15,-3 1 1-15,-2-3-3 0,2 4 4 16,-1-3-4-16,-1 0-2 0,0 1 2 0,0 3 0 15,5-3-2-15,-3 2 2 16,3 0 2-16,-1 1-2 0,-2-1-19 0,6-1 19 16,-6 3 0-16,2-2 4 0,-2-1-8 15,-2 0-7-15,3 1-11 0,-2-3 22 16,1 2 1-16,-2 0-1 0,0-1 0 16,0 0 0-16,1 0 34 0,-1-1-34 15,0 5 0-15,-1-7 46 0,3 2-14 0,-4 3-30 16,2-5-2-16,-2 2 0 15,0-1 32-15,3 2 6 0,-3-2-38 0,0 2 27 16,0-3-22-16,2 3-5 0,-2-3 38 16,0 2-38-16,0 2-40 0,1-2 40 15,6-1 4-15,-3 3 55 0,-2-2-54 16,2 2 43-16,-1-2-27 0,-2 0 3 16,1 1-24-16,0-1-2 0,2 0-41 15,-4 1 43-15,2-1 21 0,0-1-1 0,-2 1 1 16,2 0-16-16,-2-2 15 15,0 3-17-15,1-3-1 0,-3 0 0 0,0 0-2 16,0 0 0-16,1 0-2 0,-1 0 2 16,3 3 5-16,-1-1 51 0,0 0 16 15,1 0-18-15,5 0 23 0,-4-1-44 16,-2 3-33-16,3-2-271 0,-5 0-199 0,0-2-274 16,0 0-1207-16,-30-20 1254 0</inkml:trace>
  <inkml:trace contextRef="#ctx0" brushRef="#br0" timeOffset="31690.9135">15779 3096 59 0,'0'0'47'0,"0"0"-21"0,0 0 0 15,0 0-21-15,0 0 1 0,0 0 1 16,-2-3 26-16,2 3 0 0,0 0 39 16,0 0 67-16,0 0 26 0,0-2 12 15,0 2-26-15,0 0-20 0,0 0-59 16,0 0-70-16,0-2 181 0,0 2-8 15,0-1-26-15,0-2-33 0,0 3-20 16,0-1-32-16,0 1-26 0,2 0-36 0,0 0-2 16,0-3-51-16,0 3 13 0,-2 0-96 15,3 0 30-15,-1 0 20 0,0 0 26 16,2 0 58-16,2 0-32 0,1 0 103 16,-1 0 0-16,3 0-71 0,-3 0 0 15,2 0-2-15,4 0-63 0,-2 0 63 16,0 0-4-16,6 0 6 0,-2 0 97 0,1 0-52 15,0 0-19-15,2 0 12 0,-5 0 20 16,4 0 40-16,-4-1-94 0,-2-1-2 16,4 0 30-16,-4-2-64 0,-1 2-6 15,-1 2 38-15,3-3 94 0,-3 0-92 16,1 3-2-16,-3-1 0 0,2 1 0 16,1-2 25-16,0 0-25 0,-1 0-51 15,4 2 51-15,3-5 70 0,-2 3-29 16,3 2-41-16,-2-2 0 0,-1-1 0 15,1 1 0-15,0 1-34 0,-2-2 32 0,3 2-60 16,0-2 62-16,-3 2 0 0,6-1 115 16,-3 0-113-16,-1-2-2 0,4 2-2 15,-4 1 2-15,1-3 44 0,-4 2-44 16,-1-2-2-16,1 3-23 0,0-2 25 16,-1-1-26-16,-1 3 1 0,1-1 25 15,-1-1 0-15,0 1 0 0,-3 1-2 16,0-3 2-16,2 1 38 0,6-2-6 0,0 1 18 15,-3-1-50-15,8-1 3 16,-4 0-3-16,2 1 0 0,-2 1-68 0,-1 0 68 16,4 0 25-16,-6 1-25 0,-1-2-63 15,4 4 63-15,-5-4 114 0,1 2-114 16,0 1-38-16,-1 0 12 0,1 0 39 16,-3-2-13-16,0 2 64 0,2 1-64 15,-3-3-2-15,0 2 2 0,-1 0 0 0,0-1-28 16,2 0 28-16,0-1 13 15,-3 3 18-15,6-6 13 0,-2 5-17 0,4-3-27 16,-2 3-2-16,-3-4-2 0,0 2-55 16,2 3 59-16,2-1 19 0,-4-4-15 15,2 3 3-15,4-1-5 0,-6 0-2 16,0-1 50-16,1 1-50 0,0 4-32 16,-3-5 32-16,0 1 0 0,1 1 7 15,-3 0 36-15,2-2-43 0,0 1 2 0,1 0 23 16,0-1 38-16,-1 1-63 15,2-3 6-15,-2 5 21 0,6-5-23 0,-4 2-6 16,-2-1 4-16,1 2 17 16,1-1-19-16,1-1-44 0,-1 2-4 0,3 0 46 15,-3-1-48-15,2-2 46 0,2 6 2 16,-2-6-23-16,-2 4-6 0,2-1 12 16,2-1 19-16,-4 3 46 0,-1-4-42 15,1 4-4-15,1-2 0 0,-3 2-2 16,-2 0 2-16,2-1 4 0,-1 0-4 0,-2 1 0 15,2-1 67-15,-1 1-63 0,-2-1-4 16,3 3-8-16,-3-5 8 0,2 3 37 16,-2-2 7-16,3 1 24 0,-1-1-43 15,0 0-21-15,-1 0 21 0,2-1 54 16,-3 1-43-16,2 1 13 0,2 0-49 16,-3-2 0-16,2 3-43 0,-1-5 43 15,2 2 0-15,-2 1-44 0,3 0 40 0,2-3 4 16,-1 1 0-16,0 0-6 0,1 1-12 15,-1-2 12-15,1 5-1 0,-6-3-23 16,2 1 30-16,0 1 61 0,-1 0-61 16,-2 1 0-16,2-1 0 0,0 1 0 15,0-2 2-15,3 1 26 0,0-1-28 16,-1 1 0-16,0-3 0 0,0 2-2 16,0 1 2-16,4-1-42 0,-4 2-13 15,-2-1 24-15,2 0-6 0,1 2 37 16,-3-1-94-16,0 0 30 0,0 0 62 15,3 2 2-15,-3-4-50 0,3 4 25 0,-3-2 25 16,4 1 81-16,-4-2-62 0,1 2-19 16,6-2-44-16,-5 3 42 0,0-1 2 15,0-1 25-15,0 0-25 0,4-1-19 16,-2 3-10-16,2-2 29 0,-2-1 58 16,8 3-54-16,-3-4-8 0,-3 3 23 15,1-2-57-15,2-1 43 0,-3 3-5 0,-4-1 25 16,2-2-25-16,4 2-27 0,-6 2-13 15,-1-2 40-15,2 1 25 16,-4 1 6-16,-2-2-31 0,2 2-6 0,-1 0-32 16,0 0 36-16,0 0 0 15,5-3 2-15,-4 2 50 0,4-1-23 0,2 0-23 16,-4-2 30-16,9 1-34 0,-3-1-13 16,1 1 13-16,1-3 81 0,2 2-81 15,0 1-12-15,-2-1-69 0,-3 0 68 0,3 1 13 16,-5 1 31-16,3-2 92 0,0 2-123 15,-3 0-54-15,-2 0 54 0,2 0 4 16,0 1 2-16,-4 1 19 0,2-2-25 16,0 0-6-16,0-1 6 0,1 0 19 15,4 1 36-15,-1-3-55 0,1 2-4 16,-3-1 4-16,3 0 2 0,0 1-2 16,-3-1-6-16,0 0-43 0,6 2-1 0,-4-1 50 15,0 1 50-15,1-4-19 0,2 3-56 16,-4-2 50-16,1 3-25 0,-4 1 6 15,3-1 0-15,0-1-6 0,-2 1 30 16,2 0 1-16,1 0-31 0,1-1-2 16,-1 1 0-16,0-2 2 0,5 0-53 15,-5 1 53-15,1-1 0 0,1 2-70 16,-1 0 70-16,1-1 12 0,-1 3-10 16,3-3-2-16,-2-1 0 0,-2 3 38 15,1-4-32-15,0 5-6 0,-3-4-31 16,3 4 0-16,-5-3 31 0,5 3-4 0,-3-2-28 15,1 0 14-15,-3 0 18 0,2 2 2 16,2 0-2-16,-2 0-69 0,2-3-4 16,-2 0 73-16,6 1 163 0,-2 1-70 15,-1-3-44-15,2 2-49 0,-1-2-39 16,1 3 33-16,-3-3-12 0,4 1 18 16,-2 0 0-16,-2-2 22 0,2 3-22 0,-2-1-31 15,-2 1 25-15,0 0-19 0,4 0 25 16,-4 0-44-16,2 2 38 0,-1-1 6 15,-1-2 0-15,4 3-35 0,-4 0 35 16,2-1-4-16,1 1 29 0,1-2-11 16,1 0-10-16,0 2 69 0,1-4-73 15,2 2-6-15,-3-1 6 0,2 0 0 16,-3-2-25-16,6 3-40 0,-6 0 61 16,3-3 4-16,0 5 0 0,-3-3 13 15,1 1 12-15,2 0 31 0,-2 1-56 16,-3-2-69-16,4 3-18 0,-6-1 87 0,2 1 58 15,-4 0-56-15,3 0-4 16,-2 0 0-16,1-3-2 0,-2 2-23 0,1 1 27 16,-1-2 6-16,0 2-6 0,3-2 0 15,-2 0 0-15,1 2 2 0,0 0-2 16,0-2 0-16,2 2 0 0,0-2 19 16,-2 2-17-16,0-3 0 0,4 3 27 15,-4-3-29-15,0 3 0 0,1-1-19 0,2-1 19 16,-3 0 0-16,3 2 13 0,-1-2-13 15,4 0-19-15,-5-1 19 0,1 3-37 16,-1-4 80-16,5 1-43 16,-2 1 13-16,1-2 18 0,2 0-31 0,0 1 56 15,-3-1-56-15,6 0-75 0,-4 1 75 16,-1 1 63-16,2 0-59 0,-2 2 0 16,-1-4-4-16,3 4-85 0,0-2 60 15,0-2 25-15,0 3-50 0,-1-1 48 0,4 0 2 16,-4-1 50-16,1 1 0 0,0 1-57 15,0-1 7-15,-2 0-37 0,2-1 18 16,-3 3-6-16,2 0 32 0,-2 0-7 16,0-3 93-16,-1 1-68 0,4 2-25 15,-3-4-31-15,-2 2 6 0,7 1 0 0,-4-1 25 16,4-2 0-16,-4 4 31 0,3-4-31 16,1 0 0-16,0 1 27 0,0 1-27 15,2-5 4-15,-3 7 25 0,4-7-26 16,-3 4-6-16,2-2 8 0,-2 1 15 15,4 3-13-15,-2-5 84 0,7 0 6 16,-5 1-48-16,4 1 42 0,1-4-21 16,-1 3 19-16,3-4-42 0,0 4 9 15,-3-2-56-15,1 1-23 0,-3 0 23 0,0 1 0 16,-2-2-26-16,0 4 26 16,1-2 20-16,-1 3-16 0,3-3 21 0,-4 3-25 15,2-2 0-15,-3 3-53 0,3-2 53 16,-6 0 2-16,4 1-2 0,-4-2 0 15,6 2-17-15,-5-4 17 0,4 2 33 16,-2 1-33-16,0-2-2 0,0 3 2 16,-1-1 0-16,-2-1 30 0,-3 0-30 0,0 3-51 15,-3-2 49-15,-3 3 2 16,-2-1 0-16,0 1 0 0,-1 0 4 0,1-2-4 16,-5 2-22-16,2 0 22 15,-2 0 31-15,0 0-31 0,0 0-363 0,0 0-468 16,-2 2-518-16</inkml:trace>
  <inkml:trace contextRef="#ctx0" brushRef="#br0" timeOffset="34567.8066">15574 3177 152 0,'0'0'573'0,"0"0"-219"0,0 0-99 16,0 0 4-16,0 0-1 0,0 0-41 15,0 0-103-15,0-2-114 0,0 0 0 16,0 0-32-16,0 2 7 0,2-1-1 15,2-5-44-15,0 4 45 0,-2-1-7 16,2 0 32-16,0-1 26 0,-2 3 12 16,0-6 0-16,3 5-38 0,-2-1-51 15,-1 1 51-15,-2-2 108 0,0 4-7 16,0-2-101-16,0 2-101 0,0 0 101 0,0 0 7 16,-2 0 37-16,-1 0-13 0,-2 0-27 15,3 0 0-15,0 0 40 0,-1 0-38 16,3-1 38-16,-1 1-44 0,-1-5-79 15,0 5 79-15,0 0 73 0,-1 0-42 0,2 0 38 16,-1 0 49-16,2-1-33 0,0 1-37 16,0 0 7-16,0 0 18 0,0 0-31 15,0 0-42-15,0 0-6 0,0-4-91 16,3 2-73-16,6 0 9 0,7-1 61 16,4-1 100-16,14 0 34 0,11-3-3 15,1 2-25-15,-3 1 0 0,-9 0 63 16,-10 4-69-16,-10 0-77 0,3 0 27 0,2 0 25 15,9 0 25-15,-3 0 0 16,3 0-19-16,-2 0 19 0,-3 0 38 0,2 0 12 16,1 0-50-16,-3 0 0 0,3 0 0 15,-5 0 0-15,2 0 112 16,-2 0-81-16,3 0 12 0,-6-1 0 0,4-2-86 16,0 2 86-16,-1 1-49 0,-2-2 54 15,2 0-96-15,-1 0 96 0,0 0-66 16,0 0 18-16,-2 1 0 0,-1-4 12 15,5 4 31-15,-6-3-43 0,6 2-4 16,-7-3 4-16,8 3 6 0,-5-3 42 0,5 3-11 16,-3-3-37-16,4-1 54 15,-2-2-54-15,-2 3-4 0,1-1 4 0,-1 2 37 16,-6-1-37-16,2 0-27 0,-2 2 27 16,2-1 60-16,-2 0-60 0,-1 0 0 15,4-2 0-15,-2 3 30 0,-3-3-30 16,2 2 4-16,-4-2 2 0,0 1 29 15,1-1-29-15,0-1 47 0,-1-2-53 16,-1 2-6-16,-1-1 6 0,1 1 90 16,-1-1-84-16,1-4 52 0,-3 3-52 0,5-2-6 15,-2 0-2-15,1 1-10 16,-4-2 12-16,2 2 6 0,4-1-6 0,-2 0-6 16,-2 2 3-16,-1-3 6 0,-2 2-3 15,3 0 35-15,-4 1-7 0,-2-3-16 16,2 4-12-16,-2-4 0 0,0 4 52 15,1-3-48-15,-3 1-4 0,2 2 0 16,-2-1-45-16,0-1 43 0,0 5 2 16,2-3 0-16,-2 2-23 0,1 2-10 0,-1 1-26 15,3-4 18-15,1 4 6 0,-2-1 11 16,5-2 24-16,-3 2-53 0,1 1 53 16,0-3 0-16,2 0-1 0,-4 1 1 15,6-2 3-15,1 2-3 0,-2-3-2 16,0 1-1-16,0 1-27 0,0-2 1 0,6 1 27 15,-3 0-63-15,-1-2 58 0,4 3 1 16,-3-1-18-16,-1 1 20 0,4 1 0 16,-1-1-57-16,-1-1 55 0,1 2 6 15,4-1-36-15,0 1 24 0,2-3 12 16,-2 3 26-16,3 1-26 0,-2 0-30 16,0-3 28-16,0 3-47 0,2-1 49 15,-3 1 20-15,-1 0-20 0,2-1 0 16,-6 1-6-16,0 1 6 0,2-1 0 15,-4 0 24-15,1 0-19 0,0 0-5 0,-1 3 12 16,-1-3-6-16,1 1-6 0,4 0 30 16,-3-1 25-16,2-2 36 0,4 2-79 15,-2 0 11-15,3-1-29 0,-1 1 6 16,-1 0-6-16,2 1 2 0,-2-1 4 16,0 0-5-16,-2 1-25 0,1 3 24 15,-2-3-122-15,2 1 124 0,-5 2 2 0,5 0-28 16,0 0 30-16,-1 0-19 0,2 0 68 15,0-2-37-15,0 1 12 0,0 1 55 16,-1 0-30-16,5-2-49 0,-6 2 4 16,8-3 78-16,-3 3 47 0,6-4-41 15,-2 2-28-15,3-1-58 0,-2-1 19 16,-2-2-17-16,2 3 41 0,-6-1 17 16,7-3-40-16,-7 4 24 0,4-1-43 15,-3-2 122-15,4 2-44 0,-4 1-79 16,3-1-2-16,-6 0 0 0,4 3-29 15,-4-2 24-15,4 1-44 0,-3 1 44 0,6-1-36 16,-2 0 41-16,5-4 3 0,-5 5 35 16,1-3-2-16,-1 1-36 0,-4 0-22 15,-4 0 22-15,4 1 38 0,-4 0-33 16,0 2-5-16,3-3 6 0,-2 1-6 16,-1 2 2-16,6-2-1 0,-4 2 3 15,5 0-4-15,-4 0 0 0,4 0-2 0,0 0-19 16,2 0 21-16,-1-2 5 0,5 2-3 15,-6 0 3-15,4 0-5 0,0 0-2 16,-5 0 2-16,0 0-1 0,0 0 2 16,-3 0 35-16,4-2-34 0,-6 2-2 15,4 0 2-15,-1-4-2 0,2 3 38 16,-1-1-17-16,3 0 62 0,-2-2-12 16,4 0 31-16,-2 0-71 0,2 0 50 0,-2-1-60 15,2 0-18-15,1 2 28 16,-1-2-31-16,0 1 33 0,-1 0-33 0,-3 2-33 15,-2 0-9-15,-2 0 42 16,2 2 0-16,-2-2-2 0,0 2-17 0,2-2 19 16,-5 2 2-16,6 0-2 0,-6-1 0 15,-1-1-29-15,4 2-54 0,-3 0 83 16,1-3-23-16,6 3 23 0,-2-1 167 0,7-1 25 16,-4-2-160-16,1 4-28 15,-3-2 23-15,1-1-27 0,-5 3-51 0,0 0 48 16,1 0-34-16,-1 0 37 15,6 0 45-15,-4 0-27 0,4 0-18 0,-1 0 0 16,-2 0 0-16,0 0 0 0,1 0-15 16,2 0 15-16,1 0 0 0,0 0 18 15,1 0-9-15,-1 0-9 0,-2 0-29 16,0 0 26-16,-1 0-34 0,4 0 19 16,2 0-5-16,0 0 46 0,11 5 4 0,5-1-27 15,-4-1-2-15,-7 3-2 16,-9-4-28-16,1 2 31 0,7 0-18 0,12 0-19 15,3 1 76-15,-5-1-22 0,-8-1-16 16,-9-3-9-16,-6 0 9 0,-5 2 0 16,6 1-21-16,-2-3 18 0,1 0 3 15,0 2-19-15,-2-2 4 0,-1 0 15 16,4 0 58-16,-2 0-4 0,4 0 40 16,0 0-5-16,0 0-68 0,-2 0-4 15,-3 0 8-15,4 0 38 0,-4 0-3 0,1 0-57 16,4 0 108-16,-2 0-37 0,2 0-25 15,-4 0-31-15,-1 0-18 0,-2-2-1 16,-7 2-28-16,1 0 1 0,-5 0 28 16,0 0 19-16,0 0-16 0,0 0 0 15,0 0 27-15,0 0 2 0,0 0-14 16,0 0 0-16,0 0-15 0,0 0-3 16,0 0-20-16,4 0-27 0,0 0-160 15,4 0-213-15,8 0 237 0,-4 0-469 16,-2 0-847-16,-3 0-450 0,-68 0 1949 0</inkml:trace>
  <inkml:trace contextRef="#ctx0" brushRef="#br0" timeOffset="36402.7398">17303 2568 73 0,'0'0'132'0,"0"0"-66"16,0 0 13-16,0 0 132 0,0 0-47 16,0 0-19-16,0 0-93 0,0 0 1 15,-68 37 6-15,61-28-59 0,2-2-44 16,-3 4 44-16,0 1 2 0,0 2 35 15,0 1-35-15,2 1 36 0,-3-3 40 16,-1 4-72-16,-1-1 53 0,2-3 7 16,0 0 38-16,2 0 71 0,1 1-117 15,-4-6-58-15,3 1 32 0,2 0 7 0,-3-1 26 16,1 1-39-16,-3-1-29 0,5-3 6 16,-1 3 33-16,2-1-36 15,-5-2 64-15,3 1-22 0,-4-1-40 0,2 3 60 16,4-3-62-16,-2 2-68 0,-2 0 68 15,2 1 0-15,-4-1 63 0,4 1-63 16,0 1 0-16,0 0-53 0,0-2 49 16,-1 2 4-16,0 1 0 0,1-2-19 0,2-1-51 15,0 1 70-15,-3-3-2 16,3 3 2-16,-2-1 2 0,-1 0 36 0,1 0 51 16,-1 1-50-16,3 0-39 0,-2 0 0 15,2-1-34-15,-2 0 34 0,-2-1 4 16,4 2-4-16,0-2-36 0,0 1 29 15,-2-2-44-15,0 4 51 0,-3-1 0 16,0-1-63-16,1 0-73 0,-5 1 39 16,1-1-51-16,-6 2-166 0,-1-1-474 0,-4-1 623 15,-3 2 132-15,3 1-13 0,-2-4-34 16,4 1 80-16,-3 0-2 0</inkml:trace>
  <inkml:trace contextRef="#ctx0" brushRef="#br0" timeOffset="40845.752">17126 2835 70 0,'0'0'948'0,"0"0"-181"16,0 0-310-16,0 0-207 0,0 0-61 16,0 0 116-16,11-25 13 0,-8 24-42 15,-1-2-90-15,-2 0-124 0,2 3-6 16,-2-2 56-16,0-3 17 0,0 5-19 16,0 0-24-16,0 0-49 0,0 0-37 15,0 0-36-15,0 0 0 0,0 0 5 16,0 0-20-16,0 0-31 0,0 0-83 15,0 0-296-15,0 7-159 0,0-4-611 0,3 1 68 16,-6-18 681-16</inkml:trace>
  <inkml:trace contextRef="#ctx0" brushRef="#br0" timeOffset="41707.8734">19021 2164 567 0,'0'0'832'0,"0"0"-259"15,0 0-226-15,0 0-117 0,0 0 19 0,0 0-24 16,0 0-33-16,0 0-28 15,0 0-4-15,0 0 17 0,0-12 33 0,-2 12-24 16,2 0-75-16,0 0-12 0,-2 0-27 16,2 0-22-16,0 0-20 0,0-2-1 15,0 2-4-15,0 0-9 0,0 0-16 16,0 0-3-16,0 0 2 0,0 0 1 0,0 0-3 16,0 0-14-16,0 0-4 15,0 0 17-15,0 0-17 0,0 0 20 0,0 0 1 16,0 0-2-16,0 0 4 0,0 0-2 15,0 0 4-15,0 0 33 0,0 0-7 16,0 0-1-16,0 0 0 0,0 0 1 16,0 0-10-16,0 0-3 0,0 0-13 15,0 0-2-15,0 0-2 0,0 0-21 16,0 0-4-16,0 0-5 0,0 0-7 16,0 0-13-16,0 0-5 0,0 0-8 15,0 0-81-15,0 0-139 0,0 0-65 0,0 0-67 16,0 2-167-16,-4 3-388 0,0 1-167 15,-14 3 622-15,44-31 515 0</inkml:trace>
  <inkml:trace contextRef="#ctx0" brushRef="#br0" timeOffset="42331.9763">18269 2386 697 0,'0'0'289'0,"0"0"-106"0,0 0-111 0,0 0 39 15,0 0 154-15,0 0-1 0,0 0-105 16,0 0-159-16,0 0-25 0,0 0 25 15,0-4 2-15,0 4 27 0,0 0-26 16,0 0-1-16,0 0 36 0,0 0-13 16,0 0-18-16,0 0 31 0,0 0-1 15,0 0-5-15,0 0-1 0,0 0-6 16,0 0 0-16,0 0 0 0,-2 0-25 16,2 0-19-16,0 0-25 0,0 0-100 0,-2 0-98 15,0 0-54-15,0 0-35 0,0 4-68 16,-2-1-49-16,1 0 237 0,0-1 40 15</inkml:trace>
  <inkml:trace contextRef="#ctx0" brushRef="#br0" timeOffset="56849.4105">21299 3487 29 0,'0'0'237'0,"-2"-2"-98"16,0 0 71-16,0 2-210 0,2 0 66 0,-2 0 354 16,2 0-126-16,0-2-139 15,0 2-109-15,0 0-14 0,0 0-6 0,0 0 45 16,0 0 51-16,0 0 12 0,0 0-26 15,-2 0-7-15,2 0 12 0,0 0 36 16,-2 0-13-16,2-2-39 0,-3 2-37 16,3 0-23-16,0 0-1 0,0 0 36 15,0 0-13-15,0 0 0 0,0 0-18 0,0 0-12 16,0 0-5-16,-1 0 5 0,1 0-25 16,0 0-2-16,-4 0-2 0,4 0-2 15,0 0 2-15,0 0 0 0,0 0 0 16,0 0-2-16,0 0 4 0,0 0-2 15,0 0 0-15,0 0 2 0,0 0 2 16,0 0-4-16,0 0-28 0,0 0 22 16,0 0-23-16,0 0 0 0,0 0-30 15,0 0 6-15,0 0-12 0,0 0-7 16,0 0-25-16,0 0 12 0,0 0 0 0,0 0 17 16,0 0 36-16,0 2 32 0,5 4 0 15,0-1 38-15,-3 1-38 0,2 1 0 16,0 1 27-16,-2 0 10 0,2 0-31 15,-2-3-4-15,3 1-2 0,-3 0 0 16,2 2 24-16,1-4-18 0,-1 0 19 16,-2 1-25-16,0 1-18 0,0-2 11 0,-2-1 7 15,2 1 13-15,-2 0-13 16,2-3-43-16,-2 2 41 0,0 0 2 16,0-3 24-16,0 0-22 0,0 1 0 0,2 0 0 15,-2 1-2-15,3 1-30 0,-3 0 26 16,2 1 4-16,2 2 2 0,-2 0 28 15,0-1 37-15,0-1-63 0,0 1 27 16,2 3-31-16,-1-1-6 0,1-2 6 16,-2 3 30-16,3-1-30 0,-3 1 0 15,2-1-45-15,-2 1 39 0,0-5 6 16,0 6 4-16,0-4 21 0,0 1-19 0,0 0 12 16,0 2-12-16,2-3 12 15,2 2-12-15,-4 0-6 0,2-1 2 0,0 1 21 16,-2 1 55-16,2-1-73 0,0 1-1 15,0-1-2-15,-2 1 22 0,3 0 28 16,-1 0-5-16,1-1-41 0,-1 2-6 16,2 1 0-16,-2-2-2 0,0 0 0 15,1 3 2-15,1-3-2 0,-5 3 32 0,6-3-20 16,-2 3-8-16,1-1 0 16,1 1 0-16,-3-1 29 0,2 2-31 0,-1-3-2 15,6 2 0-15,-5 0 2 0,2-1-2 16,-3 2 0-16,4-5 2 0,-4 3 6 15,2-2 17-15,-1-1-23 0,-3 0 0 16,2 0-6-16,-1-1 3 0,-2-2-21 16,3 1 24-16,-3 1 0 0,-2-2-4 15,2-1-13-15,-1 1 17 0,2 0 23 16,-1 2-23-16,1-2-2 0,-1-1 2 16,0 4 0-16,0-2 24 0,0 1-22 0,2-2-2 15,-1 1 5-15,1 2-5 0,-2-1 0 16,2-1 0-16,0 3 4 0,-2 0-4 15,2 2 0-15,2-2 2 0,0-1 4 16,-1 5-2-16,0-4 37 0,-1 1-41 16,0 1 0-16,0-3 4 0,1 1-4 15,-3-3-2-15,3 2 0 0,-1-2-2 16,-2 1 4-16,0-3 6 0,0 3 35 16,-1-2 39-16,4 0-80 0,-3 2 3 0,2-2-3 15,1 1 23-15,-3 1-21 0,2-2-2 16,3 2 39-16,-3-1-33 0,0 1 33 15,3-1-39-15,-3 1 23 0,0 2-21 16,2-2 2-16,-2 1-4 0,1 0-4 16,-2 0-32-16,5-2 36 0,-4 1 4 15,0-2-4-15,0 1 2 0,0 0-4 0,-2-1 4 16,2-1-4-16,-1-1-30 0,2 3 32 16,-2-2 26-16,2 2-24 0,-1-1 2 15,0-1 30-15,0 0-34 0,1 1 0 16,-1 1-19-16,0-1 19 0,0 0 0 15,3 2-19-15,-3-2 19 0,3-1 2 16,-3 2 2-16,0-2-2 0,0 2-2 16,0-2 0-16,0 1 18 0,1-2-1 0,2 3-17 15,-3-3 0-15,2 2 17 16,0-1-17-16,0 1 0 0,1 0 17 0,4 1-17 16,-5-2-11-16,2-1 11 0,-1 3 4 15,-2-5-1-15,5 3 3 0,-4-1-6 16,0-2 17-16,1 1-17 0,-3-1 0 15,0 3 4-15,-2-3-2 0,-1 0-2 16,2 0 0-16,2 0 5 0,-1 0 17 16,1 0-16-16,-1 0-6 0,2 0-2 15,0 0 2-15,0 0 0 0,6 0 29 0,-4 0-29 16,2 0 0-16,-1 0 25 0,4 0-4 16,-4 0-15-16,5 0-6 0,-7 0 3 15,8 0-3-15,-7 0-5 16,-1 0 5-16,0 0 5 0,-1 0-3 0,4 0 2 15,-3 0 39-15,0-3-22 0,2 3-5 16,-3-3-10-16,1 3-6 0,-3-3 54 16,0 3-54-16,-2 0 0 0,2 0 18 15,-1-1-13-15,-1 1 0 0,0-4 1 16,2 2 29-16,2-4 1 0,3 0 91 0,0 1-71 16,1-3-56-16,0 1 0 15,6 0 21-15,-2-1 5 0,-1-1-26 0,4 0-34 16,-2 0 34-16,2 1-24 0,-2-2 22 15,-3 2 2-15,6 1-36 0,-6 0 36 16,1-1-25-16,-2 0 55 0,-3 3-14 0,-2-1-15 16,1 1 49-16,-3-2 65 15,0 0-96-15,3-3-19 0,-1 0 0 0,1 3 58 16,-1 0-58-16,-1-3-10 16,2 0 10-16,2-3-187 0,0 2 142 0,1-6-367 15,-2 5 412-15,0-2-32 0,2 1 16 16,-2-2-56-16,3 1-35 0,-5 3 203 15,-1-1-136-15,3 4 44 0,-4-1-4 16,0-1 34-16,3 1-23 0,-3-2-7 16,2 2-4-16,-2-3 152 0,3-2-141 15,-1 1-11-15,-1 1-86 0,0-1 86 0,2 4 102 16,-1-5-102-16,1 2 27 0,0-1-33 16,1 2 6-16,-3-2 0 0,2 1 22 15,0-1-20-15,-3-1 62 0,5 1-38 16,-3 2-26-16,1-4-69 0,-1 1 64 15,2-3 5-15,-2 1-32 0,4 1-6 16,-4-4 0-16,0 6 11 0,0-1-53 16,0 1 80-16,-2 1 5 0,4 2-5 15,-4-1-39-15,0 3 39 0,0 1 34 16,0 1-7-16,-2-2-27 0,2 3 44 0,-1 0-44 16,-1-2 0-16,0 2 33 0,0 1 31 15,-2-2-24-15,4 0-40 0,1 2-86 16,-3-1 64-16,2 1 22 0,-2-1 6 15,0-2 37-15,0 6-11 0,3-6-27 0,-3 4-3 16,0-1-2-16,2-1 43 0,0-1-43 16,-2 2-54-16,0-2 33 0,3 3 19 15,-1-2 2-15,-1 2-5 0,1 2-49 16,-2-5 54-16,0 5 0 0,2-3-4 16,0 0-1-16,-2 1 1 0,0 1 4 15,0 0 49-15,-2-2 21 0,2 4 0 16,-2-2-14-16,0 2-31 0,0 0 1 0,2-1-6 15,0-3-4-15,4 1-16 0,-4 0-102 16,2 1 71-16,-2-1-22 0,2 0 47 16,-2 1-21-16,2-2 0 0,-2 2 22 15,0 0-22-15,0 2 5 0,-2-1 21 16,3 1 1-16,-3 0 32 0,0 0-30 16,0 0 1-16,0 0-1 0,0 0-2 15,0 0 0-15,2 0-21 0,-2 0-22 16,0 0-11-16,2-3 21 0,2 1 33 15,1 2 17-15,-3-1-17 0,2-1-2 16,-2 2 0-16,0 0-20 0,2-2 20 0,-1 2 2 16,1 0 38-16,-2-2-16 15,1 0-22-15,-3 0-25 0,3 2 21 0,-1 0 4 16,-2 0 6-16,2-1 31 0,0 1-31 16,3 0 47-16,-3-4-31 0,0 4 0 15,-2-3-19-15,2 3 2 0,1 0-1 16,-3 0-4-16,0 0-21 0,2 0 15 15,-2 0-26-15,2 0 5 0,1-1 0 16,0 1 27-16,1-2 20 0,-1 0-20 16,0 2-20-16,-1 0-1 0,0 0-1 0,4-3 20 15,-4 3-21-15,2 0 19 0,-2 0-20 16,2 0-24-16,0 0 48 0,2 0 48 16,-2 0-48-16,3 0-6 0,-5 0-73 15,5 0 51-15,-2 0 28 0,0 0 28 16,0 0 79-16,3 0-105 0,-2-3 0 15,-2 3-2-15,1-2 22 0,-1 2 5 16,-2 0-10-16,-1 0-17 0,3 0-21 0,0 0 16 16,-2 0-21-16,2 0 26 0,0 0 0 15,-1 0 4-15,2 0-4 0,-1 0-5 16,4 0 1-16,-5 0 4 0,4 0 0 16,-4 0-30-16,4 0 30 0,-3 0 0 15,1 0-30-15,-3 0 30 0,3 0 11 16,-1 2-11-16,-2-2-49 0,2 0 21 15,0 0 28-15,0 3 2 0,3-3 0 16,-5 0 0-16,2 0 2 0,-2 0-4 0,2 0-29 16,1 3 24-16,-3-3-40 0,0 2 0 15,3 0 45-15,-1-2 0 0,2 1 3 16,0 2 65-16,0-3-62 0,4 4 39 16,-4-4-23-16,0 1-22 0,0 3 0 15,2-4-2-15,-3 2 2 0,4 0 0 0,-1-2 0 16,-2 3 0-16,3-1 36 15,-3 1-36-15,1-2-22 0,-1 1 22 0,3 0 0 16,-3 2 0-16,2-2-23 0,0 1 17 16,4 0-9-16,-4-1 15 0,2 1 6 15,-3 4 28-15,4-6-6 0,-3 5-28 16,-2-4-2-16,3 1 2 0,-3 1 23 16,1 0-18-16,1-2-5 0,-3 5 6 15,0-6-6-15,2 5 2 0,-1-4 37 0,-2 1-36 16,3-1-5-16,-2 1 2 15,-1 0-36-15,0-3 36 0,-1 3 5 0,2 2-5 16,-1-2 60-16,3 1-44 0,0 0 6 16,-1-3 3-16,2 3-25 0,-2-1 0 15,-1 0 25-15,1 0-25 0,-2-1-25 16,3 3 23-16,-2-1-1 0,3-2 1 16,-5 4-22-16,4-5 21 0,-1 5 5 15,-2-4-4-15,3 3-13 0,-2-2 12 16,1 1 3-16,-2 1-27 0,0-2 27 0,2 2 4 15,-2-1-3-15,3 0 1 0,0 0 20 16,-1-1-6-16,0 3-16 0,-2-4 0 16,1 1 0-16,-1 3 0 0,0-4-18 15,0 0 14-15,1 3-24 0,-3-5 28 16,1 3 3-16,0-2 22 0,-1 2-23 16,1-2 2-16,-1 1-4 0,0 1-2 15,0-2-20-15,0 2 22 0,0 0 4 0,0-1 21 16,0 0-23-16,0 0 0 0,0 0-1 15,2 2 3-15,-1-3-2 0,2 1 14 16,-1 2-11-16,-2-2-6 0,2 3 2 16,0-2 19-16,0 1-15 15,-2-1 10-15,2 1-15 0,-2-1-27 0,5 0 27 16,-4 2 32-16,1-2-32 0,0 1 0 16,-2-1 38-16,0 1-36 0,0-2-1 15,0-2-1-15,0 3 2 0,0-1 36 16,0-2 5-16,1 3-38 0,-1 0-1 0,0-1 26 15,0-1-30-15,0 5-3 0,3-5 3 16,-1 2 15-16,0 2-15 0,-2-1-25 16,2 0 25-16,3-1 3 0,-3 1-3 15,0 0 2-15,0-1 0 0,3 1 38 16,0 0-40-16,-3-3-5 0,-2 5 5 16,2-5-3-16,-2 2 3 0,0 2 3 15,0-5-3-15,-2 1 2 0,0 1 29 0,2-2-11 16,-2 0-17-16,0 2-1 0,0-2-2 15,0 0-2-15,0 0-1 0,0 0-2 16,0 0-21-16,2 0 6 0,-2 0 17 16,0 3-1-16,2-3 1 0,0 3 1 15,-2-1 2-15,2-1 4 0,4 4-4 16,-4-4 0-16,0 3 5 0,2 0-5 0,0-1 30 16,0 4-30-16,2-4 5 15,-2 2 21-15,3 4-24 0,-3-1-1 0,3-3 1 16,-1 4-2-16,-2-2 2 0,2 1-1 15,1-3-1-15,-1 3 5 0,1-1 1 16,-1-1 45-16,1 2-48 0,-1-1-1 16,-2-2 1-16,2 3-1 0,-2-1 23 15,-2-2-23-15,6 3 33 0,-6-3-33 0,2 1 41 16,-3 1-40-16,4 0 29 16,-1 1-32-16,-3-1-1 0,4-1-1 0,0 1 0 15,-1 1 2-15,1-1 15 0,1 4-15 16,-2-2 0-16,2 0 9 0,0 1 11 15,3-1-40-15,-3 2-4 0,3-1 20 16,-3 1 4-16,3-3 3 0,-3 4 45 16,0-5-48-16,1 1 0 0,0 0 0 15,-2 1 25-15,2-1-23 0,-4-2 1 16,2 1-3-16,2-2-3 0,-5 3-11 16,4-1 14-16,-1 0 19 0,-1 0-18 0,0-1 4 15,0 2 0-15,1-2-2 16,-1-1-3-16,0 0 0 0,-2-1 5 0,0 3-2 15,0-2-1-15,2-2 1 0,-4 2-3 16,3-1 0-16,-1-1 0 0,2 3 0 16,-1 0-10-16,1 1 10 0,-2-4 28 15,2 5-27-15,-2-3 1 0,2 5-1 16,0-3 1-16,-2 1 40 0,4-1-39 16,-2 1-6-16,0 0-10 0,-2 1-6 15,2-1 17-15,0-1-1 0,0-1-2 0,0 2 0 16,-2 0-24-16,3-2 29 0,-3-1 4 15,3 3-1-15,-1-4-2 0,0 0 1 16,0 2 1-16,0-1-3 0,-2-1 19 16,3 2-14-16,-1-1-3 0,0 1 32 15,-2 0-32-15,5-1-2 0,-3 1 0 16,0-1-8-16,1 0 8 0,-1 3 14 0,0-3-14 16,0 3 0-16,2 0 1 0,-2 1 14 15,6-2-12-15,-4 2-1 0,0-2-2 16,-2 1-2-16,2 1 2 0,-3-2 23 15,6-1-19-15,-5-2-2 0,0 3-4 16,-2-2 4-16,2-3-2 0,-2 4 0 16,0-5 0-16,0 3 0 0,-1-2 0 15,3 2-3-15,-2-2 3 0,0 1-3 0,0 1-8 16,-1 2 11-16,2-2 23 16,2 0-5-16,-1 2-14 0,0-1 22 0,-2 0-25 15,3 2-2-15,-3-3 5 0,2 1-4 16,-3 1 2-16,2-1-2 0,-1-2 0 15,2 0 1-15,-3 2 13 0,-1-2-11 16,3-1-3-16,-1 4 4 0,1-4-4 16,-1 0 5-16,0 0-5 0,-2 0 18 15,3-1-17-15,-1 3 2 0,0-4 33 16,-1 4-33-16,2-2-3 0,-3 0-1 16,2 1 1-16,0-1 1 0,0 0 21 0,-1 3-1 15,2-3 0-15,-1 1-21 0,0-1-110 16,-2-2-90-16,2 2 13 0,-2-2-31 15,1 4-70-15,-1-4-95 0,0 0-408 16,0 0-796-16,0 0 842 0,-13-20 745 0</inkml:trace>
  <inkml:trace contextRef="#ctx0" brushRef="#br0" timeOffset="63392.8199">21396 4420 57 0,'0'0'554'0,"0"0"-205"16,0 0-245-16,0 0-104 0,0 0 0 16,-2 0 508-16,2 0-135 0,0 0-208 15,0 0-127-15,0 0-38 0,-2 0 38 16,2 0 93-16,0 0 6 0,0 0-44 16,0 0-8-16,0 0-6 0,0 0-18 0,0 0 0 15,0 0-14-15,0 0-41 0,0 0-4 16,0 0 4-16,0 0-2 0,0 0-4 15,0 0-4-15,0 0-2 0,0 0 2 16,0 0 4-16,0 0 24 0,0 0 46 16,0 0 7-16,0 0-7 0,0 0-23 15,2 0-45-15,-2 0 3 0,0 0 1 16,0 0-6-16,0 0-6 0,2 0-34 0,-2 0-7 16,2 0-6-16,4 0-18 15,-4 0 24-15,2 0 24 0,0 0 23 0,4 0-22 16,-2 0 22-16,3 0 0 0,2 0 0 15,-1 0 0-15,1-3 22 0,-1 3 25 16,3-1-47-16,-1-2-29 0,-2 3 29 16,5-1 23-16,-3 1-17 0,-2-2-2 15,-1 0-4-15,4-1-2 0,-5 3 2 0,-1 0-24 16,-1 0 54-16,0 0-30 16,1 0 0-16,-1 0-4 0,1-2 2 0,1 2-28 15,-2-3 30-15,4 3-23 0,0 0 25 16,0-2-2-16,0 2 12 0,1-2-10 15,-2 1-4-15,-1 1-63 16,1-3 65-16,-3 3 123 0,5-1-119 0,-4 1 22 16,1-3-26-16,0 1 0 0,-2 2 0 15,1 0 4-15,-2-1 25 0,-3-1 0 16,2 0 13-16,0 2-7 0,0-2-31 0,0 2 13 16,0 0-17-16,0-2-23 15,1 2 23-15,1-2 14 0,3 1-14 0,-3 1-24 16,5 0 20-16,-3-3 2 0,3 2 0 15,0-1-2-15,-1 2-2 0,1 0 3 16,-2 0-3-16,-1 0-18 0,0 0 18 16,-2 0 6-16,4 0 0 0,-4 0 6 15,0 0-6-15,2 0 0 0,-1 0 0 16,-2-2 4-16,5 2-2 0,-2 0-2 0,1 0 24 16,-1-2-21-16,0 2 23 0,4 0-26 15,-2 0-6-15,-2 0 2 0,-2-2 4 16,2 2 2-16,-2 0-2 0,0 0-6 15,-2 0 6-15,2 0 0 0,-2 0 0 16,-1 0-6-16,1 0 2 0,0 0 4 16,3-3 6-16,-3 3-4 0,1 0 0 15,3 0-2-15,-2 0 4 0,0 0 14 0,3 0-18 16,-2 0 0-16,-2 0 17 16,2 0-17-16,-4 0-17 0,4 0 15 0,-3-2 2 15,4 2 23-15,-2-2 0 0,-1-1 11 16,2 3-11-16,-1-2-23 0,-1 1-34 15,-1 1 34-15,3 0 0 0,-6 0 15 16,4-3-15-16,-1 3-45 0,0 0 21 16,1 0 24-16,-1-1 0 0,0 1 2 0,0 0 2 15,3 0-4-15,-4-3-31 0,3 3 31 16,-2 0 52-16,2 0-52 0,-2 0-23 16,2 0 23-16,-2 0 2 15,4 0-2-15,-5-3-17 0,2 3 17 0,1 0 0 16,-2 0-6-16,2 0 6 0,1 0 37 15,-3 0-37-15,3 0-2 0,-1 0-27 16,-2 0 23-16,0 0 4 0,1 0-2 16,-1 0-35-16,0 0 39 0,0 0 6 15,3-2 29-15,-3 2-29 0,-2 0 17 16,3 0-23-16,-3 0-6 0,0 0-23 0,2 0 25 16,-2 0 4-16,2 0-4 0,0 0 8 15,0 0-8-15,4 0-2 0,-4 0 6 16,2 0 12-16,-2 0-12 0,0 0-4 15,0 0 4-15,-2 0-2 0,0 0-21 16,1 0 17-16,-1 0 6 0,-1 0 31 16,7 0-2-16,-6 0-27 0,2-2 2 15,0 0-4-15,0 2 0 0,1 0 0 16,-1 0 0-16,2-2 4 0,-4 2 2 0,5 0-6 16,-3 0-27-16,-2 0 27 0,2 0 0 15,1 0-24-15,-3 0 24 0,0 0 43 16,2-1-43-16,-4 1-33 0,1 0 29 15,-1 0 4-15,3 0 4 0,-3-2 2 16,2 2-6-16,0 0 2 0,0 0 17 16,3-3 22-16,2 3-36 0,-1 0-5 15,0-1 0-15,0-1 2 0,3 0 0 0,-6 2 0 16,5-2 21-16,-2 2-20 16,-2 0 20-16,2-4-19 0,-1 4-4 0,-1-1 1 15,0 1 28-15,-4 0 10 0,2 0-37 16,-1-2-2-16,-1 2 2 0,4 0 32 15,-2 0 0-15,-2-2 16 0,0 2 16 16,2-3 41-16,-2 1 27 0,1 2 4 16,-1-3 7-16,0 1-49 0,0 2-20 0,3-3-7 15,-3 3-1-15,0-3-14 0,2 1-20 16,0-1-34-16,1 0-36 0,1 0 32 16,-2 1 1-16,0 0 3 0,0-2 4 15,-1 2 14-15,2 0-18 0,-1-1 0 16,-2 0-1-16,2 0-19 0,0 0 20 15,0 3 0-15,-2 0-1 0,3-1-2 0,-3 1 0 16,0 0-15-16,0 0 15 16,0 0-20-16,0-2 20 0,0 2-1 15,0 0 4-15,0-2 4 0,0 2 23 0,0 0 9 16,0 0 5-16,0 0-15 0,0-3 3 16,0 3-1-16,2-2-26 0,-2-1-1 15,0 3 25-15,0-2-26 0,3 1-16 16,-3-2-14-16,1 2-3 0,-1 1-6 15,3-4-2-15,-3 2 10 0,2 0 13 16,0 0 15-16,1-2 3 0,0 4 0 16,-1-1-32-16,0 1 32 0,-2-2 2 15,0-1-2-15,0 3 3 0,0 0 19 0,0 0 5 16,0 0 9-16,0 0 5 0,0 0-2 16,0 0 2-16,0 0-3 0,0 0 4 15,0 0 0-15,0 0-5 0,0 0-14 16,0-1 8-16,0-3-19 0,0 2-12 15,0-4-47-15,0 5 47 0,0-6 35 0,0 6-11 16,0-3-24-16,0-2-8 16,0 4 5-16,0-4 3 0,0 5-22 0,0-5 21 15,0 2-25-15,0 0 26 0,0 0 16 16,0 1 26-16,0-2-42 0,0-3-66 16,0 3 66-16,0 1 12 0,0 1 11 15,0-1 20-15,-2 0-39 0,0 1-4 16,-1-1-27-16,2 0 27 0,1-3 0 15,-2 7-51-15,2-7 21 0,0 5 30 16,-2-3 2-16,2 1-2 0,0-2 0 0,-2 0 5 16,2 1-5-16,-3-3 0 15,3 1-21-15,0-2 16 0,-1 2-53 0,1-1 58 16,-3 1 0-16,3 1 14 0,-2 1-13 16,-1-4-1-16,1 4-75 0,2-3-32 15,-2 2 107-15,0 1 44 0,2-1-44 16,-2 2-11-16,-1-2 9 0,2 3-49 15,1-1 51-15,-2 0 24 0,2 1-21 0,-2 1 38 16,0-3-41-16,2 1-15 16,-3 0 15-16,2-1 13 0,-2 1-13 0,3 1-21 15,-2-2 21-15,2 4 39 0,-2 1-10 16,2-2-29-16,0 2-21 0,0-2 21 16,0 1 34-16,-3 1-18 0,3-3-16 15,0 3 3-15,-1-2 18 0,1 0-21 0,-2 1-82 16,2-1 79-16,-2-3 3 15,-2 4 13-15,4 0-13 0,-1-5-21 16,1 6 21-16,0-3 40 0,-2-1-40 16,2 2-54-16,0 0 36 0,0 1 13 15,0-1 4-15,0 2 1 0,0 0-2 0,0 0-2 16,0-2-1-16,0 2 4 0,0-2 1 16,0 2 0-16,0 0 0 0,0 0 1 15,0 0 17-15,0-2-13 0,0 2 12 16,0 0-15-16,0 0 2 0,0-2 17 0,0 1-21 15,0-2-38-15,0-1 11 0,0 1-15 16,0 0 42-16,0 0 0 0,0 2-3 16,0-5 3-16,2 5 0 0,-2 1-5 15,0-2 5-15,1-1 24 0,-1 0-24 16,0 3 0-16,4-2 3 0,-4-1 2 16,2 3-5-16,-2-2-59 0,0-2 55 15,2 4 2-15,-2-2 1 0,0 2-22 16,0 0 1-16,0 0 17 0,0 0-13 15,0 0 15-15,0 0-1 0,0 0 2 0,0 0 1 16,0 0 1-16,0 0 4 16,0 0 32-16,0 0-31 0,0-1 13 0,0 1-14 15,0 0 14-15,0-3-16 0,1 3-2 16,-1-1-2-16,3 1-1 0,-3-4-42 16,2 2 42-16,0 0 3 0,-2-1 3 15,0 3-3-15,3-3 3 0,-3 3 0 16,0 0-3-16,1-2-3 0,2 2-15 0,-3-2 0 15,2 0 15-15,0 1-28 0,1-3 7 16,0 1-5-16,-3 3 5 0,2-1 19 16,-2-1-14-16,2 0 18 0,-2 2-19 15,2-2 1-15,-2 2 16 0,2 0 1 16,1-2-1-16,-1 0-2 0,1 2-23 16,-3-2 26-16,1 2-3 0,2 0 0 15,-1-1-33-15,0-2-7 0,0 2 19 16,-1 1-25-16,2-2 0 0,1 2 16 15,-1 0 6-15,2-4 29 0,2 2 3 16,0 2-3-16,-1-3-46 0,-1 0 8 0,0 3 36 16,2-1-9-16,-3 1 11 0,5 0 6 15,-1-5-6-15,1 4-2 0,-3 1 2 16,0-3 21-16,0 3-21 0,1-4 0 16,0 4 11-16,-1 0 23 0,2-3-34 15,0-1-43-15,0 4 40 0,0-2-1 16,-2-1 4-16,0 3 25 0,3-3-25 15,-5 1 0-15,5 1 0 0,-5 1 0 0,-2-2-20 16,2 2-33-16,-2 0 53 0,1 0-22 16,1 0 22-16,0-2 0 0,2 0 38 15,-2 0-38-15,3 2-32 0,0-2 32 16,-1 2 1-16,-2 0 26 0,2-4-27 16,0 4 0-16,-2-1-21 0,6 1 21 15,-2-3 0-15,0 3 1 0,1-3-1 16,-2 1-26-16,5 2-1 0,-3-2 27 0,-1-1 1 15,0 3-1-15,3-3 0 0,-2 1 44 16,1 0-44-16,-2 1 0 0,4-2 39 16,-4-1-39-16,0 4-22 0,-1-1 17 15,1-3 5-15,-1 2 0 0,-2 2 61 16,2-2 79-16,-4 0-74 0,5 0-36 16,-2 1-26-16,-2-2 37 0,1 2-7 15,-1-1-5-15,-1 2 20 0,5-2-49 16,-2 0-57-16,0 0 28 0,0-1 29 0,4 1-40 15,-2 0-1-15,-1 2 6 0,2-5-6 16,0 4 36-16,2-2 1 0,-1-1 3 16,-1 3 1-16,-1 1 0 0,3-4 3 15,-2 2 17-15,-1 0-20 0,0 0 0 16,-2 1 0-16,6-1-10 0,-6-1 10 16,2 2 0-16,-2 1 2 0,1-2 10 15,4 2-9-15,-3-2 40 0,1-2-8 16,1 2-9-16,1-1-6 0,0 1 9 0,-1-1 14 15,0 0-19-15,4 2 14 0,-4 1-38 16,2-6-22-16,0 5-2 0,-2 1-24 16,1-2 48-16,-1 0 3 0,3 0-3 15,-1 0-5-15,1 2 4 16,-2-3-33-16,2 1 34 0,-3 2 3 0,1-2 36 16,0 0-39-16,-1 0-26 0,1 0 23 15,-3 2 3-15,3 0-16 0,0-1 16 16,-3 1 0-16,0-4-35 0,4 4 35 0,-2 0 17 15,-2-3-2-15,0 3-10 16,4 0-5-16,-4-1 4 0,0-1 20 0,1 2-24 16,-3-2-19-16,3 2 19 0,-1-3 16 15,-1 3-16-15,1-1-24 0,2-1 24 16,2 2 24-16,0-2-19 0,-2-1 0 16,4 2 14-16,-4-1-19 0,-2 2-24 15,1-2 19-15,2 2 0 0,-3-1 5 16,1 1 5-16,-3 0-5 0,0 0-30 0,-4-3 25 15,5 3-14-15,-3 0 19 0,1 0 3 16,-1 0-3-16,-2 0 26 0,0 0-26 16,0 0-4-16,0 0-21 0,-2 0 5 15,2 0-16-15,0 0 36 0,2 0-2 16,-2 0-18-16,6 0 20 0,-4 0-2 16,2 0-1-16,0 0 3 0,2 0 5 15,1 0 0-15,2 0 20 0,-3 0-14 0,3 0-10 16,-4 0-1-16,5 0 51 0,-1-2 17 15,-1 2-44-15,0 0 19 0,4-1 15 16,-2-1-39-16,-1 0-17 0,0 2 36 16,-2 0-20-16,5-2 13 0,-7 2 1 15,5-2-32-15,-4 2 36 0,1-2-36 16,-3 2 1-16,0-1 4 0,3 1-4 16,-2-3 4-16,3 2 71 0,-2-2-45 0,6 3-31 15,-4-1 25-15,3-3 25 0,-1 1-25 16,1 0 9-16,0 1-13 15,-1-2-21-15,2 3 1 0,-6-2 0 0,0 3-1 16,-4-1-4-16,0 1-17 0,1 0-8 16,0 0 0-16,-1 0 27 0,0 0-35 15,2 1-316-15,-2 7-124 0,-4-3-428 0,0 3-1443 16</inkml:trace>
  <inkml:trace contextRef="#ctx0" brushRef="#br0" timeOffset="65130.084">22769 3805 31 0,'0'0'66'15,"0"0"53"-15,0 0 32 0,0 0 27 16,0 0-79-16,0 0-73 0,38-14-26 16,-34 11 2-16,2 2-2 0,-2-3 3 0,-2 4 1 15,2-2 0-15,-1 2 1 0,-1-4-5 16,0 2 0-16,0 2 0 0,-2 0-2 16,2-1-25-16,0 1 1 0,3-4-7 15,-3 4 33-15,2-2 0 0,2 0 2 16,1 0 0-16,3 0 156 0,1-1 85 15,4-1 58-15,-1-1-236 0,8 1-58 16,-3 0 168-16,2-3-85 0,-2 5-32 16,3-4-58-16,-4 4 0 0,-2 1-2 0,0-1 0 15,-3 0-71-15,4 2 73 16,-4-2 0-16,2 0-18 0,-2 2 12 0,-1 0 12 16,2 0-38-16,-2 0 32 0,2 0-4 15,0 0-22-15,0-2 26 0,3 2 60 16,-1 0 57-16,4 0-117 0,0-1 71 15,0-2-59-15,0 3-9 0,1-1 28 16,0 1-24-16,-2 0-14 0,3 0-37 0,-2-3 42 16,2 3 2-16,-3-3 102 0,0 1-100 15,-2 0 17-15,1-1 13 0,-5 0-32 16,0-1 178-16,3 3-28 0,-5-6-87 16,-1 6 12-16,-2-3 37 0,1 2-9 15,-1-2-24-15,-2 2 24 0,1-2 51 16,-1 3-124-16,3-1-30 0,-2-2 2 15,3 2 88-15,0-3-61 0,4 3-5 0,-2-4-24 16,1 2 0-16,-1 0-18 16,3 0 16-16,0 0 2 0,-2 1-2 0,2 1 2 15,-1-2-64-15,2 2 62 0,-4 0 4 16,-1 1-4-16,0 1-69 0,-1 0 69 16,-1 0 2-16,-1 0 0 0,-2 0 65 15,3 0-65-15,0 0-32 0,-3-3 32 16,0 3 24-16,-4 0-24 0,0 0 0 15,-2 0-6-15,0 0 6 0,0 0 0 16,0 0-49-16,0 0-74 0,0 0-17 0,0 0-42 16,-2 0-148-16,-10 0-251 15,3 3-570-15</inkml:trace>
  <inkml:trace contextRef="#ctx0" brushRef="#br0" timeOffset="65653.1827">23422 3657 134 0,'0'0'541'0,"0"0"-161"0,0 0-190 0,0 0 18 16,0 0 167-16,0 0 0 0,0 0-251 15,120-42-55-15,-97 34-44 0,-3 5 62 16,2-2-19-16,-3 2-66 0,0-1 28 15,-1 0-6-15,5 2-24 0,-3-2 0 16,2 0 59-16,-1 1-41 0,1-1-12 0,-2 0 61 16,2 0 12-16,-1 0-26 15,2-1 23-15,0 1 12 0,3 0-88 0,0-2 29 16,6 3 58-16,-5-2 60 0,1 2-72 16,-2 1-75-16,-4 0 0 0,4-2-22 15,-4 3 24-15,5 1-2 0,-4-4 0 16,0 4-29-16,1 0 29 0,-3 0 0 0,-2-3-11 15,0 3 11-15,1 0-2 16,-2 0 4-16,0-1 36 0,-2-1-10 0,1 0-24 16,1-1-4-16,-2 3 61 0,4 0 41 15,-2-3-21-15,0 1-44 0,1 0-35 16,-2-1-2-16,-2 0 0 0,-1-1 32 16,-1 3-17-16,0 1-15 0,-3-2-18 15,2 0 18-15,-4 0 25 0,0 0-20 16,-1 2 21-16,1-4 9 0,-2 2 42 15,0 2 14-15,-1-2-9 0,-1 1-34 0,-3-1-48 16,2 0-5-16,0 2-43 16,-1 0 38-16,-2 0 10 0,2 0 0 15,-2 0-36-15,0 0-100 0,0 0-189 0,0 2-105 16,-4 3-211-16,-13 5-389 0,-2-2-130 16</inkml:trace>
  <inkml:trace contextRef="#ctx0" brushRef="#br0" timeOffset="72044.0664">21876 4293 471 0,'0'0'513'0,"0"0"-180"15,0 0 184-15,0 0-199 0,0 0 81 16,2-17-13-16,-2 15-83 0,0 0-174 16,0 2 37-16,0-4-21 0,-2 3-4 0,0-2-141 15,0 0 2-15,0 0 15 16,0 3-17-16,2 0-4 0,-2 0 4 0,2 0 31 16,-2 0-31-16,2 0 0 0,0 0-2 15,0 0 2-15,0 0 61 0,-2 0-15 16,0 0-26-16,2 0-16 0,-2 0 48 15,-1 3-52-15,1 0 0 0,-2 5-129 16,-9 9 38-16,-4 14 75 0,-9 8 16 16,-2 7 36-16,6-8-31 0,4-6-3 0,8-14-2 15,6 0 20-15,-5-3-20 0,2 1 2 16,2 3-2-16,0 0-112 0,4-3-306 16,1-3-238-16,0-6-394 0,4-1-279 15</inkml:trace>
  <inkml:trace contextRef="#ctx0" brushRef="#br0" timeOffset="72789.2011">22416 4232 220 0,'0'0'356'0,"0"0"130"0,0 0 73 0,0 0-15 16,0 0-109-16,0 0-121 0,0 0-91 16,0 0-64-16,0 0-63 0,0 0-79 15,-2-8-17-15,2 8-74 0,0 0-33 16,4 0-19-16,2 2 14 0,0 4 112 15,2 4 20-15,4 1 3 0,-2 0 24 16,1 3-47-16,-4-1 59 0,7-1-34 0,-5-1-25 16,1 3 0-16,-4-3 0 0,6 0 29 15,-3-2 27-15,1 2-17 0,0-2 12 16,1-2-51-16,-2 2-187 0,2-4-355 16,-1 0-352-16,-1-2-334 0</inkml:trace>
  <inkml:trace contextRef="#ctx0" brushRef="#br0" timeOffset="73276.2196">22556 4105 231 0,'0'0'560'15,"0"0"-134"-15,0 0 41 0,0 0-13 16,0 0-25-16,0 0-131 0,0 0-69 15,0 0-23-15,0 0-76 0,0 0-125 16,3-20-5-16,7 18-90 0,-1-4 33 16,11 3 1-16,8-1 45 0,0 0-12 0,-3 2 23 15,5 2-134-15,0-2-89 0,0 2-299 16,-4-3-288-16,-6 3-237 0</inkml:trace>
  <inkml:trace contextRef="#ctx0" brushRef="#br0" timeOffset="73887.9303">22745 3701 482 0,'0'0'584'0,"0"0"-102"16,0 0-71-16,0 0-88 0,0 0-25 15,0 0-62-15,0 0-164 0,0 0-72 16,0 0-296-16,0 0 123 0,6 15 173 0,7-1 19 15,2-2 18-15,1 5 31 0,4-1-19 16,1 4-25-16,7 1-18 0,6 1 103 16,0-1 1-16,-7-3-110 0,-1-7-831 15,-16-4-777-15</inkml:trace>
  <inkml:trace contextRef="#ctx0" brushRef="#br0" timeOffset="74692.4192">23678 3385 178 0,'0'0'462'0,"0"0"-134"0,0 0 6 15,0 0 93-15,0 0 194 0,0 0-221 0,0 0-180 16,0 0-61-16,0 0 6 0,0 0 15 15,-18-16 14-15,18 16-17 0,0 0-15 16,0 0-76-16,0 0-86 0,-2 0-124 16,0 0-90-16,-4 11-11 0,-12 15 182 15,-5 14 43-15,-5 12 102 0,-2 4-54 16,5-1-48-16,4-3 16 0,2-3-10 16,4-3 26-16,2-2 11 0,7-4-43 15,2-5-183-15,2-8-179 0,2-8-245 0,0-8-606 16,0-5-81-16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12T04:59:32.10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393 16830 49 0,'0'0'121'16,"0"-5"-63"-16,0 5 21 0,2-1 57 15,-2 1 34-15,4-2-40 0,-1-2-45 0,1 2-29 16,-2 2-8-16,-2-2-44 0,0 0-4 16,2 2 0-16,-2 0-2 0,0 0-15 15,0 0-6-15,0 0 4 0,2 0-1 16,-2 0 17-16,2 0-7 0,3-1 7 15,-3 1-30-15,0 0-25 0,4 0 58 16,-2 0 29-16,5 0-29 0,2 0-39 16,-3 0 37-16,4-3-1 0,4 3-20 0,-2 0 13 15,2-3-29-15,2 1 6 16,1 2-3-16,1-4-6 0,0 2 26 0,2-1 16 16,6-2 0-16,3 0 107 0,7 0-22 15,5-2-3-15,-3 3-14 0,-4-2-22 16,-2 3-30-16,1-1 16 0,-1-2-18 15,-2 2 38-15,2 0-26 0,-5-1 6 16,3 2-28-16,-6 1-4 0,-8-1 3 16,0 1-2-16,-6 0-1 0,1 2-13 15,2 0-39-15,0-2-23 0,-4 2 29 0,4 0 27 16,-5 0 19-16,0 0 3 16,-2-2-3-16,6 2-20 0,-4-1 20 0,-1 1 13 15,1 0-13-15,3-3-13 0,-2 3 10 16,-1 0-52-16,0 0-33 0,-2 0-13 15,-2 0-144-15,-2 0 46 0,-2 0 69 16</inkml:trace>
  <inkml:trace contextRef="#ctx0" brushRef="#br0" timeOffset="5561.8677">9548 12063 38 0,'0'0'62'15,"0"0"20"-15,0 0 41 0,0 0 18 16,0 0-63-16,0 0 0 0,-4-9 4 16,2 9-30-16,2 0-49 0,-2 0 10 0,2 0 16 15,0 0 1-15,0 0-14 0,0 0-14 16,0 0 0-16,0 0 1 0,0 0-2 15,0 0-1-15,0 0-2 0,-2 0-18 16,2 0 0-16,0 0-9 0,0 0 3 16,0 0-3-16,0 0-7 0,0 0-26 15,0 2-26-15,0 5 0 0,0-2 49 16,0 3-92-16,0 1 11 0,0 3 22 16</inkml:trace>
  <inkml:trace contextRef="#ctx0" brushRef="#br0" timeOffset="6914.7018">9598 12934 8 0,'0'0'2'0,"0"0"-2"15,0 0 0-15,0 0-1 0,0 0 1 0,0 0 0 16,0 0-2-16,10 105 2 16,-10-96 1-16,0-2 0 0,0 3 20 0,0 0-19 15,2-1 13-15,-2 1-14 0,0 1-1 16,0 2 3-16,0-3 10 0,0 2-13 15,0-1 16-15,0 2-16 0,0-3-1 16,0 0-13-16,0 3 14 0,0-2 1 16,0 3-1-16,0-2 1 0,0 1 30 15,0 0-29-15,0-2 40 0,0-2 14 16,0 4-54-16,0-4 1 0,0 1 36 0,0-1-35 16,0 1 45-16,0 0-47 0,0-3-2 15,0 3 1-15,0-1 22 0,0 3 39 16,0-4-27-16,0 5-31 0,-2-4 41 15,0 3-15-15,0 0 9 0,0-1 29 16,-2 0-45-16,3 0-23 0,-1 2 33 16,-1 1-33-16,3 0 3 0,-2-1 33 15,-1 1 29-15,3 1-62 0,0 2-6 0,0 0 13 16,0 2-10-16,0 0 111 0,0-1-108 16,0 1 56-16,0-5-43 0,0 4-14 15,0-3 8-15,0 1-9 0,0-4-2 16,0 2-18-16,0 0 19 0,3-3 35 15,-3 1-22-15,0 0-13 0,0-1-1 16,0 0 1-16,0-2 16 0,0 3 16 16,0-2-32-16,0 1 0 0,0 0 17 15,0-2 26-15,0 6-8 0,0-4-5 16,0 2-30-16,0 1 0 0,-3-1 12 0,2 2-9 16,-1-1 69-16,0 1-56 0,0 2 42 15,0-1-44-15,-2-1-11 0,2 0 16 16,0 3-19-16,0-3-11 0,2 0 11 15,-2 1 26-15,0-3 40 0,-1 2-66 16,-1-2-35-16,4 2 35 0,0-1 2 16,0-1 14-16,0 1-16 0,0-2 0 15,0 3 23-15,4-2-23 0,-1 3 0 0,-1-3-1 16,-2 0 0-16,0 2 1 16,0-1 0-16,0-1-26 0,0 0 26 0,0 0 25 15,0 2-22-15,0-3 36 0,0 0 7 16,0 2-11-16,0-1-2 0,0 0-7 15,-2 1-23-15,-1-1-2 0,3 2-1 16,0-2 1-16,0 3 1 0,0-4-2 16,0 1 13-16,0 0-13 0,0-4-8 15,3 5 6-15,1-5 2 0,-2 3 0 16,2-1 0-16,0 0 3 0,-2 1 20 0,2-2-22 16,-2 1 0-16,-1 0 11 0,2 1 7 15,-3 1-18-15,0 1 12 0,0-1 0 16,0 3-13-16,0-1 33 0,0 2-4 15,0 0-3-15,-3 2-13 0,0-2-12 16,1 1 0-16,-2-1 30 0,2 3-30 16,-2-3 20-16,0 0 15 0,2-1-16 0,0 4 6 15,-6-3 6-15,6 5-13 0,-2-4 1 16,0 3 16-16,2-2-33 0,-2 4 10 16,2-3 10-16,0 4 25 0,0-2-32 15,-3 4 1-15,1-6 5 0,0 4-4 16,-1-1-16-16,1-2-4 0,2-2 2 15,0 1 0-15,2-5 0 0,0-2-4 16,-2 0 3-16,2-6-51 0,0-1-74 16,-2-5-59-16,-1-1 0 0,1-1 16 15,-2-25-4-15,-2-28-387 0,0 2-225 0</inkml:trace>
  <inkml:trace contextRef="#ctx0" brushRef="#br0" timeOffset="7441.46">9487 12789 4 0,'0'0'141'0,"0"0"-99"0,0 0-19 15,0 0 3-15,0 0 20 0,0 0 6 16,0 0 85-16,0 0-118 0,0 0-17 15,-13 16 86-15,15-14-75 0,0-2 1 16,0 2-14-16,1 0 0 0,-1-2 16 0,0 2-10 16,0 0 33-16,0 1-39 15,0-3-19-15,0 3 19 0,0-1 26 0,-2 0-26 16,2-1-241-16,0 3 78 16,3-1-62-16</inkml:trace>
  <inkml:trace contextRef="#ctx0" brushRef="#br0" timeOffset="7654.8661">9487 12789 293 0</inkml:trace>
  <inkml:trace contextRef="#ctx0" brushRef="#br0" timeOffset="9087.5608">9487 12789 293 0,'115'64'389'0,"-119"-67"-197"0,4-5-120 0,0 0 6 0,0-1 52 0,0-1-68 16,0-1 36-16,0-1-17 0,0 0-78 15,0-1 88-15,0-2-91 0,0 0-63 16,0-1 63-16,0 1 49 0,0-2-47 15,0 1 15-15,0 1 25 0,0 0-16 16,0 2-23-16,0 0 30 0,0 1 32 0,0 0-52 16,0 0-13-16,0 2 2 0,6-2-4 15,-2 0 2-15,0 1 0 0,0-2 16 16,0-1 10-16,1-3-26 0,-2 0-10 16,4 0 10-16,-4-2 29 0,5-3-7 15,-4 2-2-15,-2-6-19 0,-2-4-1 16,0-1 29-16,0-7-26 0,0 6-3 15,-2 3-13-15,-2 3-35 0,2 2 48 0,-5 6-3 16,5 4-3-16,0 1 6 16,0-1 2-16,-1-1-1 0,3-1 27 0,-1-1-24 15,1 0 8-15,0 5-12 0,0-3-20 16,0 1 20-16,4 0-1 0,0-2-15 16,-1 1 14-16,3 0 0 0,-4-3 2 15,0 0-22-15,0-2 22 0,-2 0 21 16,0 0-21-16,0-1-1 0,0 0 1 15,0 1 23-15,-2-2-23 0,-2 2-2 16,-3-2 2-16,3 4 24 0,-2-5-24 0,-1 3-17 16,3 2 14-16,-2-2-21 0,0 1 24 15,-1 2 13-15,0 2-9 0,3-1-2 16,-2 1-3-16,4 1 1 0,-4 3-1 16,2-3 1-16,0 3-3 0,-3 0-16 15,4-1 19-15,1 0 0 0,-2 1 16 16,2 0-16-16,0-1-16 0,-2 1 16 15,2-2 14-15,0 2-12 0,-3-4-2 16,3 4 0-16,0-2-13 0,0 2 13 16,0 0-2-16,-3-3 5 0,3-1-3 0,-2 1 4 15,2 0 18-15,-2 1-22 0,2 0 2 16,-3 1 22-16,3 0-24 0,0 3-3 16,-2-2-11-16,2 0 14 0,0-4 0 15,0 4 0-15,2-1-16 0,-2 0 16 16,-1-1 19-16,1 1 5 0,0 0-24 15,2-1-16-15,-2 2 13 0,-1-2 3 0,3 1 0 16,-2-2 3-16,0 2-3 0,0-1-8 16,2 0 8-16,-2 0 1 0,2-1 0 15,0 1-1-15,-2-2 0 0,2-1-9 16,0 1-11-16,0 0 20 0,0-3 10 16,0 1-10-16,0 0-21 0,0 0 21 15,0 0 17-15,0 0-16 0,0-2-2 16,0 3 1-16,0-1-3 0,0-1-36 0,0 3 30 15,0-2 9-15,0 3 0 16,0-1 0-16,0 1 1 0,0-3 11 0,0 2-12 16,0 1-26-16,2-3 25 0,2 0-1 15,-2-3 0-15,3 1-11 0,-3-2 13 16,2 0 0-16,1-4-3 0,-3-3 2 16,0-7-54-16,2 1 45 0,-2 0-3 15,0 5 6-15,0 4-19 0,0 6 26 16,-2 2-9-16,3 0 9 0,-1 1 0 15,0-5-32-15,0-2 32 0,0 0 26 0,-2 0-23 16,2 0 4-16,0 2 6 0,-2 0-16 16,2-1 16-16,3 2-15 0,-1-1 2 15,0 4 0-15,1-2 6 0,-3 0-6 16,2-1-3-16,0 0-20 0,0 1 7 16,0-5 16-16,-1 0 0 0,4 1-39 15,-5-2 19-15,2-4 7 0,2-1-6 16,-2-6-43-16,2 3-7 0,0 5 37 0,-1 2 6 15,0-3-59-15,-1 3 7 16,-2-2 52-16,0 1-7 0,0-4 33 0,0 1-3 16,0-7 32-16,-2 3-22 0,2 5 9 15,0-1-16-15,3-1 2 0,-2 6-2 16,0 4-30-16,1-2 30 0,-1-2 26 16,5-5-26-16,-2 2 0 0,-1 4-31 15,-4 9 29-15,2 1 4 0,-1-1 14 16,-2-2 65-16,2-2-68 0,-2 2 30 15,0-2-33-15,0-1-10 0,0 2 0 16,0-2 7-16,0-1 32 0,0 0-39 0,-2 2-49 16,-3-2 7-16,4 1 42 0,-4-2-20 15,-1 3 20-15,-2 2 13 0,3-2 0 16,-1-1 0-16,-1 1-13 0,3 0 0 16,0 1 2-16,-2 0 7 0,2 3-9 15,-1-2-11-15,0 3 9 0,3 1 2 16,-1-1-13-16,2 6 12 0,-1-4 2 0,-2 2-2 15,2 1 0-15,2-3-15 0,0-2-14 16,0 1 30-16,0-2 4 0,0 0-4 16,0-3-26-16,0 1 26 0,0-2 28 15,0 2-27-15,0-3 40 0,0 1-18 16,-2-1 19-16,0-1 12 0,2 1-52 16,-2-1-4-16,0 1 21 0,-2 1 4 0,2-4 6 15,-6 2-27-15,4-1 28 16,0 0-30-16,0 1 3 0,0-1-3 0,2 2-16 15,-2 1 16-15,1-1 0 0,-1 2 0 16,2-2-13-16,-5 1 13 0,3 2 13 16,0-2-13-16,-2 4-29 0,1-2 28 15,1 5-31-15,0 0 30 0,-2 3-32 16,1 1 11-16,1 1-6 0,-1 2-33 16,1 3-16-16,2 2-36 0,0 0-114 15,0 0-190-15,2 0 157 0</inkml:trace>
  <inkml:trace contextRef="#ctx0" brushRef="#br0" timeOffset="10235.7258">6413 15704 193 0,'0'0'219'0,"0"0"-151"0,0 0 47 15,0 0-113-15,0 0 0 0,0 0-2 16,0 0-40-16,0 0-78 0,0 0 63 16,-8-16 29-16,8 16 0 0,0 0 9 15,0 0 15-15,-1 0 2 0,1 0 2 16,0 0 28-16,0 0 45 0,0 0 52 0,0 0-49 16,0 0-78-16,0 0-75 0,0 0-36 15,0 0-58-15,1 0 45 0,3 0 98 16,0 0 25-16,-2 0-71 0,2 3 23 15</inkml:trace>
  <inkml:trace contextRef="#ctx0" brushRef="#br0" timeOffset="17135.1567">7102 15125 70 0,'0'0'84'16,"0"0"8"-16,0 0-17 0,0 0 6 16,0 0-53-16,0 0-28 0,0 0-22 15,0 0 2-15,-2 0 18 0,2 0-1 16,-2 0-10-16,2 0 9 0,0 0-19 0,0 0 7 15,0 0 15-15,0 0 1 0,0 0 26 16,0 0 49-16,0 0 16 0,0 0-12 16,0 0-24-16,0 0-22 0,0 0-7 15,0 0 17-15,2-4-43 0,3 0-49 16,1 0-6-16,-2 3 16 0,5-5 39 16,-1 0 2-16,1-1-2 0,-2 1-10 15,0-1 7-15,2 0 0 0,-2 2 3 16,-1-1 49-16,0 1-30 0,-2-3 72 0,2 0-29 15,-1 0-62-15,2 2 17 0,-3-1 15 16,0 1-28-16,0 0-4 0,0-1-49 16,0 1 49-16,3 1 0 0,-3-3 13 15,3 0-43-15,-2 0 17 0,2-1-42 16,0 2 16-16,-1-2 36 0,0 1-63 16,3-2 66-16,0 2 33 0,-2-3 0 15,3 1-33-15,3 3-48 0,-3-3 46 16,-3 3-25-16,3-2 27 0,-2 2 0 15,3-1-16-15,-5 1-39 0,1 1 51 0,-1-2 4 16,-2 2-26-16,0 1 26 0,3 0-32 16,-3-2 2-16,3 2-38 0,-3-4 42 15,0 4 19-15,0 0-15 0,0-2 22 16,0 0 0-16,0-3-7 0,6-1 5 16,-2 1 2-16,-2-1-1 0,3 1-51 15,-1 1 35-15,1-1-6 0,-1 1 7 16,1 1 16-16,-1-2 0 0,3 3 22 0,-4 1 24 15,-1-2-46-15,0 3-48 0,0-2 47 16,0 2-15-16,2 0 3 0,0-2 10 16,-2 2 1-16,0-2 2 0,1-1 15 15,3-1-14-15,-1 1 11 0,-3-1 1 16,3 0 10-16,-3 0-23 0,2 1 2 16,1 1 21-16,-2-4 6 0,-1 4-16 0,2-3-13 15,0 3-26-15,4-2 13 0,-4 1 11 16,0 1-21-16,-1-1-3 0,6 0 0 15,-6 3 10-15,0-3-33 0,2 0 36 16,-4 1 12-16,2 0-6 0,0 2 7 16,-2 0 1-16,1-2 19 0,-4 2 42 15,4-1-39-15,-2 0-23 0,-1-1 0 16,2 0 0-16,-1 0 9 0,2-1 11 0,-1-1-40 16,0 1 34-16,-1-1-16 15,2-1 2-15,0-2-48 0,1 3 48 0,0 0 61 16,-2 1-61-16,2-2-39 0,0 2-6 15,-1 1 44-15,4 1-2 0,-3-1-29 16,0 1-33-16,-1 1 64 0,0-2-1 16,0 2-33-16,0 0 35 0,2-2 0 15,-2 2 42-15,0 1-41 0,-2-2 19 16,2 2 6-16,-2-1-24 0,1 0 21 16,2 0-20-16,-3 2 23 0,0-2 10 0,-2 0-7 15,2 1 33-15,0-4-36 16,1 2 0-16,-1-1-13 0,0 1 7 0,1 1-20 15,1-4-52-15,-2 4 3 0,1 2 46 16,1-4-14-16,0 2 17 0,0 1 18 16,-2 0-15-16,6 0-2 0,-4 1-1 15,0-3 0-15,0 1-26 0,2-2 26 16,2 1 11-16,-4 1 50 0,0-1-61 16,0 1-26-16,1-1 26 0,-4 0 0 15,2 1 1-15,2-2 87 0,-5 4-39 0,2-4-49 16,0 2 0-16,1-1 13 0,-2 1 19 15,0-1 40-15,1 2-72 0,-2 1 29 16,-1 0-19-16,4-1 10 0,0 1-20 16,-1-2-32-16,3-2-134 0,-3 1 117 15,4 1 49-15,-2-1 39 0,1-1-36 16,2 0-3-16,-1-1 0 0,-2 3 7 16,1-2 35-16,-3 1 7 0,2-2-49 0,3 3-6 15,-5-1 6-15,0 0 71 0,1 1 37 16,-2 0-66-16,2 0-42 0,-1 1-13 15,0-2 13-15,-2 2-6 0,5 1 48 16,-5-1-12-16,1 0-17 0,-1 0 3 16,2-1-16-16,0-2 1 0,-1 0-2 15,4-1-21-15,-3 3 22 0,4-3 0 16,-2 2-78-16,-1 1 75 0,0-2-20 16,1 2-33-16,1 0 55 0,-3 0-74 15,0 0 59-15,3-1 16 0,-1 1 0 0,-2-1-42 16,5-2-60-16,-3 0 99 0,0 1-11 15,3-1 14-15,-4 0 82 0,1 1-82 16,-2-1 1-16,2 1 15 0,-2-4-15 16,2 4-2-16,1-3-11 0,0 1 9 15,-3 0 3-15,0-2 42 0,2 2-42 16,-4 1-94-16,3 1 94 0,-1 0 23 0,3 1-23 16,-3 0-69-16,0 1 7 0,0-2 59 15,-2 2 1-15,3 2-11 0,-1-4 9 16,2 3 1-16,-2 1 3 0,3-1 77 15,-3-2-8-15,3 1-69 0,-3 1-31 16,0-1 29-16,2 2-48 0,-2-1 1 16,2 0 47-16,2 0-31 0,-2-1 31 15,-2 1-56-15,2 0 2 0,0 0 20 0,0-1 0 16,4-2 36-16,-2 0 27 16,-2 1-27-16,0-3-53 0,3 1 50 0,2-1-10 15,-2 0-25-15,-1 1 38 0,-2 1 0 16,0 0 0-16,3 1 0 0,0-1 0 15,-1 1 0-15,0 1 0 0,0-2 0 16,2 4 0-16,-2-2 0 0</inkml:trace>
  <inkml:trace contextRef="#ctx0" brushRef="#br0" timeOffset="17405.178">8884 13251 5 0,'0'0'30'0,"0"0"-30"0,0 0-1 16,-4081 0-3-16,8162 0 4 0,-4081 0 33 15,0 0-4-15,0 0-19 0,38-48 3 16,-36 44 0-16,-1-2-13 0,5 1-2 16,-2-2 1-16,0 2 2 0,0-3 41 0,0 4-42 15,2-5-39-15,1 1 13 0,2 1 23 16,-3-3 3-16,0 3 29 0,1-1-28 15,-1 0-1-15,3 1-65 0,-3 1 65 16,-2-1 0-16,1 0-19 0,-1 2 6 16,2-3-7-16,-2 2 7 0,0-1 13 15</inkml:trace>
  <inkml:trace contextRef="#ctx0" brushRef="#br0" timeOffset="18263.202">9066 13006 13 0,'0'0'13'0,"0"0"13"15,0 0 4-15,0 0-27 0,0 0-6 0,0 0 6 16,0 0-16-16,0 0 6 0,0 0-9 15,60-98 15-15,-54 89 2 0,-2 1-2 16,-1-2-30-16,-1 5 31 0,2 0 78 16,-3-2-78-16,2 4 0 0,-1-3 13 15,-2 2 3-15,2-1-2 0,-2 1-14 16,2 0 0-16,-1 0 33 0,2-2-30 16,0 3-3-16,-1-4 26 0,0 2-39 0,1-1 14 15,-1 0-1-15,2-1 127 0,-3 0-127 16,2-3-16-16,1-2-36 0,-2 2 51 15,2-1-81-15,0 0 82 0,-2-1 2 16,3 3-2-16,0-1 33 0,-3 3-56 0,0-1 23 16,2 1-6-16,-2 3-21 15,-2-1 47-15,1-2-20 0,-1 1 0 0,3 2 0 16,-1-1 3-16,0 1-3 0,0-2-39 16,3 3 20-16,-5-3 16 0,2-2 0 15,0 3 3-15,0-2 16 0,-1 0-13 16,-1 0 13-16,6 1 0 0,-4-4 7 15,-2 2-22-15,1 0 2 0,2 1 50 16,1 0 28-16,-2-3-81 0,3 0 3 16,-1 3-3-16,-1-3 23 0,2 1-6 0,-1-1 2 15,1 1-19-15,-1-1-6 16,3 0-11-16,-5 0 17 0,1 1-55 0,-3 2 31 16,3-3 24-16,-3 2 13 0,2 1 78 15,-2 1-74-15,2-2 12 0,-2 3-13 16,2-1 20-16,2 0-36 0,-2 3-33 15,0-4-28-15,2 5 61 0,2-3-33 16,-4-1 26-16,-1 2-45 0,2-1 33 16,1 1 2-16,-2-2 34 0,-1 1-17 15,2-1 39-15,1 1-39 0,-2-3 0 0,2 1 23 16,-1-4-23-16,-1 3 221 0,0-1-218 16,3 0-3-16,-1 2-4 0,0 0-81 15,-2-1 82-15,2 1-128 0,0-1 131 16,1 0 13-16,-1 1 0 0,0-1-3 15,0 0-10-15,3 1 35 0,-1-1-51 16,-1 1 32-16,-3 1 72 0,2-1-88 16,0 0 0-16,0 4 32 0,0-3-3 0,0 0-6 15,4 2 42-15,-6 1-65 16,0 1 0-16,0 0 17 0,0-1 48 0,0 0-6 16,0-2-20-16,2 0-39 0,0 0-154 15,2-3 154-15,-1 0 82 0,2 1 16 16,-3-1-56-16,2 1-42 0,0 0 3 15,1-1-16-15,-1-2 39 0,0 2-16 16,3-3-10-16,0 2-94 0,-3-4 93 16,0 4 1-16,0-3-62 0,1 1-7 15,0 2-42-15,-3-3-78 0,0 0 56 0,0 1 72 16,-2 0 60-16,2 4-11 0,-3-2 9 16,2 4 3-16,-3-1 25 0,2 2 21 15,-2 2-36-15,0 0 39 0,0 2-35 16,0 0-14-16,0 0-36 0,0 0-13 15,0 0-19-15,0 0 6 0,0 0-7 16,0 0 29-16</inkml:trace>
  <inkml:trace contextRef="#ctx0" brushRef="#br0" timeOffset="18648.24">9608 11892 42 0,'0'0'26'0,"0"0"-24"16,0 0 11-16,0 0 6 0,0 0-19 15,0 0-6-15,0 0 6 0,0 0-7 16,0 0 7-16,14 31-13 0,-14-24-14 15,0 3 27-15,-2 1 19 0,-4 2-16 0,-2 2 13 16,-6 2 33-16,2 1-7 0,0 2 33 16,-4 2 4-16,0 5 15 0,-6 6-48 15,1 5 39-15,-1 0-30 0,6-2 13 16,-2-3-64-16,6-6 71 0,0-1-72 16,-2-3-3-16,4-4 42 0,4-4-40 15,-1-6 2-15,1 4-4 0,-5 0 13 16,5-2-13-16,-1-2 25 0,3-2-24 15,2-3 14-15,-1-2 11 0,3-2 10 16,0 0 23-16,0 0 9 0,0 0 4 0,0 0 3 16,0-5 35-16,5-3-11 0,1-4-99 15,5-4-98-15,2-6 24 0,6-9 70 16,5-4-15-16,-2-7-37 0,2 4 56 16,-2 4-1-16,-8 3-106 0,3 3 91 15,0-1-50-15,-6 6-22 0,-3 4 33 16,-1 6-203-16,2 1 128 0,-5-2 61 15,4-1-28-15,-4 2 25 0,1 0-10 0,3 0 53 16,-5 4 16-16,3 4-3 16,-4-1-43-16</inkml:trace>
  <inkml:trace contextRef="#ctx0" brushRef="#br0" timeOffset="19591.4404">9586 11957 268 0,'0'0'398'0,"0"0"-183"0,0 0-156 16,0 0-30-16,0 0 4 0,0 0 19 15,0 0-16-15,0 0-36 0,0 0-23 16,0 0 22-16,-2-39 1 0,2 36 16 15,-2-1 4-15,0 2-20 0,0 2-15 16,2 0 2-16,-4 0-13 0,2 0-27 0,-2 0-28 16,-7 2-43-16,6 5-32 0,-5 1-50 15,-1 4 76-15,-2 3 104 0,3-2-4 16,1 5 11-16,5-3 16 0,0-2-14 16,4 0-19-16,0-2 23 0,0-4-3 15,2 1 3-15,2-3 13 0,5-3 12 16,-1 0 21-16,3 1 15 0,-2-3 80 0,-3 0 9 15,2 0 55-15,-2-5-6 0,4 1-72 16,-6 1-42-16,0-1-20 0,-2 0 55 16,0-2-45-16,-2 1-62 0,2-2-20 15,-2 0 20-15,0 1 48 0,0-1-48 16,0-1-13-16,-4 1 11 0,0-1-8 16,0-1 7-16,-5 0-20 0,6 0 22 15,-1 1-9-15,-2-1 7 0,2 1-39 16,0 3 42-16,-1 3-2 0,1 0 2 15,0 2-20-15,2 0 17 0,-1 0 1 0,1 0-50 16,-2 2-23-16,-2 3 16 0,-1 7 20 16,1 1 39-16,0 0-49 0,2 3 36 15,-1-2-10-15,5 0 10 0,0-5-39 16,0 2 14-16,2-4 37 0,5-3 2 16,-1 0 13-16,0-4 32 0,1 0 9 15,-1 0 7-15,3 0-23 0,-3 0 75 16,3-4 13-16,-3 0-39 0,2-3-39 0,-2 2 0 15,4-3-20-15,-6-2-3 0,0 2-23 16,-2 0 46-16,0 1-16 0,-2-1-33 16,0-2-55-16,0 3 54 0,0-1-17 15,0-1-37-15,0 2 19 0,-4-2 33 16,-2 4-89-16,-5 2 48 0,8 0 44 16,-3 1 0-16,2 2-13 0,-2 0-39 15,2 0-23-15,-3 2 16 0,-2 6 0 0,3 2 5 16,0-1 53-16,4 2-40 15,-1 0 38-15,3-3-72 0,0 2 58 0,3-2-38 16,5-1 55-16,3-3 52 0,-3-2-3 16,1-2-36-16,-1 0 10 0,0 0 29 15,2 0 16-15,-4 0 20 0,-2 0-45 16,0 0-21-16,0-4 11 0,-2 2 0 16,-2 1 9-16,1-2-42 0,-1 0-121 15,0-1 27-15,0 0-154 0,0 1-48 16,0 0-76-16</inkml:trace>
  <inkml:trace contextRef="#ctx0" brushRef="#br0" timeOffset="31739.9399">10971 10524 24 0,'0'0'205'0,"0"-2"50"0,0 2-76 16,0-3-19-16,0 1-14 0,0-1-15 16,0-1-37-16,0-3-3 0,0-1 10 0,0-1 0 15,0-3 3-15,0 2 10 16,0-1-20-16,0 0-9 0,0 4-17 0,0-1-3 15,0-1-62-15,0 4 63 0,2-1-66 16,-2-1-13-16,2-3 0 0,0 1-3 16,0-7-13-16,0-3 7 0,2-9 22 15,0-10 36-15,1-3-36 0,-1-1-61 16,-2 4 42-16,-2 2 19 0,0-1-13 16,0 1 13-16,0 0-36 0,0 0 20 15,0-3 16-15,0 3 0 0,-2 2-13 0,2 0-36 16,-2 0 36-16,2 5 0 0,0 3-13 15,-2 6-3-15,2 10-17 0,-2 0 17 16,-1 3 6-16,1-1 23 0,0 2 0 16,0 4-16-16,0 1 15 0,2 1-32 15,-2 0-25-15,2 0-23 0,-2 3-79 16,-2 12 17-16,-4 14 123 0,-8 21 19 0,4 9 1 16,-6 10 56-16,4 2 15 0,3-3 50 15,3 1-56-15,5-3 36 0,3-6-33 16,0-7-36-16,13-4-32 0,2-9-1 15,7-3 1-15,-2-6 3 0,6-4 16 16,4-6 15-16,-7-6-32 0,3-2 12 16,-12-4-14-16,2-6 16 0,-1 0-13 15,10-2 1-15,-2-1 38 0,3 0-39 16,0-6 39-16,-5-4-6 0,4-3-3 16,-6-4 25-16,0-2-9 0,-2-6-33 0,0-5 0 15,-3-8-14-15,-5-4 11 0,-3 3-9 16,-1 8 34-16,-5 11-38 0,0 4 0 15,0 5 23-15,0-1 42 0,0 1-65 16,0 1 39-16,-3 7 19 0,1-1-22 16,2 4-36-16,0 0-143 0,0 2-19 15,0 7 32-15,2 6 75 0,10 10 55 16,2 6 1-16,-1 0 2 0,4-4 11 0,-4-7-14 16,-1-2-1-16,6 1 1 0,-4-1 13 15,6-1 7-15,-4 0-20 0,1-5 0 16,0-2-137-16,-2-3-25 0,3-2-154 15,-6-5-313-15,-7 0 42 0</inkml:trace>
  <inkml:trace contextRef="#ctx0" brushRef="#br0" timeOffset="31916.9828">11340 9849 32 0,'0'0'1380'15,"0"0"-1129"-15,0 0-167 0,0 0-45 16,0 0-39-16,0 0-58 0,0 0-40 16,0 0-22-16,0 0 9 0,0 0-3 15,53 10-110-15,-29 2-282 0,-8-2 4 16</inkml:trace>
  <inkml:trace contextRef="#ctx0" brushRef="#br0" timeOffset="32888.384">11650 10314 51 0,'0'0'124'0,"0"0"150"0,0 0 68 16,0 0-208-16,0 0-43 0,0 0-22 16,0 0 25-16,0 0 30 0,0 0-53 15,0 0-28-15,19 91-30 0,-19-89 9 16,2 1-22-16,-2-2 2 0,2-1 30 15,-2 0-12-15,0 0 2 0,2 0 1 16,-2 0 3-16,0 0 7 0,0 0-4 16,0 0-3-16,1 0-3 0,-1 0-10 15,0 0-11-15,0 0 1 0,0 0-3 0,0 0 0 16,0 0-16-16,0 0-7 0,0 0-19 16,0 0-7-16,0 2-16 0,0-2-7 15,3 2 66-15,0 1-7 0,1-1 13 16,-1 1-12-16,-1-1 12 0,-2-2 16 15,2 0 10-15,-2 2 39 0,2-2 23 16,-2 0 0-16,0 0-3 0,0 0 2 16,1 0 17-16,-1 0 13 0,0-2 6 0,3-5-3 15,-3-1-120-15,2-4 3 0,-2 0-16 16,0-2 15-16,0-1-4 0,2-2-25 16,0 1-31-16,-1-4-33 0,4-1 23 15,-1 3-36-15,1-2 30 0,0 5 48 16,1 4 13-16,-2 2-17 0,0 4 28 15,0 1-30-15,5 2-40 0,2 0-2 16,-1 2 8-16,1 0 37 0,-1 2-13 0,6 6 42 16,-6 4 19-16,0 1 33 0,4 2-9 15,-4 1-27-15,-2-1-13 0,3 0 36 16,-5 0-3-16,2-4-10 0,-1-1-24 16,0 0 14-16,-5-5-3 0,0-1-13 15,0 0 17-15,0-2-14 0,-2-2 23 16,0 0 16-16,0 0 17 0,0 0 2 15,0 0-9-15,0 0 0 0,0 0 0 16,2 0 0-16,-2 0 0 0,2 0-4 16,0-4-2-16,0-3-46 0,5-5-52 0,-1-1-45 15,5-5-69-15,1-1 56 0,6 1 74 16,-4-2-39-16,6 3 72 0,-4 3-55 16,-1 3 19-16,0 3-20 0,-4 3 23 15,-3 5 21-15,-2 0 15 0,4 0 13 16,-4 2 0-16,2 3 10 0,-2 3 16 15,0-1-19-15,4 2-18 0,-2-2 17 16,-2-1-17-16,0-1 34 0,0 1-7 0,1 0-16 16,2-4-12-16,-3 0 25 15,1-2-3-15,-3 0-7 0,2 0-14 0,-2 0 23 16,3 0 11-16,2 0 13 0,-1-2 0 16,0-4-20-16,0-2 19 0,4 1-35 15,-2-4 36-15,-2 2-20 0,3-2-22 16,-3 0-7-16,0-4-75 0,2-1 13 15,-6-1 7-15,2 0 52 0,-2 4-33 16,-2-3 36-16,0 5 27 0,-2 3-24 16,0 2-2-16,0 2-1 0,0 3 48 0,0 1 4 15,0 0-52-15,0 0-29 16,0 0-39-16,0 0-3 0,0 0-11 0,0 0 14 16,5 1 19-16,2 6 49 0,-1-4 1 15,0 3 10-15,0-1-11 0,0-1 0 16,1 0 0-16,0 0 17 0,-1-2-17 15,-2-1-2-15,2 1-92 0,-1 1-20 16,-1-2-130-16,2-1-65 0,1 0-252 16,-5 0 122-16</inkml:trace>
  <inkml:trace contextRef="#ctx0" brushRef="#br0" timeOffset="33255.6954">12155 9709 826 0,'0'0'456'16,"0"0"-218"-16,0 0-37 0,0 0-54 15,0 0-31-15,0 0-47 0,0 0-69 16,0 0 0-16,0 0-13 0,0 0-91 0,-27-92-101 15,36 92-211-15,2 2 100 16,7 3-33-16,-6-2-147 0</inkml:trace>
  <inkml:trace contextRef="#ctx0" brushRef="#br0" timeOffset="33608.7529">12463 9440 1076 0,'0'0'264'0,"0"0"-264"16,0 0-245-16,0 0 245 0,0 0 39 0,28 109 147 15,-16-55-52-15,1 6-27 0,2 1-62 16,-4-4-18-16,-1-2-25 0,1-1 1 16,-2-5-3-16,-1-7 13 0,-2-5 0 15,-3-11-13-15,0-6-21 0,-1-12-57 16,-2-1 7-16,0-3 28 0,0-2 43 15,0-2 91-15,0 0 56 0,0-2-1 16,-6-9-3-16,-2-9-143 0,-5-13-1 0,-2-10 1 16,3-11 0-16,7 1 1 0,5-3-1 15,2 7-2-15,13 1-14 0,7 4-27 16,-2 9 17-16,4 8-3 0,6 3 27 16,8 2-37-16,5 4-10 0,7 1 7 15,-5 6-62-15,-3 8 91 0,-8 3-49 16,-10 0-143-16,-7 3-13 0,-5 4-150 0,0-1-174 15</inkml:trace>
  <inkml:trace contextRef="#ctx0" brushRef="#br0" timeOffset="34626.7257">11592 11178 67 0,'0'0'401'0,"0"0"-3"0,0 0-150 0,0 0-43 16,0 0-59-16,0 0-28 0,0 0-34 15,0 0-16-15,0 0-22 0,0 0-23 16,-7-2-23-16,7 2-4 0,-1 0-18 16,-1 0-1-16,0 0-19 0,-2 0 29 15,0-3-7-15,2 2 7 0,-3 1 11 0,1 0 2 16,-2-1 16-16,5 1 17 0,-3 0-17 15,2 0 0-15,2-3 14 0,-2 3-1 16,2 0-10-16,0 0-15 0,0 0-3 16,0 0 12-16,0-3 22 0,0 3 27 15,0 0-30-15,0 0-2 0,0 0-8 16,0 0 1-16,0 0-3 0,0 0-18 16,0 0-2-16,0 0-23 0,0 0-16 15,-2 0-26-15,-2 3-22 0,-3 5-1 16,1 5 75-16,-7 4 13 0,2 8 49 0,5 5-49 15,0-2-4-15,4-4 3 0,2-2-18 16,0-7 17-16,6 2 0 0,0 0 1 16,5-2 1-16,2-2 0 0,-3-3 17 15,3-2-16-15,4-1 25 0,-2-2-7 16,0-5 14-16,8 0-20 0,-5 0 13 16,5 0 3-16,-6-8 10 0,8-1-10 15,-6-6 13-15,0 2 0 0,-2-4 26 0,0-2-68 16,-2 0 0-16,-3 2-16 15,-2 2 16-15,-4 3 10 0,-2 4-7 0,-4 3 52 16,0 3-55-16,0 2-9 0,0 0-24 16,0 0-6-16,0 0-3 0,0 0 10 15,0 2-20-15,-3-1-20 0,3 5 1 16,0 0 22-16,0 3 35 0,-1 2 12 16,1 0 2-16,0 2-2 0,0-2 0 15,0 0-1-15,0-3-10 0,4 0 13 0,2-2 11 16,6 0 9-16,8-1 6 0,9 1-7 15,8-4 62-15,4-2-38 0,-1 0-42 16,-8 0 0-16,-3-6 1 0,-7 3 27 16,-8-1-9-16,-1-2-7 0,2 0-13 15,-3-3-52-15,4-3 26 0,1-1-10 16,-7 2 7-16,-2-3 0 0,1 4 29 16,-6 3 69-16,-1 3-17 0,-2 0-17 0,0 4 11 15,0 0-20-15,0 0-26 16,0 0-20-16,0 4-54 0,0 7-30 0,1 8 68 15,6 15 36-15,-4 9 46 0,0 10 2 16,-3 1 17-16,0-3-13 0,-4-3 29 16,-6-4-26-16,-6-2-19 0,2 1-35 15,-6-5 15-15,0-6-3 0,1-5 7 16,7-8-6-16,4-8-12 0,0-3-2 0,2 0 16 16,-4-3-16-16,2-1-2 15,2-2-1-15,-5-2 3 0,2 0 2 0,1 0-2 16,0-9-24-16,-1-11-67 0,5-13-84 15,4-12-94-15,10-14 44 0,12-4-178 16,-3 14-308-16</inkml:trace>
  <inkml:trace contextRef="#ctx0" brushRef="#br0" timeOffset="35280.0044">12473 11189 434 0,'0'0'577'0,"0"0"-398"0,0 0-179 16,0 0 3-16,0 0-3 0,0 0 163 16,0 0-43-16,0 0-22 0,0 0-36 15,-12 100 3-15,12-79-36 0,2-2-18 16,2-1-11-16,2-4-1 0,4-3 1 0,-4-1 17 16,0-4 16-16,0-4 9 15,-2 0-23-15,3-2 37 0,-3 0 31 0,5 0 40 16,-1-8 38-16,5-9 26 0,8-12-4 15,6-13-94-15,3-8-73 0,0-5 4 16,-7-2-24-16,0 1-93 0,0-4-71 16,-6-1 73-16,-3 4-58 0,-1 4-39 15,-7 5 91-15,-4 10 45 0,-2 9 52 16,0 10 0-16,0 6 1 0,0 7 60 16,-5 1 0-16,4 1-22 0,-1 2 20 15,-2 0-59-15,1 2-29 0,1 0-72 16,-2 15-55-16,-1 14 69 0,-4 17 87 0,6 10 35 15,-1 4-9-15,4-4 0 0,0-9 36 16,0-2-43-16,6-8 27 0,4-4-28 16,1-8-17-16,-1-7 40 0,0-3-37 15,4-5 47-15,1 2 14 0,4 1-23 16,3 0-16-16,1-5-6 0,0-1-19 16,0-7 34-16,3 0 4 0,6 0 10 0,6-7 6 15,5-10-13-15,0-7 25 0,-3-6-12 16,-4 0-55-16,-9 0-55 0,-9-1-19 15,-2 6-13-15,-7 6 16 0,-5 6 55 16,-4 3 16-16,0 1 48 0,0 0-45 16,0 4 23-16,-4 2 3 0,-1 0-18 15,-2 2-11-15,1 1-13 0,-2 0-29 16,-6 12-6-16,-4 5 48 0,0 1 19 0,-1 5 10 16,8-2-29-16,6 2-31 0,1 0-8 15,4-2-3-15,0-2 19 0,12-2 23 16,10 1 0-16,11-7 17 0,19-3-5 15,7-6 21-15,7-2-7 0,-5-4-13 16,-3-7-13-16,-9-4-107 0,-7-3-36 16,-2-5-16-16,-2-6-45 0,-1-7-141 15,-11 6-727-15</inkml:trace>
  <inkml:trace contextRef="#ctx0" brushRef="#br0" timeOffset="39165.9341">10538 7396 66 0,'0'0'10'0,"0"0"-10"16,0 0-3-16,0 0 3 0,0 0 42 15,0 0 30-15,0 0 9 0,0 0-19 0,0-4-19 16,0 4 185-16,0-2-75 16,0 2-61-16,0 0-44 0,0 0-15 0,0 0 6 15,0 0 4-15,0 0 2 0,0 0-6 16,0 0 0-16,0 0-3 0,0 0-7 15,0 0-6-15,0 0 0 0,0 0-23 16,0 0-17-16,0 0-29 0,0 0-32 16,0 0-95-16,0 0-169 0,-2 2 6 15,-1 4 183-15,-3 2 68 0</inkml:trace>
  <inkml:trace contextRef="#ctx0" brushRef="#br0" timeOffset="40336.3682">11011 14760 201 0,'0'0'336'0,"0"0"-336"15,0 0-277-15,0 0 17 0</inkml:trace>
  <inkml:trace contextRef="#ctx0" brushRef="#br0" timeOffset="55327.2645">10796 14950 277 0,'0'0'300'0,"0"0"-218"16,0 0 152-16,0 0-116 0,0 0-30 16,0 0 9-16,0 0 21 0,0-3-11 15,0 3-22-15,0 0-14 0,0-2-6 16,0 2-19-16,0-1-23 0,0 1-21 16,2-3-2-16,-2 2-2 0,0-1-34 15,4 0-23-15,-1-1-22 0,-1-2-30 16,1 0-25-16,0 0-1 0,0 0 26 15,1-1 20-15,-2 3 16 0,2-3 29 16,-2 2 17-16,0 0 0 0,2 1-1 0,-2 3-6 16,-2-3 0-16,3 3 17 0,-3 0 17 15,0 0-2-15,0 0-22 0,0 0-36 16,0 0-39-16,0 0-10 0,0 0 4 16,0 0 6-16,0 0 19 0,0 0 29 15</inkml:trace>
  <inkml:trace contextRef="#ctx0" brushRef="#br0" timeOffset="73413.3784">15909 12612 37 0,'2'-2'121'0,"0"1"-14"16,-2-1 76-16,0 0 78 0,0 2-98 15,0-2-88-15,0 0-27 0,0 0-15 16,0-1-17-16,0 0 1 0,0 1-14 16,0 2 26-16,0-1-3 0,0 1-3 15,0 0 3-15,0 0-6 0,0-2-1 16,0 2 11-16,0-2 12 0,0 2 10 16,0 0 0-16,0 0-6 0,0-2-14 0,0 2-9 15,0 0-10-15,0-3 6 0,0 3 1 16,0 0-20-16,0 0 0 0,0 0-23 15,0 0-16-15,0 0-16 0,0 0-4 16,0 0 10-16,0 0 1 0,0 0 2 16,0 0 4-16,0 0 6 0,0 0 3 15,0 0 4-15,0 5 13 0,2-1-4 16,-2-1 19-16,2 1-19 0,-2 2 11 0,0-2 9 16,2 1 9-16,-2 1-9 0,0 1 0 15,3-2-1-15,-1 2-7 0,-2 3 6 16,2-3 4-16,0 3 15 0,0-1-17 15,0 3-3-15,-2-2 3 0,2-1 1 16,-2-1-1-16,0 1-13 0,2-1 13 16,-2-3 0-16,0 4-1 0,3-4 1 15,-3 1 16-15,0-1 10 0,0 1-10 0,0-1-16 16,0 0 0-16,0 0 4 0,0 2 22 16,0 0 16-16,0 3-16 0,0-1 20 15,0 1-46-15,0 1 9 0,0 1-25 16,0 1 32-16,0-1 4 0,0 3-19 15,0-2 13-15,-3-2-12 0,3 4-4 16,0-6 9-16,-2 2-8 0,0-2 2 16,0 0 0-16,0-1-1 0,2-3 0 15,-2-1 0-15,0 3 26 0,-3 1 10 16,3-1-4-16,-2 0-15 0,2 3-17 0,0 0 0 16,-1 0 13-16,1-1 29 0,0 1-40 15,0-1 34-15,2 1-10 0,-2 2-26 16,2-3 0-16,0 0-26 0,0 2 10 15,0-3 16-15,0 2 0 0,0 0 1 16,0-3 13-16,0 4-14 0,0-4 0 16,0 1 15-16,0 1-15 0,0 0 0 15,0 1 1-15,0 0 1 0,0 0 34 0,0 2-10 16,0 0-24-16,0 1 18 0,0-1-4 16,0 1-15-16,0-2-1 0,0 1 12 15,0 2-11-15,0-1 14 0,2-2-14 16,-2 0 3-16,0 0-4 0,2 1 1 15,-2 0 2-15,0-1-2 0,0 0-1 16,0 4 0-16,0-2-9 0,0 0 8 16,0 0 2-16,0 1 11 0,0-1-10 15,0 0 0-15,0 0 0 0,0-1 7 0,0 0-9 16,0-1 0-16,-2 2 16 0,0-1-15 16,0 1 15-16,-2 1-13 0,2 0-3 15,0-1 13-15,0 0-1 0,-1 0-12 16,1-1 0-16,0-2-1 0,2 3-1 15,0-2-11-15,0-1 13 0,0 2 13 16,0-1-13-16,0-2 13 0,0 2 0 16,0 4-10-16,4-4 13 0,-1 0 5 0,-3 2-20 15,2-2-1-15,-2 1 2 0,0 0 1 16,0-3-1-16,0 4-1 0,0-1 15 16,0 0-16-16,0-3 0 0,0 4 0 15,0-4-3-15,0 4 3 0,0-4 0 16,-2 2 0-16,2 1 0 0,-3 0 0 15,3-1 0-15,0 2-12 0,0-2 12 16,0 1 1-16,0-2 2 0,0 0-3 0,0-1-11 16,0 0 11-16,0 2 3 15,0 0-1-15,0-2-1 0,0 0 1 0,0 1-2 16,0-3-11-16,0 2 11 0,0-4 14 16,0 3-14-16,0-3-2 0,0 1 1 15,0 2 1-15,-2-3 0 0,0 4 3 16,-1 2 10-16,1-2 1 0,0 3-13 15,0-3-2-15,0 3 1 0,0 1-2 16,2-1 2-16,-2 0-2 0,2 1 2 16,0-2-14-16,0 2 12 0,0 3-10 0,0-3 12 15,0-2 0-15,0 3 0 16,2-3-4-16,-2 1 4 0,0-3 11 0,0-1-1 16,2-1-10-16,-2 3-1 0,0-3-1 15,0 2-2-15,0 2 4 0,0 1-1 16,0 1 5-16,0 0-2 0,0 2-2 15,0 2-15-15,0 2 15 0,0-1 0 16,0 0 0-16,2 2 1 0,0-3 2 16,0-1-3-16,0-1-13 0,1-2 10 15,-3-2-20-15,0-1-2 0,0-3 24 0,0 1 1 16,0-2-2-16,0 2 1 0,0-2-3 16,0 1 4-16,0 1 2 0,0 0-1 15,0-1 1-15,0 1-1 0,0-1-1 16,0 1 0-16,0 2 0 0,0-1-11 15,0 3 10-15,0-1 2 0,0 2-2 16,0 1 14-16,0 1-13 0,0-1 0 16,2 0 0-16,0 1-14 0,1-1 1 0,-1 1-7 15,0-1 17-15,0 0-23 0,0-1-23 16,0-2 33-16,-2 0 3 0,2 1 13 16,-2-4 10-16,0 1-7 0,0-1-6 15,0 1 0-15,0-2 3 0,0-5-4 16,0 9 5-16,0-5-2 0,0 1 1 15,0 3-11-15,0-3 11 0,0 4 13 16,0-2-13-16,-2 0-3 0,2 0-3 16,0 3 6-16,0-3 2 0,0 3-2 0,0 0-10 15,0-1 8-15,0 3 4 0,0-1 11 16,0 0-13-16,0-2-23 0,0 2 21 16,0-1 2-16,0 2 0 0,0-5 1 15,0 2-1-15,0 0 0 0,0-2 23 16,0 0-20-16,0-1 23 0,0 1-6 15,0-2-7-15,0-2-12 0,0 3 0 16,0-2 25-16,0 0-10 0,0 0-16 0,0 4 0 16,0-3 0-16,0 4 2 0,0 0 21 15,-2 0-22-15,0 0-1 0,0-1 0 16,-2 2-2-16,-1 0 1 0,0-1 1 16,1 0 2-16,0 3 11 0,2-6-13 15,0 3 0-15,-2-4-19 0,2 3 19 16,0 0-2-16,0-2-2 0,0-1 1 15,0 0 3-15,0 1 3 0,-1 1-3 0,0-4 13 16,1 1-13-16,0-2-13 16,2-1 12-16,-2 1 1 0,2 2-3 0,-2-1-12 15,2 1 15-15,-2 1 23 0,0-2-21 16,2 2-2-16,-2 1 1 0,0-1-3 16,2 1 3-16,-2 0-2 0,0 2 1 15,0-2-3-15,0-1 0 0,-1 0 3 16,3 1-1-16,-3-1 17 0,2-1-16 15,1 2 0-15,-2-3 0 0,0 2 0 16,2-2-15-16,-2 1 15 0,2-2 3 0,0-1-3 16,0-1-3-16,0 0-8 15,0 0 11-15,-3 0 39 0,3 0-39 0,0-1-3 16,0 2-29-16,-2 1 12 0,2-3-6 16,0 1-32-16,0 0-27 0,0-2 7 15,0 0 29-15,0 0 23 0,0 0 6 16,0 0 17-16,0 0 1 0,0 0 0 15,0 0-21-15,0 0-45 0,0 0-14 0,0 0 17 16,0 0 13-16,0 0-7 16,0 0-32-16,0 0-98 0,0 0-78 0,0 0 61 15,2 0 30-15</inkml:trace>
  <inkml:trace contextRef="#ctx0" brushRef="#br0" timeOffset="74062.1953">15848 15579 16 0,'0'0'82'0,"0"0"-10"0,0 0 16 16,0 0 29-16,0 0-16 0,0 0 16 15,0 0-19-15,0 0-19 0,-3 0-40 0,3 0-4 16,0 5 5-16,0 5 123 15,0-1-53-15,0 2-41 0,0 0 15 0,0 1-37 16,0 0-45-16,0 1 58 0,0-4-60 16,0 0 13-16,3 2 6 0,-3 0-6 15,0-4-13-15,0 1-81 0,0 0-85 16,0-2-49-16,0-3-127 0,0 1-56 16</inkml:trace>
  <inkml:trace contextRef="#ctx0" brushRef="#br0" timeOffset="85442.0001">17722 9428 77 0,'0'0'46'16,"0"-12"-7"-16,0 7 10 0,0-4 19 15,0 4 89-15,-3-1 19 0,1 0-10 0,0 1-91 16,0 1 29-16,-1-2-42 0,2 1-61 16,1 3 3-16,-2-1 22 0,0-1 3 15,0 2-2-15,-1 1-25 0,2-1 32 16,-2 0-21-16,1 0 16 0,0 2 1 16,-1-2-30-16,2 0 26 0,-1 0 42 15,2 2 7-15,-2-2-24 0,2 1-51 16,-2-1-15-16,-1 2 15 0,3 0 29 15,0 0 13-15,0 0-6 0,0 0-6 16,0 0-8-16,0 0 14 0,0 0-7 0,0 0-29 16,0 0-1-16,0 0-12 0,0 0-3 15,3 0-10-15,1-2-7 0,-2 2 1 16,2 0 3-16,3 0-10 0,1 0 0 16,2 0 39-16,8 0 35 0,0 0 4 0,6 2 7 15,-3 0-46-15,5-1 16 16,-3 3-16-16,-2-2 2 0,3 0 18 0,-6 0-20 15,2 2-2-15,-5-3-15 0,-3 1 17 16,-1 2 0-16,0-1 13 0,-5-1-10 16,0 1 10-16,-2 1-13 0,0 0-19 15,4 0-4-15,-4 3 23 0,0 3 26 16,0-1-9-16,0 4-14 0,-2 7-3 16,-2 6 29-16,0 9-6 0,-10 3-3 15,-6-2-4-15,2 0 20 0,-1-7-34 0,0 0 17 16,7-4-6-16,-1-7-11 15,5-3-2-15,0-2 1 0,-2 0 1 0,1 2 11 16,-1-1-10-16,3-3-2 0,1 0 0 16,-2-3 1-16,2 1-1 0,-2 2 19 15,0-2-20-15,-2 2-78 0,-2 2-33 16,-2-1-58-16,2 4-10 0,-5-3-91 16,-2 1-246-16,7-3 135 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28T03:44:16.137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8679 13768 90 0,'-2'0'126'0,"2"0"25"0,0 0 14 15,-3-2-66-15,3 2-20 0,0-2-46 16,0 0 111-16,-1 1 85 0,1 1-117 16,-2-2-41-16,2 2 40 0,0 0 12 15,-2 0 19-15,2 0 26 0,0 0-16 16,0-2-31-16,0 2-32 0,-2 0-60 16,2 0-29-16,0 0-31 0,0 0 0 0,0 0-8 15,0 0 14-15,0 0-1 0,0 0 1 16,0 0-20-16,0 0-12 0,0 0-7 15,0 0-6-15,0 0-7 0,0 0-13 16,0 0-7-16,0 0 19 0,0 0 1 16,0 0 11-16,0 0 8 0,0 0-40 15,0 0-66-15,0 0-39 0,0 0-139 16,0 0 104-16,0 0 93 0,0 0 57 16,0 0 88-16,0 2 0 0,0 0 0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12T05:01:31.29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699 11890 27 0,'-4'-3'69'0,"-2"-1"35"0,3 0-55 16,-1 0 32-16,-1 1-68 0,3 0 23 16,-3-1 39-16,4 0-52 0,-1 3 61 0,-2-4-83 15,1 2 40-15,1-1 8 0,-2-1-19 16,2-1-1-16,-4 0-28 0,-1-2-2 15,3 3 2-15,-3-1 54 0,1 0-27 16,2 0-28-16,-2 0-82 0,2 1-6 16,0-1 36-16,-4 3-157 0,1-4 69 15,4 5 55-15,-1-4-9 0,2 4 61 16,-4-1 21-16,2 1 12 0</inkml:trace>
  <inkml:trace contextRef="#ctx0" brushRef="#br0" timeOffset="601.6051">12493 11747 70 0,'0'0'29'15,"0"0"-6"-15,0 0 65 0,0 0 0 16,0 0 59-16,0 0 32 0,0 0-32 16,0 0-1-16,0 0-48 0,-34-2-33 15,34 2-19-15,0 0-7 0,0 0 6 16,0 0-41-16,0 0 8 0,0-2-12 0,0 2-4 16,2 0-22-16,0 0 7 15,2-1 16-15,2 1 3 0,6 0 0 0,-2-3 74 16,2 1-8-16,12 1 15 0,10-3-39 15,15-1 10-15,7 0 30 0,11 0-79 16,-6-2 39-16,3 0-17 0,0 0-24 16,-1 1 31-16,6-2 16 0,-3 2-22 15,1-1-13-15,3 2 5 0,-1-2-16 0,-2 1-2 16,1 2 16-16,-4 1-16 0,-7-1-10 16,1 2 8-16,-8 0 2 0,0 2 0 15,4-1-1-15,0 1 0 0,-4 0 1 16,1-5 0-16,5 4-7 0,-1-3 7 15,0-3 3-15,7 2 13 0,-3 1 23 16,3-4-39-16,-6 3 1 0,7-1 35 16,-1-1-13-16,-1 1 9 0,1-2-29 0,-3 3 36 15,1-1-19-15,-4-2-18 0,1 2 14 16,3-1-3-16,-3 1 10 0,1-2 3 16,-5 3-13-16,-5-3-13 0,0 2 1 15,-8 2 13-15,-7 2-13 0,-1 1 0 16,-6-2 15-16,-7 2-16 0,-4 1-3 15,0 0 1-15,1-2-21 0,8 2 23 16,6 0-2-16,6 0 2 0,5 0 16 16,3 0-16-16,-3 0-16 0,-3-2 16 15,-2 0 16-15,0 0-13 0,-1 0 46 16,1-1-48-16,-3 3-1 0,-6 0 3 0,-8 0 10 16,-1 0-13-16,-8 0-2 0,2 0 1 15,2 0 0-15,-6 0-2 0,-2 0-30 16,-2 0 1-16,-1 0 19 0,-1 0 13 15,0 0 0-15,-2 0-1 0,2 0-74 16,0 0-19-16,0 0-16 0,1 0-17 16,-1 5-3-16,-2 1-72 0,0 1-244 0,0-1-210 15</inkml:trace>
  <inkml:trace contextRef="#ctx0" brushRef="#br0" timeOffset="9191.3054">9124 3567 78 0,'0'0'180'15,"0"0"-63"-15,0 0 43 0,-2-13-46 16,2 7-7-16,-3 1-15 0,3 2-21 16,0-3-28-16,-3 3 2 0,3-1 43 15,-1 0-84-15,1 1 15 0,-2-1-1 0,0 1-16 16,2 3 12-16,-2-1 15 0,2 1 0 16,-4 0-25-16,4 0-1 0,-1 0 0 15,1 0-2-15,0 0-1 0,0 0-1 16,0 0-2-16,0 0-13 0,0-2-4 15,0 2-3-15,0 0-6 0,0 0-10 16,0 0-10-16,9 0-13 0,4 0 62 0,2 0 62 16,8 3-36-16,6 1 0 0,10 2 49 15,14 2-39-15,4-1 16 0,7 1-36 16,-7-3 33-16,-6 2 39 0,1-2-62 16,-8 3 13-16,1 1-13 0,-5-1-26 15,-2 6-2-15,0-4-25 0,-4-1 27 16,0 2 2-16,0-1-2 0,2-2-2 0,-2 1 2 15,0-4 11-15,0-1-9 16,0 0-1-16,-1-4 15 0,8 0-14 0,4 0 0 16,1 0 27-16,3-4-16 0,0-1 23 15,0-3 9-15,2 1-22 0,-2-2 19 16,-3 0-3-16,-3 2 10 0,-3 1-23 16,-6 4-24-16,-6 0 0 0,-7-2 11 15,-6 2-11-15,0 2-2 0,-3 0 0 16,4 0 0-16,-2 0-13 0,-2 0 10 15,2 0-16-15,-3 0 2 0,-3 0 14 0,0 0 2 16,3 0 0-16,-4 5-1 0,1-4-14 16,0 1 16-16,0-2 1 0,2 2-1 15,-3 2-1-15,4-2 0 0,0 1-35 16,4-1 36-16,0 4-26 0,3-5 25 16,0 3-48-16,1-1 16 0,-2 0-25 15,-2 0-14-15,0 1-42 0,-3-1 23 16,-1-1-29-16,2 2-53 0,0-1-26 15,-5 1-97-15,4-2 18 0,0 2 76 0</inkml:trace>
  <inkml:trace contextRef="#ctx0" brushRef="#br0" timeOffset="10035.2752">12153 3580 3 0,'0'0'95'16,"0"0"-72"-16,0 0-20 0,0 0 26 15,0 0 50-15,0 0 97 0,0 0 23 16,0 0-72-16,0 0-69 0,0 0-25 15,-2-5-30-15,2 5-3 0,0 0-15 0,0 0-11 16,0 0-10-16,0 0-26 0,0 0-16 16,0 0-4-16,2 0-2 0,2 0 12 15,-3 0 16-15,5 2 24 0,-2 1-14 16,0-3 27-16,5 4 19 0,1 0 48 0,10-3 44 16,12 5 45-16,13-2 32 15,11 1-12-15,6-2-59 0,-5-1-76 0,-4-2 15 16,1 0-37-16,-5 0-6 0,1 0 2 15,-4 0 8-15,2 0 32 0,-8 0-7 16,-7-2-6-16,-7 2-5 0,-11-2-18 16,0 2-32-16,-4-1 29 0,-1 1 6 15,-2 0-3-15,-1 0 3 0,-5 0 20 16,-2 0-1-16,0 0 5 0,0 0-13 16,0 0-14-16,0 0-79 0,0 0 11 15,-2 0 35-15,-2 0-172 0,-3 1-229 16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12T05:02:01.27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820 7232 57 0,'-2'0'29'0,"-1"0"13"15,2 0 33-15,-1 0 56 0,2-2-53 16,-2 2-78-16,2-2-55 0,0 2 55 15,-2 0 16-15,2 0 3 0,0 0-2 16,0 0-14-16,0 0 23 0,0 0 23 16,0-1 29-16,0 1 0 0,0 0-16 15,0-3-22-15,0 3-40 0,0 0-34 16,0-2 24-16,0 2 10 0,0-2 82 16,0 2-24-16,0 0-6 0,0 0-3 0,0 0-3 15,0 0-17-15,0-1-9 0,0 1 6 16,0 0 10-16,0-2 9 0,0 2 1 15,0 0-14-15,2 0-6 0,0-2-6 16,-2 2-19-16,2 0-1 0,-1 0-19 16,-1 0-4-16,0 0 6 0,3 0 4 15,-3 0 12-15,2-3 1 0,0 2 17 16,0 1-1-16,0-1 0 0,0-2 0 16,2 3-16-16,-2-3 0 0,8 3-2 0,0-1 2 15,0 0 59-15,8-4-13 0,-1 3-37 16,-1 0-9-16,6 1-9 0,-4-1 9 15,6-2 19-15,8 2 33 0,5-4-49 16,7 1 40-16,0-2-17 0,-5 4-13 16,-11-3 16-16,-12 6 13 0,1-1-42 15,2-2-3-15,2 2 3 0,3-2 3 16,0 3-2-16,-6-5-1 0,4 5-9 0,-3-2 5 16,2 0 4-16,-2 2-3 0,1 0 3 15,-2 0-47-15,6-2 47 0,-3 2 40 16,4-2-38-16,-2 0 14 0,1-1-14 15,4 3 24-15,-3-2-26 0,1 0 0 16,-1 0 7-16,0 0-7 0,1 2-14 16,-5-2 14-16,3 1 0 0,-4-2-11 15,1 3-15-15,-1-4 26 0,1 3 32 0,3-1-17 16,-1 0-15-16,1-3 0 16,-2 5-13-16,2-3 13 0,2 1 1 0,-1-2-1 15,9 0-31-15,4 0 31 0,5 1 0 16,-6-1 13-16,2 2-10 0,-13 0-3 15,-5 1 2-15,-4 1-2 0,-2-3 0 16,1 3-8-16,6 0 7 0,1-1-18 16,3 1 19-16,-1-3 1 0,-2 3-1 0,1 0-14 15,-1 0 14-15,0 0 39 0,3 0-39 16,-1 0-11-16,7 0 8 0,6-3-3 16,5 3 6-16,1-5 19 0,-2 5-18 15,-3-2-1-15,-3 2 0 0,0-3 2 16,1 1 9-16,-3 2-10 0,-4-2-1 15,-10 2 0-15,0 0-13 0,-6 0-16 16,7-1 8-16,1-2 21 0,2 3 21 16,-4-1-21-16,4-2 0 0,-5 1 7 0,2-1-4 15,0 3 16-15,1-4 17 0,-1 2-7 16,6-1-25-16,7-1 12 0,5 2-16 16,1 0 0-16,-2 2-1 0,-6 0-20 15,-13 0 1-15,-2 0 20 0,-2 0 0 16,2 0-10-16,2 2-29 0,2 0 26 15,-1 2 13-15,-2-1-3 0,2-1 2 16,-5 2-16-16,4-4 15 0,-2 2 4 0,-2-1 22 16,8 1-24-16,-7 1-2 15,5-2 2-15,-1 2 6 0,-1-2-6 0,0-1 0 16,1 2 0-16,-2 0 24 0,4-2-24 16,-1 3-13-16,0-3-6 0,7 0 19 15,-5 0 13-15,3 0 19 0,6 0-16 16,-3 0-15-16,11 0 17 0,1 0 8 15,-1 0-23-15,-10 0 36 0,-7 0-16 16,-6 0-21-16,3 0 14 0,-4 0-16 16,8 0 0-16,-1 0 2 0,-2 0-2 15,-4 0-20-15,3 0 20 0,-8 2 0 16,-1-2 0-16,-3 3-11 0,1-3 9 16,-3 0 2-16,-2 0 2 0,1 2 0 0,-5-2 1 15,2 0-2-15,0 0 1 0,-2 0 1 16,2 0 13-16,0 0-3 0,2 0 0 15,0 0 20-15,3 0-33 0,-2 0 0 0,-1 0-1 16,0 0-29-16,0 0 4 16,-4 0-19-16,4 6-85 0,-2-1-121 0,-2 1-87 15,0 3-210-15,0-3 99 0,-38-38 449 0</inkml:trace>
  <inkml:trace contextRef="#ctx0" brushRef="#br0" timeOffset="54251.0646">12266 14580 80 0,'0'0'118'0,"0"0"97"0,0 0 17 16,0 0-24-16,0 0-68 0,0 0-88 15,0 3-52-15,2-2-10 0,0 2-7 16,0 2 1-16,0 1 16 0,2 1 16 16,-2 3-16-16,1-2-94 0,-1 2-255 15,-2 1 98-15,0 0 62 0,0-2 54 0</inkml:trace>
  <inkml:trace contextRef="#ctx0" brushRef="#br0" timeOffset="59887.9995">18023 14483 20 0,'0'0'29'16,"0"0"20"-16,0 0 19 0,0 0-2 15,0 0 2-15,0 0-6 0,-8 0-13 0,8 0-49 16,0 0-3-16,0 0-23 0,0 0-7 15,0 0-3-15,0 0-6 0,0 0-30 16,0 0-16-16,0 0 26 0,0 0 25 16,-2 2 37-16,0 0 15 0,0 2-15 15,0-4-2-15,2 2-23 0,-2 0 25 16,2-2 0-16,-6 0 1 0,4 0 25 16,-2 0-10-16,0 0-13 0,-2 0-3 0,2 0 45 15,0 0 37-15,-1 0-7 0,1 0-13 16,-3 0 49-16,5 0 26 0,-2 0-118 15,2 0-18-15,0-2-1 0,-2 2 0 16,-3-2-19-16,1 2-63 0,-2 0 1 16,-1 0-7-16,2 0-7 0,1 0 43 15,2 0 6-15,2 0 23 0,-2 0-6 16,0 0-34-16</inkml:trace>
  <inkml:trace contextRef="#ctx0" brushRef="#br0" timeOffset="61115.831">18382 14659 41 0,'0'0'43'0,"0"0"9"0,0 0 130 16,0 0 50-16,0 0-66 0,0 0-91 16,0 0-62-16,0 0 26 0,0 0-38 15,0 0 16-15,-10-14 45 0,8 13 3 0,2 1-29 16,0-2-33-16,-2 2 36 0,2 0 7 16,0-2-7-16,0 2-7 0,0 0-12 15,0 0-20-15,0 0-3 0,0 0-17 16,0 0-3-16,0 0-3 0,0 0-13 15,4 0 3-15,-2-2 14 0,2 2-18 16,0 0-22-16,2 0-16 0,2 0 78 0,8 0 13 16,1 0-12-16,8 0 100 15,12 0 53-15,9 0-63 0,7 0-23 0,1 0 20 16,-6 0-26-16,-3 0-62 0,1 0 36 16,1 0-14-16,-1 0-5 0,6 4-17 15,-3-2 1-15,1 1-1 0,-2 0-37 16,3 0 21-16,-7 3-1 0,-4-3-9 15,-6 1-52-15,-9 1-19 0,-3-2 9 16,-5-1 35-16,-5 1-90 0,5-3 42 16,0 3-264-16,1 1 127 0,-6-3 26 0</inkml:trace>
  <inkml:trace contextRef="#ctx0" brushRef="#br0" timeOffset="62978.0915">4347 16021 87 0,'0'0'196'0,"0"0"-30"15,0 0 39-15,0 0-126 0,0 0 9 16,0 0-33-16,0 0-19 0,0 0-7 16,0 0 4-16,-25-15-10 0,25 15-20 15,0 0-1-15,0 0 1 0,-3-2 14 0,1 2 5 16,0-2-5-16,2 0 41 15,0 2 20-15,0 0 4 0,0 0-14 0,0 0-19 16,0-2-30-16,0 2-19 0,0 0-13 16,0 0-7-16,-2 0 4 0,2 0 3 15,0 0 9-15,0 0-9 0,0 0 11 16,0 0 0-16,0 0 2 0,0 0 0 16,-3 0 3-16,3 0 14 0,0 0-15 15,-3 0 0-15,3 0 1 0,0 0 10 16,0 0 13-16,0 0 0 0,0 0-22 0,0 0-4 15,0 0-3-15,0 0-10 0,0 0-3 16,0 0-3-16,0 0-4 0,0 0 0 16,0-1 7-16,0 1-4 0,0 0 7 15,0 0 13-15,0 0 3 0,0 0-3 16,0-2-2-16,0 0-21 0,3 2 7 16,2 0-7-16,4 0-18 0,1 0 41 15,7 0 3-15,9-2 53 0,8 2-24 0,8-4 11 16,7-2-30-16,-1-2 45 15,4 1-38-15,-10-3 6 0,3 1-26 0,-5-1 39 16,0 3-72-16,-1-1 35 0,-3 2-4 16,-5 1-15-16,3-1-6 0,-4 4 23 15,2-4-91-15,-5 4 88 0,5-2-101 16,-2 0 81-16,4 3 16 0,2-4 7 16,-1 3 2-16,-2 0 20 0,0-3-22 15,2 5-3-15,-5-2 1 0,-9 2-57 16,-2 0 59-16,-4 0-62 0,4 0-49 0,2 0 69 15,3 0-59-15,-3 0-20 16,2 0-45-16,0 0-26 0,-3 0 35 0,1 0-20 16</inkml:trace>
  <inkml:trace contextRef="#ctx0" brushRef="#br0" timeOffset="66971.0958">14149 7735 116 0,'0'0'447'0,"0"0"-225"15,0 0-66-15,0 0-35 0,0 0-33 16,0 0 32-16,0 0 1 0,0 0-47 15,0-22-74-15,-4 16 2 0,4 5 30 16,0-5 53-16,0 2-82 0,0 0 49 0,0 1-19 16,0-1-14-16,0 0-17 0,0-2-1 15,0 5 11-15,0-2-11 0,0-1 1 16,0 4-2-16,0 0-1 0,0 0-18 16,0 0-1-16,0 0 4 0,0 0-3 15,0 0-7-15,0 0-4 0,0 0-2 16,0 0-4-16,0 0-6 0,0 0-27 15,0 4-28-15,0 2-60 0,4 2 108 16,0 5 20-16,2 2 13 0,3 10-33 16,-3 6 49-16,1 7 13 0,-2 4-13 0,2 0 0 15,-4-5 45-15,5-8 7 0,-7 0 3 16,5-2-6-16,-4-4-36 0,0-6 19 16,-1-4-18-16,4-1 18 0,-3 0-29 15,-2 1 27-15,3 1-14 0,-3-5 14 16,3 1-28-16,-1-5 20 0,-2 1-22 15,0 0 0-15,0-2 14 0,0-3-14 16,0 1-1-16,0 1 1 0,0-3 0 0,0 0 16 16,0 2 7-16,0-2-3 15,2 0-4-15,-2 0-15 0,0 0-1 0,0 0 0 16,0 0-13-16,0 0-3 0,0 0 0 16,0 0-4-16,0 0-3 0,2 3 23 15,-2-1 31-15,0 0-31 0,2 2-14 16,-2-2-16-16,0 2-15 0,3-3 9 15,0 3-6-15,-3-2 42 0,0 0 2 0,0-2-2 16,0 0 1-16,0 0 28 0,0 0 13 16,0 0 1-16,0 0-7 0,2 0-20 15,-2 0-13-15,0 0-1 0,0 0 0 16,1 0 15-16,-1 0-4 0,3 0-11 16,-3 0 1-16,0 0 10 0,2 0 7 15,-2 0 6-15,2 0 19 0,0-2 24 16,-1-2-1-16,4-2-3 0,-1-3-23 15,5-3-42-15,3-5 0 0,2-4-10 0,-4-2 10 16,6 1 62-16,2-6-46 0,5-4 16 16,3-4-31-16,4-3 4 0,-7 10-5 15,-6 3-65-15,-7 9 20 0,2 5 43 16,-2-6-57-16,-2 0-9 0,5 0 65 16,0 2 6-16,-5 3-16 0,-1 1 29 15,-1 4-32-15,0 2 13 0,-5 3-69 0,5-1 70 16,-4 4-106-16,2-2-51 0,1 2-36 15,1 0-4-15,-2 0-108 0,4 0 86 16,-3 0 2-16,4 0 43 0</inkml:trace>
  <inkml:trace contextRef="#ctx0" brushRef="#br0" timeOffset="67992.8795">14448 8365 537 0,'0'0'277'0,"0"0"-277"0,0 0-19 16,0 0-56-16,0 0 75 0,0 0 68 0,0 0 30 15,0 0-88-15,0 0-10 0,5-1-59 16,-5 1-6-16,2 0 65 0,0 0 58 16,2 0-57-16,-2 0 78 0,-2 0-62 15,2 0-15-15,-2 2 38 0,2 3 19 16,0-2-56-16,0 4 49 0,0-2 27 0,2 2-18 16,4 3-28-16,-4-1-30 0,0 3 37 15,-2 0-37-15,0 1-3 0,0-2 17 16,0-1-17-16,0 0-27 0,-2-1 27 15,2-3 16-15,-2-1-13 0,2 1-3 16,-2-4 17-16,0 1 2 0,0-3-2 16,0 0 25-16,0 0 20 0,0 0 6 15,2 0-13-15,-2 0-6 0,0 0-10 16,0 0 0-16,0 0 0 0,0-3-32 16,0-3-7-16,0 1-72 0,0-3 1 0,0-1-11 15,5-1 40-15,-3 3 26 0,5 0 3 16,-3 0-36-16,0 1-36 0,0 1-6 15,-2 0 91-15,3 2 0 0,-3 1 2 16,0 0 18-16,-1 0-20 0,2 2-31 16,-1 0-4-16,0 0-18 0,0 0 1 15,2 0 26-15,1 0-13 0,-1 0 39 16,1 4 39-16,1 0-6 0,-2 2-20 0,-1 1 6 16,4-1 60-16,-4 0 15 15,6 0-58-15,-5-1 9 0,0 0-12 0,-2 0-17 16,-1-3-3-16,2 0-10 0,-1-1 24 15,0-1-24-15,-2 0 10 0,0 0-10 16,2 0 20-16,-1 0 3 0,2 0 0 16,-1 0 3-16,1 0 26 0,4 0-3 15,1-5-6-15,7-1-14 0,-2-1-32 16,7-1-1-16,-3 0-51 0,1 4-29 16,-6 0 29-16,-6 2 26 0,-1 2 3 0,2 0-22 15,-3 0 15-15,0 0 30 0,3 4 0 16,1 4-17-16,0-1 17 0,3 0 3 15,-3 4 10-15,-1-2-13 0,-1 1-16 16,0-3-117-16,0 2 19 0,2-1-33 16,-2 1 23-16,0-4-127 0,0-1-163 15,-4-1 137-15</inkml:trace>
  <inkml:trace contextRef="#ctx0" brushRef="#br0" timeOffset="68333.7099">15134 7914 152 0,'0'0'170'0,"0"0"-24"0,-47 122 125 16,36-80-59-16,3-3-134 0,6-5-22 0,2-6-34 16,0-7-19-16,0-5-2 15,0-3 8-15,3 3 8 0,6 3-14 0,3 0 16 16,0-2-19-16,0-4-68 0,6-1-43 15,-4-2-156-15,8-7-144 0,-7-1 121 16</inkml:trace>
  <inkml:trace contextRef="#ctx0" brushRef="#br0" timeOffset="68729.732">15448 7885 45 0,'0'0'169'0,"0"0"105"0,0 0-36 16,0 0-49-16,0 0-104 0,-32 98-13 16,28-78 6-16,2 0-7 0,0 1 11 15,2-1 6-15,0-2-33 0,0 2-39 16,0-3 17-16,0 0-14 0,2-2-2 0,2-1-14 16,0-1 20-16,1-2-20 0,-1 0-3 15,4 0 1-15,1-3 1 0,0 2 11 16,1 0-13-16,0-3-12 0,6 1-72 15,-2 0-69-15,-3-5-72 0,4 2-104 16,-5-5-154-16</inkml:trace>
  <inkml:trace contextRef="#ctx0" brushRef="#br0" timeOffset="68897.6308">15247 8183 152 0,'0'0'822'0,"0"0"-483"15,0 0-297-15,0 0-42 0,0 0-69 16,0 0 30-16,0 0 39 0,0 0 88 16,0 0-29-16,0 0-36 0,99-7-3 0,-59 4-20 15,-3 3-2-15,-10 0-141 0,-8-1-46 16,1-1-78-16,-4-3-177 0,-3 0 109 16</inkml:trace>
  <inkml:trace contextRef="#ctx0" brushRef="#br0" timeOffset="69094.3428">16164 7849 905 0,'0'0'434'0,"0"0"-181"0,119 40-155 16,-96-15-79-16,-5 1-19 0,-4 4-35 15,-8 6 33-15,-6-2-21 0,-10 4 23 16,-16 6 1-16,-13 7-1 0,-11 7 0 15,-16 5-3-15,-4 4-40 0,-4-2-178 16,1-11-92-16,9-12-273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12T05:04:07.54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449 8756 4 0,'-14'-7'39'0,"2"-4"14"0,1 1-34 15,-4 1-19-15,0 1-39 0,-8 2-33 16</inkml:trace>
  <inkml:trace contextRef="#ctx0" brushRef="#br0" timeOffset="1851.1208">9189 8776 215 0,'0'0'277'0,"0"0"-110"0,0 0-115 15,0 0 39-15,0 0 26 16,0 0-45-16,0 0-56 0,0 0 1 0,0 0-14 16,0 0 17-16,6-8-17 0,-6 8 0 15,0 0 0-15,0 0 1 0,0 0-2 16,0 0-2-16,0 0 0 0,0 0-1 16,0 0-2-16,0 0 3 0,0 0 0 15,0 0 3-15,0-3 10 0,0 3 0 16,0 0-13-16,0-2-11 0,0-3 10 15,0 3 2-15,0-1 10 0,0-1-11 0,0 2-2 16,0-4-1-16,0 3-13 16,0-1 16-16,0 0 3 0,0 0 0 0,0 0-3 15,0 1 0-15,0 1 0 0,0-1-2 16,0 1 0-16,0 2-1 0,0-1 2 16,0 1 1-16,0 0 2 0,0-1 18 15,0 1 6-15,0 0 6 0,0 0-2 16,0-3 5-16,0 3 8 0,0 0 19 15,1 0 19-15,3-2-3 0,1 0-41 16,-1 0-35-16,2 0 32 0,-2 0 15 0,2 0-10 16,-1 0-13-16,-1 2-24 0,-1-1 0 15,5-1 1-15,0 0-3 0,-1 0-29 16,5-2-17-16,5 3 30 0,2-4 16 16,10 0 0-16,6-1 3 0,8-2 17 15,-1 2-17-15,-4 2 10 0,-2 3-13 16,-6-1-2-16,1 0 2 0,4 0 0 15,-1 0 0-15,3 0-1 0,2 1-1 16,-3 1 2-16,5-3 13 0,-1 2-13 16,2 1 13-16,1 0-13 0,1 0 0 0,-1 0 0 15,-3 0-1-15,-2 0 1 0,1 0-21 16,-3 1 19-16,2 3 2 0,-6-2-16 16,-5-2 16-16,-5 0 16 0,-6 2-16 15,1-2 2-15,7 0 0 0,-1 2-1 16,5-2 16-16,3 0-1 0,3 0 0 15,13 0-3-15,9 0 16 0,-1-2-16 16,7-2 36-16,-5 0-49 0,7 1 46 0,-1-1-24 16,3 2 8-16,0-1-27 0,-7 3 17 15,-3 0-19-15,-5 0-2 0,-7 0-11 16,-4 5 11-16,-2 1-12 0,-4083-2 10 16,8160-3-15-16,-4083 3 17 0,2 0 2 15,-6-2-17-15,-4 1 16 0,-10-3-4 16,1 2 4-16,4-2-13 0,0 0 17 15,5 2-4-15,-4-2 3 0,6 0-3 0,8 0-1 16,7 4 0-16,-1-4 1 16,0 2 9-16,-1 0-6 0,-3-2-3 0,-2 3 0 15,1-1 2-15,1 1-2 0,1-1-11 16,-3-2-23-16,0 0 32 0,-2 0-17 16,-6 0 19-16,1 0 13 0,-4 2-13 15,-8-2 1-15,-1 0-2 0,6 0-5 0,-4 0 6 16,12 0 0-16,4 0 1 15,9 1-2-15,1-1-1 0,1 2 2 0,1-2 0 16,-4 2 10-16,3 1-10 0,0-2-2 16,3 3 2-16,-2-4 0 0,-4 4-3 15,-3-1 2-15,-7-1 1 0,-6 0 0 16,0 0-1-16,-2-2 1 0,-1 2-1 16,7-2-1-16,-5 0-4 0,0 0 6 15,7 0 0-15,-6 0-36 0,1 0 36 16,3 0 18-16,-3 0-8 0,3 0-7 0,10 0 13 15,-6 0 1-15,-4 0-4 16,-6 0 3-16,-1 0-3 0,-1 0 16 0,6 0-13 16,-8 0-13-16,4-2 26 0,-6 2-3 15,2-2-13-15,-6 2-11 0,3 0 11 16,-2-2-11-16,-2 2-2 0,-3 0-2 16,0 0 0-16,4 0 2 0,-2 0 1 15,-2 0-1-15,6 0 0 0,-6 0-1 16,0 0 1-16,-4 0 3 0,0 0-1 15,1 0 0-15,-5 0 0 0,2 0 2 0,-2 0 9 16,0 0-13-16,0 0-15 0,0 0-67 16,0 0-93-16,-7 6-180 0,-11 7-251 15,-6-1 104-15</inkml:trace>
  <inkml:trace contextRef="#ctx0" brushRef="#br0" timeOffset="53383.3116">17997 13871 214 0,'0'-3'408'0,"0"3"-99"0,0-2-211 0,0 2-96 16,0 0-2-16,0 0 0 0,0-2 4 15,0 2 25-15,0 0-6 0,0 0 0 16,0-2 3-16,0 2 0 0,0 0 0 16,0 0-4-16,0-2 5 0,0 2 12 15,0 0 9-15,0-2 18 0,0 0-5 16,0 2-18-16,0-2-21 0,0 0 8 16,0 2-11-16,0-1-2 0,0 1-15 0,0-2 1 15,0 2 0-15,0-2 0 16,0 2 10-16,0 0-9 0,0 0-3 0,0 0-1 15,0 0-3-15,8-2-14 0,0 2-2 16,6-2-4-16,14 0 16 0,8-2 7 16,4 1 27-16,3 1-27 0,-7 2-13 15,-11-2-33-15,-1 2-6 0,-10 0-55 16,4 0-66-16,-1 0-19 0,0 0-212 16,0 0 55-16</inkml:trace>
  <inkml:trace contextRef="#ctx0" brushRef="#br0" timeOffset="53673.5352">17917 14057 371 0,'0'0'593'0,"0"0"-290"0,0 0-153 15,0 0-72-15,0 0-26 0,0 0 3 16,0 0 4-16,0 0-26 0,0 0-33 16,0 0-19-16,78-24 16 0,-37 19-36 0,-3 2 22 15,-6 1-28-15,-8 2-121 0,-8 0-75 16,4 0-62-16,1 0-203 0</inkml:trace>
  <inkml:trace contextRef="#ctx0" brushRef="#br0" timeOffset="54118.4584">18866 13772 413 0,'0'0'473'0,"0"0"-415"0,0 0-58 0,0 0-62 16,0 0 62-16,0 0 62 0,0 0 52 16,0 0-6-16,0 0-10 0,0 0-33 15,0 0-65-15,-30 92-3 0,34-76 3 16,7-1 52-16,0 2-32 0,1-3-18 15,4 1 35-15,-2-4-35 0,-1-4-2 16,2 1-9-16,-2-3-4 0,-1-2 11 16,-1-1-67-16,0-2 69 0,-3 0 31 15,-2 0 4-15,0-2 11 0,6-6-1 16,-2-4-45-16,0 1 23 0,2-4-23 0,-2-5 43 16,-2 4-43-16,1-4-17 15,-5-1 17-15,0 1 72 0,1 0-53 0,-3 1-18 16,-2 2-1-16,0 2 0 0,-2 1-13 15,-9 0-9-15,0 4-34 0,-3-2-58 16,-10 1 40-16,-10 5-57 0,-15 4 56 16,-11 2-120-16,-1 2-274 0,-1 9 123 15,8-1 197-15</inkml:trace>
  <inkml:trace contextRef="#ctx0" brushRef="#br0" timeOffset="57995.5352">11894 13979 459 0,'0'0'384'0,"0"0"-384"0,0 0-29 0,0 0-245 15,0 0 10-15,0 0 117 0,0 0 102 16,9-9 41-16,-9 9-9 0,2 0 12 16,-2 0 0-16,0 0-2 0,2-3-10 15,-2 3 13-15,0-2 0 0,2 2 0 16,-2 0-36-16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12T05:06:09.74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951 3292 21 0,'0'0'244'16,"0"0"-22"-16,0 0-88 0,0 0 123 16,0 0-156-16,0 0-75 0,0 0-26 15,0 0 20-15,0 0-14 0,-4-21 76 16,4 17 32-16,0 3-88 0,0 1 16 0,0-4 7 16,0 1 16-16,0 2-39 0,0 1-26 15,0-4-3-15,0 4-22 0,0-3 25 16,0 3 0-16,0 0 0 0,0-1-1 15,-2-1-2-15,2 0 3 0,0 0 16 16,0 2-16-16,0-3 0 0,-2 0-19 16,2-1 18-16,0 2-14 0,0 1 14 15,0-5 1-15,0 0 19 0,2-1 23 0,2 0-42 16,-2-1 55-16,0-1-55 16,1 2-2-16,-1-1 2 0,-2 5 1 0,2-3 15 15,0 1-16-15,1-3 4 0,-1 1-27 16,0 0 16-16,0 0 5 0,0-1 4 15,-2 0 16-15,2 3-5 0,-2-1-10 16,2-1-3-16,-2 2-20 0,2-2 4 16,0 1 0-16,3-2 16 0,-3 2 0 15,2-1 0-15,0 0-20 0,3-4-6 0,-1 4 23 16,1-2-73-16,-1-2 74 0,2-2-32 16,0 0-50-16,2-4 18 0,-2 2 66 15,-2-2 20-15,2-3-20 16,-1 5 33-16,0-4-50 0,-3 0 34 0,2 4-4 15,-4-3 42-15,4 3-39 0,-1 0-13 16,-1 2-6-16,0-3-36 0,0 5 0 16,1-2 39-16,-1 0 0 0,2 1 13 0,-3-2-10 15,2 1 14-15,0-3-16 16,-1 3 28-16,2-3 20 0,1-1-48 0,-2 0-1 16,1 1 20-16,-2-2 48 0,-1 3-68 15,4-1-3-15,-1-1-36 0,2 2 39 16,-2 1 13-16,-3-3-13 0,2 4-39 15,-1-2 39-15,0-1 0 0,-1 1-75 16,-1-2 75-16,1 1 13 0,0-1 19 16,-1 2-32-16,3 1-32 0,-1-3 32 15,0 2-36-15,0-2-7 0,1 3-15 16,1-3 55-16,-2 1-1 0,2-2-58 0,0 1 49 16,2 0-58-16,-2-1 71 15,0 3 16-15,0-3 13 0,0 4 20 0,2-3-46 16,0 2-3-16,-2-2 0 0,0 3-6 15,3-1 6-15,-1-1 0 0,3 3-3 16,-5-1 3-16,3 2 45 0,-1-3-45 16,-2 4 0-16,3 2-22 0,-2-2 51 0,-1-1-29 15,2 0 23-15,0 1 3 0,2-3-7 16,-2 2 17-16,-2 3-16 0,0-2-18 16,3 2-4-16,-2 1-6 0,-1-1 8 15,0 2 64-15,3 1-64 0,1-3-124 16,5 2 111-16,-2-1-29 0,3-3-23 15,2 3 35-15,0-4-22 0,8-1-39 16,0 4 91-16,-3-5 68 0,1 2-68 16,-8 1-2-16,6 0-24 0,-5 2 25 15,-1-4-15-15,2 2-53 0,3 0 68 0,-4 0-2 16,5 1-26-16,-4 0-7 0,4 1 0 16,-3 3-13-16,-1-2-23 0,2 5-3 15,1-4-16-15,-2 4 45 0,-2-2-2 16,2 0 35-16,-4 1-7 0,3-1 4 15,-4-1 16-15,3 2 3 0,0-3-3 16,-2 3 13-16,2 0 3 0,-2-3 30 16,-2 5 19-16,7-3-52 0,-3-1 26 0,5 2 33 15,-3-1-71-15,0 1-1 16,0-1-39-16,3-1 19 0,-2 0 20 0,8 1-45 16,-3-2 42-16,-1 2-86 0,4-1 57 15,-4 0-11-15,-2 3 1 0,4-1 39 16,-3 0-30-16,1 2 10 0,-1-2-12 15,-2 3 15-15,5-1-9 0,-6 2 25 0,2 0-9 16,-1-4 11-16,3 4-24 16,-1-5 26-16,0 5 33 0,7-3 6 0,7-2 3 15,4 0-6-15,9 0 111 0,-8-3-105 16,0 4 30-16,-8 0-20 0,3 1 17 16,-3-1-66-16,-3-1 33 0,3 5 29 15,0-3-65-15,-1 3-82 0,2 0 4 16,-3-1-46-16,-5 1 4 0,5 0 12 15,-7 0 72-15,-3 0 0 0,4 0 17 16,4 0-1-16,4 0 1 0,6 1-37 16,0-1 56-16,-4 0 3 0,0 0 14 0,4 0-1 15,-3 0 7-15,3 0 35 0,-2-1-35 16,-2-2-22-16,0 3-1 0,-2-1-3 16,3-1-23-16,-5 2 5 0,1-3 19 15,-1 3-18-15,2 0 20 0,0 0 0 16,0 0 0-16,4 0-17 0,1 0 17 15,1 0 2-15,0 0 31 0,1 0-17 16,-1 0 14-16,2 0 15 0,-3 0 47 16,-3 5-50-16,0-1-42 0,-7 0-12 15,3 3-30-15,-2-2 25 0,2 1 4 0,-7 0 0 16,-1-2 13-16,-3 1 0 0,4-2-8 16,-6 2 5-16,5-3-34 0,2 1 34 15,10 4 6-15,10-3 86 0,3 1 18 16,-3-3-3-16,-1 0-35 0,-7-2 35 15,-1 0 30-15,3 0-95 0,-2 0-23 16,0 0-13-16,0 0 26 0,0 0-6 0,1 0-7 16,-1 0-3-16,2 0 29 0,3-2-3 15,1 0-12-15,5-2 38 0,7 1-39 16,-1-3 26-16,7 3-3 0,-7-4 19 16,-1 1-32-16,-2 2 9 0,-10 3-9 15,-8-3-36-15,-9 4-60 0,-7 0-25 16,-4 0 33-16,1 0-10 0,2 0-26 15,-2 0-29-15,-5 0 3 0,-3 0-261 16,-4 0 143-16,-3 2 76 0</inkml:trace>
  <inkml:trace contextRef="#ctx0" brushRef="#br0" timeOffset="2810.6314">4252 14628 80 0,'0'0'124'0,"0"0"17"0,0 0-21 16,0 0 66-16,0 0-65 0,0 0-7 15,0 0-59-15,0 0-55 0,-5-5-40 16,5 5-81-16,0 0-25 0,0 0 89 0,0-3 57 16,0 3 43-16,0 0 54 0,0 0-5 15,0-2-27-15,0 2-13 0,0-2-26 16,0 1-26-16,0-3 26 0,-2 0-13 15,0 2 0-15,-4-2 20 0,5 1-14 16,-1 1-6-16,0 0 52 0,2 0-38 16,-2 0-24-16,2-1 5 0,0 3-8 15,0 0-1-15,0 0-15 0,-3 0-33 16,3 0-29-16,-1-3-36 0,1 3-29 16,-2 0-46-16,0-1 68 0,2 1 121 0,-3 0-1 15,3 0 17-15,-3 0 36 0,3-3 134 16,-1 3-23-16,1 0-68 0,0 0-33 15,0 0-14-15,-2 0-5 0,2 0-1 16,0 0-3-16,-2 0-6 0,2 0-11 16,-2 0-22-16,-2 0-48 0,-4 0 48 15,5 0 42-15,-6 0-19 0,1 0 16 16,0 0-29-16,-5 0 3 0,3 0-10 0,3 0-3 16,-1 0 0-16,-1 0 65 0,-2 3-65 15,3 1-65-15,-1-1 52 0,3 1-10 16,-3-2 33-16,1 3-10 0,-1-2 0 15,3 0-11-15,0-1 8 0,0 2 3 16,1-2 32-16,-2-2 40 0,3 0-37 16,-2 1-34-16,0 1 53 0,0-2-15 15,1 0-36-15,-2 2 46 0,3-2-49 16,-2 0-29-16,0 3 27 0,-1-1 2 16,1-2 3-16,0 3-3 0,-5-3-1 0,2 2-45 15,1 1 33-15,2-3 13 0,-5 0 3 16,2 3 36-16,1-3-8 0,0 0-31 15,-1 2-20-15,0-2 20 0,1 0 0 16,-4 2-3-16,5 0-13 0,-6 0-35 16,0-1 50-16,1 1-8 0,1 1 6 15,-3-2 3-15,3 3-20 0,-2-2 20 16,0 0 19-16,3 0-19 0,-1-1-4 0,-1 1-44 16,5 0 48-16,-2-2 6 15,1 2-6-15,2 1-26 0,-6-2-17 0,3-1 43 16,0 2 36-16,1-2-23 0,-6 2-4 15,2-2-9-15,-1 0 0 0,-4 3 0 16,0-3 12-16,0 0-12 0,-2 0 0 16,-1 0 30-16,4 3-30 0,1-3 2 15,-2 0 86-15,4 0-62 0,3 0 19 16,1 0-45-16,-2 0 1 0,5 0 33 0,-2 0-34 16,2 0 16-16,-6 0 4 0,2 0-20 15,-2 0-17-15,-2 0 4 0,-1 0-5 16,3 0 17-16,2 0 2 0,-6 2-4 15,3 0 3-15,4-1-23 0,-3 2 13 16,2-2 10-16,0 1 0 0,1 0-1 16,-2 0-80-16,1 0 81 0,-1 2 0 15,1-4 16-15,-1 2 20 0,-2 0-36 0,1-1-23 16,-4 2 23-16,2 0 29 16,-2 0-29-16,0-2-47 0,1 1 45 0,-2 0-9 15,0 1 8-15,-3-3-16 0,2 0 19 16,-2 0 19-16,2 0-6 0,-2 0-9 15,1 0-3-15,2 0 35 0,-2 0-7 16,3-3 16-16,-4 1-38 0,4-1 12 16,2 3 3-16,2-5-21 0,1 4 31 15,1-2-13-15,-3 3-19 0,6-1 0 16,-1-1 0-16,0 2 0 0,-4 0 0 0,4 0-32 16,-2 0 15-16,1 0 15 0,-2 0 1 15,-1 0-12-15,-1 0 12 0,-2 0-32 16,-2 3 33-16,1 1-19 0,-6-2 19 15,5 1 32-15,-4-2-12 0,2 1 3 16,-3 3-23-16,2-5-4 0,0 5 3 16,3-3 2-16,0 0-1 0,4 1 0 15,5 1 0-15,2-2-13 0,1 0-9 0,1 2-27 16,2-1-88-16,0 5-110 0,-1 2 55 16,3 3-134-16,-2-3-141 0</inkml:trace>
  <inkml:trace contextRef="#ctx0" brushRef="#br0" timeOffset="8332.138">5831 13902 16 0,'0'0'66'0,"0"0"2"0,0 0-3 16,0 0 0-16,0 0-12 0,0 0-14 15,2-4-10-15,-2 4 7 0,0-1-7 16,0 1 1-16,2 0-14 0,-2 0 0 16,0-2-16-16,0 0 0 0,0 2-1 15,0-2-75-15,0-2 74 0,0 2-12 16,0 0-51-16,0-1 32 0,0-2-42 0,-2 1 74 15,0 1 2-15,2 1 15 0,-3 0-14 16,1 0 16-16,-1 0 119 0,3 0-95 16,0 0-9-16,-1 0-33 0,1 0 29 15,0 2-5-15,0 0-24 0,0 0-2 16,0 0 2-16,0 0 13 0,0 0 23 16,0 0 26-16,0-1-23 0,0 1-20 15,0 0 4-15,0 0 16 0,-2 0 20 16,2-2-4-16,0 2-15 0,0-2-24 15,0 2-14-15,0-2-2 0,-2 0 10 0,2 0-10 16,0-2-92-16,-2 1 79 0,-1 1-55 16,2 0 35-16,-1-1 14 0,0 1-10 15,0 2-53-15,-1-3-185 0,-2 1 267 16,3 2 26-16,-1-2 81 0,2 2-9 16,-1 0-97-16,0 0 12 0,0 0 30 15,2 0-11-15,0 0 1 0,0 0-17 0,0 0-16 16,0 0-39-16,0 0-3 0,0 0-4 15,0 0 10-15,0 0-6 0,0 0-1 16,0 0-2-16,0 0-7 0,0 0-1 16,0 0 14-16,0 0-6 0,0 0 2 15,0 0 11-15,-3 0 9 0,3 0-3 16,0 0-4-16,0 0 4 0,0 0 3 16,0 2 10-16,0-2 12 0,0 2-1 0,0 1-27 15,0-3 19-15,0 0 10 0</inkml:trace>
  <inkml:trace contextRef="#ctx0" brushRef="#br0" timeOffset="8932.0441">5780 13832 134 0,'0'0'153'0,"0"0"39"15,0 0-35-15,0 0-37 0,0 0-45 16,0 0-37-16,0 0-38 0,0 0-29 16,0 0-13-16,0 0-10 0,0 0-1 15,0 0 8-15,0 0-1 0,0 0-9 0,0 0-4 16,0 0 17-16,0 0 3 0,0 2 6 15,0-2 26-15,0 5 7 0,2-1 26 16,-2 0 5-16,1 0-31 0,-1-1 0 16,0-1 0-16,0 0 0 0,3 0 1 15,-3 0 0-15,0 0 15 0,0 0 37 16,2-2-11-16,-2 2-3 0,0-2 20 16,2 3 16-16,-2-3-20 0,0 2-55 0,2 0 23 15,-2 1 10-15,1-1-33 16,2 1-20-16,-1-1 20 0,-2 2 101 0,4-2-68 15,-3 2-33-15,-1-2 0 0,3 1 2 16,-3-3-2-16,2 4 19 0,-2-4 11 16,0 4-27-16,2 0 10 0,0 0 3 15,-2 1 33-15,1 0-6 0,2 3 35 16,1-1-62-16,-1 0 3 0,0 0-16 16,2-1 22-16,-3 0-25 0,2-1 0 15,-2 0 0-15,1 1 32 0,-2-2-22 0,-1 1-9 16,0-3-1-16,3 2 13 0,-3-1 26 15,0 1 0-15,0 0-3 0,0 2 23 16,0 0-37-16,0-1 1 0,0-1-20 16,0 2 14-16,0 0-17 0,0-2-1 15,0 1-14-15,0-1 15 0,0 0 4 16,0-2-4-16,0 1-1 0,0-1-19 16,2 3 19-16,-2-2-25 0,2-1 26 15,-2 1-2-15,2 2 4 0,-1-3 15 16,-1 2-16-16,3-1 12 0,-3 1-13 0,0-2 13 15,0 2 7-15,0-2-19 0,0 1 12 16,0-1 3-16,0-2-16 0,0 2-12 16,0 0-10-16,0-2-21 0,0 3 8 15,-3-3 5-15,0 0-5 0,-4 0-24 16,-3 0-68-16,0 0-46 0,0-7-29 16,3-4-332-16,-3 0 227 0,70 33 307 0</inkml:trace>
  <inkml:trace contextRef="#ctx0" brushRef="#br0" timeOffset="9015.8198">5773 13908 41 0,'0'0'49'0,"0"0"-39"0,0 0-10 16,0 0-100-16,0 0 100 0,0 0 0 16,0 0 0-16,0 0 0 0</inkml:trace>
  <inkml:trace contextRef="#ctx0" brushRef="#br0" timeOffset="9169.4543">5773 13908 2 0,'30'-120'2'0,"-30"120"15"15,0 0-17-15,0 0 0 0,0 0-17 16,0 0 13-16</inkml:trace>
  <inkml:trace contextRef="#ctx0" brushRef="#br0" timeOffset="9593.5207">5793 13825 72 0,'0'0'117'0,"0"0"-45"0,0 0-13 16,0 0-17-16,0 0 39 0,0 0 4 16,-10 106-59-16,10-91 4 0,0 0 48 15,0-1-13-15,0-2-6 0,0 1 42 16,0-2-33-16,0 1-16 0,0-2-25 0,0 3-8 16,-1-2 49-16,-1 0 24 0,0 0-27 15,0 0-62-15,-1-4-6 0,2 1 19 16,-1-1-9-16,2 1 34 0,-3-3-41 15,1 2-3-15,2-2-14 0,0 1 17 16,0-2-17-16,0-2 17 0,0 1 28 16,0-1-28-16,0 0-32 0,0-2-1 15,0 0 0-15,0 2 17 0,0-2 15 16,0 2 1-16,0 0 23 0,0-2-22 16,0 2-1-16,0-2 0 0,0 2 1 0,0-2 25 15,0 2-3-15,0 0-23 0,0-1-2 16,0 1-15-16,0 5 17 0,0-4 7 15,0 2-4-15,0 4-3 0,0-4 24 16,0 2-24-16,0 0-1 0,0-4-25 16,2 2 26-16,-2-3-10 0,0 1 11 15,0 1-1-15,0-4 4 0,0 0 12 16,0 0-13-16,0 0 17 0,0 0 9 0,0 0-29 16,0 0-13-16,0 0-88 0,0 0-29 15,0 0-40-15,0 0-195 0,0 0-13 16,0-4 192-16</inkml:trace>
  <inkml:trace contextRef="#ctx0" brushRef="#br0" timeOffset="11248.2567">11038 6347 73 0,'0'0'127'15,"0"0"-65"-15,0 0-49 0,0 0-26 16,0 0 36-16,0 0 120 0,0 0-6 16,0 0-23-16,0 0-29 0,-6-57-72 15,4 51 49-15,2 0-3 0,-2 3 12 16,2 1-48-16,0-2-3 0,0 1 19 0,0 3-3 16,0 0-4-16,0 0-9 0,0 0 3 15,0 0 7-15,0-3 9 0,0 3 7 16,0-2 3-16,0 0 3 0,0 2-3 15,0-1-9-15,0 1-8 0,0-2-5 16,0-3-1-16,-2 3-3 0,2 2 7 16,0 0-20-16,-2 0-3 0,2 0-10 15,0 0-32-15,0 0-7 0,0 0-23 0,0 0-39 16,0 0-36-16,0 7 37 0,0 3 51 16,0 1 16-16,0 4 33 0,0 5 0 15,2 2 88-15,0 1-33 0,2 4-6 16,-2 2 23-16,-2 8 6 0,0-1 3 15,0 1-19-15,0-4-29 0,-4-5 6 16,0-1-4-16,-3-2-22 0,3-4 7 0,0-4-4 16,2-4-3-16,-2 0 23 0,-1 3-23 15,1 1 19-15,0 0-28 0,1 0-2 16,1-3-1-16,2-3-1 0,0 0 2 16,0-2 1-16,0-1 9 0,0-5-11 15,0 3-1-15,0-4 1 0,0-1 3 16,2 3-2-16,1-2-2 0,1 2-1 0,0 0-48 15,3 2-113-15,-3 0-53 0,-2 1-195 16,-2-3-246-16</inkml:trace>
  <inkml:trace contextRef="#ctx0" brushRef="#br0" timeOffset="12408.7334">4005 8961 2 0,'0'0'131'0,"0"0"139"0,0 0-139 16,0 0-27-16,0 0 147 0,0 0-170 15,0 0-22-15,0 0-23 0,0 0-11 0,0 0-24 16,-28-86 14-16,22 78 28 0,1-2 22 15,0 3 45-15,-2 0-80 0,1 1 6 16,1 0 48-16,1 3 11 0,2-1-53 16,2 2-19-16,-2-1-22 0,2 2 38 15,0 1-39-15,0 0-30 0,0 0-74 16,0 0-84-16,0 6 44 0,4 3 118 16,2 4-45-16,5 8 58 0,-1 10 13 15,1 9 65-15,-2 3-42 0,-1-5 14 16,-4-1-37-16,3-6 0 0,-2 0 55 0,-3-6-54 15,2-4 14-15,-2-6-15 0,2-2 0 16,0 2 24-16,0 3-24 0,0-1-98 16,6-2-81-16,-4-1 26 0,0-3-7 15,0-3-238-15,0-3 160 0</inkml:trace>
  <inkml:trace contextRef="#ctx0" brushRef="#br0" timeOffset="12623.6706">3861 8999 143 0,'0'0'558'0,"0"0"-450"0,0 0 32 0,0 0 1 16,0 0-141-16,0 0-65 0,0 0 65 15,0 0-13-15,93-107 3 0,-72 94-6 16,-2-1-53-16,1 6-51 0,-4-3-99 15,2 5-16-15,-4 1 125 0,1-1-1 16,2 5-7-16</inkml:trace>
  <inkml:trace contextRef="#ctx0" brushRef="#br0" timeOffset="12937.8324">3893 9584 49 0,'0'0'104'15,"0"0"1"-15,0 0 45 0,0 0 19 16,0 0 56-16,0 0-75 0,0 0-13 16,0 0-39-16,0 0-30 0,0 0-13 15,97-11-42-15,-71 4 4 0,8-2-17 16,6-1 0-16,7-1-33 0,1 0-126 16,1-3-79-16,-1-1-186 0,-15 2 23 0</inkml:trace>
  <inkml:trace contextRef="#ctx0" brushRef="#br0" timeOffset="13977.0417">8814 9649 9 0,'0'0'111'15,"0"0"6"-15,0 0-6 0,0 0 94 16,0 0-188-16,0 0 214 0,0 0-55 16,0 0-68-16,0 0-21 0,20 95-18 0,-15-72 25 15,0 2-93-15,-4-4 35 16,4 1 3-16,-3-1-9 0,0-3-17 0,-2 0 3 16,0 0-16-16,0-2 55 0,0-1-53 15,0 0-2-15,-2 1-110 0,-2-3-37 16,0 1 4-16,-3 1-59 0,2-5-245 15,1-1 111-15</inkml:trace>
  <inkml:trace contextRef="#ctx0" brushRef="#br0" timeOffset="14250.7628">9066 9582 954 0,'0'0'212'0,"0"0"-36"16,0 0-84-16,0 0-92 0,0 0-39 0,0 0 0 16,0 0-29-16,0 0 68 0,0 0 22 15,0 0-22-15,-30 67 160 0,28-43-66 16,2 2-58-16,0 1-10 0,0-3-8 16,0 1-18-16,0-2-2 0,7-3 2 15,0 2 1-15,-1-3 0 0,0 0 2 16,0-2-3-16,2-2-37 0,0-3-110 15,0-2 37-15,-4-1-76 0,0-3-13 16,0-2-312-16,-2-4 194 0</inkml:trace>
  <inkml:trace contextRef="#ctx0" brushRef="#br0" timeOffset="14494.9949">8532 9702 1055 0,'0'0'287'0,"0"0"-124"15,0 0-76-15,0 0-54 0,0 0-17 16,0 0-13-16,159-97 46 0,-70 58-16 16,4 2 19-16,-8 4-4 0,-17 9-35 15,-10 9-3-15,-14 2-10 0,-16 6-127 16,-3 1 33-16,-11 3-10 0,-2-1-29 15,-3 2-20-15,1-1-17 0,1 2-81 16,-3 1-228-16,-7 0 156 0</inkml:trace>
  <inkml:trace contextRef="#ctx0" brushRef="#br0" timeOffset="14775.2465">8584 10151 605 0,'0'0'304'16,"0"0"-190"-16,0 0-59 0,0 0 0 15,0 0 98-15,0 0 49 0,0 0-98 16,0 0-84-16,0 0 16 0,0 0 25 15,157-38 1-15,-93 25-26 0,-5-1-36 0,-1 3 2 16,-7 1 18-16,-4 5-20 0,-5 2-121 16,0 3-58-16,0 0-149 0,1-1-99 15,-13-3-154-15</inkml:trace>
  <inkml:trace contextRef="#ctx0" brushRef="#br0" timeOffset="15948.5763">13592 8824 72 0,'0'0'101'16,"0"0"55"-16,0 0 76 0,0 0-134 0,0 0 32 15,0 0-42-15,0 0-39 0,0 0 29 16,16 103-45-16,-16-88-33 0,2-1 10 16,-2-1 9-16,0 0-12 0,0-2-6 15,0 1 2-15,0 0 30 0,0-2-24 16,0 2 4-16,0 5-13 0,-4-3 0 16,-6 1-89-16,4 2-96 0,-2 0-174 15,0-1 111-15,1-5-3 0</inkml:trace>
  <inkml:trace contextRef="#ctx0" brushRef="#br0" timeOffset="16261.7394">13737 8829 48 0,'0'0'1065'0,"0"0"-833"0,0 0-232 0,0 0-176 16,0 0 23-16,0 0 49 0,0 0 104 15,0 0 55-15,0 0 27 0,0 0-27 16,0 82-29-16,0-49 16 0,0-3-22 16,0-3 39-16,0-4-57 0,0-6 11 0,0 0 23 15,0 5-69-15,0-5 46 0,0 0-13 16,0-2 3-16,0 0 10 0,-3-2 0 15,3-3-13-15,-1 0-123 0,-1-1-14 16,2-1 10-16,0-2-140 0,0-3-112 16,0-3 101-16</inkml:trace>
  <inkml:trace contextRef="#ctx0" brushRef="#br0" timeOffset="16504.0938">13937 8828 715 0,'0'0'424'15,"0"0"-346"-15,0 0-78 0,0 0-98 0,0 0 98 16,0 0 137-16,0 0-23 16,0 0-39-16,0 0-17 0,12 108-22 0,-10-83 13 15,0-2-33-15,0-2-16 0,0 1 10 16,3 2-10-16,0-3-12 0,-3 0 12 15,2 0 0-15,0-2-10 0,0 0-188 16,-2-2-89-16,-2-1-185 0,0-7-27 16</inkml:trace>
  <inkml:trace contextRef="#ctx0" brushRef="#br0" timeOffset="16752.4298">13232 8903 936 0,'0'0'267'0,"0"0"-59"0,0 0-208 16,0 0-62-16,110-43 62 0,-29 23 105 0,10-1-1 15,11 4-49-15,-5 0-55 0,5 2-17 16,-2 3 14-16,-6 3-27 0,-13 3-9 15,-18 4-104-15,-12 2-56 0,-20 0 72 16,-7 0-91-16,-13 4-245 0,-7-2 114 16</inkml:trace>
  <inkml:trace contextRef="#ctx0" brushRef="#br0" timeOffset="17034.2932">13114 9457 1093 0,'0'0'345'15,"0"0"-345"-15,0 0-114 0,0 0 114 16,117-17 82-16,-44 5 100 0,12-5-75 15,6 0-38-15,-2 5-66 0,6-5 26 16,4 3-16-16,-6 1-16 0,-6 5 3 16,-13 5-2-16,-13 3-83 0,-9 0-84 15,-16 5-222-15,-17-3-352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12T05:06:57.79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405 846 48 0,'0'-5'0'0,"0"-3"-26"0,0-4 26 16,3-1 45-16,-1 0-9 0,0-3 0 15,-2 1 62-15,2 2 65 0,1-1-39 0,-1 3 10 16,0 1 6-16,-2 3-101 0,4-4 52 16,-2 4-91-16,0 1-59 0,0-1-133 15,0 3 107-15,-2 0 50 0,0 4-96 16,0-1-71-16,-4 1-22 0</inkml:trace>
  <inkml:trace contextRef="#ctx0" brushRef="#br0" timeOffset="660.3507">11395 613 36 0,'0'0'65'0,"0"0"-13"0,0 0 13 16,0 0-25-16,0 0 70 0,0 0-15 15,0 0-10-15,0 0-56 0,-19 109-13 16,19-92-16-16,0 6 33 0,0 5-10 16,0 10-7-16,4 5 17 0,-2-1 65 15,1-3-53-15,-3 0-12 0,0-3-4 16,0 1 7-16,0 1-5 0,0-2-29 16,-3 3 13-16,-1-5 14 0,-2 0-6 15,4 1 19-15,-3-5-25 0,4 2-4 0,-4-4 6 16,3-3 4-16,2-6 23 0,-2-6-46 15,2 3 6-15,0 1-32 0,-3-2 33 16,3 6-21-16,0-4 14 0,-2 0 0 16,2 1 27-16,0-2 12 0,-2 1 6 15,2 3 17-15,0-5-3 0,-2 4-37 16,2-3 8-16,0 1 6 0,0 0-36 16,-2-4-13-16,2 1 13 0,0-1 0 15,-2 0 18-15,0 0-5 0,2 1-10 16,-2-1-3-16,2 3 23 0,-3-1-22 0,3-1 2 15,-1-2 29-15,1 3-32 0,0-4 0 16,0-2 2-16,0 1-2 0,0-1 0 16,0 0 1-16,0-1-1 0,0 2 0 15,0-2 18-15,0-1-18 0,1 1 0 16,4 2-41-16,-3-3-21 0,0 1-68 16,2-1 7-16,-4 1 2 0,2 1-32 15,-2-2-26-15,0 3-151 0,0-5 50 16,0 2 106-16</inkml:trace>
  <inkml:trace contextRef="#ctx0" brushRef="#br0" timeOffset="1038.7675">11227 2019 32 0,'0'0'84'0,"0"0"-15"0,0 0-46 16,0 0-23-16,0 0 35 0,0 0 57 15,138-3 139-15,-59 3 37 0,12 0-141 0,10-4 3 16,6-3-62-16,8-6 56 0,6 0-3 15,2 2 74-15,-7-1-85 0,-8 5-35 16,-13 0-74-16,-15 4 0 0,-9-1-2 16,-8 0-7-16,-3 3 4 0,-10-5-18 15,-1 2 19-15,-7 2 3 0,-5 0-71 16,-7-1-1-16,-5-1-2 0,-10 1 2 16,-5 2-16-16,6-1-36 0,-4 0 4 15,-4-1-14-15,1 3-55 0,-4-2-29 0,-5-1-63 16,0 1 1-16</inkml:trace>
  <inkml:trace contextRef="#ctx0" brushRef="#br0" timeOffset="3276.3981">11102 1610 180 0,'0'0'170'0,"0"0"130"15,0 0-137-15,0 0-59 0,0 0-39 16,0 0-19-16,0 0-13 0,0 0 2 16,0 0-2-16,0 0-13 0,1-4-4 15,-1 4-13-15,0 0 10 0,0 0 3 16,0 0 10-16,0 0 7 0,-1 0-10 15,-1 0-4-15,2 0 4 0,0 0-23 16,0 0-14-16,0 0-15 0,0 0-1 16,0 0 4-16,0 0 4 0,0 0-1 15,0 0-6-15,0 0-4 0,0 0-3 0,0 0 17 16,0 0 2-16,0 0 1 0,0 0 0 16,0 0 0-16,2 0 16 0,-1 0 23 15,2 0-23-15,-3 0-42 0,2 0-13 16,0 0 19-16,2 3 19 0,1 2 11 15,2 3 6-15,-1 0 35 0,0 4-34 16,0-3 24-16,1 4-2 0,1 0-10 16,3 0-26-16,-2 2 13 0,-1 1 0 15,-1-1 55-15,6 0 4 0,-6 1-1 16,2-1-38-16,2 0 61 0,2-1-39 0,-3 3-19 16,1-3-3-16,-3-4-4 0,3 1 31 15,-3-2-45-15,-1 0 22 0,-1-1-22 16,0 1 31-16,-2-2-24 0,3-2-8 15,-2 3-1-15,-1 0 1 0,0-1 12 16,2 2 0-16,0 1 43 0,1 0-43 16,4-1-10-16,-3 3-2 0,1-3 0 15,1 4 21-15,0-4-20 0,2 2 34 0,-4-2-22 16,2 1-14-16,2-3-16 0,-4 2 16 16,-2-2-4-16,-2-1-1 0,2-1 5 15,-1 1 0-15,-3-1 2 0,3-5 28 16,-3 5-29-16,-2-2-1 0,2-1-13 15,-2 3 13-15,2-5-2 0,-2 3 5 16,2 1-3-16,2 0 26 0,-2 0-13 16,2 1 6-16,0 1 13 0,1-1-32 0,-1-1 0 15,2 2 19-15,1 1-18 16,-3-2 15-16,3-1-16 0,-5 2 0 0,2-3 0 16,0 3 3-16,-2-2-1 0,0 0-2 15,0 0-1-15,-1-1-3 0,2-1-10 16,2 1 14-16,-3-1 17 0,1 5-14 15,-1-2-3-15,2-1 13 0,0 4-11 16,-2-3 11-16,2 1-13 0,0 0-12 16,2 1 12-16,-1-1 13 0,2 1-13 15,-3-2 0-15,0-1 12 0,0-1-12 16,-2 2 0-16,2-2-2 0,1-1 2 0,-1 2 0 16,-1-1 19-16,5-3-19 0,-4 2 1 15,-2 0 25-15,2 1-6 0,1-1-17 16,-1-1 0-16,2 3 23 0,0-1 0 15,3 0-13-15,-2 1-9 0,1-2 15 16,-1 1-17-16,2 1 21 0,5 0-7 0,-4-2-16 16,1 0 0-16,2 1 0 0,-1-3 1 15,1 2 1-15,2-2 1 0,-1 0-1 16,-1 0 24-16,3 0-26 0,-4 0 2 16,1 0 21-16,0 0-23 0,-3 0 22 15,1 0-21-15,-3 0 29 0,3 0-14 16,-5 0-3-16,3-2-11 0,-3-1 14 15,0-1 4-15,0 2-18 0,4-2 21 0,-2 1-1 16,-2-1-19-16,5-3 27 16,-3 3-14-16,1-2-14 0,-1-1 11 0,1 2-13 15,1-5-3-15,3 3-1 0,0-4-25 16,-1 0 27-16,6 0 1 0,-6 0-11 16,2 2 11-16,4-1-15 0,-7 0 9 15,4 1-6-15,-2-1 4 0,-3 3-2 16,0-3 9-16,3 3-16 0,-3-4 16 15,0 2-23-15,5 0 24 0,-5 1-7 16,-2-1-5-16,1 2 13 0,-1-1 0 16,2-3-2-16,0 2-13 0,-2 0 15 0,0-3 0 15,4 0-10-15,-2-1 6 0,-2-5 1 16,2 3-33-16,2 1 4 0,-2-3 32 16,1 2 0-16,-3 2 0 0,3 2-44 15,-3 0 44-15,-1 0 0 0,1 2-22 16,0-2 21-16,4 2-54 0,-2-3 42 15,0 3-13-15,1-4 6 0,0 2 19 16,-1 2-10-16,1 0 11 0,0-1 24 0,-1-2-24 16,-1 3-45-16,1-1 15 15,1 1 28-15,-2 1 2 0,-3-2 39 0,0 3-39 16,-1-3-2-16,4 3-8 0,-1-2 10 16,-2 1 32-16,0-1-32 0,-2 2 0 15,2-1 0-15,3-1 4 0,0 0-4 16,-3-2 0-16,2 2-18 0,1 1 17 15,-1-1 2-15,3 4-2 0,0-3-16 16,-3 4 1-16,2-1-13 0,3 0 13 0,-3 2 13 16,4-4-19-16,1 4 18 0,-4-1-9 15,1 0 10-15,1 3 3 0,-4-4 2 16,1 2 28-16,-2 3-28 0,0-4 9 16,0 2-11-16,0-1-1 0,-2 3-16 15,0 0 14-15,1 0-16 0,4 0 19 16,-3 0-13-16,1 0 6 0,1 0 5 15,3 0-57-15,0 0 59 0,-1 0 6 16,8 3 10-16,-2 1 7 0,6 0 32 16,-1 2-9-16,3-1-17 0,0-1-26 15,-6-1-3-15,4 4-32 0,-7-4 32 0,2 2 0 16,-5-3-17-16,-4 3 1 0,5-2 15 16,-5 1 1-16,0 0-29 0,1 0 29 15,0 2-23-15,-1 0 59 0,-1-1-36 16,1 4 13-16,3-2 19 0,-2 1-16 15,3 1-9-15,2-1 9 0,-2 1 13 0,3 3-16 16,0-1 4-16,2 0-16 0,3 1 12 16,-4 1-10-16,6 1-3 0,-2-1 2 15,-4 0-1-15,2 0 0 0,-1 1-1 16,-5-2 0-16,2 0 0 0,-5 3 4 16,-1-2 22-16,5-2-26 0,-5 0 3 15,0 2-2-15,1 2 22 0,2-1 9 16,-2 1-19-16,0 2 42 0,5 0-55 0,-3-1 1 15,1 2 1-15,3 3 18 16,-2-1 3-16,5 0-22 0,-1-2 1 0,0 2-1 16,-2-1 1-16,-3-4 0 0,6 3-2 15,-8-5 7-15,3 1-7 0,-2-1-39 16,-4-4-49-16,-1 1-29 0,1-4-61 16,-5-1-76-16,-2-1-46 0,-2-2-150 15,-2-2 40-15,-9 0 177 0</inkml:trace>
  <inkml:trace contextRef="#ctx0" brushRef="#br0" timeOffset="4484.1188">11223 2065 20 0,'0'0'84'0,"0"0"11"16,0 0-17-16,0 0 30 0,0 0 6 15,0 0 13-15,0 0 7 0,0 0-40 16,11-7-19-16,-11 7 0 0,0 0-13 15,0-2-13-15,0 0-26 0,0-1-20 0,0 3 17 16,0 0 28-16,0-3 14 0,0 1-6 16,0 0-53-16,0 2 39 0,0-1 10 15,0-1 0-15,0 2-16 0,1-3-10 16,2 1-26-16,-1-2-23 0,1-1 20 16,1-1 3-16,2-1-23 0,0-2 27 15,0-1-4-15,3 0 45 0,1-2 21 0,1 3-64 16,-4-3 26-16,3 2-12 15,-1-1 0-15,2 2 10 0,-3-3-10 0,0 0-16 16,1 3-1-16,2-2-16 0,-1 0 15 16,1-1-16-16,-1-1 5 0,3-1-35 15,0 1 28-15,-1 0 20 0,4 0-16 16,-4-5 16-16,1 3-26 0,4 2-7 16,-4-5 20-16,2 1 13 0,0-1 2 15,-3 4-2-15,3-6-29 0,0 6-46 16,-1-8 75-16,6 3 49 0,-3-2-26 15,4-4 0-15,3-6-23 0,6-4-1 0,5 0 0 16,-10 6 2-16,-3 6 66 0,-7 9 24 16,2-6-78-16,13-6 16 0,7-11 0 15,13-4-3-15,-4 3-13 0,1 4 20 16,-3 5 22-16,-3 1-36 0,-3 1-19 16,-8 7-7-16,-6 3 7 0,-8 5 0 15,-1-3-25-15,4 1 24 0,0-3-27 16,3-5 15-16,-4 3 11 0,0-1 2 0,-6 3 0 15,-1 1 1-15,0 0-1 0,-5 3 0 16,-2 0-52-16,0 3 23 0,-4 5-14 16,0-1-51-16,0 1-36 0,0 5-92 15,0 0-12-15,0 0-288 0,-2 0 55 16</inkml:trace>
  <inkml:trace contextRef="#ctx0" brushRef="#br0" timeOffset="5377.5538">11308 1909 86 0,'0'0'42'16,"0"0"14"-16,0 0-4 0,0 0 23 16,0 0 65-16,0 0 124 0,0 0-111 15,0 0-58-15,0 0-53 0,0 0-42 16,13-6 0-16,-13 6-29 0,0 0 3 0,0 0 13 16,0 0 12-16,0 0 1 15,0 0-2-15,-5 0 2 0,1 0 19 0,-2 2 23 16,2-1-2-16,-3 3-18 0,1 2-22 15,-5 4 17-15,1 1 41 0,-1 7 20 16,-3 0-68-16,-6 4-7 0,4-1 37 16,-7 1-24-16,5 2-10 0,-4-2 27 15,4 5-17-15,-8 5 27 0,4-3 25 0,6-5-32 16,3 0-36-16,2-7-13 0,-1 2 13 16,1 1 21-16,1-4-21 0,1 0-3 15,2-5-36-15,1-1 39 0,2-1 16 16,2-1-16-16,0-3-1 0,0 0 1 15,0-1 0-15,2 1 26 0,-2-3-3 16,0 0-23-16,2-2-26 0,-2 0 0 16,2 0-7-16,-2 0-9 0,-4 0-36 0,0 0-13 15,0 0-13-15,0 0-20 16,2 0-3-16,0 0-121 0,-1-6-134 0</inkml:trace>
  <inkml:trace contextRef="#ctx0" brushRef="#br0" timeOffset="6318.618">11435 1983 33 0,'0'0'19'0,"0"0"14"0,0 0 12 16,0 0-18-16,0 0 48 0,0 0-4 15,0 0 83-15,0 0 2 0,0 0-19 16,0 0-23-16,-27-57-29 0,18 51-14 0,5 2-25 16,0 1-26-16,0-1 28 0,-1 1-38 15,1 0-10-15,2 3-13 0,-2-5 0 16,0 5-10-16,1 0-7 0,0-2 30 15,-2 2 0-15,3-3-3 0,-3 1-20 16,1 2 23-16,0-2 0 0,2 2 3 16,-4 0-3-16,2-1 0 0,-3 1-26 0,0 0 3 15,1 0 4-15,0 0 15 16,2 0 1-16,-1 0-10 0,-1 0-39 0,0 1 26 16,-3 6 13-16,3 0 11 0,-3-1-21 15,4 1 21-15,2-3-18 0,-1 2-3 16,1-2 7-16,3 1-30 0,0-1 33 15,0-1-52-15,0 2 52 0,0-3-32 16,0 0 22-16,5-2 11 0,-1 1 12 16,2-1 81-16,-1 0-12 0,1 3-20 0,0-2-27 15,2-1 31-15,-1 3-14 0,2-3-10 16,-5 0-13-16,4 0 4 0,-4 0 3 16,3 0-7-16,-2 0 23 0,-1 0-13 15,-2 0 10-15,-1 0 10 0,-1-3 2 16,3-1 1-16,-3 1-31 0,0-2-16 15,0 3 22-15,0-3-11 0,0 1-13 16,0 2 0-16,0 1-1 0,-3 1 3 16,0 0-2-16,-4 0 49 0,0 0-49 0,3 0-4 15,2 0-35-15,0 0-16 16,0 0-4-16,2 0-12 0,-2 0 6 0,0 1 6 16,0 5 20-16,0-1 16 15,2 0 10-15,0 0-42 0,0-1-63 0,2-4 40 16,4 3 13-16,-2-3 65 0,2 0 32 15,-1 0 24-15,-3 0 32 0,-2 0 52 16,0 0-13-16,0 0 33 0,0 0 12 16,3-3-29-16,-3-2-68 0,2 1-68 15,-2-1 6-15,0 0-3 0,0 1 9 0,0 1-18 16,0-1-1-16,0 0-52 16,-2 2-36-16,-3 0 17 0,-4 0-11 0,3 2 33 15,0-2 17-15,2 2 12 0,-3 0-61 16,0 0-23-16,-1 0-111 0,-3 4-151 15,5 4 138-15,-2 1 95 0,0 0 26 16</inkml:trace>
  <inkml:trace contextRef="#ctx0" brushRef="#br0" timeOffset="8437.4649">12790 1926 12 0,'0'0'143'0,"0"0"20"15,0 0 115-15,0 0-66 0,0 0-131 16,0 0-39-16,0 0 27 0,0 0-11 16,0 0-38-16,2-20-17 0,-2 20-2 15,0 0 2-15,0-1-1 0,0 1 14 16,0-2-3-16,0 2-10 0,0-5 23 16,0 5 4-16,0 0-4 0,0-2-4 15,0-1 21-15,0 1-1 0,0 0-29 16,0 2-11-16,-2 0 2 0,2 0-4 0,0 0-1 15,0 0-16-15,0 0-2 0,0 0-4 16,0 0-3-16,0 0 3 0,0-1 0 16,0 1 4-16,0 0-7 0,0 0 3 15,0 0 20-15,0-3-10 0,0 3 0 16,0 0-4-16,2 0 1 0,2-1-1 16,3-2 17-16,-1 3 22 0,3-1 4 0,1-1-19 15,0 0-7-15,6 0-23 0,-4-2 23 16,1 3 11-16,4 1-11 0,0-2-11 15,2 2-2-15,-2 0 10 0,3 0-49 16,-2 0 51-16,6 0-3 0,-3 0 2 16,0 0 2-16,0 0-3 0,3 0-52 15,-3 0 34-15,-2 0 21 0,-2 0 6 16,-4 0-6-16,-2 0-32 0,-5 0 16 16,0 0 16-16,0 0-3 0,1 0 2 15,-2 0 1-15,-2 2-19 0,2-2 17 0,-1 0-13 16,0 0 15-16,2 0 72 0,3 0-33 15,2 0 4-15,-1 0 6 0,1-5 12 16,-1 4-35-16,3-3-12 0,-2 0-14 16,1 1-30-16,6 1 30 0,-4 2 0 15,4-5 2-15,-2 3-18 0,-1 1 13 16,2 1-33-16,-4-3 20 0,4 2 12 16,-4 1 2-16,-3 0-28 0,4 0 30 0,-4 0 0 15,-4 0-37-15,0 0 34 0,1 0-66 16,-1 0 20-16,1 0-6 0,-3 0-92 15,0 0-61-15,-2 0-8 0,0 0-13 16</inkml:trace>
  <inkml:trace contextRef="#ctx0" brushRef="#br0" timeOffset="16453.3924">13471 1789 122 0,'0'0'107'0,"0"0"-6"15,0 0 79-15,0 0 6 0,0 0-53 16,0-7-35-16,2 7-30 0,-2-4-12 15,0 3-56-15,2-1 1 0,-2 2 65 16,0 0 9-16,0-4-23 0,0 4-16 0,0-2 29 16,2 2 0-16,-2 0 0 0,3-4-35 15,0 4-27-15,-1-2-3 0,-2 2 32 16,2-1-12-16,-2 1-20 0,0 0-16 16,2-2-20-16,-2 0 16 0,0 2 7 15,2-2 10-15,-2 2 2 0,2-2 1 16,-2-1-1-16,2 0-84 0,0 1 85 15,-2-1 39-15,2-2-35 0,-2 1 23 0,0 1-25 16,0-3 21-16,0 2-22 0,2-1-2 16,-2-1 2-16,0 1-1 0,0-2 0 15,0 4 13-15,0-4-7 0,2 0 11 16,-2 2-3-16,0-1-12 0,0 2 22 16,0-2 5-16,0 1-29 0,0 1-5 15,0-3 5-15,2 2 9 0,-2 0-9 16,0 1 0-16,0 1 7 0,0 0 38 15,0 1-41-15,0 0-4 0,0-2-10 16,0 2 8-16,0-2 4 0,-2 3 22 0,2-2-24 16,0 2-17-16,-2-3 4 0,0 1 13 15,2 1 13-15,-2-5-13 0,-2 3-16 16,2-1 13-16,-2 1-10 0,0 2 13 16,-2-3 0-16,2 0 22 0,0 2-22 15,0-1-11-15,2-1 11 0,-2 1 13 16,2-1 29-16,-2 0-22 0,2 2-4 15,-1-4-12-15,1 5-4 0,-2-3 0 0,-1-1 2 16,3 2 0-16,0 1 1 0,-2-1 0 16,2-1 29-16,-2 2-29 0,2 1 32 15,-3 0-4-15,1-1-31 0,2 0-3 16,-2 3-16-16,1-4 19 0,2 2 39 16,-2 2-16-16,1-3-23 0,-2 1 0 15,2 0-21-15,0 0 2 0,-3 0 19 16,3 0 2-16,0-2 10 0,0 3-12 15,-2-1-17-15,0 2 1 0,0-4 3 0,-3 2 12 16,2 2-2-16,-1-3-20 0,2 3-3 16,0 0 25-16,0 0 1 0,-2-3-1 15,-2 3-28-15,0 0 16 0,4-2 13 16,-2 2 13-16,4 0-10 0,-5 0-3 16,3 0-23-16,-2 0 11 0,-1 0 12 15,5 0 17-15,-2 0-16 0,2 0-1 16,-3 0-13-16,1 0 9 0,-2 0 1 15,0 0-25-15,-3 0 27 0,0 0 2 0,0 0-2 16,-1 0-15-16,-3 0-1 0,1 5 14 16,-1-5 6-16,-2 5 4 15,5-1-7-15,-1-4 0 0,-1 2 3 0,0 1-2 16,2-1-1-16,2-2 0 0,0 2 0 16,3 0 0-16,2-2 0 0,1 0 0 15,0 2-2-15,0-2-18 0,-2 0 20 16,0 0-11-16,0 2 11 0,4-2 3 15,-2 0-1-15,2 0 0 0,-2 0-2 16,0 2 0-16,-3-2 0 0,-1 3-13 16,-3-3-10-16,1 4 23 0,-1-2 1 0,-1 1 3 15,-3 2-4-15,2-3 3 0,3 1-3 16,-4 0 16-16,0-1-16 0,2 0 3 16,2 0-1-16,-1-2 20 0,0 1-22 15,1-1 0-15,2 0 0 0,1 0 3 16,-1 0-2-16,2 0 0 0,0 0 2 0,-1 2-3 15,1-2-22-15,-1 2 21 0,1-2 2 16,0 0 1-16,0 0-2 0,-3 2-2 16,2 0-11-16,-5-2 0 0,2 2-6 15,2 0 19-15,0-2 0 0,-3 2 0 16,0-2-33-16,3 3 14 0,-2-3 19 16,3 0 17-16,1 2-15 0,-1-2-2 15,0 0 0-15,-4 2-10 0,0-2-36 16,1 5 44-16,-2-5-42 0,-2 0 21 15,5 3 21-15,0-2-11 0,1 2 7 16,-2-3 6-16,3 0 2 0,-2 0-1 0,0 0 19 16,4 0 9-16,-1 0-13 0,-3 0-16 15,1 0 0-15,-2 0 2 0,-4 0 9 16,4 0-9-16,2 0-4 0,-2 0 2 16,-4 0-1-16,4 0-27 0,0 0 28 15,-2 0 15-15,-2 0-15 0,2 1-29 16,2 1 16-16,-3 1 0 0,0-3 12 0,-2 2-2 15,3 0 4-15,0-2-2 0,-2 0-1 16,2 0 2-16,4 3 8 0,-5-3-7 16,2 2-1-16,1-2 29 0,0 2-29 15,-1 0-12-15,-1-2 9 0,-1 2 3 16,2-1-26-16,-1-1 26 0,2 3 0 16,-2-1 1-16,2-1 13 0,2 1-14 15,0 0-23-15,0-2 20 0,4 2 3 16,-3-2 10-16,2 0-10 0,-1 0-1 15,0 2 1-15,0-2 0 0,-3 2-16 0,1-1 16 16,-2 2-4-16,-3 1-12 0,3-4 15 16,-1 1 1-16,-1 1 2 0,-1 0 11 15,0 1-13-15,1-1-12 0,-3-2 12 16,-1 3 29-16,4-3 1 0,-2 2-30 16,-1-2-28-16,2 2 28 0,1-2 3 15,0 0 13-15,-2 1 18 0,4-1-34 0,-4 0-4 16,-1 0-6-16,2 3 10 15,1-3 0-15,-3 1 0 0,0-1-13 0,2 4 6 16,-1-4 7-16,-1 0 1 0,0 2-1 16,5-2-19-16,-2 2 16 0,-2 0 3 15,6-2-3-15,2 2 3 0,0-2 8 16,0 0-8-16,-1 2-1 0,1-2-17 16,-1 2 18-16,1-1 17 0,-2-1-17 0,2 0 1 15,0 3-3-15,-3-2-9 16,0-1 7-16,4 3 4 0,-4-3 42 0,1 1-25 15,-1-1-15-15,3 0-1 0,-2 0 3 16,-2 0-3-16,0 2 31 0,0-2-19 16,2 0-13-16,-1 0-1 0,0 0 1 15,0 0-1-15,-4 0 0 0,5 0-28 16,-4 2 25-16,3 1-18 0,1-3 2 16,-3 0 18-16,1 2 2 0,3-2 1 15,0 0 15-15,0 0-14 0,0 0 15 0,4 0 5 16,-1 0 21-16,-5 0-20 0,4 3-23 15,-4-3-22-15,4 0-19 0,-1 2 41 16,-2-2 16-16,2 2-16 0,-3-1-39 16,0 2 38-16,3-3-2 0,-1 0 3 15,2 1 10-15,1-1-10 0,0 3-2 16,-3-3 2-16,1 0 18 0,0 1-17 16,-6 1-1-16,5-2-25 0,-4 2 25 15,3 2 3-15,0-4-3 0,0 2 35 0,-4-2-34 16,4 0-2-16,0 1 2 0,2-1-1 15,-2 2 2-15,-1-2 0 0,-3 3 14 16,7-3-12-16,-1 0-2 0,2 0-2 16,0 0-2-16,0 1 2 0,2-1 0 15,-2 0-3-15,2 0 2 0,0 0 1 16,-2 0-1-16,-1 0-12 0,1 0 0 16,0 2 10-16,-2 0 3 0,0-2 1 15,-5 0 11-15,3 2-12 0,-1 0-11 0,3-2 11 16,-2 0 39-16,0 3-37 0,-1-3-2 15,0 0 4-15,3 0 12 0,0 0-16 16,2 0 19-16,-4 0-16 0,2 0-3 16,0 2-2-16,1-2-17 0,-2 2 19 15,3 1 42-15,0-3-40 0,-2 0 0 16,0 0-4-16,-2 0-12 0,2 0 14 0,-3 0 0 16,5 0 13-16,-2 0 17 15,2 0-4-15,-1 0-23 0,-1 0-1 0,-2 0-2 16,-1 0-26-16,3 0 26 0,-2 0 10 15,2 0 25-15,0 0-35 0,-3 0-20 16,0 0 18-16,3 0 2 0,0 0 1 16,2 0 12-16,-3 0 0 0,4 0-13 15,-1 0-1-15,0 0 1 0,-3 0 0 16,1 0 0-16,-1 0-13 0,1 0 13 16,2 0-3-16,-2 0 0 0,0 0-16 0,0 0 19 15,-3 0-26-15,3 0 25 0,0 0 1 16,-3 0 25-16,3 0-25 0,-3 0-20 15,1 0 4-15,1 0 16 0,0 0 13 16,0 0 6-16,-1 0-19 0,2 0-2 16,-1 0 2-16,3 0 0 0,-1 0 20 15,2 0-1-15,1 0-6 0,0 0-13 16,0 0-13-16,0 0 0 0,0 0 0 0,0 0-3 16,0 0 0-16,0 0 0 15,0 0-1-15,0 2-2 0,-2-2-4 0,0 1-6 16,-3 2 3-16,0 1 16 0,-1-1-6 15,0-1 16-15,2 2-13 0,0-2-17 16,2 3 4-16,-1-3 26 0,2 0 0 16,-1 2-32-16,2-4-7 0,0 2-7 0,0 0 23 15,0-1 23-15,0 1-19 16,2 3-50-16,-1-2-19 0,4 1 69 0,-3-1 6 16,0 2 15-16,-1-1-2 0,2-1 13 15,-1 3 3-15,4 0 2 0,-4-1-16 16,0 1 12-16,0-3-14 0,1 4-22 15,0-1 21-15,-1 0 0 0,-2-1-1 16,4 1-1-16,-3-1 0 0,2 1 3 16,1-1 0-16,0 3 0 0,4-1 3 15,-4 0 59-15,2-1-20 0,0 0-3 0,3 1 20 16,1-2-11-16,1 2-9 16,0-2 30-16,1 5-68 0,6-7-1 0,-4 5 23 15,6-4 6-15,-4 2-6 0,6 0 10 16,-3-5-30-16,-3 3 17 0,0 0-20 15,-6-1 0-15,-2-3 16 0,-1 2-16 16,-2-2 0-16,-3 0 0 0,0 3-1 16,-2-3 0-16,0 0 1 0,0 0 39 15,0 0-3-15,0 0-10 0,0 0-3 0,0 0-4 16,0 0 4-16,0 0-7 16,0 2-3-16,0-2-9 0,0 0 15 0,0 0-17 15,0 0-2-15,0 2 0 0,0-2-19 16,0 0-14-16,0 0-48 0,-2 0-39 15,2 0-50-15,0 0-12 0,0 0-33 16,0 0-192-16,0 0 38 0,2-2 193 16</inkml:trace>
  <inkml:trace contextRef="#ctx0" brushRef="#br0" timeOffset="17197.5056">12098 1456 117 0,'0'0'128'0,"0"0"129"0,0 0-25 16,0 0-95-16,0 0-59 0,0 0-33 15,0 0-15-15,0 0-1 0,-12 0-3 16,12 0-26-16,-2 0-1 0,-1 0-35 15,-1 0-6-15,4 0 3 0,-1 0 13 0,-1 0 9 16,-5 2 17-16,2 2 3 16,-6 1-2-16,-3 1 1 0,3-2 11 0,-2 3 6 15,0-2 17-15,0 2-34 0,1-1-1 16,0 1 42-16,-4 1-43 0,4 3 0 16,-4 3-13-16,2 1 12 0,-1 2 1 15,-2 2-1-15,2 2 1 0,3-1 0 16,0-5-11-16,8-2 9 0,2-4-16 15,2-3-14-15,0-2 9 0,0-4 23 16,2 0 88-16,4 0-23 0,2 0-49 16,-5 0 1-16,2 0-8 0,1 2 8 15,-2-2-4-15,0 2 3 0,5-2 49 0,0 0-13 16,-1 0 33-16,1 0-40 0,1 3-15 16,5-3-30-16,-2 0-7 0,-3 4 7 15,4 1-42-15,-2-1-7 0,0 3-52 16,6 1-39-16,-4-1 26 0,4 4-104 15,5-1 152-15,-6 2-119 0,8-3-99 16,-3 3 46-16</inkml:trace>
  <inkml:trace contextRef="#ctx0" brushRef="#br0" timeOffset="27461.6795">6705 12796 121 0,'0'0'94'0,"0"0"-22"15,0 0-52-15,0 0-19 16,0 0 44-16,0 0-45 0,0 0-26 0,-2-2 0 16,0 2-3-16,2 0 6 0,-2 0 20 15,-1 0-14-15,2 0 17 0,-1 0 1 16,-2 0-1-16,0 0 2 0,2 0 0 15,-5 2-2-15,6 0-4 0,-3 0-18 16,2 2 5-16,-2-1-28 0,2 1-24 16,-2 3-8-16</inkml:trace>
  <inkml:trace contextRef="#ctx0" brushRef="#br0" timeOffset="30892.4007">6540 12896 30 0,'0'0'53'0,"0"0"-35"16,0 0-18-16,0 0-2 0,0 0-14 16,0 0 3-16,0 0 0 0,0 0 10 0,-2-3 2 15,2 3 1-15,0 0 17 0,0 0 35 16,0-2 23-16,-2 2-20 0,2-1 63 15,-2-1 15-15,2 2 99 0,0-2-121 16,0 0-69-16,-2 2-26 0,2 0-16 0,0 0 0 16,0-3-2-16,0 3-11 15,0 0-3-15,0 0-1 0,0 0-5 0,0 0-8 16,0 0-2-16,0 0-1 0,0 0-3 16,0 0-9-16,0 0 22 0,0 0 6 15,0 0-2-15,0 0-14 0,0 0-6 16,0 0-13-16,0 0-23 0,0 0 3 15,0 0 10-15,0 0 13 0,0 0 0 16,0 0 17-16,0 0 12 0,0 0 19 16,0 0 1-16,0 0 3 0,0 0 17 0,0 0-7 15,0 0 3-15,0 0-3 16,0 0-9-16,0 0-1 0,0 0-3 0,0 0-23 16,0 0-49-16,0 0-20 0</inkml:trace>
  <inkml:trace contextRef="#ctx0" brushRef="#br0" timeOffset="32098.9883">6162 12954 30 0,'0'0'53'16,"0"0"9"-16,0 0-14 0,0 0 27 15,0 0 33-15,0 0-75 0,0 0 38 16,0 0-61-16,0 0-10 0,-13-15-3 15,11 13 3-15,-1 2 0 0,3 0 36 16,-1 0 0-16,1 0-10 0,-2 0-3 16,2 0-8-16,-2 0-15 0,2 0-13 0,-2 0-4 15,0 0 4-15,2 0 12 0,0 0 1 16,-3 0 0-16,3 0-12 0,0 0-7 16,0 0 16-16,-2 0 0 0,2 0 1 15,-2 0 0-15,0 0-18 0,0 0-35 16,0 0-59-16,-3 0 36 0,2 0 42 15,2 2-23-15,-1 0 33 0,0 0-13 16,0 0 19-16,2-2 17 0,0 0-13 0,0 2-4 16,0-2-3-16,0 0-6 0,0 0 29 15</inkml:trace>
  <inkml:trace contextRef="#ctx0" brushRef="#br0" timeOffset="32216.6724">6162 12954 2 0</inkml:trace>
  <inkml:trace contextRef="#ctx0" brushRef="#br0" timeOffset="32724.8085">6162 12954 2 0,'-23'-7'23'16,"28"5"-20"-16,2 2-1 0,-1 0 1 0,2 0-3 0,-2 0 0 0,0 0 0 16,0 0 0-16,0 0-1 0,-2 0-13 15,1 0 1-15,2 0 8 0,-3 0 5 16,-2-2 0-16,0 2 0 0,2-2 0 15,0 0 9-15,-2 2 14 0,3-2 19 0,-3 1 10 16,0 1 26-16,0-2 10 0,2 0 13 16,1 0-52-16,-1-3-36 0,-2 5-9 15,2-3-4-15,-2 1-4 0,3 0-18 16,-1 1-4-16,2 1 3 0,2-3 23 16,2 1 0-16,0-2 0 0,0 3-12 15,1-1 12-15,2-2 19 0,-5 2-19 16,1 0 0-16,-3 1-2 0,1-2-24 0,-1 1 26 15,0 1 10-15,1-1 3 0,-1 0-10 16,-2 2 8-16,-2 0-9 0,2-2-2 16,-4 2 3-16,5 0 1 0,-5 0-2 15,2 0-2-15,-2 0-13 0,0 0 10 16,1-3-10-16,3 3 13 0,0 0 29 16,-2-2 56-16,2 2-1 0,0-3-84 15,2 1 36-15,0 0-32 0,2 1 31 0,-2-2 1 16,-2 1-36-16,2 2 0 15,0 0 0-15,-1-2-2 0,1 2-22 0,-1 0 11 16,-1 0-10-16,0 0 22 0,-2 0 1 16,0 0 2-16,3 0-2 0,-3 0-1 15,0 0-5-15,0 0 3 0,2 0 3 16,-2 0-2-16,2 0 2 0,0 0 0 16,1 0-6-16,0 0-43 0,-3 0 49 15,2 0 29-15,0 0 14 0,-2 0-27 16,2-3-14-16,-2 3-2 0,0 0-3 0,-2 0-23 15,2 0 0-15,-2 0 3 0,0 0 3 16,0 0 7-16,0 0-3 0,0 0-33 16,0 0-137-16,0 0 56 0,0 3-1 15</inkml:trace>
  <inkml:trace contextRef="#ctx0" brushRef="#br0" timeOffset="33953.3471">6141 12968 67 0,'0'0'69'0,"0"0"35"0,0 0 105 16,0 0-46-16,0 0-52 0,0 0-33 16,0 0-65-16,0 0-13 0,0 0-36 15,0 0-26-15,-9-2-19 0,9 2-17 16,0 0-13-16,0 0 33 0,0 0 32 16,0 0 46-16,0 0 7 0,0 0 35 0,0 0 53 15,-2 0 32-15,2 0-23 0,0 0-16 16,0 0-16-16,0-2-17 0,0 2-12 15,0-1-11-15,0-2-6 0,0 3-26 16,0-2-39-16,2 0-23 0,3 0-42 16,2 1 16-16,2-1 75 0,5 2 10 15,-2 0 3-15,2 0 9 0,4 0 1 16,-6 0-10-16,0 0-20 0,0 0 20 16,-4 0 0-16,1 0-35 0,-3 0-34 15,2 0 37-15,-2 0 32 0,2 2 3 0,-5-2 11 16,2 0-13-16,-1 1-2 0,-3-1-1 15,2 0 2-15,-1 0 0 0,2 0 0 16,-1 0 0-16,-1 0 34 0,4 0-15 16,-1 0-19-16,-1 0-10 0,0 0 10 15,5 0 0-15,-1 0-1 0,2 0 1 16,0-1-13-16,2-1 13 0,3 0 0 16,-4 2-1-16,1-2-21 0,1 2 22 0,0-2 20 15,-3 2 19-15,-1-2-36 0,-1 0-6 16,1 0 16-16,-5 2-32 0,0 0 45 15,-1-2-7-15,-1 2 14 0,-2 0 42 16,0 0 3-16,0 0-19 0,0 0-20 16,0 0-20-16,0 0-19 0,0 0-16 15,2 0-3-15,2-1 19 0,2 1 13 16,0-2 27-16,6 0-38 0,-4 0-2 16,4-1 1-16,2 1 6 0,-2 2-7 15,1-5 0-15,2 3 12 0,-5 1-11 0,1 1-2 16,-1-3-11-16,1 3 12 0,-2-2 0 15,-5 2 13-15,2-2-7 0,-2 0-6 16,0 2 0-16,-2-1 0 0,3 1 0 16,-2 0 0-16,-1 0 1 0,0 0-1 15,0 0-17-15,2 0 17 0,-1-2-20 16,4 2 20-16,2-2 0 0,2 0 0 16,-1 0 10-16,1 0-7 0,-1 1-3 0,2-4 20 15,-1 4 3-15,-1-1-23 16,1-2-2-16,1 1-21 0,-6 1 23 0,4 2 15 15,-1-3 8-15,0 1-23 0,-1 0 0 16,-4 2-4-16,3 0 4 0,-3 0 11 16,0 0-11-16,0 0-13 0,0 0 13 15,1 0 11-15,-2-1-10 0,3 1-1 0,-2 0 1 16,0-3 1-16,0 3 2 16,2 0 28-16,0-2-32 0,4 2 20 0,-4 0-18 15,0 0-1-15,0 0-1 0,0 0-21 16,-1-2 21-16,2 2 17 0,-3 0-16 15,0 0-1-15,-2 0-16 0,0 0 3 16,2 0 13-16,1 0 2 0,-1 0-2 16,2 0-2-16,-2 0 2 0,5 0 13 15,-2 0-4-15,3 0-5 0,0 0-4 16,4-3 2-16,-2 1-2 0,0 0 0 0,2 0 0 16,-2 2 1-16,1-2 0 15,0 2 1-15,-3-2 0 0,-1 2-2 0,1 0 0 16,1 0 6-16,-2 0-6 0,-4 0-46 15,4 0-13-15,-3 0 4 0,4 0 7 16,-6 0 47-16,2 0-37 0,-2 0 15 16,0 0-16-16,3 0 26 0,-3 2-19 15,0-2-4-15,-2 2-23 0,3 0 0 16,-1-2 46-16,-3 2-101 0,-1-2 7 16,0 0 22-16,0 2 16 0,0-2 7 0,0 0 62 15,0 0 0-15,0 0 49 0,0 3 26 16,-5-3 17-16,-4 0 18 0,-2 0-110 15,1 0-94-15,-5 0-53 0,2 0 33 16,-1 2 55-16,-4 0 14 0</inkml:trace>
  <inkml:trace contextRef="#ctx0" brushRef="#br0" timeOffset="35004.8522">6198 12995 40 0,'0'0'88'16,"0"0"-19"-16,0 0 84 0,0 0 82 15,0 0-23-15,0 0-72 0,0 0-49 16,0 0-91-16,0 0-6 0,0-15-43 16,5 15 3-16,-1-2 20 0,0 2-16 0,-1-2-27 15,4 2 53-15,0 0-13 0,3 0 29 16,3 0 35-16,0 0-12 0,-2 0-20 16,6 0-3-16,-4 0-6 0,4 0 4 15,-1 0 1-15,1 0-3 0,2 0 1 16,-2 0 4-16,5 0-1 0,-4 0 19 15,4 0-18-15,-1 0 24 0,0-3-12 16,-2 1-12-16,1-1-2 0,-2 1 2 16,2-1 0-16,-6 0 15 0,2-1 7 15,-4 2 3-15,0 1-26 0,-2-1-29 0,5 2 29 16,-7-2 15-16,2 2 40 0,6-2-32 16,-6 0-19-16,1 0 29 0,6 2-33 15,-5-2 0-15,0 2 0 0,4 0 0 16,-3 0 17-16,1 0-17 0,2 0-4 15,0 0 3-15,1 0-5 0,0 0 6 16,0 0 0-16,3 0-1 0,-6 0 1 16,4 0-12-16,-4 0 12 0,1 0 0 15,0 0-4-15,-5 0-12 0,-1 0-12 16,-1 0 27-16,1 0-32 0,-5 0 33 0,1 0 36 16,-1 0-36-16,0 0 0 0,2 0 12 15,-2 0-12-15,2 0 0 0,4-2-16 16,-4 2 16-16,2-2 3 0,5 1 52 15,0-1-9-15,-1 0-33 0,1 0-13 16,4-1-20-16,-4 1 20 0,-1 2 3 16,4 0-3-16,-6-3-10 0,2 3 7 15,0-2 6-15,-2 2 0 0,-4 0 0 0,2-2 1 16,-3 2 12-16,-1 0-32 0,1 0 16 16,-1 0 0-16,-3 0 14 0,2 0 5 15,-1-1-19-15,0 1 1 0,-2 0 0 16,4-3 65-16,3 1-18 0,-1 0-2 15,5 2-17-15,-2-2-25 0,-2 1-4 16,2-1 0-16,-1 0-12 0,4 2-1 16,-6 0-4-16,-1 0 4 0,2 0-10 15,-2 0 20-15,-3 0-20 0,2 0-8 16,-2 0 31-16,1 0 3 0,-1 0-2 0,-2 0 0 16,0 0 3-16,2 0 25 0,-2 0-6 15,0 0 0-15,0 0-10 0,0 0 0 16,0 0-10-16,0 0 13 0,0 0-15 15,0 0-1-15,0 0 0 0,0 0-2 16,0-2-14-16,0 2-1 0,0 0-9 16,0 0-71-16,0 0-1 0,0 0-16 15,2 0 3-15,-2 0 17 0,0 0-174 0,0 2 14 16,0 0 68-16</inkml:trace>
  <inkml:trace contextRef="#ctx0" brushRef="#br0" timeOffset="35136.0176">7316 12945 37 0,'0'0'0'16,"0"0"-37"-16</inkml:trace>
  <inkml:trace contextRef="#ctx0" brushRef="#br0" timeOffset="40010.7297">2279 12907 33 0,'0'0'68'16,"0"0"7"-16,0 0-25 0,0 0-48 15,0 0-3-15,0 0 1 0,0-2-2 16,0 2-18-16,0 0-22 0,0 0-49 16,0 0 19-16</inkml:trace>
  <inkml:trace contextRef="#ctx0" brushRef="#br0" timeOffset="43924.1593">6295 12953 93 0,'0'0'82'0,"0"0"-62"0,0 0 6 0,0 0-26 16,0 0-13-16,0 0 10 0,0 0 3 15,110-31-13-15,-96 27 10 0,-4 3 3 16,1-2-15-16,-2 3 15 0,-3 0 0 16,0 0-1-16,-4 0 1 0,0 0 1 15,-2 0 1-15,0 0 14 0,0 0 7 16,0 0 10-16,0 0 9 0,0 0-32 0,0 0-10 15,0 0-33-15,0 0-9 0,3 0-10 16,1 0 0-16,2 0 51 0,7 0 1 16,-2 0 0-16,3 0 0 0,4 0-2 15,0 0 2-15,4-4 2 0,-5 2-1 16,4 1-1-16,-2-1 3 0,1 0-2 16,-6 0-1-16,1 2-26 0,-2-2-23 15,-5 2 16-15,-3 0 16 0,1 0 17 0</inkml:trace>
  <inkml:trace contextRef="#ctx0" brushRef="#br0" timeOffset="43973.9905">6717 12899 79 0,'0'0'85'16,"0"0"-36"-16,0 0-49 0,0 0-14 16,0 0-22-16,0 0-42 0,0 0-7 15</inkml:trace>
  <inkml:trace contextRef="#ctx0" brushRef="#br0" timeOffset="44250.5652">7383 12861 204 0,'0'0'353'0,"0"0"-307"0,0 0-46 15,0 0-49-15,0 0-65 0,0 0-127 16,0 0 42-16</inkml:trace>
  <inkml:trace contextRef="#ctx0" brushRef="#br0" timeOffset="45392.4038">6502 12932 23 0,'0'0'81'0,"0"0"-12"0,0 0-33 0,0 0 6 15,0 0-16-15,0 0 13 0,0 0-13 16,0 0-26-16,0 0-13 0,0 0-23 15,-2-18-29-15,2 16-26 0,0 2 22 16,0 0 24-16,0 0 25 0,0 0 17 16,0 0 3-16,0 0 0 0,0-2 0 15,2 0 0-15,0 2 0 0,0-1 0 0,0-1 0 16,2 2 0-16,-2-2 0 0,0 2 0 16,0 0 4-16,3-2-4 0,-5 2-3 15,2-2 3-15,1 0 12 0,-1 1 8 16,-2-2-1-16,2 0 30 0,-2 1 23 15,0 0 19-15,0-3 30 0,2 3-43 16,-2-3-78-16,0-1-85 0,2 2 82 16,0-1 3-16,0-1 16 0,0 3-16 0,0-1-68 15,2-2-17-15,0 0 30 16,3 2-14-16,-2-1 20 0,-1 1 36 0,-2 1 11 16,0-2-48-16</inkml:trace>
  <inkml:trace contextRef="#ctx0" brushRef="#br0" timeOffset="45468.1848">6608 12726 4 0,'0'0'0'16,"0"0"0"-16,0 0-4 0</inkml:trace>
  <inkml:trace contextRef="#ctx0" brushRef="#br0" timeOffset="48318.883">5632 12997 90 0,'0'0'56'0,"0"0"-40"15,0 0-13-15,0 0 0 0,0 0 17 0,0 0 0 16,0 0-20-16,0 0-1 16,0-2 1-16,3 2 0 0,-3-2 35 0,2 2-22 15,-2-2 164-15,0 2 12 0,2 0-20 16,-2-2-48-16,0 2-30 0,0 0-23 15,0 0-9-15,0 0-17 0,0 0-19 16,0 0-10-16,0 0 0 0,0 0 10 16,0 0 13-16,0 0 9 0,0 0 8 15,0 0-8-15,0 0-6 0,0 0-13 16,0 0-6-16,0 0-4 0,0 0-13 16,0 0-1-16,0 0-2 0,0 0-16 0,0 0-7 15,0 0-9-15,0 0-56 0,0 0-33 16,0 0 1-16,0 0-7 0,0 0-39 15,0 0-151-15,0 0 37 0,3 0 52 16,-6 0 218-16</inkml:trace>
  <inkml:trace contextRef="#ctx0" brushRef="#br0" timeOffset="66417.0661">12380 2556 86 0,'0'0'153'16,"0"0"-55"-16,0 0-65 0,0 0-33 16,0 0-36-16,0 0-3 0,0 0 3 15,0 0 3-15,0 0 4 0,0 0 25 16,-2 3 2-16,2-3 2 0,0 0 1 15,0 0 22-15,0 0 62 0,0 0 156 0,0 0 1 16,0 0-76-16,0 0-23 0,2 0 13 16,-2 0 17-16,0 0-23 0,0 0-53 15,0 0-15-15,0 0-17 0,0 0-4 16,0-4-15-16,0 1-20 0,0 0 0 16,0 0-7-16,0-1-17 0,0 1 27 15,-2-3-3-15,-2 0-13 0,2 5-12 16,-2-5 19-16,0 2-20 0,-6 1-2 0,4 0-11 15,0-1-7-15,0 3 18 0,2-3-21 16,-2 1 7-16,-2 1-3 0,2 2-4 16,2-3 4-16,-2 3-17 0,2 0-6 15,-3 0-17-15,1 3-19 0,-3 2 23 16,1 7-10-16,-2-1 32 0,5 4-11 16,-3 1 43-16,1-1-40 0,5 3 28 0,-1-4 0 15,3 1-26-15,0-3 35 0,3 2-48 16,4-3 52-16,-2-3 0 0,2 1 46 15,-1-3 35-15,1-1-19 0,1-3-23 16,-1 0-6-16,-3 1 2 0,0-3 1 16,-4 0 13-16,2 0 19 0,-2 0 29 15,0 0 11-15,3 0-1 0,-1-5-4 16,-1-2-70-16,2-3-33 0,1-3-14 16,0 0 14-16,0-1 16 0,-2 3 13 15,-2 3 3-15,0 1-32 0,2-2-19 0,-2 5 18 16,0-3-24-16,0 3-7 0,0 0 29 15,0 2 2-15,0 1-12 0,0 1 1 16,0 0-8-16,0 0 4 0,0 0-10 16,0 0 0-16,0 0 7 0,0 0 6 15,0 0-4-15,0 0 1 0,0 0-10 16,0 0-10-16,0 0 4 0,0 1-20 0,0 4 0 16,5 2 52-16,4 5 10 0,1-2 39 15,-2 2-33-15,6 2-3 0,-2-2-11 16,1-1 1-16,2 2-3 0,0-3 23 15,-1 2-7-15,6-4-3 0,-2 2 13 16,2-2 10-16,-4-2-20 0,2 1 3 16,-3-3-19-16,-3-1 4 0,-1 0 9 15,0-2-13-15,-3-1-4 0,2 3-12 16,0-3-29-16,-2 0 9 0,-2 0-22 16,0 0-4-16,0 0-19 0,-1 0 0 0,1-4-27 15,1 1-71-15,-3 3-110 0,0-5-37 16,-2-1-131-16</inkml:trace>
  <inkml:trace contextRef="#ctx0" brushRef="#br0" timeOffset="72027.3901">12408 1937 43 0,'0'0'53'0,"0"0"-24"0,0 0-27 16,0 0 1-16,0 0-1 0,0 0-2 15,0 0-2-15,0 0 2 0,0 0 0 16,0 0 33-16,0 0 6 0,0 0 13 0,-2 0 20 16,2 0 62-16,-2 0 29 15,2 0 3-15,0 0-39 0,0 0-23 0,0-2-16 16,0 2-16-16,0 0-20 0,0-2-9 16,0 2-8-16,0 0-12 0,0-2 3 15,0 2-3-15,0 0-7 0,0 0-3 16,0 0-9-16,0 0-1 0,0 0 13 15,0 0 0-15,0 0 17 0,0 0 6 16,0 0 6-16,0 0 1 0,0 0-10 16,0 0-34-16,0 0-2 0,0-1-2 0,0 1-1 15,0 0-10-15,0 0-14 0,-2 0-64 16,-3-3-84-16,-1 3 41 0,-3 0 7 16,-1 0-85-16,-3 0-296 0,2 0 149 15,67 4 359-15</inkml:trace>
  <inkml:trace contextRef="#ctx0" brushRef="#br0" timeOffset="73940.484">12427 1944 100 0,'0'0'82'0,"0"0"-81"15,0 0 12-15,0 0-10 0,0 0 13 16,0 0 20-16,0 0-39 0,0 0 6 16,0 0 141-16,0-26-82 0,0 21-20 15,0-2 72-15,0 4 13 0,0-2 13 16,0 0-91-16,0 1-3 0,0-1 32 16,0 1-75-16,0 0 14 0,0 2-17 0,-2-2 58 15,2 3-12-15,0-4-14 16,-2 4-28-16,2-1-4 0,0 0 22 0,0 0 21 15,0 0 15-15,0 2-12 0,0 0 3 16,0-3 3-16,-2 3 0 0,2 0 3 16,0-2 17-16,0 0-7 0,0-3-24 15,0 4-40-15,0-2 11 0,0 2 50 16,0-2 6-16,0 3-36 0,0 0-32 16,0 0 0-16,0 0 0 0,0 0 4 15,0 0 15-15,0 0-16 0,0 0 10 0,0 0-9 16,0 0 18-16,0 0 1 15,0 0 3-15,0 0 6 0,0 0-2 0,0 0-1 16,0 0-13-16,0 0-16 0,0 0-3 16,0 0-10-16,0 0 9 0,0 0 1 15,0 0 0-15,0 0-10 0,0 0 0 16,0 0-3-16,0 0-4 0,0 0-6 0,0 0 4 16,0 0-11-16,-2 0-19 15,2 0-16-15,-3 0-26 0,3 7-4 0,-2 1 69 16,2 5 29-16,0 4 13 0,0 1-1 15,0 0-12-15,0-1-11 0,2-1 11 16,-2-3 2-16,3-4 18 0,-3 3-17 16,2-5 4-16,-2 0-7 0,0-3 0 15,2 0 0-15,0 3 2 0,-2-2-1 16,2 1 22-16,0 2-10 0,0-5-12 16,0 1 12-16,0 2-13 0,-2-4-13 0,0 3 13 15,2-2-1-15,-2 1 0 16,0-2-2-16,0 1 3 0,0-3 0 0,0 2 3 15,2 0-1-15,-2-2 1 0,0 0 10 16,0 0-10-16,0 0 10 0,0 0-11 16,0 0 0-16,0 0-1 0,0 0 1 15,0 0 0-15,0 0 14 0,0 0-3 16,0 0 7-16,0 0 2 0,0 0-5 16,0 0-4-16,0 0-13 0,3 0-1 15,-3 0-3-15,0 0-12 0,2 0-13 16,-2 0 3-16,0 0 3 0,0 0-3 0,0 2 3 15,0 0 1-15,0 0 5 0,0 2-2 16,0-1 18-16,0 1-15 0,0 1 12 16,0-2 5-16,0 1-1 0,0-3 20 15,0 1 19-15,0 1-13 0,0-1-10 16,0-2 7-16,0 0 0 0,0 2-10 16,0-1 6-16,-2 3-16 0,-3 0 14 15,3 0 3-15,-2 0-20 0,0-1-120 0,2 1 45 16,-2 1-71-16,4-1-72 0,-2 0-53 15,-3 1-113-15,3-3-27 0,34-48 161 16</inkml:trace>
  <inkml:trace contextRef="#ctx0" brushRef="#br0" timeOffset="74880.8353">12495 1931 58 0,'0'0'52'0,"0"0"6"16,0 0 24-16,0 0 58 0,0 0 75 15,0 0-9-15,0 0-73 0,0 0-35 16,0 0-7-16,0-5 7 0,0 3-3 16,0 2-11-16,0 0-6 0,0-2-6 15,0 2-23-15,0 0-17 0,0-2-12 16,0 2-4-16,0 0-3 0,0 0 3 0,0 0-13 16,0-2 10-16,0 2-11 0,0 0-1 15,0 0 1-15,0 0-1 0,0 0 12 16,0 0-10-16,0 0 10 0,0 0-10 15,0 0 10-15,0 0-13 0,0 0 0 16,0 0-1-16,0 0-1 0,0 0-17 16,0 0-4-16,0 0-13 0,0 0-22 0,0 0-56 15,0 0-75-15,6 0-29 0,9 0-89 16,13 0 14-16,10 0 45 0,-4 0-13 16,-155 0 257-16</inkml:trace>
  <inkml:trace contextRef="#ctx0" brushRef="#br0" timeOffset="115342.64">12412 1569 33 0,'0'0'39'0,"0"0"-16"15,0 0-1-15,0 0-6 0,0 0-16 16,0 0-17-16,-2 0 1 0,2 0 3 15,0 0-7-15,0 0-2 0,-2 0 5 16,2 0 4-16,0 0 12 0,-2 0 1 0,2 1 0 16,0 1-13-16,0 0 12 0,0-2 1 15,0 2 0-15,-2 0 0 0,2 0 0 16,0-1 0-16,-2-1 0 0,-1 3 0 16,1 1 0-16,0-4 0 0,0 1 0 15,0 3 0-15,0-1 0 0,-3-1 0 16,3 1 0-16,2 1 0 0,-2-3 0 15,0 2 0-15,0-2 0 0,2 2 0 0,-2-2 0 16,2-1 0-16,0 0 0 16,0 2 0-16,0 0 0 0,0 0 0 0,0 0 0 15,0 2 0-15,0-3 0 0,0 2 0 16,0-2 0-16,0 2 0 0,0-2 0 16,0 1 0-16,0 3 0 0,0-5 0 15,0 2 0-15,0 1 0 0,0-1 0 16,0 1 0-16,-2 1 0 0,2-1 0 15,-3 0 0-15,2 3 0 0,-1-4 0 16,0 1 0-16,0 1 0 0,-1 2 0 0</inkml:trace>
  <inkml:trace contextRef="#ctx0" brushRef="#br0" timeOffset="118233.6372">8024 8844 36 0,'0'0'121'15,"165"-79"94"-15,-94 40 29 0,-3-1-32 16,-7 0-81-16,1 0-11 0,-7 1-97 16,-9 1-23-16,-8 2-72 0,-8 0-48 15,-11-2-223-15,-10-3-12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12T05:09:22.61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427 13608 54 0,'0'-4'66'0,"0"-2"-8"0,0 3-25 16,0-1 22-16,0 0-11 0,0-3-44 15,0 5 0-15,0-5 20 0,0 2-20 16,0-1-32-16,2 0 6 0,-2 1-13 16,2-3 19-16,0 1 20 0,-2 3 1 15,0-1 19-15,0 0 25 0,0-1 14 0,0 2 10 16,0 1 100-16,0-3-19 0,0 2-98 16,0-2-13-16,0 3-19 0,0-4 3 15,0 5 26-15,0-5-33 0,0 3-3 16,0-2-3-16,0 1 12 0,0-1-19 15,0 1-2-15,0-1 1 0,0 2 24 16,0-2 7-16,0 2-1 0,0-1-19 16,0 2 17-16,0-4-27 0,-2 3 16 15,2-2-17-15,0 3 22 0,0-1-24 16,0 0-3-16,0 1 3 0,0-1-13 0,0-2 7 16,0 1 4-16,0-2 0 0,0 1 2 15,0 1 0-15,0-3 4 0,0 3 2 16,0-3-6-16,0 1 0 0,0-2 20 15,0 1-7-15,-2 1 0 0,0-2-12 16,0 1 41-16,0 1 10 0,0 0 4 16,2-1-11-16,-2-1-42 0,0 2 20 15,0-1-20-15,2 3 23 0,0-2 7 0,0 0-33 16,-2 1 0-16,2 0-15 0,0 1 14 16,0 1 2-16,0-2 14 0,0 3-15 15,0-1 0-15,-2-3-10 0,2 2 30 16,0 2-20-16,0-4 2 0,0 2 21 15,0-1-7-15,-2-1-1 0,2-1-14 16,0 0 24-16,0 1 14 0,0-3-39 16,0 1-1-16,0-3-2 0,0 3 3 15,0-2-10-15,0 2 9 0,0 1 1 16,0 1 0-16,0 0-3 0,0-1 3 0,0-1-3 16,0-1 0-16,0 2 3 0,0-1 1 15,0-1-1-15,0 1 0 0,0-3-6 16,0 0 6-16,0-1 0 0,0 2 13 15,-4-2-13-15,3 1-7 0,1 0 7 16,-2-2-2-16,-1 6 25 0,1-4-24 16,0 0 2-16,2 3-2 0,0-3 1 15,0 4-3-15,0-3 5 0,-2 2-4 0,2 0-25 16,0 0 23-16,0 1 3 0,0 1-5 16,0 1 6-16,0 1 0 0,0-1-2 15,0 2 2-15,0 1 1 0,0-1 0 16,0 1-1-16,0 0-7 0,0 1 7 15,0-1 0-15,0 1 4 0,0-1-4 16,0 1 3-16,0 0-3 0,0-1-1 16,0 1-12-16,0-4-10 0,2 2-19 0,0-3 38 15,3 1-12-15,-3 2 16 16,-1-1 17-16,3 1-4 0,-4-1-9 0,2-2 12 16,0 1-16-16,-2-3-56 0,0 1 56 15,0 1 26-15,0-2-24 0,2 4-2 16,-2-3 16-16,0 3-16 0,0-3 0 15,0 2 0-15,2 1 0 0,-2-2-1 16,0 5-22-16,2-5 0 0,0 3-6 16,-2 0 28-16,2 4-22 0,0-3 4 0,-2 3 15 15,0 0-15-15,0 0 17 0,0 0-15 16,0 0-5-16,0 0-4 0,0 0 9 16,0 0 15-16,0 0 0 0,0 0-11 15,0 0 10-15,0 0-17 0,0 0-3 16,0 0 7-16,0 0-3 0,0 0-1 15,0 0 4-15,0 0 12 0,2 0 1 16,-2 0 3-16,0 0 0 0,0-2 13 0,0 2-9 16,0 0 9-16,0 0-11 0,0 0 0 15,2 0-1-15,-2-2-1 0,2 0-16 16,0 0-10-16,0-1-13 0,1-1-4 16,2 0 41-16,-3 0-8 0,-2 1 10 15,1-4 33-15,-1 2-7 0,3 0-26 16,-1-6-39-16,-2 2 38 0,2 0-36 15,-2 0 35-15,0 1 1 0,0 1 1 16,2 2 0-16,-2-3-14 0,0 2-2 16,0 3 16-16,0-1 11 0,0 2-9 0,0-1 10 15,0 3-12-15,0 0-16 0,0 0-4 16,0 0-2-16,0 0-1 0,0 0-10 16,0 0-68-16,0 0-78 0,0 3-63 15,0-1 63-15,0 2 117 0,0 1 60 16,0 1 1-16,0 1 1 0,0 4 1 15,0-3 1-15,0 2-2 0,0 1-35 16,0-1 33-16,-2 2-14 0,0-2 3 0,0-3 0 16,-1 0 13-16,2-1 0 15,-1 0-8-15,-1-1 8 0,1-1 2 0,-1 2-2 16,3-4-3-16,0 2 2 0,0-3-15 16,0 2-6-16,0 1 22 0,0-1 0 15,0 3 0-15,0 0 7 0,0 0-7 16,0-1 0-16,0 1 2 0,3 1 2 15,-3 2-4-15,0 0 0 0,0-1 2 16,0 2-2-16,0 0 0 0,0 0 2 16,0 0 15-16,0 1 2 0,0 1-17 0,0-2 2 15,0 1-1-15,0-2 17 0,0 0-20 16,0 1 2-16,0 2-1 0,5-2 2 16,-5-1 12-16,2 0-14 0,-2 1 2 15,0 0-1-15,0-2-2 0,0-1 1 16,0 0 0-16,0-1 2 0,0 2-1 15,0-1 31-15,0-1 3 0,0 1-23 16,-2 0-13-16,2 1 23 0,-3-1-4 0,3 0-2 16,0 1-14-16,0-1 0 15,0 0 0-15,0 0 10 0,0 1 7 0,0-1-17 16,0 2 20-16,0-1 35 0,0-3-57 16,0 2-1-16,0-1 2 0,0 0 12 15,0-1-11-15,0 3-3 0,0 0 1 16,0 0 16-16,0-1 25 0,0 1-39 0,0 1 14 15,0 1-14-15,0-1 8 0,0 3-11 16,0-1 0-16,0 0 12 0,0 3 1 16,0-1-3-16,3 3 25 0,-3-3-31 15,2 2-4-15,-2-1 29 0,1-3-16 16,-1 0-13-16,3-1 0 0,-3-1 16 16,0 1 20-16,0-2-36 0,0-2 0 15,0 1-6-15,0-2-17 0,0 0-29 16,0-2-75-16,0 2-23 0,0-3 94 15,-3 0 17-15,2-2-13 0,-1 3-26 0,2-1-4 16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12T05:09:49.22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124 6709 73 0,'-2'-9'114'0,"-1"2"56"16,1-4 9-16,-1 1 101 0,3-2-202 15,-1 2-9-15,1 1-20 0,0 2 16 16,0-1-16-16,0 2 52 0,0 1-46 16,0 1-42-16,0 0 75 0,0 1 26 15,0-2-95-15,0-1-6 0,1 5 53 16,-1 1 2-16,0-2-26 0,0 2-19 16,0 0-23-16,0 0-20 0,0 0-9 0,0 0-23 15,0 0-26-15,0 0-33 0,0 0-19 16,0 5 26-16,0 7 104 0,0 1 94 15,5 6-41-15,0 0-8 0,1 2-16 16,0 0-26-16,1 1 19 0,-1 1-22 16,-1-2 4-16,5-2-8 0,-1-1 8 15,-3 2 25-15,-1-1-13 0,2-5-13 16,-1 3 22-16,2-6-25 0,-4 0-16 16,0-2-98-16,-3-1 10 0,2-1 3 15,-3-2-55-15,0 1 32 0,0-2-65 16,0-2-36-16,-4 0-20 0,0-2 125 15,-2 0 71-15,-3 0 16 0</inkml:trace>
  <inkml:trace contextRef="#ctx0" brushRef="#br0" timeOffset="253.6319">11316 6553 529 0,'0'0'199'0,"0"0"-13"15,0 0 39-15,0 0-4 0,0 0-133 16,0 0-88-16,0 0-117 0,0 0-43 16,0 0 69-16,0 0 75 0,-40 40 32 15,38-13 66-15,2 8-30 0,0 3-23 16,0-3-6-16,4-6 39 0,5 0-46 16,-1-5 7-16,-1-5-10 0,-3-4-12 0,2-3 28 15,3 3-29-15,0 0-70 16,-1 1-67-16,-4-3 23 0,2-1 6 15,-4-5-113-15,0 0-187 0,-2-3 118 0</inkml:trace>
  <inkml:trace contextRef="#ctx0" brushRef="#br0" timeOffset="458.1904">10843 6590 10 0,'0'0'130'16,"0"0"23"-16,0 0-151 0,117-73 148 15,-55 41-115-15,4 1 60 0,-3 2-20 0,-3 8 0 16,-6 2-8-16,-1 2-67 16,-6 4-156-16,-7 1-27 0,-12 5-78 0</inkml:trace>
  <inkml:trace contextRef="#ctx0" brushRef="#br0" timeOffset="784.1269">10737 7228 465 0,'0'0'258'0,"0"0"-258"0,0 0 0 15,164-76 85-15,-92 45 6 0,2 2 20 16,-4 3-17-16,7 0-29 0,5 4-29 15,-1 0 39-15,-7 8-52 0,-10 4-23 16,-15 6-17-16,-13 1-100 0,-10 3-49 16,-12 0-121-16,-3 0-75 0,-3 0 8 15</inkml:trace>
  <inkml:trace contextRef="#ctx0" brushRef="#br0" timeOffset="2563.5975">11323 9080 34 0,'0'0'32'0,"0"0"-22"15,0 0-10-15,0 0-23 0,0 0 4 16,0 0-4-16,0 0 12 0</inkml:trace>
  <inkml:trace contextRef="#ctx0" brushRef="#br0" timeOffset="2644.3785">11323 9080 66 0,'0'0'72'0,"0"0"-3"15,0 0-50-15,0 0 10 0,0 0-29 0,0 0-15 16,0 0-24-16,0 0-95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09T06:48:32.59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100 12288 83 0,'0'0'75'15,"0"0"3"-15,0 0-10 0,0 0-12 16,-2 0-27-16,2 0-29 0,-2 2-1 16,2-2-15-16,-2 3 12 0,2 0 2 15,-4-2-11-15,2 3-49 0,0 0-16 16,-2 1-13-16,-1-3 6 0,2 4 48 15</inkml:trace>
  <inkml:trace contextRef="#ctx0" brushRef="#br0" timeOffset="544.2761">7909 12378 79 0,'0'0'470'0,"0"0"-232"15,0 0-121-15,0 0-52 0,0 0-16 16,0 0 3-16,0 0-6 0,0 0-13 0,0 0 6 15,0 0 16-15,0-5 0 0,0 5 7 16,0 0 7-16,0 0-1 0,0 0 10 16,0 0 0-16,2 0 3 0,0 0-9 15,0 0-20-15,4 0-7 0,2-2 7 16,-2 2-6-16,4 0 2 0,1-3-9 16,0 3-39-16,1-2-1 0,1 0 1 15,4 1 0-15,-2 1 0 0,2-3-23 0,0 1 1 16,2 2-1-16,0-2-16 15,0 0-6-15,3-1-1 0,-8 0-35 0,4 2 16 16,-6-1-23-16,-2 0-19 0,-1 2-88 16,-2 0-43-16,-3 0-156 0,-3 0-115 15</inkml:trace>
  <inkml:trace contextRef="#ctx0" brushRef="#br0" timeOffset="1332.4797">8854 12433 475 0,'0'0'473'0,"0"0"-281"0,0 0-133 15,0 0-37-15,0 0 30 0,0 0 46 16,0 0-4-16,0 0-28 0,0 0-50 0,0 0-16 16,0-2 0-16,0 2 3 15,0 0 23-15,0 0 10 0,0 0 9 0,0 0 14 16,0 0 3-16,0-2 6 15,0 2-6-15,0-3 3 0,-2 3-7 0,2-2-55 16,-2-3 26-16,0 3 10 0,-1-1-3 16,2 1-4-16,-4-2 7 0,3 2 3 15,-1 0-9-15,1 2-33 0,2-2 3 16,0 2 29-16,0 0-15 0,0 0-15 16,0 0-2-16,0 0 0 0,0 0 13 0,0 0 3 15,0 0-3-15,0 0-12 0,0 0 0 16,0 0 0-16,0 0-1 0,0-2-1 15,7 2-2-15,8-2-1 0,13-1 4 16,14-5 23-16,9 1 22 0,-2-2-28 16,-1 4-17-16,-9 2-11 0,-4 0 9 15,-6 1-35-15,-11 0-76 0,-2 2-30 16,-9 0-42-16,2 0-62 0,-2 0-114 16,-5 4-56-16,-2 0-345 0</inkml:trace>
  <inkml:trace contextRef="#ctx0" brushRef="#br0" timeOffset="8656.998">6568 10260 140 0,'0'0'114'0,"0"0"14"16,0 0-14-16,0 0-36 0,0-2-55 16,0 2-23-16,0 0 1 0,4 0 48 15,0 0 32-15,0 0 1 0,-2 0-7 0,2 0-20 16,-1 0 0-16,-1 0-9 0,-2 0 9 15,0 0 37-15,0 0 28 0,0 0 4 16,0 0-27-16,0-2-25 0,0 2-17 16,0 0-12-16,0 0-25 0,2 0-18 15,1 0-13-15,9 0-9 0,5-2 22 16,15-1 30-16,16-3-1 0,12 2-3 16,5-1-14-16,6-4-11 0,-1 4 14 15,-3-3 5-15,0 4 12 0,-5-1-19 16,-14 3-13-16,-4 0-1 0,-4 2-74 0,-7 0-32 15,-12 0 6-15,-5 0-13 0,-4 0-55 16,-2 0-49-16,-4 0-23 0,-1 4-245 16,-5 1 138-16</inkml:trace>
  <inkml:trace contextRef="#ctx0" brushRef="#br0" timeOffset="8916.6187">6873 10396 89 0,'0'0'183'0,"0"0"263"16,0 0-204-16,0 0-86 0,0 0-55 15,0 0 49-15,0 0-1 0,0 0-28 16,134-4 15-16,-77 1-28 0,3-1-27 16,-9 2-46-16,-9 2-9 0,-1 0-26 15,-1 0-2-15,-4 0-20 0,-1 0-14 0,-7 0-26 16,-6 0-29-16,-6 0 10 0,0 0-30 15,-2 0-12-15,6 0-1 0,-1 0-52 16,0-4 23-16,-4-3-13 0,1-3-105 16,-2-4 24-16,-6-1-86 0</inkml:trace>
  <inkml:trace contextRef="#ctx0" brushRef="#br0" timeOffset="9320.4835">7173 10044 48 0,'0'0'652'0,"0"0"-346"0,0 0-55 0,0 0-36 16,0 0-69-16,0 0-38 15,0 0-1-15,0 0-32 0,0 0 54 0,0 0-47 16,-2-63-44-16,2 63-38 0,0 0-14 15,-2 0-2-15,2 0 0 0,0 0-3 16,0 0-53-16,0 2-19 0,4 6-9 16,8 1 100-16,12 9 41 0,8 4-9 15,10 7-19-15,3 0 16 0,-1-2-29 16,-7-5-2-16,-6-5 2 0,-6 1 0 16,-5-7 1-16,-8 1-1 0,-1-5 1 0,-1 5-1 15,4 0-10-15,-8-1 10 16,-2-2 18-16,-2 3-16 0,-2-2-1 0,-10 5 3 15,-20 8 67-15,-15 7 26 0,-8 1-51 16,-2-3-46-16,8-4-1 0,15-9-22 16,15-6-6-16,5-1 9 0,3 0 1 15,3 1-82-15,3 3-77 0,3 1-89 16,0 3-130-16,22-1-115 0,-3-4 49 16</inkml:trace>
  <inkml:trace contextRef="#ctx0" brushRef="#br0" timeOffset="9891.0618">8661 10067 383 0,'0'0'560'0,"0"0"-231"16,0 0-124-16,0 0-65 0,0 0-32 15,0 0-14-15,0 0-19 0,0 0-14 16,0 0-6-16,0 0-55 0,-15 0 0 0,6 5-48 16,-1 0 9-16,-7 4 19 15,-11 12-6-15,-10 7 26 0,-2 3-1 16,1 2 14-16,5-2-29 0,5-5-13 0,3-1 29 16,5-6-2-16,4-3-28 0,7-6 30 15,-4 3 24-15,3-4-21 0,4 0-3 16,3-2-14-16,4-6 14 0,0 1 0 15,0 0 26-15,4 1-6 0,0-3-4 16,2 7-13-16,4 0 14 0,4 1-16 16,2-1 18-16,11 3-16 0,8-1 36 0,10 1-19 15,1 0 9-15,1-3 7 0,-7-3-7 16,-10 1-3-16,-9-4-26 0,-3-1-1 16,-9 2-45-16,9-2-22 0,-6 0 3 15,3 0-16-15,-1 0 0 0,-6 0 0 16,-2 0-20-16,-2 0-42 0,-1 0-33 15,1 0 3-15,-2-2-74 0,2-4-200 16,-3 2 98-16</inkml:trace>
  <inkml:trace contextRef="#ctx0" brushRef="#br0" timeOffset="10348.9754">8629 10057 493 0,'0'0'362'0,"0"0"-257"16,0 0-40-16,0 0-29 0,0 0-1 15,0 0 18-15,0 0 21 0,0 0 11 16,0 0 3-16,0 0-23 0,-2-11-32 16,4 11-33-16,0 0-65 0,1 0 39 15,5 8 26-15,-2 2 104 0,5 1 39 0,1 4-33 16,6 2 1-16,-4 3-66 0,6-1 23 16,-2 1-29-16,2 2-13 0,-1 0 17 15,-3 0-18-15,3-3 21 0,-2 2-30 16,1-4-4-16,-6 0-11 0,1-4-2 15,-3 1 2-15,-1-4-1 0,-4-1 3 16,1-1-3-16,-2-3 0 0,0 2-13 16,-2-4 13-16,0 1 4 0,3 0 12 0,-3-1-16 15,-1 0-11-15,5 0-51 0,-4 1 7 16,2-2-29-16,-2 1-23 0,0-1-52 16,0 0 12-16,0 0-126 0,0 2-24 15,2-2-162-15,-4 0 22 0</inkml:trace>
  <inkml:trace contextRef="#ctx0" brushRef="#br0" timeOffset="11423.3457">9429 10086 173 0,'0'0'199'0,"0"0"114"0,0 0-124 16,0 0-91-16,0 0-30 0,0 0 7 15,0 0 0-15,0 0 10 0,0 0-14 0,0 0-32 16,-12-11-16-16,10 8 26 0,-3 3-17 16,2-3-19-16,0 1 52 0,-2-1-16 15,1 1 20-15,0 0-11 0,0-2-3 16,2 2 4-16,-3 0-24 0,3 0 11 0,0 0-10 15,0 2-14-15,0-2 8 16,2 2-8-16,0 0-18 0,0 0-4 0,0 0 0 16,0 0 3-16,4 0-3 0,0 0-19 15,-1 0-13-15,1 0-33 0,0 0 0 16,2 6 10-16,4 2 55 0,4 4 11 16,0 1-8-16,6-2 13 0,-4 3-14 15,4-4-1-15,-5 5 11 0,2-6-11 16,-2 3 1-16,-1-4-2 0,2 1 1 0,-4-1 0 15,0-3 1-15,4 1 9 0,-6-3-11 16,-1 1 0-16,-1-2 1 0,-5-2-1 16,5 2 1-16,-4-2 1 15,-2 2 1-15,-2-2 0 0,3 0 10 0,-3 0 7 16,0 0 12-16,0 0 17 0,0 0 0 16,0 0-1-16,0 2-2 0,0-2-7 15,0 0-7-15,0 0-9 0,0 0-4 0,0 0-3 16,0 0-16-16,0 0 0 15,0 3-19-15,-3-3-4 0,-1 2 1 0,-6 5-7 16,-1 8 16-16,-6 7 13 0,-7 9 14 16,2 0 24-16,2-6-38 0,7-6 13 15,3-9 0-15,-3 7-11 0,2-1 18 16,-1 2-19-16,1-1 2 0,0-4-1 16,5 1 2-16,0-5-4 0,0 1-1 15,-2-3-9-15,4-1 10 0,0 0 26 16,0-1-24-16,-2 4-2 0,4-6 0 0,-5 2-88 15,3 2 27-15,-3-2 6 0,1 1-30 16,2 0-28-16,0-3-30 0,2 1-13 16,-1 1-105-16,3-4-9 0,0-1-235 15,0 1 6-15</inkml:trace>
  <inkml:trace contextRef="#ctx0" brushRef="#br0" timeOffset="12207.0874">10100 10107 1004 0,'0'0'274'16,"0"0"-167"-16,0 0-104 0,0 0-3 15,0 0-52-15,0 0-9 0,0 0 25 16,0 0 36-16,0 0 52 0,0 0 42 15,-36 79-45-15,32-58-7 0,4 2-16 0,0-4 7 16,0 0-10-16,0-2-7 0,0-2 0 16,6 1-3-16,0-1 9 0,4-3-21 15,-2-1 0-15,0-1 19 0,0-5-19 16,1 1-1-16,2-4 0 0,-3 0 22 16,-3-2-20-16,3 0 27 0,-2 0-13 0,0 0 46 15,1-4-10-15,2-2 39 0,-4-1-49 16,4-3-19-16,1-2 29 0,0-2-52 15,-2 2 1-15,-2-2 84 0,0-1-85 16,1 2 1-16,0-3-1 0,-1 1 42 16,-5 1-22-16,2 4-20 0,-1-2 12 15,-2 2-11-15,0 1 14 0,0-1-12 16,0 0 0-16,0 1-3 0,-2 1 0 16,-2-1-11-16,-2 1 11 0,-1 1 0 0,0 0-1 15,1 0 14-15,0 2-13 16,-1-1 3-16,2 0 41 0,-3 2-44 0,1 0-23 15,4-1 20-15,-4 1 1 0,2-1-2 16,-2 2-8-16,-2-1-14 0,3 1 26 16,0 1 38-16,-2-2-21 0,5 2-17 15,-1 0 21-15,0 0-21 0,0 0-13 16,-1 2 13-16,3 0 14 0,0 0-14 0,2 0-3 16,0 0-36-16,-2 0-19 15,-1 0-7-15,-3 6 23 0,-2 2 22 16,-2 2 20-16,-2 3 14 0,0 0-14 0,4-1 20 15,-1-2-2-15,0 1-18 16,1-4-2-16,4-1 0 0,-3 1 2 0,5-2 1 16,0-2-1-16,0 2 0 0,0-5-1 15,2 2-2-15,0 1-65 0,-2 1 0 16,2-1-30-16,0 2-61 0,-2 0-144 16,0 1-84-16,-1-3-347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12T05:10:17.12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923 5316 48 0,'0'0'182'0,"0"0"24"0,0 0 61 16,0 0-61-16,0 0-63 15,0 0-32-15,0-3-17 0,0 2-6 0,0 1-26 16,0 0-7-16,0 0-12 0,0 0-1 15,0 0-16-15,0 0-13 0,0 0-10 16,0 0 17-16,0 0 2 0,0-2-5 16,0 2-14-16,0 0 0 0,0 0 13 15,0 0-3-15,0 0 23 0,0 0-3 16,-5 0-1-16,2 0 7 0,1-5-3 0,-2 4-34 16,2-5 14-16,0 3 4 15,-2-1 1-15,2-2-19 0,-2 2-1 0,0 0 15 16,4 2-1-16,-6 1-15 0,5-2 0 15,1 2-19-15,-2-1 17 0,-3 0 0 16,3 2-14-16,0-2 0 0,0 2 0 16,-2 0 14-16,2-2-1 0,-2-1-29 15,-2 3 16-15,1 0 14 0,0-2-1 16,-3-1-13-16,2 1 14 0,-3 2 2 0,2 0 11 16,2-2-9-16,-3 1-1 0,-4-2-1 15,2 2-3-15,0 1-17 0,-5 0 19 16,4 0 0-16,-2 0-12 0,0 0 13 15,3 0 0-15,-3 0-13 0,3 0 12 16,-6 4-12-16,6-1 12 0,-2-1-19 16,-4 3 19-16,2 0-18 0,-1 1 19 15,-2 1 3-15,0 1-3 0,-3-1-2 16,2 1 1-16,2 2-1 0,2-4-24 16,1-1 26-16,2 1 0 0,1-1-7 0,-1 1-6 15,0 0-15-15,1-1 28 0,1-1 16 16,-2 2-15-16,6 1 0 0,-7 0-1 15,2-2-11-15,2 3 11 0,-3-2 0 16,-2 1 7-16,1 5-7 0,-1-4 25 16,0 3-25-16,-1-2-10 0,3 2-13 15,-3-1 23-15,2 0 0 0,-1-1-1 0,3 3-36 16,-3 0 37-16,3-1 3 0,-3 0 6 16,-1 1-9-16,2-3-33 0,2 4 33 15,0-2 13-15,-2 0 10 0,2 3-46 16,2-4 19-16,1 5-22 0,-2-4 26 15,1 4 3-15,2-2 28 0,-3 3-30 16,3 2-2-16,-5 1 1 0,0 1-1 16,3 1 1-16,-2 0-2 0,-2 1-11 0,2-2 11 15,0-1 2-15,1 3 0 16,-2-4 10-16,1 2-10 0,1-3-19 0,1 0 19 16,-1 3 0-16,1-6 10 0,1 3 3 15,-1 0-13-15,2 1 2 0,2 1-2 16,-5 4 1-16,2 5 12 0,-3 9 5 15,2 0-16-15,-2 2-1 0,0-3 15 16,1-4 23-16,4 1-39 0,-2-8 19 0,3-4-19 16,-1 4 13-16,-1-8-22 0,2 2 31 15,0 4-22-15,-2-3 1 0,3 5 3 16,-1-1-1-16,0-1 36 0,2 0-16 16,-2-4-10-16,2 2 0 0,-3 2 2 15,-1-2-14-15,5 1 1 0,-3 2 11 16,-1 2 0-16,2 2-13 0,-1 6-14 15,0 2 14-15,2 0 0 0,-2-5 2 16,4-8 15-16,-3-9-15 0,3 4 0 0,-3 0 12 16,3 4-1-16,-2 2 3 0,2 3-16 15,-2-3 0-15,-1 0 3 0,3 2 20 16,0-8-23-16,0 4-12 0,0 2 12 16,0-4 15-16,0 1-14 0,0 1 2 15,0 2 0-15,0 0-3 0,0 3 16 16,3 4 0-16,1 3-13 0,2 0 20 15,-4 0-20-15,0-5 11 0,0-3-14 16,-1-2 0-16,-1-4 16 0,0 2-14 0,0-3-2 16,0 0 19-16,3 8-18 15,-3-8-1-15,0 2 0 0,0 7 0 0,0-10 17 16,0 5-16-16,0 0 2 0,0-3-3 16,0 4 1-16,-3-4 1 0,3 2 14 15,0-1 4-15,0-1-4 0,0-2-3 16,0 2-11-16,0-4 1 0,0 0 1 15,3-1 31-15,-1 0-34 0,0 1 16 16,0-1-16-16,-1 0 1 0,2 3-2 16,-3-1 0-16,0 1 0 0,2 0 3 0,-2 2 10 15,2-3-13-15,0 0 1 0,-1 0 0 16,3-2 0-16,-2 0 2 0,0 1-3 16,1-1 20-16,-1-1 2 0,0 1-5 15,0-1 5-15,0 1-5 0,-1-1-17 16,2 3 2-16,-1-2-2 0,0-1 0 15,0 1 0-15,-1 2 2 0,3-3 14 0,0 3-16 16,-2-1-1-16,-1 1 1 16,2-2 0-16,-1 2 1 0,2-1 7 0,-1 1-6 15,1 1 5-15,-2-3-7 0,3 2-20 16,-1-3 18-16,-1 3 4 0,2-2-1 16,-1-1 15-16,2-2 5 0,1 2-20 15,-2-1-1-15,-2-2 2 0,4 2 17 16,-3-1 4-16,-2 0-21 0,2 1 1 15,0 1-3-15,1-1 11 0,-1 0-9 16,3 2-1-16,-5 0 0 0,4 1 0 0,-2-1 15 16,3 0-16-16,-3 3-19 0,0-5 18 15,2 2 1-15,-1-1-2 0,-3-3-9 16,4 2 8-16,-1-1-20 0,1 2 20 16,-2-3-8-16,2 2 9 0,0 0 1 15,0 2 1-15,-2-1 0 0,2 1-13 16,-2-1 13-16,2 1 2 0,0-1-2 15,2 1-12-15,-2-1 10 0,0 1-14 0,2-1-7 16,1-3 1-16,-3 2 18 0,3-2-8 16,-3 0 10-16,3 1 2 0,-1 0-3 15,0 1 2-15,1-1 1 0,0 0 15 16,-1-1-14-16,1 0 9 0,4 2-10 16,-5-2-1-16,0-1 0 0,3 2 1 15,0-3-3-15,-3-1 0 0,3 1 1 16,-1 1 2-16,1 0 1 0,-1-1 3 15,3 1 7-15,-1-1-11 0,2 3 0 16,-3-2-2-16,3-1 2 0,1 2 1 0,0-2 0 16,1 4 1-16,0-4 0 0,0 1 17 15,2-1-19-15,-2 1 1 0,2-3 0 16,-4 1 0-16,3 0 6 0,1-1-5 16,-4 1-4-16,6-2 3 0,-6-1-1 15,4 2 3-15,-6-2-1 0,5 1-2 16,0-3 0-16,0 3 0 0,3-2-3 15,-6 0 3-15,2 1 0 0,2 0 0 0,-1-2-1 16,2 2-12-16,-3 0 13 0,5-1 13 16,-3 1-12-16,2-1 0 0,-4 0-1 15,1 0 0-15,0-1 0 0,-2 1-3 16,1 0-20-16,2-2 22 0,-3 0 1 16,2 3 2-16,2-5 1 0,-2 2-1 15,4 0-2-15,-1 3-15 0,-2-5-2 16,2 5 14-16,1-3-7 0,-2 2 8 15,-2 0 2-15,2-2-1 0,0 1 1 0,-1-1 13 16,0 0-11-16,-2 0-1 0,3-2 2 16,-1 2-3-16,2-2 16 0,-4 0 3 15,4 0-18-15,-4 0 0 0,4 0 15 16,-1-2-12-16,0-2 9 0,0 0-10 16,5 3 20-16,-6-5-20 0,5 2-3 15,-3 0-2-15,3-1-1 0,-2 0 3 16,1 0 11-16,-1-1-11 0,0 2-1 0,0-1 1 15,-1 1-1-15,-4 0-1 0,2 1 2 16,-4-4 0-16,2 4 1 0,-2-4 1 16,0 4 0-16,4-2-2 0,-1-2 1 15,2 2 1-15,0-1-1 0,1 0-1 16,-4-1 2-16,3 0 1 0,-2 2 0 16,0-2 0-16,1 1 10 0,-4-2-10 15,3 1-2-15,-2-3 1 0,0 2-2 16,0-2-1-16,-3 3-45 0,-1 0-38 15,-3 1-10-15,-1-2 4 0,-3 1-11 0,-4-4 4 16,0 2-53-16,-9-2-220 0,-3-4-298 16,-1 4-40-16</inkml:trace>
  <inkml:trace contextRef="#ctx0" brushRef="#br0" timeOffset="2382.6086">3659 5377 24 0,'0'0'98'16,"0"0"26"-16,0 0-4 0,0 0-48 0,0 0-17 16,0 0-51-16,0 0 22 15,0 0-10-15,-2-26 85 0,2 21-24 0,0-3-76 16,0 2 80-16,4 1-29 0,-1-2-36 15,2 0 14-15,-1 4-1 0,1-3 59 16,-2 0-88-16,1 4-13 0,-4-2 13 16,2 0 6-16,0 1 17 0,0 1 0 15,-2 0-4-15,0 0-19 0,2 0 0 16,-2 2 19-16,0 0 10 0,0 0-3 16,0 0-6-16,2 0-17 0,-2-2-3 15,0 2 0-15,2 0 0 0,0-1 17 0,0-2-17 16,5 0-4-16,3-1-12 15,1-1 14-15,4-2 2 0,-1 5-30 0,6-3 4 16,1 2 26-16,0-2-3 0,4 1-16 16,-3 0-7-16,7 0 3 0,-2 4-36 15,-2-1 8-15,0 1 50 0,-2-2-12 16,1 2 11-16,0 0-25 0,-4 0-32 16,2 0-25-16,-5 0 83 0,2 0-17 15,-4 0 18-15,1 0 26 0,2 0-25 16,-4 0 58-16,2 0-1 0,-1 0 43 15,3 0-71-15,2 0 41 0,0-4-15 0,3 2 9 16,2-1-64-16,-2 3-1 0,2 0 1 16,-4 0 21-16,3 0 4 0,-1 0-26 15,3 3-13-15,-1 3 10 0,-2 0-29 16,1-1 19-16,2 1 11 0,-6 1-18 16,4-1 20-16,-3 1-19 0,1 0 19 15,-4 1 13-15,2-3-10 0,-2 2 10 16,2 3 20-16,-3-2-33 0,4 0-19 15,-5 0 19-15,4 1-1 0,-3 0-15 0,2 4 12 16,0 2-28-16,0-3 19 0,1 2 11 16,-4 5 2-16,4-2 0 0,-6 2-20 15,3 1 18-15,-2-2 2 0,4 1 15 16,-1-1 34-16,-2 2 0 0,2-3-13 16,-4 1-20-16,3 1 12 0,-2 1-27 15,2-2 19-15,0 1-18 0,-2 1 35 0,1-1-15 16,2 0-21-16,-3 4 11 0,6-2 2 15,-6 0-14-15,4 6-10 0,-4-5 7 16,-1 2 3-16,3 1-4 0,-4 4-9 16,4 4 13-16,0 2 16 0,-4 1-15 15,0-2 20-15,-6-5 9 0,3 1-8 16,-4-1-18-16,0-4 8 0,2-5-12 0,0 4-4 16,-2 1 4-16,0 3 1 0,2-1 22 15,-4-6-21-15,1-5 11 0,2-3 34 16,-1 2-45-16,-2 2-4 0,2 2-12 15,1 1 14-15,-3 1 3 0,0-2 53 16,2 1-34-16,-1 4-18 0,-3-2-3 16,2 7 0-16,-1 2-1 0,-1 6 3 15,0 0 17-15,0-2-7 0,0-3-13 16,0-5-3-16,0-1 2 0,2 1-2 0,-4-5 3 16,2-3 22-16,0-4 20 0,-2-1 7 15,0 1-23-15,0 2-4 0,0 4-9 16,0-2 20-16,0 0-20 0,0 2-10 15,0-2 17-15,0 5-7 0,0-2-13 16,-2 2 1-16,-2 0-1 0,0-5 3 16,2 4-3-16,-2 3 2 0,0 3-2 15,-1 5-2-15,-1-1 1 0,-1-8-2 16,3-6-30-16,0-4-9 0,-3 3 39 0,1 2-20 16,2 4 22-16,-4 0 1 15,-1-1 0-15,2 0-19 0,3-1 17 0,0 1 2 16,2 0 0-16,0 0 1 0,2-3-1 15,-2 3 1-15,2-2 1 0,0 2 11 16,0 0-13-16,0 0 10 0,0-2-10 16,0 4 0-16,0-2-1 0,0 0 0 15,0 0 0-15,0-1-2 0,0 3 3 0,0 0 0 16,-8 2 0-16,-6 5 16 0,2 5 26 16,-1-1 7-16,-2-2-29 0,3-1 12 15,2-4-30-15,5-1 21 0,-6 1-23 16,0-1 16-16,3 1-16 0,-2 0 1 15,-2-1 15-15,4 3-16 0,2-5 1 16,0-6-2-16,1 4 1 0,1 3 0 16,0 4-1-16,-1 0-1 0,3-9 2 15,2-7-12-15,0-1 11 0,-3 3 0 16,3 5-1-16,-1 0 2 0,1 2-3 16,0-2 2-16,0 4-9 0,0-4 10 0,-2 7 0 15,2-7 0-15,-4 4 1 0,-1 2-1 16,-3-2 0-16,0 12 0 0,-5-5 0 15,6-3 11-15,1-8-11 0,2-7 0 16,2-1-1-16,-2 3 2 0,2 2-1 16,-4 4 1-16,4-4-1 0,2 0 3 0,0 0 13 15,0 0 14-15,0-1-8 16,0-2 11-16,0 1-11 0,0 0-2 0,0-2-4 16,-4-1 23-16,0 4-10 0,-2-3 13 15,0 2-16-15,-1 1 0 0,-1-1 0 16,-4 0-24-16,5 0 1 0,-2 0 4 15,1 0-7-15,-1-1 0 0,3-4 0 16,-1-1 0-16,1 0 0 0,0-1 0 16,2 0 2-16,0-3 11 0,-4-1 16 15,2 0-16-15,0-1 39 0,0 2 12 0,0-4 7 16,-1 1 7-16,-4 0-24 0,5 2-28 16,-2-3-23-16,-1 1 1 0,-2 0-3 15,1 0 0-15,-1 1-2 0,-1-1 2 16,-2 1 0-16,2 0-1 0,0-2 2 15,-4 4-2-15,2-4-1 0,-1 1-12 16,-3 0 13-16,4-1 13 0,-2 1-10 16,2 0 0-16,1 0 10 0,-4 1 0 0,0-5-12 15,0 4 22-15,2 0-11 16,1 0-12-16,-2-1 0 0,2-1-3 0,4 3 1 16,-4-1-1-16,4-2-13 0,-1 2 13 15,1-3-1-15,-3 3 2 0,0-2 0 16,1 0 2-16,-6 0-2 0,2-2-12 15,-4 0-28-15,1 0-58 0,-2 0-16 16,-4 0-68-16,-9 0-17 0,-4-6-52 16,0-2-98-16,11 1-180 0,11 0-193 15</inkml:trace>
  <inkml:trace contextRef="#ctx0" brushRef="#br0" timeOffset="8067.5729">3699 5886 27 0,'0'0'105'0,"0"0"5"16,0 0 31-16,0 0-44 0,0 0 93 16,-4-11-135-16,4 10 46 0,-2-3 46 15,2 2 3-15,0 0-10 0,-2-2-137 16,2-1-3-16,0 2 3 0,0 1 39 16,0-1-29-16,0 3 15 0,0-3-26 0,-2 3-2 15,2 0 19-15,0-1 7 0,0 1-3 16,0 0-10-16,0-3 3 0,0 3 7 15,0 0 6-15,0 0 4 0,0 0 0 16,0 0-1-16,0 0-9 16,0 0-4-16,0 0-2 0,0 0-17 0,0 0 0 15,0 0-17-15,0 0-5 0,0 0-1 16,0 0 3-16,0 0-2 0,0 0-1 16,0 0-7-16,0 0-2 0,0 0-4 15,0 0 4-15,0 0 2 0,0 0 4 16,0 0 3-16,0 0-3 0,0 0-6 15,0 0 3-15,0 0 2 0,0 0-2 16,4 4-14-16,0 2 43 0,0-1 13 0,3 6-11 16,0-4-2-16,1 4 46 0,-2-1-14 15,3 4-45-15,-3-3 26 0,2 0 49 16,-2-1-49-16,4 4 36 0,-4-4 39 16,0 1-66-16,-1-4-18 0,2 4 12 15,0-2-13-15,-1-1 14 0,-1 2-16 16,-1-2-1-16,2 0 45 0,-2 4-42 0,1-4 0 15,1 4 10-15,1 0-13 16,-4-3 13-16,2 4-11 0,-1-1 17 0,1-4-2 16,-1 3-14-16,0-1-3 0,0-5 17 15,-2 2-17-15,0-2 0 0,0-1 10 16,0 0-9-16,1-3-1 0,-3 2 0 16,0-2 3-16,2 1-2 0,-2-2 2 15,0 2-2-15,1 0 21 0,-1-2-18 16,0 2-4-16,0-2-1 0,0 0 1 15,0 0 2-15,0 0 0 0,0 0-1 0,0 0 2 16,0 0 10-16,0 0 3 0,4 0 4 16,-4 0 6-16,0 0 6 0,0 0 4 15,0 0 0-15,0 0 3 0,0 0-7 16,0 0-2-16,2 0 5 0,-2 0-2 16,0 0 9-16,0 0-3 0,0-2 3 15,0-2-6-15,0-2-36 0,2-3-33 0,-2-3-19 16,2-3 17-16,-1-2 35 15,4-1-36-15,-3 0-6 0,0-4 9 0,2 1 32 16,-2 1-18-16,2-2-7 0,-1 0 25 16,2 0-1-16,-3 3 2 0,2 1 16 15,-2-2-16-15,2 5-3 0,0 0-30 16,0 1 33-16,3 1 13 0,-3-1-13 16,3 5 0-16,-2-1 22 0,0 3-3 0,-1-3-19 15,1 5 0-15,-1-3-3 16,0 2-10-16,0 1 0 0,0-2 11 0,3 2-11 15,0-1-3-15,-1 0 3 0,-2 3 10 16,0-1 3-16,0-2 0 0,-2 4 3 16,0-2 15-16,0 4-17 0,0-1 1 15,-2-1 1-15,3 2 1 0,-3 0-4 16,0 0-20-16,0 0-45 0,0 0-22 16,0 0-27-16,0 0-52 0,0 0-98 0,0 3-78 15,0 3-199-15,-3 2 254 0</inkml:trace>
  <inkml:trace contextRef="#ctx0" brushRef="#br0" timeOffset="9165.3887">4082 6240 482 0,'0'0'397'0,"0"0"-289"15,0 0-23-15,0 0 6 0,0 0 45 16,0 0-25-16,0 0 52 0,0 0-56 16,0 0-48-16,0 0-33 0,-7-9-13 15,7 9-13-15,0 0-2 0,0 0-11 0,0 0 9 16,0 0-18-16,0 0-11 16,0 0-6-16,0 0-16 0,0 1-14 0,0 5 30 15,0 2 39-15,4 5 62 0,1 1-39 16,-1 3 6-16,-2-3-16 0,2 4-13 15,-2-4 1-15,3-5-1 0,-3 1 0 16,-2-2 3-16,2-5-1 0,0 1 0 16,-2-2-2-16,0-2 1 0,0 0 15 15,0 2 7-15,0-2 19 0,0 0 7 16,0 0 6-16,0 0-13 0,0 0 1 0,0 0-11 16,0 0-19-16,-2 0 3 0,2 0-15 15,0 0-1-15,0 0-13 0,0 0 13 16,0 0 4-16,0 0 12 0,0 0 0 15,0 0-3-15,0 0-10 0,0 0-3 16,0-2-2-16,0-4-89 0,0-2 23 16,0 3 68-16,0-3-1 0,0 1-15 15,2-1-49-15,2-3 36 0,1 3 6 0,5 1 10 16,-5-2-13-16,1 2 0 16,0 1 26-16,0 2 1 0,-2 1 15 0,-2 1-14 15,-1 0-2-15,-1 2 0 0,0 0-3 16,0 0-23-16,0 0-1 0,7 4 27 15,-3 3 36-15,0 1-20 0,2 1-15 16,2 4 13-16,1-1-13 0,0 2-1 16,-3-2 29-16,0-4-25 0,-2 4 9 0,1-4-12 15,-2-2 2-15,0-5 0 0,-1 3-3 16,-2-4 20-16,2 2-17 0,-2-2 23 16,0 0 0-16,0 0 16 0,0 0 13 15,0 0 10-15,2 0 10 0,-2 0 6 16,0 0-13-16,0-2-68 0,0-5-6 15,0-3-176-15,0-2 68 0,0 2 63 16,0-4 5-16,0 4 44 0,0 1-21 16,0 1-9-16,1 1 2 0,7 0-2 15,-1 2 9-15,-3-1-3 0,2 0 26 16,2 5 36-16,-2-1 29 0,4 0-16 0,-2 2-36 16,0 0 19-16,0 0-29 0,4 2 49 15,-4 3-26-15,-1 3-6 0,1-3-1 16,0 4-17-16,1-2 15 0,-4 1 12 15,1-3-16-15,-2-1 3 0,-3 2-16 16,2-2 0-16,-1-1 1 0,0 3 12 16,0-1-13-16,2-2 0 0,-2 2-26 15,0 0-87-15,0 0 2 0,0 3-51 16,1-5-138-16,0 3-45 0,0-2-252 16</inkml:trace>
  <inkml:trace contextRef="#ctx0" brushRef="#br0" timeOffset="12957.7028">3597 7136 58 0,'0'0'424'0,"0"0"-131"16,0 0-133-16,0 0-63 0,0 0-9 15,0 0 10-15,0 0-13 0,-4-5-36 16,4 3 16-16,-2 0 10 0,2 0-36 16,-2 0 16-16,0 0-26 0,0-2 0 15,-1 4 17-15,3-2 12 0,-2 0-6 16,2 1-9-16,0 1-14 0,0 0-28 0,0-2-1 16,0 2-2-16,0 0 0 15,0 0 2-15,0 0 0 0,0 0-13 0,0 0-23 16,0 0-23-16,0 0-35 0,2 2-3 15,5 3 25-15,1 5 60 0,1-3 11 16,2 3 2-16,-3 2 8 0,0-3-9 16,1 1 0-16,-2-3-3 0,-3 1-10 15,0-1 13-15,0 0 0 0,-2 0 32 16,-1-3-25-16,-1 0-7 0,3-1-2 0,-3-1 2 16,0 1 26-16,0-2-23 0,0 1 0 15,0 0 16-15,0-2 4 0,0 2 7 16,0-2-11-16,0 0 4 0,0 0-7 15,0 0-16-15,-3 0-3 0,3 0-23 16,0 0 23-16,0 0 3 0,0 0 16 16,0 0 0-16,0 0 4 0,0 0-7 15,0 0 3-15,0 0-3 0,0 0-13 0,0-4-23 16,0-2-35-16,0-1-8 16,0 0-25-16,3-1-52 0,-1-1 91 0,0 4 36 15,2-1 16-15,2 1-59 0,-2-1-22 16,0 1 29-16,-2 2 19 0,2 1 30 15,0 0 3-15,0 0 17 0,3 2 29 16,-2 0 3-16,3 0-30 0,-2 0-3 16,-1 0 11-16,5 0 38 0,0 8 10 0,-1 0-7 15,0 0-68-15,-1-1 2 16,0 0 28-16,3 1-30 0,-2 0-1 0,-3 3 1 16,2-1 19-16,-1-1-16 0,-1 0 30 15,1-1-32-15,-4-1 0 0,2 0 18 16,-5-3-19-16,2-2-19 0,-2-2 19 15,0 0 13-15,0 0 19 0,0 0 7 16,0 0 7-16,0 0 9 0,0 0 7 16,0 0 3-16,0 0-3 0,0 0 6 15,0 0-3-15,0-4-43 0,0-5-22 16,0 1-87-16,0-4 41 0,0 1-25 0,0-3 45 16,3 4 0-16,3-3-23 0,2 4-16 15,0-1 20-15,6 1 15 16,-2-1 14-16,0 4 1 0,4-1 15 0,-2 1 23 15,-1 2-20-15,0 2 13 0,0 2 39 16,-3 0-52-16,1 0 49 0,-4 6 0 16,1 0-52-16,0 1 6 0,-2 1-7 0,4 0 1 15,-4 1-1-15,2-1 1 0,-2 1 0 16,1 0-2-16,-3 2-9 16,3-2 9-16,-1-1 2 0,-2 1-46 0,2 0-15 15,1 1-53-15,-1 0-62 0,2-1-104 16,1 1-215-16,-2-4 31 0</inkml:trace>
  <inkml:trace contextRef="#ctx0" brushRef="#br0" timeOffset="13664.4533">3784 7802 879 0,'0'0'411'0,"0"0"-170"16,0 0-111-16,0 0-86 0,0 0-44 0,0 0-23 15,0 0-3-15,0 0 0 0,0 0-3 16,0-16 6-16,0 16 23 0,6 4 46 15,0 3 45-15,3-1-20 0,0 3-68 16,1-1-1-16,-1 2 11 0,0-2-13 16,-3 1-2-16,-2-3 2 0,-2-1 2 0,-1 0 12 15,3-3-14-15,-4-2 0 0,0 0 2 16,0 0 27-16,0 0 4 0,0 0-1 16,0 0 4-16,0 0 3 0,0 0 0 15,0 0-13-15,0 0-17 0,0 0-9 16,0 0-35-16,0-5-33 0,0-2-85 15,0-5-16-15,0-1 71 0,0 2-9 0,2-4 26 16,2 5 45-16,0-1-20 16,4 1-2-16,-1 0 15 0,2 5 41 0,-3-4 2 15,2 4 10-15,3 1 23 0,0 1 42 16,-1-1 25-16,1 2-25 0,4 2-52 16,-5 0-22-16,3 0 54 0,2 2 4 15,-4 5-30-15,-1 1 4 0,0 2-31 16,2-2 14-16,-4 3-16 0,0-2-2 15,-2 2 2-15,1 1 0 0,0 1-1 16,-3-1 1-16,0 1 1 0,-2-1 10 16,0 1-9-16,0-1-4 0,-2-1-44 0,2-1-51 15,1-2-33-15,-1 3-10 0,0-4-101 16,2 1-46-16,0-2-196 0</inkml:trace>
  <inkml:trace contextRef="#ctx0" brushRef="#br0" timeOffset="14460.2924">3869 8361 63 0,'0'0'1138'0,"0"0"-897"16,0 0-241-16,0 0-4 0,0 0-77 15,0 0 35-15,0 0 46 0,0 0 69 16,0 0-56-16,0 0-13 0,0 0-104 16,-4 0-14-16,4 8 118 0,2-1 39 0,2 5 33 15,2 2-13-15,1 3 35 0,0 0-29 16,-3 3 7-16,0 0-14 0,0 3-12 16,-2-3-10-16,2 4-10 0,0-3-7 15,1 0 1-15,0-3-18 0,-3 2 17 16,2-5-19-16,-2 0 0 0,-2-2 12 0,2-1-12 15,-2-2-2-15,0-5-20 16,0 1 21-16,0-2 0 0,0-2-5 16,0-2 6-16,0 0 35 0,0 0 11 0,0 0 6 15,0 0-3-15,0 0-10 0,0 0-39 16,0-4-38-16,0-2-53 0,0-3 19 16,2-1 7-16,4-1 0 0,5-3-29 15,2 3-10-15,2-2 36 0,1 1 25 16,2 0 11-16,0 3 28 0,2 4 4 0,-1-1 50 15,0 2 38-15,-4 4 0 0,2 0-49 16,-4 0 0-16,-2 0 3 0,-1 4 66 16,3 3-21-16,-7 3-83 0,2 1 18 15,-2 3-5-15,1 3 15 0,0 2-19 16,-1 1 13-16,-4-2-25 0,0 2 15 16,-2-3-16-16,0-2-26 0,0-1-35 15,0-1-43-15,0-2-82 0,-2-3-110 16,0-1-78-16,0-2-262 0</inkml:trace>
  <inkml:trace contextRef="#ctx0" brushRef="#br0" timeOffset="14935.1071">4423 8898 1595 0,'0'0'623'16,"0"0"-242"-16,0 0-113 0,0 0-153 0,0 0-70 15,0 0-45-15,0 0-13 0,0 0-54 16,0 0-71-16,0 0-101 0,-6-8-35 16,6 8-25-16,4 6-74 0,4 5-24 15,-1-3-337-15</inkml:trace>
  <inkml:trace contextRef="#ctx0" brushRef="#br0" timeOffset="15106.2929">4367 9339 1739 0,'0'0'474'0,"0"0"-309"0,0 0-143 15,0 0-22-15,0 0-48 0,0 0-7 16,0 0-68-16,0 0-59 0,0 0-3 15,0 0-17-15,0 0-315 16,11 60-314-16</inkml:trace>
  <inkml:trace contextRef="#ctx0" brushRef="#br0" timeOffset="15223.176">4324 9735 442 0,'0'0'1050'0,"0"0"-1050"0,0 0-150 15,0 0-228-15,0 0-414 0</inkml:trace>
  <inkml:trace contextRef="#ctx0" brushRef="#br0" timeOffset="15384.3127">4327 10046 1552 0,'0'0'786'16,"0"0"-441"-16,0 0-180 0,0 0-127 0,0 0 13 15,0 0 20-15,0 0 0 0,0 0-71 16,0 0-52-16,0 0-189 0,0 0-149 16,-30-6-54-16,30 6-210 0,0 0-559 15</inkml:trace>
  <inkml:trace contextRef="#ctx0" brushRef="#br0" timeOffset="17826.0108">3770 7732 24 0,'0'0'52'0,"0"0"0"0,0 0 79 16,0 0-99-16,0 0-2 0,0 0 139 15,0 0 14-15,0 0-105 0,0 0 17 16,42 25-60-16,-39-21-35 0,0 0-9 16,-1 0 9-16,2 0 26 0,-4 0-24 0,1 0 24 15,3-1-13-15,-4 3 23 0,0-1 0 16,0 2-10-16,2 2-24 0,-2 0 11 16,0 1 39-16,0 1-13 0,0 1-38 15,2 0 42-15,0-1 5 0,0 0-22 16,5-1 33-16,-6-1-36 0,4-1-7 0,-5 0 20 15,4-2-3-15,-3-1-31 16,3 1-1-16,-2-5 2 0,0 4-2 0,0-5 12 16,0 1 3-16,-2-1 10 0,0 0-22 15,0 0 9-15,0 0 3 0,0 0 7 16,0 0 0-16,0 0 3 0,0 0 0 16,0 0 6-16,0 0 1 0,0 0-1 15,0 0-3-15,0 0-3 0,0 0-9 0,0 0-17 16,0 0-1-16,0 0-22 15,0 0 0-15,0 0 10 0,0 0-3 0,0 0-4 16,0 0 1-16,0 0-4 0,0 0 7 16,0 0 0-16,0 0 2 0,0 0 1 15,0 0 11-15,0 0 2 0,0 0 20 16,0 0-1-16,0 0-5 0,0 0-14 16,0 0-26-16,0 0-13 0,0 3-3 15,0-2 16-15,0 1 0 0,0-2 13 16,0 2 13-16,0-2 13 0,0 0 3 15,0 0 4-15,0 0 3 0,0 0 6 16,0 0 0-16,0 0 7 0,0 0 13 0,0 0-1 16,0 0-2-16,0 0-1 0,0 0-12 15,0 0-33-15,-2-2-49 0,-2-4-61 16,-3 0 41-16,3-1-5 0,-2-2-14 16,-1-1-65-16,3-1-56 0,2-3-25 15,0-1-184-15,2-1 161 0,0-3 59 16,38 134 198-16</inkml:trace>
  <inkml:trace contextRef="#ctx0" brushRef="#br0" timeOffset="18143.936">3994 7771 49 0,'0'0'19'15,"0"0"47"-15,0 0 64 0,0 0 10 16,0 0 1-16,0 0-4 0,0 0-124 0,0 0 75 15,0 0-59-15,83 74-26 0,-74-69 40 16,-5 1-1-16,0-4 23 0,0 0-49 16,1 1 27-16,-3-1-1 0,0-2 23 15,-2 0 7-15,0 0 3 0,0 0 3 16,0 0-13-16,0 3-13 0,0-3-26 16,0 0-16-16,0 2-10 0,0 0-24 15,2 2 24-15,0-1 13 0,0 3 0 16,1 0 13-16,3 2-25 0,-2-1 1 15,1 1-2-15,-1 0 13 0,2-2-15 16,-2 1 2-16,0-2-2 0,0 0 2 0,-1 0-1 16,4-1-15-16,-3-1-154 0,0 4 14 15,-2-4-121-15,-2 0-297 0</inkml:trace>
  <inkml:trace contextRef="#ctx0" brushRef="#br0" timeOffset="20531.5318">3109 7003 76 0,'0'0'108'0,"0"0"61"0,0 0 20 15,0 0 40-15,0 0-79 0,0 0-56 16,0 0-29-16,0 0-16 0,0 0-13 16,0 0-17-16,2 0-19 0,-2 0 2 15,0 0 11-15,0 0 6 0,0 0 10 0,0 0 7 16,0 0 10-16,0 0 3 0,0 0-1 15,0 0 11-15,0 0 0 0,0 0-1 16,0 0-6-16,-2 0-16 0,2 0 0 16,-2 0-10-16,0 0-7 0,0 0-19 15,-2 0-1-15,-1 0-22 0,1 0 22 16,2 0 1-16,-2 0-1 0,-3 0-28 0,-1 0-13 16,-3 3-30-16,-3 2 4 0,-4-3 6 15,4 5 61-15,-4-3 1 0,4 3 1 16,-1-1-1-16,-2 3-29 0,0-1 29 15,-1 2 0-15,2 1 0 16,0-1-27-16,2 1-12 0,4-4 13 0,1 2 22 16,5-1-32-16,1 1 1 0,-1 0-4 15,2 2 36-15,2-3-10 0,0 6 12 16,0-1 1-16,0 0 65 0,0 1-48 16,9 3 32-16,-3 2-16 0,3-1-33 0,3 4 0 15,1-1 13-15,0 0 3 16,1 0 7-16,4 0 20 0,-4-2-8 0,1 1-33 15,-2-3 31-15,2 2-30 0,-3-1 17 16,0-1-19-16,-2-1-1 0,0-1 3 16,2 5 10-16,-4-3-13 0,0 4 3 15,0 0 10-15,1 4-10 0,0 5 10 0,-5 5-13 16,-2 4-4-16,0-3 4 16,-2-6 8-16,0-6-6 0,0-7 9 0,0-8-9 15,0-2 14-15,0 0-15 0,0 3 3 16,0-2 48-16,0-2-17 0,0-1-12 15,0 1 0-15,0-2-10 0,0-2-10 16,0 0-1-16,0-2 2 0,0 2-1 16,0 0 0-16,0 0-1 0,0 2 28 15,-2 1-30-15,-4 3 1 0,-1 1 2 16,-1 1 20-16,-1 1-1 0,1 0 1 0,2-1-23 16,-4 0-3-16,6-1-17 15,0-1 18-15,0 1 2 0,4-6-1 0,-2 1 0 16,2-4-2-16,0 1-14 0,0-1 15 15,0 0 2-15,0 0 23 0,0 0 10 16,0 0-14-16,0 0-6 0,0 0 3 16,0 0 4-16,0 0-4 0,0 0-13 15,0 0 13-15,0 0-12 0,0 0 9 16,0 2-11-16,-4-2 1 0,0 2-2 0,0 1 0 16,-5 2 22-16,-4 3-4 0,0 1-15 15,0 0-3-15,-3 3 9 0,1-2-8 16,2-3-4-16,0 1 4 0,3-1-4 15,-1 2-13-15,2-4-1 0,1 3 14 16,2-3 2-16,2-1 0 0,-2-2 1 16,3 0 22-16,1 0-21 0,0-2 21 15,-1 2 3-15,-1-1-7 0,-2 2-19 0,0-1-2 16,-1-1 1-16,-1 1-1 16,0 2 2-16,-6-2-3 0,0 2-19 0,-4 2-33 15,-2 2-4-15,-2-3 14 0,3 3 22 16,2-3 22-16,2-1 1 0,3-2 19 15,6 0-16-15,-4 0 10 0,8 0-13 16,2-2 1-16,0 0 1 0,0 0 11 16,0 0 5-16,0 0-18 0,2 0-19 15,0 0-17-15,4 0-3 0,0 0-13 0,4 0 39 16,1 4 13-16,8-3 16 0,0 2-3 16,2-2 4-16,-6 3-17 0,5-1-1 15,-8 0 1-15,2 1-2 0,2 0 2 16,-4 0 0-16,1 1-1 0,2 1 0 15,-6 0-12-15,1-1 11 0,0 1-1 16,-1 0-10-16,-1 1 12 0,-1 1 1 16,-1 2 1-16,0-1 12 0,1 3 13 0,-3 2-10 15,3 4-13-15,-5 10 17 16,-1 16 16-16,-1 3-1 0,0 7 7 0,0-1-41 16,-1-2 22-16,-1 0-20 0,-2 2 14 15,4-7-4-15,0 0-10 0,0-3-2 16,0 1 0-16,0-6 0 0,4 0 1 15,2-2-2-15,0-1-2 0,5-2 2 16,-1 0 22-16,1-1-22 0,2 0 0 0,2-1 9 16,0 3 9-16,-1-1-16 0,4 1 9 15,-4-2-10-15,1 2 31 16,2 2-12-16,-2-1-19 0,2 2 0 0,-2 0 34 16,-1-6-35-16,2 1-18 0,-6-10 18 15,1-3 0-15,-2-5 1 0,-3-3 0 16,2 0-1-16,3 1-32 0,1-2-7 15,2-3 39-15,-3-1-32 0,8-5-11 16,-5-1-22-16,3 0 14 0,0 0-11 0,2-5 0 16,3-6-9-16,-4-2-23 15,2-3 12-15,-4-1-71 0,3-3-130 0,-6 1-238 16,-2 4-76-16</inkml:trace>
  <inkml:trace contextRef="#ctx0" brushRef="#br0" timeOffset="21623.7709">1090 8023 83 0,'0'0'68'0,"0"0"-68"16,0 0-10-16,0 0-42 0,0 0 29 15,0 0 23-15,0 0 39 0,0 0 33 16,0 0 16-16,24-3 65 0,-21 3 40 16,-3 0-7-16,3 0-10 0,-3 0 9 15,0 0 27-15,0 0-46 0,0 0-55 16,0 0-14-16,0-2-19 0,2 2-3 15,1-3 6-15,-1 1-3 0,-2 0-10 0,2-2-10 16,-2 0-16-16,2 1-25 16,-2-5 18-16,0 2 1 0,0-1-36 0,0 0-20 15,0-1 18-15,-4 1 4 16,-1 2-4-16,-4 2-17 0,3-1 16 0,0-1-36 16,-3 5 39-16,1-1-16 0,-5 1-85 15,2 0 98-15,-1 0-20 0,-1 4-35 16,2 2 32-16,1 2-7 0,1 7-38 15,-2-2 69-15,7 2-40 0,2 3 42 16,2-4 8-16,0 1-8 0,2-1-16 0,4-2 3 16,6-3 10-16,-2 1 3 15,0-5 1-15,6 1 35 0,-4-5-17 0,1 2-16 16,-3-3 18-16,-1 0-21 0,0 0-13 16,-3 0-7-16,0 0-28 0,-1 0 15 15,6-4 14-15,-7 3-11 0,0-4 11 16,2 3-27-16,-4 0 4 0,4 1 6 15,0 1-3-15,6 0 23 0,0 0-4 16,6 0 11-16,5 0 9 0,0 10 45 16,0 0-12-16,3 6 16 0,-3 1-14 0,-1 3-35 15,-2 2 4-15,0-1 8 0,-6 2-11 16,0 0 14-16,-8-2-12 0,-4 0-3 16,-2-2 13-16,0 1 13 0,-18 1-26 15,1-1-15-15,-10 3 14 0,-7 2-31 16,-2-6-29-16,2 1-17 0,5-10 16 0,11-5-7 15,4-3 56-15,5 0-55 0,-1-2-79 16,-2 0 66-16,6 0-49 0,6-17-98 16,0 3-431-16</inkml:trace>
  <inkml:trace contextRef="#ctx0" brushRef="#br0" timeOffset="22511.9556">1559 7918 957 0,'0'0'414'0,"0"0"-241"16,0 0-173-16,0 0-26 0,0 0 26 16,0 0 29-16,0 0 29 0,0 0-9 15,0 0-26-15,0 0-20 0,0 0-3 16,-76 89 12-16,69-71-12 0,5-1-1 0,0-3 0 15,2-1 0-15,0-4-12 16,0-3-7-16,0-2 1 0,0-2-30 0,4 0-36 16,1-1 85-16,-1 1 7 0,1 0-7 15,-1-2-29-15,2 0-111 0,0 0 26 16,0 0 39-16,6-4 26 0,-4-5-16 16,2-2-118-16,-1-1-87 0,2 0-56 15,-5 3 89-15,0 4 237 0,-4 1 163 0,-2 4 225 16,0 0-69-16,0 0-133 0,0 0-59 15,0 0-6-15,0 0-40 0,2 0-9 16,3 0-37-16,1 0-2 0,2 0 6 16,6 0 16-16,-2 0-22 0,1 0-22 15,4 0-9-15,-4 0-2 0,2 0 13 16,-3-2 22-16,-1-4-15 0,-1-2 3 16,3 0-20-16,-3-1 46 0,3-4-14 15,3-2-18-15,-6-5 18 0,1-1-31 16,4-4 28-16,-7 3-12 0,-2-7-17 15,3-5 10-15,-7-4-13 0,-1-5-63 0,-1-1 18 16,-5 2 45-16,-11 1-65 0,-5 2 3 16,-1 0-58-16,-8-1 51 0,2 0 11 15,-1 0 25-15,3 6 66 0,4 5-30 16,6 8 121-16,5 8-85 0,4 3 39 16,1 0 45-16,0 3 7 0,1 1-39 15,3 5 6-15,2-2-35 0,0 3-62 0,0 0-68 16,0 0-10-16,0 6-13 15,15 12 58-15,11 12 33 0,10 16 78 0,4 11-42 16,1 2-4-16,-7-4-9 0,-9-5-21 16,-2-1 28-16,-2-6-27 0,-3-10 13 15,-6-9-16-15,-2-7 16 0,0-2-16 16,-4-3 0-16,2 5-11 0,0-5-31 16,-3-1-32-16,-1-5-1 0,1-2-6 15,-5-4 9-15,0 0 72 0,0 0 10 0,0 0 26 16,-5 0-36-16,-4-4-65 0,-2-3-75 15,1-3 7-15,-3-1 133 0,1-1-10 16,1-1 10-16,1 0 20 0,-1-2-1 16,3 3-9-16,-1 1 19 0,2-4 52 15,-2 2-3-15,4 2 46 0,-1 0-37 16,3 0 50-16,1 1-98 0,0-2-7 16,2 0 30-16,0 3-11 0,0-2-18 0,0-1-33 15,6 0 0-15,3-1-36 16,2 2-6-16,-1-3-29 0,2 5 22 0,2-1-38 15,-4 3-17-15,3 2-13 0,-3-2-3 16,3 4-23-16,-4-2-40 0,1 5-58 16,1 0-42-16,-1 0-173 0,1 0 162 15</inkml:trace>
  <inkml:trace contextRef="#ctx0" brushRef="#br0" timeOffset="22716.9906">2135 7911 64 0,'0'0'101'0,"0"0"-23"0,0 0-25 0,0 0-53 15,0 0-1-15,0 0 1 0,0 0 16 16,0 0-16-16,0 0-72 0,0 0-39 15</inkml:trace>
  <inkml:trace contextRef="#ctx0" brushRef="#br0" timeOffset="22973.9494">2020 7444 1231 0,'0'0'199'0,"0"0"-105"0,0 0-9 0,0 0-66 15,0 0-19-15,0 0-1 16,0 0-31-16,0 0-7 0,0 0-85 0,0 0-293 15,-22-8-82-15,32 18 131 0</inkml:trace>
  <inkml:trace contextRef="#ctx0" brushRef="#br0" timeOffset="23323.0176">2088 7758 248 0,'0'0'1206'0,"0"0"-936"0,0 0-178 15,0 0-90-15,0 0 18 0,0 0 78 16,0 0 35-16,0 0-36 0,0 0-60 15,0 0-37-15,0 0-49 0,0 11-12 16,0-3 5-16,2 3 56 0,2 3 36 16,3 3-23-16,1 2-13 0,0-1 10 15,4-2-10-15,-4-1 0 0,-2-3 2 16,2 0 0-16,4-4-2 0,-6 1-48 0,4-2-43 16,0 1-39-16,2-2-62 0,-2-3 7 15,-2 2-157-15,1-5-102 0,-5 0-172 16</inkml:trace>
  <inkml:trace contextRef="#ctx0" brushRef="#br0" timeOffset="23992.0272">2282 7681 955 0,'0'0'505'16,"0"0"-505"-16,0 0-13 0,0 0-75 15,0 0 87-15,0 0 1 0,0 0 2 16,0 0 28-16,0 0 61 0,31 107-56 0,-20-91-1 16,-6 0-32-16,2 0 18 15,0-5-19-15,-3-2 0 0,-1-7-1 0,0 3-46 16,-3-5 46-16,2 0 46 0,-2 0 13 16,0 0-14-16,2 0-19 15,0 0-26-15,3-7-1 0,-1-8-71 0,5 1-87 16,1-9-92-16,6 5 118 0,-6-2 42 15,4 3 91-15,2 6 22 0,-4 2-21 16,3 0 18-16,-2 7 7 0,-4 2 0 16,-1 0 29-16,0 0 37 0,0 0 12 15,2 2 13-15,-4 3-32 0,0-1-50 16,2 2-2-16,1-3-17 0,0 1 4 0,-1 0-20 16,0-3 13-16,-1 4 0 0,1-4-10 15,1-1-2-15,-3 0 0 0,1 0 24 16,1-1 8-16,0-5 9 0,4-2 29 15,-4 1 4-15,0-4-23 0,0-2-10 16,-1 4-16-16,-2-4-10 0,-1-1-32 16,-4 0 6-16,0 0-3 0,0 0-58 0,-2 3 68 15,-11 1-62-15,4 1 52 0,-3 1-3 16,-4 4-10-16,2 0-13 0,-1 4-49 16,-4 0-46-16,4 6 132 0,-2 9 2 15,4 16 1-15,7 13 55 0,6 12-11 16,10 2-29-16,16 2 6 0,8-9-22 15,5-3 0-15,1-4 55 0,0 0 14 16,-5 0-14-16,-3 0-16 0,-8-2-7 0,-6-1-28 16,-6-6 8-16,-8-7 7 15,-2-8-18-15,-2-7-1 0,-2 0 0 0,-15 2-16 16,-8-1-62-16,-17 3 45 0,-6-5-38 16,-1-6 6-16,7-4 64 0,12-2-74 15,7 0 46-15,8 0 29 0,2 0 39 16,5 0-26-16,0 0 13 0,0-2-26 15,6 2-42-15,2 0-63 0,0 0-64 16,0 0-95-16,0 0-218 0,6 0-72 16</inkml:trace>
  <inkml:trace contextRef="#ctx0" brushRef="#br0" timeOffset="25883.3389">766 9617 217 0,'0'0'0'16,"0"0"0"-16,0 0 405 0,0 0-193 0,0 0-53 15,0 0-103-15,0 0-24 0,0 0 7 16,0 0-39-16,0 0-16 0,-45-48 16 16,36 43 52-16,0-2 62 0,1 1 62 15,0 1-143-15,-3-1 19 0,5 1 35 16,-1 1-18-16,1-2 80 0,4 1-22 15,0 3 35-15,0 2-68 0,2-3-13 16,0 3-39-16,0 0-40 0,0 0-2 0,0 0-18 16,0 0-18-16,0 0-22 15,0 0-20-15,0 0 0 0,0 0 1 0,0 0 2 16,6 3 20-16,2 6 55 0,3 0 9 16,4 4 47-16,2 4 2 0,5 7-9 15,1 5 9-15,10 12-22 0,-3-1 6 16,-3-9 0-16,-7-5-29 0,-8-16 0 15,0 2-13-15,0-2 15 0,0 1-15 16,1-4-2-16,-6-1-14 0,-4-1-72 16,2-5 36-16,-5 0 52 0,0 0 39 0,0 0 71 15,0-5 33-15,-6-8-143 0,-4-4-91 16,-4-2 28-16,4-2 63 0,0-3 119 16,4 4 7-16,0 1-19 0,6-1-91 15,0 1-16-15,10-5-90 0,8-7-40 16,16-4 43-16,5 2 32 0,-1 1 23 15,-8 11 6-15,-9 8 23 0,-4 4-14 16,-6 1-2-16,1 2-23 0,-2 1-39 16,2-1 19-16,-8 4 29 0,0 2-22 0,-4 0 39 15,0 0 16-15,0 0 49 0,0 0 35 16,0 3 13-16,-2 0-12 0,-2-1-24 16,2 0-25-16,0 0-7 0,0-1-29 15,-6 3-10-15,4 2-19 0,-2 1-23 16,0 7 20-16,-3 1 31 0,3 2-19 0,-3 1 17 15,5 1-16-15,0-1 17 16,2 1-14-16,2 1 15 0,0-3 0 0,0-1-15 16,6-3 16-16,5 0 0 15,-3-4-1-15,3 0 1 0,0-4-22 0,6-3 22 16,-3-2 0-16,4 0-3 0,-4-2-65 16,3-6 26-16,-4-1 28 0,0-1 13 15,-3-1 1-15,-2 0-10 0,-1-1-6 16,-2 0-36-16,-1 1 39 0,-4 1 13 15,0 2 26-15,0 1 3 0,0 1 65 0,0 2-39 16,0 1-55-16,-2-1 2 16,2 0-4-16,-2 2-15 0,2 1 1 0,0-2-13 15,0 3-20-15,0-1-13 0,0 1-9 16,0 0 6-16,2-2 13 0,1 0 48 16,2 0-15-16,-1-3-4 0,-3 5 22 15,4-2 1-15,-5 2 0 0,2 0 16 16,0 0-16-16,-2 0-1 0,0 0 1 15,0 0 0-15,0 0 26 0,0 0 10 16,0 0 10-16,0 0 2 0,0 0 7 0,0 0-3 16,0 0 4-16,0 0-8 0,0 0-6 15,0 0-9-15,0 0-7 0,0 0-10 16,0-3-13-16,0 1-3 0,0 2-31 16,0-2 2-16,0 2 13 0,0 0 13 15,0 0-16-15,0 0-7 0,0 0-6 16,0 0 12-16,0 0 18 0,0 0 2 15,0 0 3-15,0 0 13 0,-2-1 14 16,2 1-17-16,-2 0 3 0,0-3-3 0,-1 2-10 16,2-2 33-16,-1 3-17 0,0-3 4 15,2 1-21-15,-2 2 17 0,2-2-15 16,0 2-4-16,0-2-17 0,0 2-8 16,0 0-8-16,0 0-12 0,0 0-10 15,0 0-14-15,0 0-2 0,0 0 3 16,0 0 9-16,6 0 59 0,2 6 3 0,8-3 53 15,-2 5 44-15,6-1-51 0,-1 2-7 16,5 0-40-16,9 1 13 0,7 1-13 16,0-2-2-16,-6-2 16 0,-8-2-14 15,-9-5 1-15,-2 0-3 0,2 0-47 16,2 0-38-16,-2 0-45 0,1-2 65 16,-8-5 17-16,-2-3 48 0,-4-2 54 15,-2-3 34-15,-2-2-23 0,0-2-59 16,-6-5-6-16,-4 4 0 0,-4-1 4 0,2 1-1 15,0 3 82-15,-2 5-62 16,6 0 64-16,0 5-35 0,3 0-52 0,3 4 0 16,2-1-3-16,0 2-33 0,0-2-61 15,7 2-20-15,5-1 3 0,3 1 75 16,6-2 7-16,3 2-1 0,-1 2 14 16,3 0 18-16,-3 0-16 0,-4 0 17 15,3 6 79-15,-8 1 44 0,1 3-48 0,0 0-7 16,0-1-39-16,-5 2-9 0,1-3-1 15,-7 0 7-15,1-3 16 0,-3 0-6 16,-2-5 0-16,0 2 19 0,0-2 22 16,0 0 14-16,0 0-4 0,0 0 17 15,0 0 25-15,0 0 32 0,-2-7-81 16,-6 0-80-16,3-5-16 0,-4-3-39 16,3-4 54-16,-1-5-83 0,4-4-2 15,2 2-8-15,-1 2-6 0,2 7 58 16,0 3 39-16,0 3-36 0,0-2-16 15,0 4 36-15,6-1-40 0,2 2-77 16,6 1 3-16,-1 1-23 0,3 0-35 0,1 2-50 16,2 3-94-16,1 1-255 0,-6 0 82 15</inkml:trace>
  <inkml:trace contextRef="#ctx0" brushRef="#br0" timeOffset="26044.7291">2026 9210 141 0,'0'0'737'0,"0"0"-421"16,0 0-156-16,0 0 42 0,0 0-56 16,0 0-68-16,0 0-20 0,0 0-35 15,75 100-22-15,-58-80 0 0,4-3-2 16,3-4-118-16,-2-1-99 0,4-8-234 16,-9-4-376-16</inkml:trace>
  <inkml:trace contextRef="#ctx0" brushRef="#br0" timeOffset="26209.288">2071 8966 1610 0,'0'0'357'16,"0"0"-165"-16,0 0-147 0,0 0-26 16,0 0-19-16,0 0-3 0,0 0-16 15,0 0-53-15,0 0-103 0,0 0-159 0,0 0-47 16,2 0-95-16,13 8-235 0</inkml:trace>
  <inkml:trace contextRef="#ctx0" brushRef="#br0" timeOffset="27525.631">2339 9129 229 0,'0'0'506'0,"0"0"-506"0,0 0-101 0,0 0 55 16,0 0 46-16,0 0 88 0,0 0 82 16,0 0-7-16,-13 111 55 0,9-80-33 15,-3 3-71-15,2-1-29 0,1-8-17 16,2-10-19-16,2-4-7 0,0-1-29 16,0 2-13-16,0-4-4 0,2-1 2 15,2-2 4-15,1-3-15 0,2-2 10 0,-1 0-14 16,2 0 16-16,3-4-18 0,-1-6 15 15,6-7-12-15,0-7-20 0,2-3-58 16,-6 3-160-16,-1 7 72 0,-5 4 100 16,1 4 82-16,-5 2 219 0,0 2 31 15,0 5-74-15,-2 0-53 0,0 0-25 16,0 0-17-16,0 0-36 0,0 2-45 0,0 2-34 16,4 2 34-16,9 1 48 15,-1 1 17-15,6 1-64 0,-2-2 1 0,0-2-2 16,-2-2 16-16,-1 0-13 0,-2-3-3 15,-3 0-1-15,-2 0 1 0,1-11 49 16,1-3 61-16,-1-13-10 0,-3-11-42 16,-4-4 7-16,0-2 12 0,-4 1-28 15,-7 0-49-15,0-1-23 0,1 1-11 16,-3 2 32-16,0 4-138 0,3 8 23 16,2 9 62-16,0 9 55 0,2 3 52 0,0 2 16 15,2 3 51-15,-2-1-61 0,4 1-3 16,0 3-55-16,2 0-59 15,0 0-44-15,0 0-17 0,0 0 30 0,0 10-14 16,4 11 55-16,6 12 49 0,4 4 97 16,2 4-64-16,-4-10-17 0,-3-11 3 15,-2-6-16-15,-1-2-1 0,0-3 0 16,3 2 4-16,-1-1-5 0,1-5-2 16,-3 2 0-16,3-4 0 0,-1-1-1 0,2-2 2 15,2 0-2-15,-2 0-43 0,7 0-7 16,2-5 42-16,2-3 8 0,1 1 4 15,0 0-2-15,-2 2 0 0,-3 3-16 16,-4 2 13-16,-3 0-23 0,-1 2-9 16,-4 8 35-16,0-1 81 0,-1 4-29 15,-4 6-33-15,0 10 17 0,-6 7 22 16,-4 6 33-16,-1-7-39 0,3-10-17 16,4-10-32-16,-1-6-2 0,-1-1-1 0,5-1 0 15,-1-5-39-15,2-2-16 0,0 0 55 16,0 0 60-16,0-2 34 0,0-7 15 15,2-11 17-15,3-17-126 0,2-17-58 16,-1-7 26-16,2 0-11 0,-3 3 41 16,5 1-132-16,-4 2 63 0,1 3-58 15,-3 3 35-15,-4 1 14 0,0 9 79 0,0 3-68 16,0 8 69-16,0 7 32 0,0 6 1 16,0 1-37-16,0 3 7 0,0 0-3 15,0-1 19-15,0 7-3 0,0 2-13 16,0 3-1-16,0 0-2 0,0 0-35 15,-2 3-17-15,0 2-3 0,2 10-23 16,0 15 42-16,2 14 36 0,2 12 65 16,5 2 13-16,-3-4-19 0,2-8 9 0,3-4-7 15,0-3 36-15,-1-7-45 16,1-7-10-16,0-9-10 0,-3-1-6 0,0-6-23 16,3 4 20-16,2-4-1 0,0 2-19 15,1-5-3-15,0-1-3 0,-2-3 0 16,0-2 1-16,2 0-1 0,-6-2-68 15,2-5 28-15,1-1 43 0,0-1 0 16,-3-3-16-16,1-1-10 0,-3 1-13 16,0 3 39-16,-2-1 26 0,-1 2 35 15,-3 2-9-15,0 3-4 0,0 3-28 16,-3 0 35-16,-1 0-30 0,1 0 4 16,2 0-29-16,-1 0-41 0,0 0 15 0,-2 3 10 15,0 3-36-15,-3 5-32 0,3 3 10 16,0 5 54-16,-1 3-19 0,3-2 36 15,2-1-36-15,0-4 7 0,5-3 3 16,1-4-10-16,0-3 16 0,5-1-9 16,-1-2-4-16,6-2 7 0,-2 0-26 15,6 0 3-15,-4-10 32 0,6 1 20 16,-2-4 26-16,2-1-23 0,-4 3 16 0,1 1 36 16,-9 3-22-16,-2 3-7 0,-5 2-1 15,2 2-8-15,-2 0-1 0,0 3 45 16,2 7 11-16,2 7 47 0,-5 12-54 15,-2 16 13-15,0 8 22 0,-15 2-39 16,-2-3-13-16,3-8-48 0,-5-6-84 16,6-11-87-16,1-6-16 0,2-8 2 0,-3-1-39 15,1-3-101-15,-9 0-195 0,8-1-550 16</inkml:trace>
  <inkml:trace contextRef="#ctx0" brushRef="#br0" timeOffset="29134.6627">2248 5457 485 0,'0'0'420'16,"0"0"-221"-16,0 0 39 0,0 0-124 0,0 0-33 16,0 0 17-16,0 0 22 0,0 0-62 15,0 0-38-15,-19-36-20 0,19 36 0 16,0 0-3-16,0 0-1 0,0 0 1 16,0 0-13-16,3 0 3 0,1 0-3 15,5 0 16-15,4 5 2 0,11 5 1 16,9 7-2-16,16 9 58 0,8 6-20 15,7 2 16-15,-5-2-55 0,3-1 3 16,-5-1 30-16,3-2-20 0,-3 1-2 0,-5-2-11 16,0-4 0-16,-5 0 0 15,-3 0 0-15,-1-3-23 0,-3-2 23 0,1-5 13 16,-7 2 3-16,0-2-15 0,-5-4 12 16,-3-2-11-16,-5-5-2 0,-6 2-38 15,-1-4-1-15,4 3 36 0,0-3-13 16,4 0 15-16,-8 0 0 0,1 0 0 15,-1 0 1-15,-2 0 3 0,-4 0 23 0,3 0-26 16,-6-3-23-16,-1 3-6 0,-4-1 29 16,0 1 0-16,0 0 42 0,0 0 3 15,0 0-2-15,0 0-8 0,0 0 4 16,0 0 7-16,0 0-4 0,0-3 3 16,-2 1-10-16,0-3-35 0,-4-1-29 15,-2-3-7-15,0-3 13 0,0 0 23 16,-3 3-3-16,-2-2-13 0,-1 2-33 15,-4-1 49-15,1 0-71 0,-1-1 45 0,0 1 0 16,1 1 0-16,7 1 26 0,-1 3 0 16,5 2 88-16,6 1-69 0,0 2-19 15,0 0-52-15,0 0 50 0,6 0-47 16,0 0-48-16,8 10-20 0,4 9 107 16,10 6 10-16,7 9 78 0,3 3-13 15,-12-4-49-15,-6-9-3 0,-14-11 7 0,0-2-17 16,-3 4 8-16,-3-1-11 0,0 3 0 15,-11 7 0-15,-23 5 24 0,-21 14-24 16,-11 3-39-16,-4-2-107 0,5-7-30 16,11-8-58-16,5-7-118 0,13-9-320 15</inkml:trace>
  <inkml:trace contextRef="#ctx0" brushRef="#br0" timeOffset="31235.1073">1343 4853 345 0,'0'0'977'0,"0"0"-775"0,0 0-190 15,0 0-11-15,0 0 1 0,0 0 18 16,0 0-4-16,0 0-16 0,0 0-52 16,0 0-111-16,10 0-9 0,1 14 172 0,1 6 32 15,10 9 20-15,1 12 4 0,2 0 32 16,-1-1-33-16,-4-3-6 0,-6-10 3 15,-4-8-23-15,0-4-3 0,-4-6-6 16,0 4-7-16,0 1-10 0,-2-4-3 16,1-3 3-16,-5 0 23 0,2-7-10 15,-2 0 17-15,0 0 6 0,0 0 19 16,0 0 33-16,0 0 26 0,0 0 6 0,0 0-25 16,0 0 41-16,-5-5-55 15,1-7-84-15,0-2-165 0,0-4 81 0,-2-6 51 16,4-9-2-16,2-6-92 0,-4082 5 104 15,8164 5-158-15,-4076 12 77 0,-4 12 36 16,2 1 67-16,0-1-17 0,0 2-28 16,1 1-2-16,-1 2-8 0,5 0 7 15,-1 0 49-15,5 5 30 0,2 2 48 16,2 4-3-16,-1 2-49 0,4 3-23 16,-1 1 20-16,0 0-7 0,-2 4-3 15,-2 0 3-15,-3 1 0 0,1-1 1 16,1-3 9-16,-6-1 9 0,0-1-15 0,-2-5-7 15,-2 0-12-15,1-8 15 0,-3 1-15 16,-2-3 1-16,0-1 2 0,1 0 15 16,-1 0 10-16,0 0 1 0,4 0 9 15,-4 0 6-15,0 0 7 0,2 0 10 16,-2 0 6-16,2-5 3 0,-1-9-55 0,6-13-16 16,6-8-142-16,-1-8-69 0,-4 7 39 15,2 13 77-15,-9 12 92 0,2 4 3 16,-1 0-29-16,0 6 0 0,0-3-37 15,0 4 1-15,0 0-9 0,0 0-34 16,2 0 108-16,6 7 104 0,-2 0-3 16,6 4-62-16,2-4-38 0,0 6 32 15,4 0-14-15,-1-3 11 0,-1 2-14 16,2-1-14-16,-4-1 27 0,2 0-9 16,-1-5-4-16,0-1 13 0,-4 2-16 15,1-4 23-15,2-2-16 0,-4 0 2 0,2 0-9 16,0 0 10-16,-2-2 6 0,1-4-27 15,0-1 41-15,-2-2-4 0,-1-2 19 16,3-4-32-16,-2-3-26 0,-1-1-72 16,0-1 69-16,-3-4-42 0,0 2 45 15,-5 1-91-15,-2 0 81 0,0 6 10 16,-2 2 0-16,-8-1 16 0,2 8-42 16,-2-2 26-16,0 5 0 0,-2 1-26 15,0 0-16-15,1 2 26 0,3 0-17 0,-5 0 30 16,2 0-33-16,3 0 14 0,2 4-30 15,0 1-13-15,0 3 19 0,4 1 20 16,2 3 10-16,0 2-9 0,0-2 25 16,2 2 0-16,8-3-15 0,-2 3 12 15,0-3-19-15,3-3 22 0,0 4 11 0,-1-4 11 16,1-3 17-16,-3-1-3 16,5 1-20-16,-4-1 10 0,1-2-24 0,0 0 24 15,2 0-24-15,-4-2 11 16,0 0 3-16,0 0 17 0,4 0-22 0,-5 0-11 15,4-4-16-15,-1-2 16 0,4-1 0 16,-1-5-1-16,3-1 0 0,1-2-22 16,3-5-6-16,-1 0-75 0,-4 1 29 15,-1-3 49-15,0 3-46 0,-4 4 53 16,-4 1 19-16,-4 7 27 0,0 1-1 0,-2 4 36 16,0 0 6-16,0 2-32 0,0 0-17 15,0 0-19-15,0 0 0 0,0 2-87 16,0 0-50-16,0 4 49 0,0 1 88 15,4 5 91-15,6 3-22 0,-4-1-24 16,0 0-42-16,2 4 7 0,1-2 10 16,0-4-4-16,-3 0 7 0,0-2-21 0,-2 0 11 15,3-5-10-15,-5-1 13 16,0-2-3-16,0 1-10 0,0-3 19 0,-2 0 8 16,0 0-1-16,2 0 3 15,-2 0 7-15,5 0 4 0,-5 0 9 0,2-2 3 16,2-3 0-16,1-5-42 0,3-4-13 15,0-1-71-15,6-5-11 0,-6 2 43 16,0 3 39-16,-2 6 13 0,-1-1-13 16,-1 8-16-16,-2 1 15 0,0 1 0 15,-2 0-28-15,5 0 29 0,-1 1 6 16,0 5 63-16,2 0-40 0,1-1-29 0,0 1-2 16,3 2-2-16,-2-1 2 0,-1 1-11 15,-2-2 13-15,0-2 0 0,-1 0 2 16,0-2 15-16,-2-2-1 0,0 0 10 15,1 0 10-15,0 0 6 0,1 0-6 16,2-2-11-16,1-4-2 0,7-3 19 16,2-3 1-16,0 0 2 0,-2-1-22 0,-4 0 12 15,0 5-12-15,-4 1-21 0,-4 2-2 16,0 3-3-16,-2 2-49 0,2 0-26 16,0 0-9-16,4 0 12 0,2 4 36 15,2 1 37-15,0 0 0 0,6 3-23 16,-4-3 24-16,3 5-18 0,2-1-42 15,6 0-27-15,9 6-42 0,-2-2-189 16,-2-6-245-16,-14-1-98 0</inkml:trace>
  <inkml:trace contextRef="#ctx0" brushRef="#br0" timeOffset="31852.1949">3177 4611 570 0,'0'0'355'16,"0"0"-235"-16,0 0-90 0,0 0 6 0,0 0 39 15,0 0 35-15,0 0-19 0,0 0-29 16,0 0-41-16,-6-7-21 16,6 4-16-16,-2 3 16 0,2-5-13 0,0 0 9 15,-2-1-9-15,2 1 13 0,-2-3 33 16,2 1-30-16,-2-1 10 0,2 1-13 15,-6-1 3-15,6 2 20 0,0 2-7 16,0 0 46-16,0 2-33 0,0 2 17 0,0 0-22 16,0 0-24-16,0 0-55 15,0 0-50-15,0 0-96 0,10 8 197 0,0 8 4 16,9 4 108-16,8 11-7 16,8 10-20-16,0-2-29 0,0 1-16 0,-10-11-7 15,-7-10-29-15,-6-6 20 0,-2-3 22 16,4 0-3-16,-4-3-16 0,0-1 16 15,-3-2-17-15,0-2 24 0,-5-2-7 0,-1 0 3 16,-1 0 29-16,3 0 56 16,-3 0 83-16,2-6 77 0,0-7-62 0,0-16-225 15,2-10-21-15,-2-7 20 0,-2 0-21 16,2 5-13-16,-2 1-29 0,0 2-142 16,0 1 64-16,0 4 9 0,0 11-6 15,0 1 32-15,0 7-4 0,0 3-15 16,0 0-30-16,0-4 22 0,3 5-71 15,1 0-91-15,2 2-274 0,-2 2 88 16</inkml:trace>
  <inkml:trace contextRef="#ctx0" brushRef="#br0" timeOffset="32189.8131">3570 4197 822 0,'0'0'456'0,"0"0"-456"0,0 0-108 16,0 0-143-16,0 0 176 0,0 0 75 0,0 0 141 16,36 112-11-16,-17-55-16 0,5 4-20 15,-6 0 40-15,0-1-46 0,-6-7-23 16,1-4-33-16,-2-11-15 0,-5-13-3 16,-2-9-12-16,-2-7 12 0,3 2-14 15,-3-7 2-15,0 1 31 0,-2-4 25 16,0-1 49-16,0 0 59 0,0 0 38 15,0 0 3-15,0 0 90 0,-2-10-24 0,-5-10-244 16,-1-14-29-16,-5-19-74 0,4-2-51 16,5-2 93-16,4 5-88 0,0 6-21 15,9 6-44-15,1 10-57 0,1 7 115 16,-6 9 4-16,5 7 38 0,0 0-38 16,8 0-7-16,0 2-163 0,4 5-53 15,-1 0-175-15,-4 5 149 0</inkml:trace>
  <inkml:trace contextRef="#ctx0" brushRef="#br0" timeOffset="32692.8283">4056 4473 127 0,'0'0'747'0,"0"0"-490"0,0 0-19 15,0 0-147-15,0 0-59 0,0 0-32 0,0 0 0 16,0 0 11-16,-111 15 15 16,92 2-26-16,2 1-2 0,3 1 1 0,3 0 2 15,2 0-2-15,5-3-38 0,2-6 20 16,2 0 9-16,0-4-19 0,2 0 29 16,4-3-17-16,2 1 17 0,0 0 17 15,2-1 22-15,2-3-39 0,4 0 39 16,-4 0-36-16,3 0 46 0,0 0-30 0,0-3 25 15,-2-1-44-15,0 4-26 0,-3 0 3 16,5 0 21-16,0 7 2 0,6 13 3 16,5 9 23-16,1 11 0 0,-4 4-26 15,-5 4 36-15,-8-3-20 16,-6-2-13-16,-4-2 10 0,0-5 20 0,0-8 12 16,-4-10-28-16,0-8 12 0,0-3 0 15,0-2 46-15,-7-2-1 0,6-1 20 16,-5-2 33-16,0 0 38 0,-8-3-65 0,1-11-6 15,3 1-20-15,-2-10 45 16,8-8-54-16,4-9 5 0,4-1-70 0,6-7-35 16,13-3-152-16,5 4 74 0,6 0-9 15,2-1-37-15,4 2 23 0,4 9-26 16,3 7 94-16,3 6-98 0,1 3 69 16,1 8 35-16,3 2 16 0,5-1-38 15,-8 9-43-15,-7-2-118 0,-15 5-338 0</inkml:trace>
  <inkml:trace contextRef="#ctx0" brushRef="#br0" timeOffset="40600.4827">4792 7303 120 0,'0'0'101'0,"0"0"-10"15,0 0 12-15,0 0-102 0,0 0 99 16,0 0-34-16,0 0 28 0,0 0-58 16,14-58 98-16,-12 51-89 0,-2-1 4 15,1 0-23-15,-1 3-6 0,3-1 51 0,-3 2 11 16,0 0 58-16,0-2-65 15,0 4-4-15,0-1 53 0,0-1-10 0,0 0-23 16,0 2-42-16,0 1-30 0,0-2 17 16,0 2-7-16,0-1-7 0,0 2-22 15,0-2-26-15,0 0-10 0,7 2-9 16,7-2-4-16,7-2 16 0,9 2 20 16,9 0 10-16,-6 2 3 0,-5 0-2 15,-7 0-31-15,-8 0 1 0,3 4 9 16,0 2-16-16,-2 0 16 0,1 1 10 0,-2 2 3 15,-5 1 10-15,1-1 13 0,-3 3 7 16,1 3-18-16,-3 3 27 0,0-1-2 16,-1 9 12-16,-3 7 0 0,0 13 13 15,-11 6 3-15,-4-1-6 0,0-1-1 16,-4-4-2-16,2 0-24 0,-1-3 1 16,2 3 3-16,3-6-24 0,-2-1 0 15,5-4 2-15,1-4-1 0,5-2-3 16,-2 0-2-16,4-5 0 0,-1-4-2 15,1-3 3-15,2-2-12 0,0 8-9 16,2-2 18-16,7 4 1 0,-3-2 0 0,5-5 1 16,3 0-1-16,0-2 0 0,2-3 3 15,0-4 41-15,-2-2-21 0,1 1 3 16,0-3-4-16,-2-1-17 0,-3-3 24 16,1-1 10-16,-2 2-20 0,-1-2-16 15,-2 0 26-15,-3 0-13 0,0 0-10 16,-3 0 20-16,0 0 3 0,0 0 9 15,0 0 4-15,0 0-3 0,0 0-10 0,0 0-20 16,0 0-6-16,-4 2-71 16,-4 2 19-16,0 2-32 0,-10 11 19 0,-5 14 62 15,-7 16-26-15,4 8 9 0,10 5 7 16,8-2 13-16,8 1 39 0,2 0 16 16,12-2 10-16,10 4-3 0,1-2-49 15,7-1-10-15,2-1 24 0,-4-5-27 16,-5-5 0-16,-6-2 1 0,-5-6-1 0,-7-6 13 15,-2-10-13-15,-5-6 1 16,0-4 15-16,0 3-3 0,-7 1 3 0,-3 0 0 16,-9 2 12-16,-13 0-27 0,-10-2-2 15,-3-2 14-15,1-3-9 0,9-6 18 16,12-4-9-16,6 0 10 0,0-2-23 16,0 0-20-16,-1 0-48 0,4 0-74 15,4-4 116-15,3 0 13 0,7 0-32 16,0-4-127-16,11-2 19 0,19-11-58 0,10-18-440 15,-4 5-338-15</inkml:trace>
  <inkml:trace contextRef="#ctx0" brushRef="#br0" timeOffset="41212.7545">5713 8392 810 0,'0'0'400'0,"0"0"-204"0,0 0 6 0,0 0-56 16,0 0-58-16,0 0-30 0,0 0-35 16,0 0-21-16,0 0-1 0,0 0-1 15,48-36 13-15,-1 26 16 0,8 0 10 16,9 1-16-16,-3-3-10 0,1 3 19 16,-5 1 20-16,-5-1-10 0,-4 3-25 0,-8 2-17 15,-12 2 0-15,-3-1-26 0,-8 3 23 16,-4-2 3-16,-1 0-3 0,1 2-19 15,2 0-27-15,-10-3 3 0,1 3 17 16,-4 0 29-16,-2 0 23 0,0 0 22 16,0 0 11-16,0 0-11 0,-2-2 26 15,-5-1-71-15,-2-2-3 0,-3-2-29 16,-1 0-53-16,1-1 83 0,-2 1 2 0,4-2 0 16,1 6-32-16,4-2-17 15,-1 2 49-15,5 1 14 0,1 0-14 0,0 2-49 16,0 0-54-16,1-1 28 0,7 1-16 15,-5 0 6-15,10 0 47 0,11 8 38 16,8 5 82-16,-1 0-17 0,-3 0-17 16,-5 1 1-16,-8-1-46 0,0 4 0 15,-2 0-1-15,-4 3 14 0,-7-4-14 16,-2 10 0-16,-11 3 11 0,-21 7 7 16,-8 4 9-16,-9-4-29 0,-2-5-81 0,17-11-56 15,4-4-15-15,12-7-18 16,6-1 14-16,2 0-95 0,2-4-280 0,-2-1 57 15</inkml:trace>
  <inkml:trace contextRef="#ctx0" brushRef="#br0" timeOffset="41598.6176">6947 8392 871 0,'0'0'654'0,"0"0"-384"16,0 0-108-16,0 0-9 0,0 0-17 15,0 0 90-15,0 0-67 0,-40-118-11 16,40 84-10-16,2-3-83 0,14-3-36 0,0-3-19 16,10 4-44-16,-1 2-20 0,3 4 35 15,-5 11-61-15,4-2-65 0,-3 5-97 16,-3 4 29-16,-2 2-17 0,-5 6-59 15,5 0-232-15,-8 2-470 0</inkml:trace>
  <inkml:trace contextRef="#ctx0" brushRef="#br0" timeOffset="42810.2337">7283 8344 745 0,'0'0'560'15,"0"0"-277"-15,0 0-176 0,0 0-42 16,0 0 13-16,0 0 36 0,0 0-17 16,0 0 23-16,0 0-39 0,0 0-45 15,110-69-13-15,-99 59-10 0,-2 2 19 0,-3-3-32 16,0 2 31-16,-2 1-31 16,-2 1-29-16,0 1 29 0,-2 1 3 0,0-2-3 15,0 3-68-15,0 1-48 0,0-1 116 16,-4 2 19-16,0 0 4 0,0 2-20 15,-2 0-3-15,1 0-42 0,1 0-10 16,2 0-6-16,-3 0 3 0,1 4-30 16,0 3 11-16,2 7 18 0,-2 1 56 15,4 2 30-15,0 2-30 0,0 1-17 16,4-2-35-16,6-1 20 0,4-2 19 0,0-1 13 16,12 1-2-16,6-5 2 0,13 0 2 15,1-6 27-15,5-4-9 0,-3 0-20 16,0-10-46-16,-2-2 27 0,1-1 19 15,-1 0 3-15,-5 0 20 0,-9 1-7 0,-9 0-13 16,-6 5-3-16,-6 0-28 16,-1-5-50-16,1 0 78 0,-5 1 52 15,-6-3-52-15,0 2-23 0,-4-2 23 16,-11 3 39-16,0-1-26 0,-2 3 68 0,-2 3-81 16,1 2-21-16,-4 2 20 0,0 2-11 15,1 0 8-15,-2 6 4 0,2 3 16 16,-1 3-15-16,6 2 15 0,3-1-16 15,-1 2-3-15,7 0-9 0,2 3 11 16,5-4-24-16,0-2-4 0,0 0-7 16,5-4-4-16,2-1 40 0,5-3 0 15,-1-1 19-15,-1 0-3 0,2-3-13 0,2 0 26 16,-3 0 16-16,3-3 1 0,1-4 9 16,-3-3-9-16,3-2-1 0,-1-5-16 15,-2-2-27-15,2-5-2 0,4-11 0 16,-4-10-61-16,4-8-1 0,-4-4 33 15,-3 2-46-15,-5 7-3 0,1-2 13 16,-7 6-130-16,0-1 195 0,0 7-72 16,-7 9 72-16,1 10 88 0,2 7 45 15,-1 6-25-15,3-1-53 0,0 1 52 0,-2 2-94 16,4 3 10-16,-2 1 9 16,0 0-32-16,2 0-26 0,0 1-120 0,0 16-39 15,0 14 185-15,6 17 32 0,3 7 66 16,1 1-52-16,3-4-30 0,-4-9 16 15,-1-3 4-15,2-1-23 0,6-3-13 16,-4-4-3-16,1-6 3 0,0-8 14 16,-5-4-14-16,1-3 16 0,3 0-3 15,1 1 7-15,0 0-6 0,-1-5-14 0,0 0 0 16,-2-4 0-16,-2-3 29 0,3 0-10 16,0 0-18-16,-3 0 3 0,5-3 5 15,0-6-9-15,-1 0-39 0,1-2-19 16,-3 1 13-16,2 0 45 0,-6 5 3 15,-4-1-2-15,0 4 38 0,0 0 3 16,-2 2 0-16,0 0-9 0,0 0-30 16,0 0 20-16,0 0 19 0,0 0-10 0,0 0-32 15,0 2-55-15,0 3-29 16,1 3 32-16,6 2 52 0,2 3 23 0,4-1 25 16,-3 2-44-16,1-1 21 0,4-2 18 15,0 0-40-15,-1 0-2 0,4-4 28 16,-6-2-13-16,5 0-13 0,-4-2 22 15,2-3-8-15,-2 0 9 0,-3 0 3 16,-3 0 6-16,-1-3 1 0,2-2 6 0,-1-4 13 16,-1-1-55-16,1-1 3 15,-3-4-6-15,2-1-13 0,-4 1-107 0,2 0 100 16,-2 2-22-16,-2 2 45 0,0 6 29 16,2 1-26-16,-2 2 52 0,0 2 4 15,0 0-8-15,0 0 1 0,0 0-6 16,0 0-46-16,0 0-20 0,0 0-9 15,2 6 29-15,6-1 16 0,2 6 46 16,-2-3-49-16,2 2-11 0,4 0 0 0,-6-1 20 16,3 0-9-16,1-1-13 0,2-1-1 15,0-2-50-15,6-1-69 0,-4 0-19 16,8-4-30-16,-3 0-61 0,2-4-44 16,0-5-155-16,-2-6-298 0</inkml:trace>
  <inkml:trace contextRef="#ctx0" brushRef="#br0" timeOffset="43220.0076">8875 8056 748 0,'0'0'609'0,"0"0"-412"16,0 0-195-16,0 0 29 0,0 0 96 16,0 0-13-16,0 0-24 0,0 0-25 15,0 0-6-15,-2 93-45 0,6-77-13 16,4 1-1-16,1-2 0 0,2-1 2 0,6-3 1 15,-2-2-3-15,6-1 1 0,2-2 6 16,5-3-5-16,-3-3 27 0,1 0-26 16,0 0 10-16,-3 0 7 0,2-8-1 15,-4 3-6-15,0-4-10 0,-2-1 45 16,1-2-25-16,-9 1-3 0,6 0-20 16,-9-1-3-16,-3 0 3 0,-1 3 7 15,-4-1-6-15,0 1-2 0,0 1 2 16,-4 3 31-16,-3 0-31 0,-2 3 28 15,-5-4-16-15,4 5-26 0,-1 1 49 16,-3 0-36-16,2 0 22 0,-1 8-15 0,-2 3-7 16,5 6-31-16,1 2 30 0,3 1 2 15,4-1 14-15,2-2-15 0,0-2-2 16,6-1-18-16,5-3 19 0,3-1-2 16,7 0 3-16,12-7-26 0,11-3 23 15,3 0-46-15,1-3-93 0,-3-7-34 16,-11 0-38-16,0-1-88 0,-6-1-229 15,-11 0-249-15</inkml:trace>
  <inkml:trace contextRef="#ctx0" brushRef="#br0" timeOffset="43604.9819">9675 7616 1398 0,'0'0'456'0,"0"0"-456"16,0 0-17-16,0 0-18 0,0 0 35 15,0 0 116-15,58 126-15 0,-35-66-13 16,0-2 15-16,-1 1-54 0,-7-6 25 16,-5-2-22-16,1 1-6 0,-4-7-5 15,-2-2-41-15,0-7 0 0,-3-11 3 16,0-9-3-16,-2-4-59 0,0-7-2 0,2 0 3 15,-2-2 10-15,2-1 48 16,-2-2 81-16,0 0 74 0,0-3 78 0,0-11-15 16,-4-7-218-16,-2-13-61 0,-2-16 29 15,1-3 32-15,7-3-69 0,0 9 67 16,11 7-42-16,5-1-17 0,6 7 3 16,1 1-23-16,-1 9-9 0,2-1 38 15,8 4-9-15,1 2 3 0,3-1-79 16,-2 8 111-16,-2 2 24 0,-7 6-114 15,-1 1-57-15,-12 3-155 0,0 0-229 0,-2 0-255 16</inkml:trace>
  <inkml:trace contextRef="#ctx0" brushRef="#br0" timeOffset="43922.9132">10050 8120 405 0,'0'0'551'16,"0"0"-218"-16,0 0-106 0,0 0-109 0,0 0-57 15,0 0 34-15,0 0-30 16,107 86 9-16,-85-81 17 0,-4-2-26 0,4-3-10 16,2 0-3-16,-3 0-26 0,0 0-7 15,-5-3 7-15,-1-2 3 0,-1-2 1 16,-4-1 34-16,0-1 20 0,-1-5-55 16,0 3 26-16,-3-3-10 0,-4 1-42 15,-2 2 19-15,0-1-6 0,0 0 20 16,-5 3 9-16,0-1-6 0,-6 5-10 15,0-1 48-15,3-1-51 0,-2 6-26 0,-2 0 0 16,2 1-62-16,-5 0 21 0,-4 8-43 16,-6 4 6-16,-7 9 1 0,-1 1 75 15,6-2-24-15,4-1-90 0,1-1-27 16,2 1-61-16,-6 2-39 0,7-2-102 16,2-6-82-16,6-4-592 0</inkml:trace>
  <inkml:trace contextRef="#ctx0" brushRef="#br0" timeOffset="44848.0612">11338 7922 418 0,'0'0'375'16,"0"0"-23"-16,0 0-153 0,0 0-23 15,0 0-79-15,-26-102-61 0,26 86-10 16,0 4 26-16,0 1 33 0,9-1-7 0,0 1-62 16,3 2 23-16,11 2-36 15,11-3 16-15,14 3-15 0,0 2 41 0,-5 5 30 16,-16 0-7-16,-10 0-37 0,-5 0-31 15,6 7 0-15,-1 4 0 0,2 4 39 16,-6 3-16-16,-1 4-10 0,-6 5-13 16,-6 10 13-16,0 3-12 0,-14 2 25 15,-15 2 3-15,-1-2-7 0,-8 4 8 16,-7 2 5-16,0-2-19 0,4-8-14 16,8-10-2-16,9-9 0 0,9-5-38 0,2-6 34 15,3-1 4-15,2 0 0 0,-1-3-2 16,7 0 1-16,2-4-1 0,0 0-11 15,0 2 11-15,0-2 2 0,2 0 23 16,3 0 77-16,-3 0-7 0,0 0-70 16,-1 0-23-16,2 0-16 0,1 0 13 15,2 0 3-15,8 2 38 0,2 0 1 16,5 1 9-16,11 1-46 0,8 2 18 0,3 1-20 16,1-2-3-16,-3 1-68 15,-4-1-75-15,0 1-12 0,-4 1-23 0,-3 0-14 16,-8-2-9-16,-5-1-44 0,-2 0-126 15,1-4-301-15,-2 0 182 0</inkml:trace>
  <inkml:trace contextRef="#ctx0" brushRef="#br0" timeOffset="45575.617">11979 8084 30 0,'0'0'1058'0,"0"0"-1000"0,0 0-58 15,0 0 0-15,0 0 46 0,0 0 107 16,0 0 16-16,0 0-42 0,49 113-33 0,-30-92 14 16,-4 1-43-16,7 0-39 0,-4-1 6 15,-2-1-3-15,6-3-3 0,-7-5-23 16,5 2 10-16,-8-4-9 0,-1-5 10 15,2 0-12-15,-7 0 9 0,-2-3 2 16,-2-2-13-16,0 0 0 0,-2 0 6 16,0 0 56-16,0 0 29 0,0-8-69 15,0-4-22-15,2-3-100 0,-2-3-46 16,1-4 94-16,2 3 29 0,2 0-51 0,6 2-30 16,0 3 100-16,9 1-122 0,10 1-66 15,8 1 16-15,5 1 55 0,-1 3 56 16,-10 1 33-16,-10 1 32 0,-8 5 3 15,-6-2-3-15,1-1-12 0,-2 3 12 16,-3 0 0-16,-4 0 16 0,0 0 43 16,-4 0 51-16,-7 0 37 0,0 0 78 15,-5 0-79-15,-4 0-127 0,1 0-6 0,-4 0 17 16,-1 5-8-16,3 2-18 0,0 3 24 16,2 3-27-16,-1 3-1 0,8 1 0 15,2 0 0-15,2 2 45 0,5-2-25 16,3 0-18-16,0-2 1 0,0-1 10 15,3-3-13-15,7 0-1 0,-4-2 1 16,4-1 15-16,2-1-14 0,0-4 0 16,-2-3 2-16,1 0 26 0,4 0-13 0,-5 0 3 15,5-5 24-15,0-8 9 16,0 2-33-16,0-4-19 0,0-2-32 16,-3-2-7-16,4 0 26 0,-6-1-68 15,3 0-4-15,0 1 23 0,-1 5 4 0,-3 1 38 16,1 5 19-16,3 3 0 0,-2 3-12 15,-3-1 13-15,4 3 46 0,2 0 3 16,-2 0 15-16,3 3 5 0,0 0-30 16,1 3 9-16,3 0 11 0,-1 0-33 15,2 0 0-15,-4-1-4 0,1-2-20 0,0 2-2 16,-2 1-1-16,0-4-2 0,0 2 1 16,-3-3-79-16,2 1-49 0,-2 0-58 15,-4 0-72-15,1-2-118 0,0 0-248 16,-5 0 112-16</inkml:trace>
  <inkml:trace contextRef="#ctx0" brushRef="#br0" timeOffset="45880.8243">13021 8206 639 0,'0'0'258'15,"0"0"-56"-15,0 0-66 0,0 0 40 16,0 0-124-16,0 0 43 0,0 0-20 15,7 97-17-15,-7-93-32 0,0 0 23 16,0-4 16-16,0 0 32 0,0 0 27 16,0 0-4-16,0 0 9 0,0 0 36 15,0 0 42-15,-2-8-66 0,2-1-70 0,-3-4-71 16,3-6-3-16,0-6-20 0,0-6-28 16,9-3-7-16,6 0 42 0,-2 7-36 15,-3 6-70-15,3 6 89 0,0-2-5 16,2 3 34-16,12-5 4 0,-1 1-74 15,-1 3 51-15,3 4-19 0,-5 5-19 16,2 1-88-16,1 0-59 0,-5 4-48 16,0 1-164-16,-8 0-405 0</inkml:trace>
  <inkml:trace contextRef="#ctx0" brushRef="#br0" timeOffset="54683.2345">8945 9876 891 0,'0'0'404'15,"0"0"-124"-15,0 0-166 0,-40-44-49 16,34 39-39-16,1-2-26 0,3 5 0 16,0 2 13-16,2 0 6 0,0 0-19 15,0 0-31-15,0 0-18 0,0 0-19 16,0 0 19-16,0 5-26 0,0 10 75 15,-2 13 69-15,-2 18 57 0,-5 12 11 0,1 7-23 16,1 1-11-16,1 4-22 16,2 0-13-16,-1 0-66 0,2 2 53 0,0-8-54 15,3-6 1-15,0-10 17 0,0-7-19 16,5-6-58-16,-4-9-68 0,4-6-20 16,-3-6-62-16,-2-5-127 0,0 0-92 15,0-1-280-15</inkml:trace>
  <inkml:trace contextRef="#ctx0" brushRef="#br0" timeOffset="54862.458">8548 10427 1323 0,'0'0'485'0,"0"0"-212"16,0 0-163-16,0 0-107 0,0 0-2 16,0 0 71-16,0 0 47 0,0 0-25 15,0 0-91-15,123-48 13 0,-42 41 22 16,6 2-38-16,-9 5-19 0,-10 0-185 0,-3 5-29 15,-10 0-56-15,-1-1-137 0,-8-4-304 16,-19 0 94-16</inkml:trace>
  <inkml:trace contextRef="#ctx0" brushRef="#br0" timeOffset="55683.3166">9399 10372 1435 0,'0'0'332'0,"0"0"-228"16,0 0-104-16,0 0-11 0,0 0 11 15,0 0 32-15,-116 72-2 0,105-57-30 16,5 2-1-16,4 0-19 0,2 0-48 0,0 0-13 16,0-1 32-16,6-5-55 15,7-1 0-15,0-4 16 0,-1-4-29 0,4-2 58 16,-4 0 7-16,0-2 52 0,4-8 14 15,-2-3 6-15,-1 0 28 0,2-2-48 16,-6 3 0-16,-3 0 24 0,-2 3 188 16,0 3-14-16,-2 2-77 0,-2 4-37 15,2-2-32-15,0 2-52 0,8 0-16 16,-2 0 9-16,4 0 7 0,8 0 17 16,1 0 8-16,7 2-22 0,2 0 10 15,-7 0-12-15,8 0-1 0,-3-2 13 0,-9 0-12 16,7 0 15-16,-9-2 3 0,3-2-15 15,-7-1 12-15,-2-2 10 0,0 2 13 16,-6-3 13-16,2-1 0 0,-4-1-27 16,1-4 14-16,0 3-39 0,-1 0-9 15,2 0-102-15,2-2 108 0,0 6-29 16,3 2-17-16,2-1-29 0,14 2-9 0,10 2 44 16,7 2 11-16,-5 0 32 0,-11 6 1 15,-10 2 19-15,-6-1 2 0,-1 3 4 16,2 1-3-16,-4 4-20 0,-2-2-1 15,-2 4-2-15,-4-5 0 0,0 5 0 16,-6-3 17-16,-4 1 9 0,-6 2-10 16,2-8 0-16,1 2-6 0,2-4-10 15,3-5 0-15,3 1 20 0,5-3 16 16,0 0 0-16,0 0 3 0,0 0-10 16,2-3-3-16,3-4 6 0,6-11 0 0,1-10-32 15,5-12-103-15,7-6 64 16,-2-2 10-16,0 2 6 0,-5 5 10 0,0-5-23 15,-4 0 1-15,2 0-37 0,-4 2-25 16,-1 0-7-16,2-1 84 0,2 5-31 16,-6 8 50-16,-5 9-63 0,2 8 64 15,-5 4 78-15,2-3 20 0,-2 4-27 16,0 1 20-16,0 4-26 0,0 1-16 0,0 2-7 16,-4 2-16-16,1 0-26 0,3 0-30 15,-1 0-29-15,1 6 1 16,0 5 19-16,0 12 39 0,0 11 71 15,0 19 36-15,6 7-35 0,3 3 12 0,2-4-19 16,1-7-14-16,1-1-15 0,6-5 3 16,-2-4-39-16,5-4 19 0,-2-4 4 15,2-5-23-15,-7-3-3 0,-1-9-127 16,-3-6-25-16,-2-3-33 0,1-1-13 16,0 1-66-16,0-5-160 0,-4-3-286 15</inkml:trace>
  <inkml:trace contextRef="#ctx0" brushRef="#br0" timeOffset="55829.956">10185 10142 1501 0,'0'0'608'0,"0"0"-317"0,0 0-291 0,0 0-200 16,0 0 70-16,0 0 130 0,155-15 29 16,-80 11-13-16,3 1-16 0,1 1 0 15,-5 2-74-15,-13-3-95 0,-10 1-260 16,-21-1-864-16</inkml:trace>
  <inkml:trace contextRef="#ctx0" brushRef="#br0" timeOffset="56989.9502">11896 10210 191 0,'0'0'56'15,"0"0"-56"-15,0 0-62 0,0 0 29 16,0 0 33-16,0 0 23 0,0 0 127 0,0 0 72 16,0 0-10-16,0 0-75 0,9 14-14 15,-7-8-25-15,0 0-62 0,0 1 36 16,2 1 77-16,0 4-51 0,1-2-23 15,-1 6-10-15,3-1 3 0,-3 0-35 16,0 3 25-16,0-1-42 0,0 1 2 16,0-4-18-16,-2 1 0 0,4-3 2 0,-4 0-1 15,0-5 0-15,-2 1 15 0,2-4 1 16,-2-2-15-16,0-2 14 0,0 0 16 16,0 0 14-16,0 0 19 0,0 0-4 15,0 0 8-15,0 0-1 0,0-4-55 16,0-3-13-16,0-3-85 0,0-4 46 15,0-1-48-15,2-2 2 0,4 0 43 16,0-8-65-16,5 4-52 0,2-2-40 0,-3 0-12 16,-1 6 93-16,1 1 118 15,-1 3 121-15,0 6-49 0,-3 0-46 0,-2 7 39 16,2 0-3-16,0 0-33 0,6 7 88 16,-2 6-19-16,2 2 19 0,8 8 12 15,3 8-51-15,5 7-16 0,-1 2 0 16,-7-4-4-16,-1-7-35 0,-9-12 3 15,-4-3-11-15,1-5-14 0,-1 1-1 16,3-3 2-16,-3 1-1 0,-1-5 21 16,-2-1-21-16,0-2 21 0,-3 0 11 0,0 0 22 15,4 0 26-15,-2-5 28 0,6-9 40 16,4-10-149-16,0-13-26 0,0-3-84 16,2 5-51-16,-6 11 80 0,-4 10-7 15,0 5 63-15,1 1 21 0,-1-1 4 16,2 1 7-16,1 4-7 0,-1 1-42 15,5 1 3-15,-1 2 13 0,5 0 26 16,0 0 32-16,2 0 17 0,2 7 32 16,-4 1 6-16,4 0-9 0,-2 3-7 0,5-2-13 15,-8 3-10-15,6 0-22 0,-6-3 0 16,-2 1-23-16,2 0 13 0,-4-3 4 16,-1 0-20-16,-3-1-113 0,0 2 26 15,3-1 16-15,0 1 6 0,-2 2-26 16,2 0-12-16,1 1-4 0,1-1-20 15,-1 1-16-15,4 0-35 0,1-1-40 16,0-3-128-16,-1-1-221 0,-2-4 65 16</inkml:trace>
  <inkml:trace contextRef="#ctx0" brushRef="#br0" timeOffset="57220.1578">13130 10272 1911 0,'0'0'373'0,"0"0"-373"0,0 0-71 15,0 0-72-15,0 0 110 0,152-14 20 16,-102 14 10-16,-8 0-78 0,-10 0-114 0,-9 2-114 15,-8 1-205-15</inkml:trace>
  <inkml:trace contextRef="#ctx0" brushRef="#br0" timeOffset="57389.2444">13141 10482 1436 0,'0'0'429'16,"0"0"-357"-16,0 0-72 0,0 0-52 15,0 0 52-15,0 0 55 0,141-18 10 0,-79 7 0 16,4 2-33-16,-5 0-32 0,-1 4-2 16,-9 0-189-16,-10-2-180 0,-6 0-446 15,-19-1 96-15</inkml:trace>
  <inkml:trace contextRef="#ctx0" brushRef="#br0" timeOffset="58046.2452">14149 10081 1418 0,'0'0'630'16,"0"0"-529"-16,0 0-101 0,0 0-214 15,0 0 123-15,0 0 91 0,0 0 39 16,21 107 22-16,-17-68 14 0,1 2-17 15,-3-5-19-15,0-3 4 0,-2-8-30 0,0-8 0 16,0-4-1-16,0-5 11 16,0-1-23-16,0 1-3 0,0-5 3 0,2-1 2 15,-2-2 43-15,0 0 23 0,0 0 23 16,0 0 45-16,0 0 47 0,1 0-9 16,-1 0-39-16,0-7-135 0,0-5-68 15,0 0-137-15,0-5 92 0,3 5 16 16,1-4 20-16,2 3-1 0,0 1 23 15,4 1-39-15,-2 2-29 0,0-1 78 0,4 2 25 16,0 3 1-16,-2-1-8 0,3 1 27 16,2 3 39-16,-4-1 16 15,-1 3-10-15,2 0 7 0,0 0-52 0,-4 0 13 16,2 8 49-16,1 0-1 0,-2 1 10 16,-1 3 55-16,1 1-6 0,-3 1-69 15,5-1-25-15,-5-2-24 0,1 3 21 16,-1-4-23-16,-2 1 2 0,2-4 0 15,-1-3-1-15,-3 0 2 0,-2-4 0 0,2 0 20 16,-2 0 6-16,3 0 19 16,-1 0 7-16,-2 0 2 0,4 0-5 0,0-6-4 15,2-1-48-15,12-11-29 0,0-9-96 16,6 3 3-16,-4 1 38 0,-2 3 58 16,-5 7-48-16,-1 2 42 0,8 1 19 15,-4 3 11-15,4 2-11 0,-1 5 13 16,3 0 55-16,-2 3-25 0,4 6-28 15,-6 3 12-15,1 2 15 0,-1 2-3 16,-1 2 25-16,-2-1 23 0,-5 0-70 0,0 0-4 16,1 0-55-16,-2 2 0 0,-3-2-64 15,0 0-36-15,-2 1-26 0,4 0-43 16,-4-3-74-16,-2 0-155 0,0-6-351 16</inkml:trace>
  <inkml:trace contextRef="#ctx0" brushRef="#br0" timeOffset="58647.7656">15187 10492 1390 0,'0'0'396'15,"0"0"-249"-15,0 0-47 0,0 0-51 16,-115-33-17-16,90 33 53 0,1 0-14 0,8 0-3 16,-6 8-51-16,1 3-17 0,0 8-16 15,4 1-7-15,2 0 7 0,4 3-29 16,5-3 9-16,2-1-74 0,4 0 55 16,0-2-33-16,0-2-9 0,6-3-4 15,2-2 10-15,1-3 3 0,4-1-3 16,0-2-23-16,-1-3-10 0,1-1-9 0,0 0 9 15,-5 0 0-15,0 0-68 0,-3 0 159 16,2-4 33-16,-3-1 62 0,-2-4-39 16,0 1 36-16,-2-1 104 0,2 2 107 15,0 2-123-15,2-1-82 0,0 2-65 16,5 2 2-16,6 0 34 0,2-1 25 16,9 3-2-16,8 0 6 0,6 0-13 15,2 0 7-15,-1 3-27 0,-12-1 14 16,-8-2 2-16,-8 0-9 0,0 0-26 15,2 0-13-15,-5 0 4 0,6 0-1 0,-6-5 13 16,-2 3 10-16,-2-3 10 0,-1 0 6 16,-1-3 16-16,1-1 72 0,-1-3-27 15,-4-1 17-15,0-3 22 0,0 2-3 16,0-2-62-16,-2 0-32 0,-3 3-45 16,1 0-29-16,0 0 6 0,-1 3 4 15,1 2 3-15,0 2-10 0,0 3 23 16,0 1-39-16,-2 0-9 0,-10 2-14 0,-4 6-9 15,-15 17-17-15,-13 11 40 16,-6 10 47-16,5 0-31 0,13-4 34 0,13-11-87 16,6-6-51-16,9-8-56 0,1-3-12 15,3-1-80-15,4-2-345 0,0-3-176 16</inkml:trace>
  <inkml:trace contextRef="#ctx0" brushRef="#br0" timeOffset="61279.3949">8798 12448 944 0,'0'0'362'0,"0"0"-229"15,0 0-109-15,0 0-22 0,0 0 35 0,0 0 58 16,0 0 12-16,0 0-22 0,0 0-76 15,12-11-9-15,-8 11-32 0,-3 0 32 16,4-3 0-16,1 3 42 0,0-1-13 16,-1-1 1-16,2 2-11 0,-6-2-18 15,-1 2 1-15,0 0 27 0,0 0 1 0,0 0 5 16,0 0 8-16,0 0-1 16,0-3 6-16,0 3 11 0,0-2 22 0,3-3-17 15,-3 2-23-15,2-5-39 0,0 0-4 16,0-1-17-16,-2-2 19 0,0 2 18 15,0-2-18-15,0 2-64 0,-4-3 28 16,-7 3 7-16,-4 1-59 0,-6 3 11 0,-13 2-56 16,2 3 6-16,-1 0 0 15,11 3 95-15,4 5 12 0,9 3 20 0,0 6 0 16,9 13-16-16,7 11 16 0,17 7 13 16,14 3-11-16,10-6 32 0,-3-1-32 15,-1-3 41-15,-4-3 3 0,-8-3 6 16,-9-3-20-16,-3-3 1 0,-10-7-32 15,-6-3 21-15,-2 4-5 0,-2-3 18 0,-4-3-12 16,-6 3 6-16,-10-3-3 16,-7 3 3-16,-1-2 4 0,3-8-1 0,4-5 10 15,5-5 30-15,2 0-17 0,1 0-33 16,-2-5 14-16,7-2 42 0,4-6-30 16,4-6 20-16,0-12-26 0,12-8-42 15,16-10-38-15,6-3 37 0,6-2-53 16,-1-1 51-16,1-2-65 0,0-4 33 15,-1 0-10-15,-1 2 44 0,-7-3-43 16,1 1-105-16,-4 3 104 0,-2-2-85 0,-12 6 91 16,-3 6-45-16,-7 7 48 15,-2 10 16-15,-2 6 40 0,0 8-7 0,0 5 39 16,0 0-16-16,-2 0 6 0,-2 2 32 16,0 4-2-16,3 4-1 0,-1 2-42 15,2 0-29-15,-2 0-45 0,2 0-17 16,0 8 17-16,0 15 45 0,2 20 63 15,7 15-5-15,2 11 23 0,-3 8-16 0,-3-5 3 16,1-1 9-16,2-4-37 16,-2-6-40-16,4-8-19 0,1-5 19 0,2-7-4 15,3-12-9-15,-6-7 11 0,0-6 2 16,1-3-2-16,4 0-27 0,0 0-4 16,4 1 31-16,0-4-22 0,5-3 24 15,-6-1-65-15,6-4-3 0,-3-2 67 16,3 0 1-16,-4-8-13 0,2-4 11 15,-2-1-43-15,0 0 28 0,-3-2 17 16,-2 3 30-16,-4-3 2 0,-4 3 43 0,0-2-72 16,-5 5 43-16,-1 0 16 15,-1-1-62-15,0 2 0 0,0 3 87 0,0-2-71 16,-3 0-16-16,-4 3-2 0,2 0-43 16,-1 1 16-16,-1 1-17 0,-5 0 4 15,2 2 0-15,0 0-19 0,-4 0-43 16,-6 0 29-16,2 7 46 0,-6 0-7 15,5 2 33-15,0 1-16 0,4-1-20 16,0 2 37-16,4 1-24 0,3 2 24 16,0-3-36-16,4 0 35 0,0-1-16 0,4 2-4 15,0-3 21-15,4 2 2 16,4-2 16-16,2 3-16 0,3-2 0 0,2-2 18 16,-3-1-17-16,3-1 14 0,0 0-15 15,-2-3 0-15,-1-1-81 0,2 2 9 16,-6-4-3-16,-2 0 7 0,0 0 16 15,-1 0 52-15,-2 0 16 0,5 0 46 0,-2-6 2 16,2-1-64-16,5-4-29 0,0-3 29 16,2 1 0-16,-1-1 26 0,4 1-26 15,-4 0-33-15,2 3 33 0,-4 0 13 16,-1 5 36-16,-5-1-7 0,0 4 10 16,-1 2-52-16,-1 0-3 0,-3 0 3 15,2 2 30-15,-1 2 74 0,0 3-91 16,2 1 20-16,1 1-20 0,-1 1 32 15,0 4-32-15,0-3 3 0,5 2 0 16,-2-1-16-16,-1-1 0 0,4 0 0 0,-1-1 0 16,3-3-3-16,-3 0 3 0,2-3 1 15,4 0-1-15,-3-2-2 0,3-1-11 16,5-1 3-16,-4 0-22 0,4 0-4 16,-2-6-32-16,4-3 0 0,-3-1-36 15,2-3 3-15,-2 2-3 0,1-1-104 16,-6 2 100-16,-1 5 72 0,0 0 36 15,-3 5 27-15,-1 0 73 0,3 0 40 0,4 0-16 16,-2 7-20-16,4-2-6 16,0 3-14-16,4 0-25 0,-1-1-37 0,2-1 24 15,-2-2 9-15,5 0-29 0,-5-4 0 16,0 0 45-16,2 0 1 0,-1-6 5 16,-4-2-38-16,0-2 10 0,-4 2 2 15,0-4 20-15,-4-2 59 0,-4 1-72 16,1-3 16-16,-5-1-39 0,0 2 71 15,-2-2-105-15,0 0 2 0,0-2 29 16,-4 4-29-16,-3-1-3 0,3 3-1 0,0 4-189 16,0 1 93-16,2 1-58 0,0 7-13 15,2 0-36-15,0 0-94 0,0 0-213 16,0 5-573-16</inkml:trace>
  <inkml:trace contextRef="#ctx0" brushRef="#br0" timeOffset="62151.2509">12480 11991 285 0,'0'0'482'0,"0"0"-192"15,0 0-49-15,0 0-42 0,0 0-53 16,0 0-12-16,0 0-47 0,0 0-9 0,0 0-45 15,3-65-33-15,-3 67-85 0,0 12 30 16,6 15 55-16,2 17 88 0,0 10 25 16,3 10-28-16,0-4-20 0,-7-2-23 15,-2-1-3-15,0-3-14 0,-2-3-8 16,0-3-1-16,0-6 3 0,0-12-19 16,0-8-1-16,0-12 1 0,0-2 0 15,0-2-17-15,0-3 17 0,0-1-49 0,0-4 49 16,0 0 33-16,0 0 28 0,0 0 7 15,0 0 10-15,0 0 22 0,0-8-52 16,0-3-48-16,5-7-113 16,3-4-6-16,3-1 38 0,8-2-10 0,1 3 26 15,6 3-42-15,8-3 29 0,7 8 23 16,-1 6 55-16,-6 8 17 0,-11 0 28 16,-9 0 0-16,-2 7-12 0,2 3 9 0,1 1 65 15,0 2-46-15,0 3 20 16,-2 2-58-16,-4-1 45 0,-1 3-39 0,0-1-26 15,-1 0 13-15,-3 1 0 0,1-2-16 16,1 0-2-16,-4-1-24 0,4-2-129 16,-2 1 19-16,8-1-91 0,-4-2-42 15,4-2-115-15,6-4-124 0,-6-2-174 16</inkml:trace>
  <inkml:trace contextRef="#ctx0" brushRef="#br0" timeOffset="62349.0962">13346 12492 1635 0,'0'0'321'15,"0"0"-321"-15,109-15-27 0,-65 15 25 0,-8 0 2 16,-13 0-78-16,-1 6-68 15,-10-2-92-15,2-1-279 0,-6 1-431 0</inkml:trace>
  <inkml:trace contextRef="#ctx0" brushRef="#br0" timeOffset="62514.1579">13382 12712 1531 0,'0'0'383'0,"0"0"-302"15,0 0-81-15,0 0 2 0,0 0-2 16,0 0 101-16,0 0-7 0,0 0-26 15,0 0 39-15,115 7-33 0,-64-7-54 16,-1 0 9-16,2 0-29 0,-9 0-65 16,-2 0-145-16,-2-3-56 0,-8-7-101 15,-9 2-301-15</inkml:trace>
  <inkml:trace contextRef="#ctx0" brushRef="#br0" timeOffset="63046.2968">14399 11918 1451 0,'0'0'287'0,"0"0"-287"0,0 0 2 0,0 0 82 15,34 145-16-15,-23-85 56 0,-2 4-4 16,-9-4-23-16,0 5 45 0,0-1-15 16,0-1-40-16,-2-4-10 0,-3-6-51 15,5-8 54-15,-2-14-44 0,2-7-34 16,0-11-1-16,0-6 18 0,0 2-18 0,0-4-2 16,0 1 2-16,0-4-1 15,-2-2 52-15,2 0 22 0,0 0-4 0,0 0 14 16,0 0 34-16,0-6 9 0,-3-3-98 15,3-9-29-15,0-8-51 0,0 1-51 16,0 2-48-16,0 1 28 0,7 8 19 16,0-3 13-16,3 2 64 0,-2 1-25 15,6 0 32-15,-2 4 6 0,-2 2-46 16,6 1 56-16,-2 2-4 0,-1 0 7 16,4 5 32-16,-2 0 0 0,0 0 1 0,5 6-21 15,0 5 72-15,0 2 74 16,-2 2-49-16,4 0-26 0,-6 5-19 0,-1-2-13 15,0 1-6-15,-5 2-20 0,4 3-6 16,-4-4-17-16,-1 1-2 0,-3-1 4 16,2-3-1-16,-1 0-3 0,-1-3-112 15,1 1-41-15,-3-2-88 0,2 0-56 0,0-3-16 16,4 0-18-16,-2-7-88 16,0-1-409-16,-2-2 177 0</inkml:trace>
  <inkml:trace contextRef="#ctx0" brushRef="#br0" timeOffset="64014.8458">15189 13052 393 0,'0'0'522'0,"0"0"-154"0,0 0-153 16,0 0-189-16,0 0 65 0,0 0 16 0,0 0-6 16,0 0 29-16,0 0-42 15,0 0 3-15,34-44-68 0,-34 38-23 0,2 1 0 16,-2-3 42-16,0 2 13 0,0 1 49 15,0-2-85-15,0 2 11 0,0 2 2 16,0-2 13-16,0 1-45 0,0-1 26 16,-5-1-26-16,-2 2-32 0,-2-1-23 0,-5 1-7 15,4-1 40-15,-2 5 19 16,-1-3-29-16,2 3 9 0,-1 0-9 0,-4 3-10 16,6 2 16-16,-2 2 25 0,1 5-44 15,-3-1 45-15,7 0-32 0,-2 3 32 16,3-1 2-16,-2 1 1 0,5 0 16 15,3-1 13-15,0 0-2 0,0 0-30 16,0 1-1-16,7-3 0 0,3 0-1 0,3 1 2 16,-1-2 0-16,8 0 4 15,-4-3 9-15,8-1 18 0,-3-2-30 0,3-3-2 16,-1-1-42-16,-4 0 23 0,-1 0-12 16,-4 0 31-16,-6-4 1 0,3-3 19 15,-4 0-3-15,-1-5 52 0,-5-2-16 16,-1-1-6-16,0-2-33 0,0 0 19 15,-7 0-9-15,-7 0-23 0,2 1-20 0,-6 3-58 16,2 1 46-16,-3 7-33 16,-2 0 17-16,-5 5-121 0,3 0-78 0,-3 10-156 15,10-2-382-15</inkml:trace>
  <inkml:trace contextRef="#ctx0" brushRef="#br0" timeOffset="81544.8579">21303 5242 321 0,'0'-5'39'0,"0"-1"-10"0,0 0 89 0,0-1-40 16,0 2-3-16,0 1 13 0,0-2 62 15,0-1-69-15,0 2 7 0,0-1-3 16,0 3-20-16,0-1-23 0,-2-2-42 16,0 2 0-16,2 1 0 0,-2-2-18 15,0 2 17-15,-2 1 2 0,2 0 18 16,-3-1-2-16,0 3-15 0,3-3 1 0,0 1-3 15,0 0-23-15,-2 2-9 0,0-2 32 16,-2-1 29-16,0 3-9 0,-4-4-17 16,0 0 11-16,-2 2-13 0,-3-2-1 15,-3 3 3-15,2-3 92 0,-4 2-43 16,1-3-51-16,-1 4 0 0,4 1 28 16,-1 0-29-16,2 0-2 0,-1 0-30 15,-1 0-1-15,7 0 0 0,-1 1-9 0,-5 4 3 16,6 1 26-16,-3-1-3 0,-2 3 16 15,4-3 6-15,1-1 1 0,-2 1-7 16,0 2-46-16,4-4 46 0,-4 2 14 16,-2 0 32-16,0 1-15 0,-1 0-30 15,-4-1 54-15,0 4-32 0,-3-2 22 16,0 3-45-16,0-3 0 0,1 2 23 16,-2 1-17-16,6 0-6 0,-6 0 0 0,6-1 10 15,-3 0 6-15,3 0-6 0,0 3 6 16,0-5-16-16,0 5 4 0,0-4-4 15,-3 3 41-15,6-1-40 0,-1 2 24 16,0-1 5-16,0 0-30 0,1 2 0 16,-4 3-3-16,2 1 3 0,-4 0 0 15,2 3-1-15,-6 4-16 0,-8 9-6 16,-6 6 23-16,2 5 16 0,0-7-9 16,6 1-7-16,4-7-26 0,2 1 23 15,2-5 0-15,3-2-10 0,4-5 3 0,6-5 10 16,-1-1-22-16,-4 3 22 0,3 5 32 15,0 0-30-15,-2 2 15 0,-2 2-1 16,0 5-15-16,-2 7 25 0,2 0-25 16,1-2 1-16,1-7-1 0,4-8 9 15,-1 4-8-15,-3 4-2 0,-4 5 0 16,-2 5-2-16,0-8 1 0,-1 4-14 16,1-2 15-16,3-1 2 0,-4 3 21 15,5 1-10-15,1 2 13 0,1-2-13 0,-1 3-17 16,3 1 4-16,-5 0-3 0,8 1 3 15,0-4 3-15,1 2 40 0,4-1-40 16,-5-3 16-16,4-1 7 0,-1-2 33 16,0 1-1-16,-1-1-41 0,-1 3-2 15,-2-2-15-15,1 0-1 0,-2 2 1 16,1 1 0-16,-4 0 13 0,5 1-10 0,-5 1-1 16,3 1-2-16,-3-1 0 0,3-1 1 15,3 2-1-15,-4 0-2 0,-1-4 1 16,5 2 1-16,1-3 10 0,-3-1-10 15,3-1 22-15,2 0-21 0,-3 1 3 16,3-4 18-16,2-2 8 0,-1-1-27 16,1-5-1-16,2-2 0 0,0-3 0 15,-2 2-2-15,2 5-12 0,0 2 12 16,0 0 0-16,0-2 2 0,0-5-4 16,2 8 6-16,0 9-4 0,3 3 2 0,1 4 14 15,3-4-1-15,-5-4-15 16,2-1 0-16,1-3 22 0,-1 3-21 0,-1-1 0 15,5 3 1-15,-3 0 0 0,3 1 0 16,-2 0 34-16,4-2-33 0,0 1 10 16,-2-3-13-16,1-1 0 0,2-3 20 15,-6-5-20-15,3-6-2 0,-4-4-10 16,-2 2 11-16,5-3 2 0,0 6 14 0,1 1 24 16,0 0-4-16,3 0-9 15,0 0-11-15,-3 0-14 0,4 3 2 0,-2-4-2 16,0 3 16-16,-1 1-15 0,5-1-2 15,-4-2 0-15,0 1 13 0,4 0-10 16,-2-1 10-16,4 3-13 0,-1-2 29 16,-1-1 1-16,4 2 2 0,-4 0-3 15,2-1-10-15,-2-2 23 0,6 1 0 16,-3-2 20-16,0 3-40 0,2-5 33 16,1 3-23-16,0-4-29 0,4 3 13 0,4 3 1 15,8-1-5-15,7 3-5 16,4 0 6-16,-3-5 0 0,1-1 0 0,0-5 6 15,2 0 7-15,2-1 9 0,1-3-9 16,2 0 25-16,-3 0-38 0,-5-3-13 16,-3-2 0-16,1 0 0 0,-1-2-33 15,1 0-83-15,1-4-84 0,-2-7-48 16,-3-6-44-16,-2-7-49 0,-4-10-231 0,-7 3-629 16</inkml:trace>
  <inkml:trace contextRef="#ctx0" brushRef="#br0" timeOffset="83462.3397">21011 5216 243 0,'0'0'447'0,"0"0"-206"15,0 0-211-15,0 0-29 0,0 0-1 16,0 0 39-16,0 0-16 0,0 0 35 15,0 0 14-15,10-31-30 0,-9 30-22 16,4-1-4-16,-1 2 17 0,-3-4-31 0,2 4 37 16,2-2-6-16,2-2 12 0,1 2-44 15,-1 0 32-15,4-1 3 0,5 1-23 16,1-3-13-16,0 4 0 0,0-1 1 16,-1-3 15-16,4 5-16 0,3 0 26 15,11 0 16-15,4 0-12 0,5 0-1 16,-3 0-10-16,0 0-2 0,-10 0 15 15,-6 3-16-15,-7 1 1 0,-3-3-17 16,6 6 13-16,0-2-16 0,8 3 3 16,-2 1-1-16,-4 3 1 0,3 0-22 0,-5 1 5 15,0 2 14-15,-3 3-13 0,4-1 15 16,-2 7 1-16,9 3 2 0,0 9-2 16,-1 0-1-16,1 1-2 0,-3-4 3 15,-2-4-1-15,3 0 1 0,0-2 0 16,-1 2 0-16,-2 0-9 0,0 1 8 15,3 1 2-15,-2 0 12 0,-1 1 0 16,-2-1-11-16,-2 0-1 0,-2-2-1 16,-4 0 0-16,-1 0 0 0,4 4 1 0,-4-5 0 15,1 5-1-15,-1-3 0 0,1 2 0 16,-2 3 15-16,4 0-11 0,-2 1 25 16,1 0-13-16,4 4-3 0,-4-2 0 15,4 0 10-15,-2 3-7 0,-1-3 7 16,0 2-10-16,-2 1 6 0,-3 2-16 15,-4-3 13-15,4 2 3 0,-6 0-19 16,0-1 0-16,0-2-1 0,-2-1 1 16,0 1 0-16,0 0 13 0,0-3 0 0,-2-2 3 15,2 0 4-15,-2 0-20 0,2 1 36 16,-2-3-10-16,0 2-4 0,0 3-2 16,0 3 15-16,0 1-22 0,0 4-10 15,0 3 22-15,-4 4-2 0,0 1 6 16,-2 1 13-16,2 1-25 0,2-1 5 15,0-1 11-15,0-1-33 0,2-3 2 16,0-6 0-16,0 0 14 0,0-6-16 0,0-2 1 16,0-2 2-16,0-5 27 15,0 4-11-15,0-5-18 0,-2 1 2 0,-6 3 36 16,6-3-5-16,-2 5-34 16,2-1 0-16,-4 2 0 0,2-1 15 0,-2 0-15 15,-3 2-4-15,0-3 3 0,-1-1 1 16,1 0-1-16,-1 0 1 0,-1-8 1 15,4-2 22-15,1-6-23 0,-2 0 1 16,-2 1-1-16,-4 3 26 0,0 1-23 16,1 0 33-16,-2-1-7 0,0 1-26 0,-2-4 16 15,4 1-9-15,-1 3-9 0,-2-1-1 16,2 0 23-16,-3-2-23 0,0 0-13 16,2-1-10-16,-2-1 23 0,2 0-18 15,1 0 17-15,-2-1 2 0,4-1-14 16,-3 1 26-16,2 0-13 0,-2 1 2 15,-3-2 17-15,4 0-18 0,-4 2 0 16,-2-1-2-16,-1 1 1 0,-4 4-21 0,-10 4 21 16,-3 3 0-16,2-4-2 0,8-5 0 15,9-3-24-15,2-5 13 0,-3 3 13 16,-1 1 16-16,-1 1-13 0,-2-1-1 16,3-4 1-16,-1 3-3 0,6-5-7 15,-1 3 5-15,-1-2 2 0,2-1 22 16,1 1-19-16,-2-3-1 0,0 3 0 0,2 0-2 15,-1-1 0-15,-4 3-1 0,-1-1 1 16,0-1 1-16,-1 1-1 0,1 1 2 16,-3 0-1-16,4-1-1 0,-2 1 0 15,1-3 1-15,-2 1-1 0,-2-1 36 16,-1 2-34-16,0-4 24 0,2 1-23 16,-1 0 26-16,-2-3 13 0,4 3-10 15,-2-2-13-15,1 3-19 0,0-5 2 16,-1 5 24-16,4-2-10 0,-5 1-16 0,5 0-2 15,0 1-17-15,2-1 16 16,-3 1 3-16,0 0 8 0,0 0-8 0,1-1 0 16,-2 0 0-16,1-3 1 0,1 1 2 15,-6 1 17-15,3 0-20 0,-10 0-18 16,-2 2 5-16,0-2-42 0,8-2-19 16,9 0-45-16,2-1-40 0,-2-2 7 15,-7 2-16-15,1-2-56 0,-2 0-40 16,-1-15-178-16,9 1-552 0</inkml:trace>
  <inkml:trace contextRef="#ctx0" brushRef="#br0" timeOffset="84633.8526">20628 5673 743 0,'0'0'245'0,"0"0"-186"0,0 0 35 16,0 0-91-16,0 0 69 15,0 0 78-15,0 0-62 0,0 0-56 0,0 0 62 16,-7-39-28-16,10 39-31 0,-3-2-15 16,0 2 12-16,0-1 17 0,0 1 0 15,0 0-13-15,0 0 2 0,0 0-8 16,0 0-14-16,0 0-13 0,0 0-3 16,0 0-29-16,0 0-29 0,0 0-37 0,0 3-28 15,0 5-72-15,2 9 156 16,2 12 39-16,4 17 139 0,4 9-47 15,-4 2 25-15,2 0-43 0,-3-2-25 0,2-4 0 16,-3-3-30-16,2-1-6 0,1-2 7 16,-3-8-17-16,0-2 26 0,3-5-15 15,-2-4-14-15,-3-11-2 0,-2-3 1 16,2-4 1-16,-2 2-1 0,0-2 2 16,0 0 14-16,0-7-13 0,0-1 21 15,-2 0 19-15,2 0 23 0,-2 0 32 0,0 0 62 16,2 0 73-16,4-1-10 0,-2-11-36 15,2-10-93-15,6-13-93 0,3-9-73 16,2-4 24-16,0 2-37 0,0 6 63 16,-2-1-83-16,0 8 58 0,0 0 3 15,-5 10 3-15,-4 4 23 0,1 4 19 16,0 1 35-16,-1 1-32 0,0-4 39 16,0 2-42-16,1-1-14 0,-3 6 1 15,3 1-9-15,-3 1-10 0,-2 5-43 0,0-1-41 16,0 2 0-16,-2-1 25 0,0 1-25 15,0 0 18-15,2 2 1 0,-2 0-17 16,3 0 1-16,1-3-27 0,2 0-117 16,-3-1-53-16,4-2-81 0,0 2-82 15</inkml:trace>
  <inkml:trace contextRef="#ctx0" brushRef="#br0" timeOffset="85575.3341">21013 6309 46 0,'0'0'137'16,"0"0"9"-16,0 0-80 0,0 0 48 0,0 0 0 16,0 0 0-16,0 0-95 0,-11 102-2 15,11-93 58-15,0-4 39 0,0 1-82 16,0 0 34-16,0-4-65 0,0-2 8 15,0 2-9-15,0-1 0 0,0-1 3 16,0 0-1-16,0 0-1 0,-3 0-1 16,3 0 0-16,0 3 3 0,0-3 46 0,0 1-20 15,0-1-6-15,0 0-20 16,0 0 27-16,0 0-4 0,0 0 3 0,0 0 7 16,0 0 9-16,0 0 4 0,0 0 10 15,0 0 3-15,0 0-20 0,0 0-3 16,0 0-3-16,3-1-4 0,4-5-32 15,-1 0 0-15,4-2-55 0,-3-1 52 16,1-1-60-16,1 4 62 0,-3 2 1 16,-4 1 0-16,2 1 19 0,-4 2 1 15,0 0-20-15,1 0-12 0,-1 0-43 16,3 0-15-16,-1 0 70 0,3 2 33 0,-1 5 2 16,5-1-9-16,-5 4-6 15,2-4-20-15,1 1-3 0,-3 1 3 0,0 0-2 16,-2-1 2-16,2-2 3 0,0 2 16 15,-1-5-18-15,-1 3 2 0,0-2-2 16,1-3 1-16,-3 0 11 0,0 0 10 16,0 0 3-16,2 0 0 0,-2 0 3 15,1 0-3-15,-1 0 13 0,5 0 6 0,-1 0 7 16,6-3 7-16,4-4-7 16,2 0-49-16,1-4-3 0,5 2 23 0,-8 0-46 15,-1 1-29-15,-4 4 39 0,-3-1 11 16,-4 5-11-16,-2 0 13 0,0 0 1 15,0 0 1-15,0 0-2 0,0 0 0 16,2 0-23-16,0 0 23 0,2 0 30 16,0 7-17-16,3-3-13 0,0-1-1 0,-1 3 0 15,0 0-1-15,-2-1-11 16,3 2 13-16,-1 1 0 0,3-3 0 0,-3 3-27 16,3-1-57-16,-3 1-17 0,0-1-26 15,5 4-74-15,-4-2-106 0,-1-1-234 16,-2-3 24-16</inkml:trace>
  <inkml:trace contextRef="#ctx0" brushRef="#br0" timeOffset="87684.764">20556 7937 54 0,'0'0'134'0,"0"0"71"0,0 0 161 15,0 0-171-15,0 0-48 0,0 0 9 16,0 0-3-16,0 0-23 0,0 0-52 0,-9-77-65 15,7 67 7-15,0 3 25 0,-1 0-22 16,2-1-7-16,-1 0-12 0,2 3 54 16,0 1 1-16,0 0-20 0,0-1-39 15,0 2 16-15,0 1 13 0,0 0 7 16,0 0-8-16,0 1-27 0,0 1 11 16,0 0 14-16,0 0-25 0,0 0-1 15,0 0-26-15,0 0 0 0,0 0 7 16,0 0-1-16,0 0-29 0,0 0-35 0,0 0-7 15,0 7 0-15,0 4 91 0,2 3 0 16,2 3 32-16,2 2-19 0,-1 3 9 16,1 0-21-16,1-1 0 0,1 0 3 15,-3-2-1-15,3 1 13 0,-2-2 20 16,3-1-20-16,-3-1-6 0,1-5-9 16,-3 0-1-16,0-3 13 0,0-1 0 15,-2-4 0-15,-1-3-11 0,-1 2 18 16,3-2 5-16,-3 0 5 0,2 0-4 15,-2 0 0-15,0 0 0 0,2 0 3 0,-2 0 10 16,2 0 3-16,2 0 7 0,0 0-1 16,2-5-9-16,1-2-38 15,2-1 0-15,0 1 21 0,3 0-9 0,-2-1-13 16,2 1-23-16,3 1 7 0,-2-2 13 16,-3 3-17-16,-2-2 20 0,4 0 23 15,-6 1-23-15,2 1-30 0,-4-1 30 16,0 2 2-16,-1 1-2 0,-1-2 19 15,0 3-19-15,0-1-4 0,1 1 2 0,-3-1-9 16,0 3 11-16,2-3 3 0,-2 1 13 16,0 2-3-16,0 0-10 0,0 0-2 15,0 0-1-15,0 0-1 0,0 0-12 16,0 0-4-16,0 0-2 0,0 0-7 16,0 0-3-16,0 0 3 0,0 0-10 15,0 0-9-15,0 0-7 0,0 0-7 16,2 0 1-16,2 2 26 0,4 1 19 0,1 5 11 15,3 1 1-15,4 0 0 0,-2 2-15 16,4 1 16-16,-2 2 18 0,6-3 5 16,-4 2 39-16,6-1-26 0,-3-2-33 15,1 2-2-15,-3-4 12 0,2-1-10 16,-4-1 13-16,0-2 1 0,-1 0-4 16,-3-4 0-16,1 0 29 0,-4 0 0 15,0 0 26-15,-2-5 7 0,4-5-30 16,-4 0 58-16,0-3-38 0,1-3-33 0,-1-1 46 15,-3-1-7-15,-1-4-39 0,0-2 74 16,-4-8-106-16,0-4 7 0,0 0-7 16,0 6 2-16,-3 9 46 0,0 6-32 15,1 5-32-15,-3 0-19 0,-1 3-13 16,4 1-104-16,0 3-22 0,-3 3-72 16,0 0-118-16,2 12-319 0,-4 0-93 15</inkml:trace>
  <inkml:trace contextRef="#ctx0" brushRef="#br0" timeOffset="100594.4227">19011 10637 43 0,'0'0'4'15,"0"0"12"-15,0 0 33 0,0 0-10 0,0 0-23 16,0 0 40-16,0 0 64 0,0 0-64 16,-2-31 55-16,2 27-66 0,0 1 1 15,0 1-33-15,0-2 36 0,0 0 6 16,0 2-14-16,0 0-39 0,0 0-4 15,-2 2-12-15,2-3-19 0,0 3 33 16,-2 0 0-16,2 0 23 0,0 0-20 0,0 0-2 16,0 0 0-16,0 0 2 15,0-2 50-15,0 2 22 0,0-2-10 0,0-1-3 16,0 2-36-16,0-1 10 0,0 0 29 16,0-1 13-16,0 2-20 0,0 0-15 15,0-2 6-15,0 3 3 0,0 0-13 16,0 0-16-16,0 0-23 0,0 0-3 15,0 0-10-15,0 0-3 0,0 0-10 16,0 0-10-16,0 0-13 0,0 0-16 16,0 0-6-16,0 0-4 0,-3 0-3 0,0 3 6 15,3 2 72-15,-2 5 75 0,-2-1-52 16,2 4 9-16,0 1-2 0,-2 1-21 16,0-1 11-16,0 0-40 0,-1 1 11 15,3-2 9-15,0 0 18 0,0 2-17 16,2 1 1-16,-2 1 31 0,2-2-32 15,0 2 14-15,0 1-15 0,0-2-13 16,0 2 13-16,0-1 1 0,0 0 22 16,0-1-20-16,-2 4-3 0,-1-2 10 15,1-3-10-15,0 2 20 0,-2-2-19 16,0 3 1-16,-1-3-2 0,1 0 55 16,0 2-45-16,2 0 3 0,-2 0 5 0,0 3-18 15,-1 1 0-15,3 0 36 0,0 0-14 16,-3 5-21-16,3 3-1 0,-4 8 20 15,0-1-1-15,0 0 7 0,0-3-26 16,-4-5 0-16,4 1 0 0,-2 0-19 16,2-1 64-16,1-3-44 0,0-6 1 0,1-3 16 15,0-3-18-15,0 4-1 16,0 0-19-16,0 4 18 0,-1 0-11 16,1 1 13-16,0-4 10 0,0 2-10 15,1-3 1-15,-1 0 16 0,0 0-17 0,2 1-2 16,0-1 2-16,-1 1 10 0,1-2-10 15,0 3 0-15,-2-2 28 0,2 3-28 16,0-2-1-16,-1 1 1 0,3 1-2 16,-1 1-2-16,1-2-12 0,-2 2 16 15,0 2 2-15,0-2 15 0,-1 1-17 0,2-2-15 16,-3-3 2-16,2-1 26 0,0 1-26 16,0-6 13-16,0 2 0 0,2 0 20 15,-2-1 3-15,2 2-20 0,0-2 36 16,0 1-10-16,0 2-9 0,0 0-17 15,0 3-3-15,0-4 0 0,0 5 0 16,0-1-2-16,0 1 2 0,0 0 23 16,2 0-22-16,2 0 2 0,0 1-3 15,1-2-8-15,-2 1 8 0,1 3 4 0,-4-3-4 16,2 0 11-16,-2 2-11 0,0-1 0 16,0-2 16-16,0-1-16 0,0 1-3 15,0-1 3-15,0-2 16 0,0 0-13 16,0 1 39-16,0-1-6 0,-2 0 0 15,2 1 6-15,0 1-29 0,-2 0 6 16,2 0 14-16,0 4 9 0,-2-1-42 16,2 4 29-16,0-2-29 0,0 7-14 0,0 3 14 15,0-4 2-15,0-3 21 0,-3-3-20 16,3-5 0-16,0 3 0 0,0 1 45 16,0 0-48-16,0 0 30 0,-1 0-17 15,-3 0 0-15,2-2-10 0,0 2 39 16,-2-2-39-16,2 0 1 0,0 0 9 15,0-2-11-15,-2 0 11 0,0 3 2 16,0-3-14-16,-1-1-1 0,-1 2 1 0,-1 0 2 16,3-1-3-16,0-2 0 0,0 2 0 15,2-2 0-15,-1-1 2 0,-2-1-18 16,4 1 13-16,-1-2 3 0,0 1 8 16,0-2-8-16,2 3-19 0,0-1 8 15,0 0 11-15,0 2 1 0,0-2 0 16,0 5-1-16,0-3 2 0,0 3 0 15,0-1-2-15,0-1 0 0,0 1 0 16,0 0 0-16,0-5 0 0,2 0 0 16,-2-4 0-16,0-3 2 0,0 2-1 0,0-4 0 15,0 3 0-15,0-1 0 0,-2 1-1 16,-1 0-16-16,-3-3-52 0,3 4-23 16,0-4-16-16,-2 1-20 0,-1-1-16 15,2 2-117-15,-2-3-23 0,-3-2-278 16,1 0 24-16</inkml:trace>
  <inkml:trace contextRef="#ctx0" brushRef="#br0" timeOffset="102028.7931">18251 13329 898 0,'0'0'303'0,"0"0"-153"0,0 0-69 15,0 0-52-15,0 0-13 0,0 0 10 16,0 0 30-16,0 0-4 0,0 0-10 15,-7-13-19-15,10 11 9 0,-1 2-11 16,-2 0-21-16,2 0 0 0,-2 0 2 0,0 0 11 16,0 0-10-16,0 0 17 0,1 0-18 15,-1 0 1-15,0 0-1 0,0 0 1 16,0 0 0-16,3-2 16 0,-1 2-2 16,-2 0-16-16,4-3 1 0,-2 3-2 15,4-1-13-15,1-1 11 0,6 2 2 16,1-2 1-16,1 0 0 0,11 2-1 15,4 0 1-15,8 0 2 0,4 0-3 16,-1 0-15-16,1 0 15 0,-2 0 13 16,1 0 7-16,3 0-18 0,1 0 53 0,-1 0-36 15,-1 0-2-15,-5 4-1 0,-6-2-16 16,-8 2 0-16,-8-2-2 0,-3 0-2 16,6-1 3-16,-2 1 0 0,7 0 0 15,-7 1 1-15,4-1 10 0,-3-2-10 16,2 0-2-16,-3 3 2 0,4-3 16 0,-2 0 10 15,1 0-26-15,0 0 29 0,4 0-3 16,1 0-6-16,7 0-4 0,10 0 10 16,3 0 0-16,4 0-23 0,-4 0 28 15,-1 0-30-15,1 0 21 0,-1 2-3 16,3 1-19-16,-3 0 0 0,4 1-15 16,-5-1 15-16,5 1 4 0,-6 0-4 15,-1-1 1-15,-3 1-1 0,-4 0 2 16,-9 0 14-16,-3 1-15 0,-6-5-1 0,0 3-2 15,2 1 1-15,4 0-14 16,1 0 15-16,4 1 16 0,-1-3-16 0,1 2-15 16,3 2 15-16,4-3 2 0,5 1-1 15,-1 0 0-15,0-1-1 0,-4 0 0 16,-1-1 3-16,4 1 7 0,1-1 13 16,-1 0-20-16,2 1-3 0,-4-3 58 15,-9 0-38-15,-5 3-4 0,-2-1-16 0,-8 0-11 16,7 0 11-16,3 0 16 0,7 0-3 15,3 2 2-15,10-1-15 0,-1 3-1 16,-2-1-43-16,-2 2 44 0,-4-2 0 16,3 0 23-16,-1 2-23 0,0-4-17 15,-3 2 16-15,2 0 2 0,4 1 18 16,-4-3-19-16,2 4 2 0,-2-2 14 16,0 0-16-16,-1 0 0 0,0 0-2 15,0-1-2-15,-2 0 2 0,-3 2 2 16,7-3 0-16,-2 3 25 0,0-3-21 0,2 0-4 15,-3 2 1-15,7-3 36 0,-2 1-37 16,5 1-2-16,-3-1 2 0,2-1 0 16,1 2 20-16,-1-2-20 0,5 0-20 15,0 0 20-15,-1-2 23 0,3 0-20 16,-3 2 10-16,-1-2-12 0,-1 1 2 16,-3 1 23-16,-9-2-13 0,-8 2-13 15,-4-2-16-15,-6 2 15 0,3 0-25 0,4-2 23 16,-4 2 2-16,0-2-41 0,-6 1-39 15,-3 2 26-15,-2-3-3 0,-2 2-17 16,-2-2 7-16,0 0 9 0,0 0-2 16,0 0-20-16,0 0-30 0,0 0-25 15,0 0-69-15,-2 0-72 0,-2 0-117 16,-2 0-131-16</inkml:trace>
  <inkml:trace contextRef="#ctx0" brushRef="#br0" timeOffset="107132.6219">18166 12297 27 0,'0'0'65'0,"0"0"-9"15,0 0-17-15,0 0-16 0,0 0-10 0,0 0 3 16,0 0-13-16,0 0-2 0,0 0-1 16,0 0 3-16,0 2 16 0,0-2 1 15,2 0 3-15,-2 0 22 0,2 0 4 16,-2 2-23-16,4-2 23 0,-2 2-16 0,2 0 117 15,3 3-114-15,-2-5 84 16,2 4-22-16,4 2-97 0,-4-1 1 0,1-3 80 16,-2 3-82-16,0-1 13 0,4 1-15 15,-6-1 2-15,2-1-30 0,-2 2 6 16,0-2 22-16,0 1-28 0,-4-1 27 16,2 0 3-16,0 2 52 0,1-5-16 15,-3 2-36-15,2 3-14 0,-2-3 14 16,2 1 17-16,0 3 45 0,1 0-46 15,-1-3 4-15,-2 3-4 0,2 0 7 0,0 0-14 16,-1-1 4-16,-1 3 72 0,3-3-46 16,-3 4-26-16,2-4 10 0,-2 2-23 15,2 1 0-15,-2-1 0 0,2-2 16 16,-2 0 40-16,2 0-56 0,0 0 29 16,-2 1-13-16,3-1-16 0,-1 1 33 15,-2 0-20-15,2-1 0 0,0 3-13 16,0 1 26-16,2-2-20 0,-2 2-5 0,3 1-1 15,-3 1 2-15,0-2-2 16,0 1 21-16,0 0-19 0,1-1-2 0,-1 1 2 16,0 0 11-16,0-3-9 0,-2 3 35 15,2-3-27-15,0 2-11 0,0-1 14 16,-2-1-15-16,0 0 1 0,2 1 0 16,-2-1 0-16,2 1 12 0,-2 0-10 15,2 2-1-15,0-2-2 0,2 1 11 16,-1 2-9-16,2-2 0 0,-1 0 11 15,2 3-4-15,0 0-6 0,-2-3-4 0,2 4 2 16,2-3-1-16,-2 2 0 16,-2-1-1-16,0-1-1 0,0 0 2 0,-2 0 2 15,3 0 27-15,-3 2 33 0,0-3-56 16,2 1-4-16,-2 0-2 0,1-1 27 16,-1-1-25-16,0 1-4 0,0-1 6 15,0-1-4-15,0 3 22 0,0-2-21 16,0 1 2-16,1-1-3 0,-1 0 0 0,2 2 11 15,-2-3-10-15,0 1-1 16,-2-1 0-16,2 0 0 0,2 1 3 0,-2 1-3 16,3-2 2-16,-1 1-1 0,-1-1 2 15,1 3 17-15,-2-3-19 0,2 3 0 16,0-1 11-16,-2 1 14 0,2 0-25 16,-2-1 0-16,-1 3 20 0,4-4-19 15,-2 3-4-15,2-2 0 0,-3-1-1 16,2 2 3-16,-2-2-2 0,0-1 1 15,2 0 0-15,-1-1 2 0,2 2-1 0,-2-1 1 16,0 1-1-16,2 0 13 0,0-1-13 16,-1 3 1-16,0-3 0 0,2 2 0 15,-1 1-1-15,1-3-2 0,-2 4-8 16,2-4 10-16,1 3 2 0,-2-1 1 16,1 0-1-16,-2-1 7 0,2 2-9 15,-2 0 0-15,-1-1-1 0,2 0 2 16,5-1 1-16,-6 2-2 0,2 0 16 0,-1 1-16 15,0-2 0-15,0 1-9 0,1-2 9 16,1 1 0-16,-1-1-1 0,-2-1 1 16,3 2 0-16,-1-1 0 0,0-1 0 15,2 0 2-15,2 1 11 0,-2-1-11 16,-2 2-1-16,2-1 2 0,1 1-3 16,0-2 0-16,-1 1 0 0,0-1 0 0,-1 0 2 15,1 1 1-15,-1 1-2 0,-1-4 2 16,1 3-1-16,-1-3-2 15,-2 1-16-15,0-1 16 0,2-1 0 0,-1 2 0 16,0 1 0-16,-1-4 0 0,2 2 0 16,-2-1 0-16,0 2 0 0,2 0 3 15,4-2 0-15,-2 3-1 0,0-1-1 16,-2-1 14-16,5 3 0 0,0-1-15 16,-1 0 0-16,-1 0 0 0,4-1 0 15,-2 0 0-15,1 1 11 0,0-1 12 0,2 1-23 16,-3 0-1-16,-2-2 1 0,5 1 2 15,-4 2-2-15,1-3 0 0,-4 3 0 16,3-1 0-16,-2-2-1 0,1-1-10 16,-1 3 9-16,-3 1 2 0,8-3 0 15,-6 3 1-15,2 1 0 0,1-2 31 16,6 0 3-16,-4 3-34 0,3-1 21 16,3 1-3-16,-2 2-5 0,4-4-14 0,-6 2-1 15,1-2 0-15,2-2 0 16,-4 1-1-16,-3-1 1 0,3 2-3 0,-2-3 3 15,-1 1-9-15,3-2 10 0,0 2 0 16,-3-1 2-16,6 1 7 0,-2-2-9 16,1 2 0-16,4-1 2 0,-2 2 17 15,5-4-19-15,-4 3 0 0,2-2-1 16,1 1-1-16,-2 1 1 0,0-2 1 16,-2-1 0-16,0 1 0 0,-4-1 0 15,6-2 13-15,-5-1-10 0,3 2-2 0,1-2 2 16,-1 2 13-16,2-2 4 15,-1 0 6-15,6 0 0 0,-2 0-10 0,1 0-14 16,2 0-1-16,-4 0-1 0,5 0 0 16,-2 0 0-16,-1 0 0 0,0 0-3 15,-2 0-13-15,5 0 16 0,0 0 1 16,-1-2 1-16,0 0-2 0,-2 1-12 16,5-4 10-16,-3 1 0 0,1 1 2 15,4-3 0-15,6-1 13 0,4-3-7 16,3 0-4-16,-3 0-1 0,-4 1 15 0,-4 2-15 15,-7-1-1-15,-3 3 0 0,-8 1 2 16,4-2-2-16,0-1 0 0,4-4-5 16,1 2 2-16,4-4 3 0,-2 0 0 15,-3-2-3-15,1-1-57 0,1 1 58 0,4-5-41 16,-2 1 24-16,-2 0 32 16,0 0-13-16,-1-3 26 0,3 4-26 0,-4 1 0 15,0-1 0-15,0 1 0 0,-3 2-30 16,2 0 28-16,-1 1-20 0,3 1-25 15,-6 0 45-15,6-2-41 0,-5-1 26 16,6 1-15-16,-3 0 13 0,3-3 19 16,0 3 11-16,-2 0 25 0,3-3-34 15,-3-1 2-15,6-2 12 0,-2 0 16 16,-1 0-19-16,0-2 0 0,-4 3 36 0,3-2-17 16,0 0-19-16,-2 0 17 15,2-1-30-15,-1 3-9 0,-1-2 9 0,-2 3 0 16,2-1-30-16,0 0-5 0,0 2-17 15,0 0 52-15,-4-1 13 0,1 3-13 16,1-1 2-16,-5 2 24 0,1 1-26 16,2-1 7-16,-1 2-7 0,-2 0 29 15,-1 0-16-15,2 3-13 0,-2-2 19 16,2 3-19-16,-2 1-13 0,1-1-23 16,4-1 36-16,2 0 5 0,1-1-5 0,1 0-13 15,7-3 12-15,2-1 0 0,0-1 1 16,-9 4 0-16,4-3 19 0,-7 4 1 15,3 0-20-15,3-5 32 0,-4 1-32 16,1 0-29-16,-1 2 29 0,-4 0 1 16,0 1-1-16,0 0-30 0,-4 0 27 15,4 4 6-15,-6-1 6 0,2 1-8 16,0 1 12-16,0 2-13 0,1-1-29 0,0 0 10 16,2 1-29-16,0 3 47 0,2-3-1 15,0 3-21-15,2 2 9 0,-5 0 14 16,7-3 0-16,-2 3 0 0,0 0 1 15,-1 0 3-15,0 0-4 0,-4 0-3 16,3 0-13-16,-3 3 16 0,-1-1 0 16,2 1 1-16,-4 1 0 0,4-4-1 15,-4 5 1-15,2-3-1 0,-3 2 0 16,1-2 0-16,2 0 4 0,0 0 12 16,1 1-3-16,2-1-11 0,1 0 21 0,0 2-22 15,2-3-1-15,-1 4-2 16,-2 0-18-16,2 2 20 0,-2 1 0 0,2 1 1 15,-1-2 0-15,-2 2 3 0,-1-1 9 16,-1-3 0-16,-1 3-5 0,-3-1-8 16,-1 0 0-16,0-1 24 0,0-1-24 15,0 3 0-15,0 0 1 0,-2 1 1 16,3 3-2-16,1-1-2 0,1 2 2 0,1 2 7 16,-2 1-7-16,3-1-2 15,0 3 2-15,-3-3 3 0,1 3-3 0,2-1 3 16,-2-2 13-16,-1-1 3 0,2 3-19 15,-4 0 0-15,0-5 0 0,-1 3-2 16,0-2 1-16,-3 0 2 0,0 0 14 16,1 1-15-16,-1-1 7 0,-2 1-7 15,3 0 0-15,-1 1 1 0,1-1 15 16,-1 3 7-16,0 0-10 0,2 3-7 0,2-1 7 16,0 2 7-16,-2-2-1 0,5 1-17 15,-2 2 31-15,1 0-14 0,0-2 0 16,0 1 10-16,-4-2-29 0,1 1 0 15,-1-4 13-15,-2 2-13 0,3-1 2 16,0-1 2-16,-3-1 9 0,-3-2-13 16,4 2-17-16,-4-2 17 0,0 1 3 15,2 1 0-15,2 0 13 0,-3 1-14 0,0 1 14 16,2-2-12-16,1 3 38 0,-2-3-26 16,2 2 16-16,2 1-19 0,-1-4-11 15,1 1 1-15,-2 2 0 0,0-3-3 16,5 1 0-16,-4 2 0 0,0-3 4 15,-2 1-4-15,3 2-2 0,-2-3-2 16,-1 1-25-16,2 2 29 0,1 3 0 16,1-3-22-16,0 1 22 0,2 4 44 15,-2-3-42-15,1 1 17 0,0 0 7 16,1 1 13-16,-2 1-10 0,4-4 29 0,-2 2-7 16,1 0 20-16,2-1-4 0,-2 1-16 15,-3-1-48-15,3 0 9 0,-2-2-9 16,-1 2-3-16,0 1 0 0,4-2 3 15,-2 3-3-15,-1 0 0 0,4 0 6 16,0 1-5-16,-1-2 2 0,2 2-3 16,-2 0 0-16,4-1 4 0,-4 2-4 15,3 0 16-15,2 0 13 0,-3 0 6 0,7 0-23 16,-7 0 1-16,2-3-6 0,-2 2-4 16,0-1-3-16,-5-2 0 0,3 0 1 15,-6-1 18-15,3-1-19 0,-2-2-1 16,-1 0-18-16,-4-3 0 0,0-1-48 15,0-1-39-15,-2-3-39 0,0-1-61 16,1 2 3-16,-3-4 5 0,0 0-42 16,0-4-49-16,-11 0-261 0,3 0-476 15</inkml:trace>
  <inkml:trace contextRef="#ctx0" brushRef="#br0" timeOffset="108316.1351">22180 13600 1 0,'0'0'411'0,"0"0"-118"16,0 0-224-16,0 0 110 0,0 0-71 16,0 0-66-16,0 0 46 0,0 0-46 0,6-15 66 15,-6 13-11-15,0-1-35 0,0 3-29 16,1 0 42-16,-1 0-1 0,0 0-9 16,0 0-13-16,3 0-16 0,-3 0-7 15,0 0 7-15,0 0 0 0,0 0 3 16,3 0-26-16,-1 0-13 0,2 0-39 15,7 0 6-15,2 0 33 0,1 3 23 16,8 1-20-16,6 4-3 0,3 1-1 0,7 1-2 16,4 0 3-16,1-1 0 15,-6-1-1-15,3 1 1 0,1-4 2 0,5 3 0 16,1-1 40-16,3 0-12 0,-1-1-17 16,0-2 6-16,0 3-17 0,-2-1 14 15,-5-1-16-15,1-1-2 0,-1 2-1 16,-5 2-23-16,2-3 25 0,-2 0-12 15,-3 4 13-15,0-4-2 0,-3 1 0 16,5 2-11-16,-4-3 9 0,2 1 4 16,0 1 0-16,1 0 0 0,0 0 0 0,1-3 0 15,-1 2 3-15,4-2 10 0,2-1-4 16,-1-1 30-16,2 0 7 0,-1 2 2 16,-1-4-9-16,-2 4-3 0,-4-1-10 15,-2-3-24-15,-2 5-1 0,-5-3-1 16,-3-2-2-16,-8 2 0 0,0-2-2 15,0 5-18-15,5-3 9 0,3 2 11 0,-2-2 2 16,5 2 16-16,-2-3-16 16,2 1 0-16,-2 0 3 0,0 0 4 0,3-2-6 15,-2 2 1-15,1-2 13 0,3 2-14 16,2 0-1-16,8 0 1 0,6 0 37 16,-1 1 1-16,-1-3-4 0,-6 4-19 15,-6-1 23-15,1-1 3 0,0 3-39 16,-1-1 20-16,-6 0 0 0,-2-2-21 15,-8 0 15-15,-3-1-17 0,2 1-1 16,2 2 1-16,-3-2 2 0,-1 0-2 0,-2-1-16 16,-5 2 16-16,-2-3 0 0,-2 0 0 15,0 0 0-15,0 0 0 0,0 0-44 16,0 0-50-16,0 0-9 0,-4 2-8 16,-11 0-35-16,-17 1-107 0,-13 2-192 15,-3-5-227-15,10 0 18 0</inkml:trace>
  <inkml:trace contextRef="#ctx0" brushRef="#br0" timeOffset="112067.8691">16625 13946 24 0,'0'0'68'0,"0"0"-56"0,0 0-12 16,0 0-1-16,0 0 1 0,0 0 17 15,0 0-4-15,-17 4-10 0,14-2 0 16,1-2-1-16,-1 2 11 0,1-2 17 0,-1 0 28 15,0 0 34-15,1 1 12 16,0-1-22-16,-2 0 25 0,0 0-19 0,0 0 0 16,-1 0-23-16,3 3-32 0,-2-3-33 15,2 0-13-15,-1 0 0 0,1 1-13 16,-2 1-26-16,2 2-72 0,-2-2-29 16,0 2-10-16,1 0 48 0,-1 0 53 15,2 0-13-15,-2 0-26 0</inkml:trace>
  <inkml:trace contextRef="#ctx0" brushRef="#br0" timeOffset="114419.6427">16485 14097 107 0,'0'0'75'0,"0"0"-10"16,0 0 91-16,0 0 112 0,0 0-27 16,0 0-88-16,0 0-36 0,0 0-35 15,0 0-30-15,0 0-3 0,-3-1 9 16,3 1-2-16,0 0-14 0,0 0-26 16,0 0-16-16,0 0-13 0,0 0 10 15,0 0-13-15,0 0 4 0,0 0 12 16,0 0 32-16,3 0 1 0,3 0-1 0,0 0 27 15,0 0-27-15,2 0-2 0,6 0 2 16,0 0 20-16,5 0-16 0,7 0-4 16,8 0 4-16,8 0-10 0,3 0-25 15,-1 0 2-15,-1 0 10 0,-7 0-3 16,-2 0-9-16,-4 0-1 0,-11 0 1 16,0 1-1-16,-2-1-3 0,2 2 2 15,2-2 1-15,1 2 0 0,-5-2 0 16,6 0 2-16,-6 2 21 0,0-2-22 0,-4 0 15 15,-2 0-15-15,2 2 2 0,1-2 14 16,-2 0-14-16,0 2 10 0,4-2-12 16,-5 0 0-16,1 1 15 0,1-1-3 15,2 0-13-15,-3 0 3 0,6 0 14 16,-4 0 9-16,5 0-23 0,1 0 23 16,0 0-10-16,0 0 29 0,2-1-45 15,-2-1 10-15,2 0-10 0,-3 0-19 0,2 0 19 16,-4 2 12-16,3-2-12 15,-4 2 0-15,2-1-13 0,-2 1 13 0,-1 0 0 16,4-3-3-16,-3 3-3 0,3 0 6 16,-1-2 0-16,2 2 2 0,-2-1 1 15,2 1 0-15,-1-2 13 0,-3-2-16 16,5 1 0-16,-4 1 1 0,3-3 2 16,-3 2-2-16,2-2-1 0,0 0 3 15,3 1-1-15,-4 0 1 0,4-2-1 0,-3 3-2 16,0-1 2-16,-2-3-2 0,2 2 0 15,-2 0 3-15,-5-2 13 0,6 2-16 16,-4-1 3-16,4-1 9 0,-1-1-8 16,-3 1-3-16,4-1 14 0,-4 0-15 15,4 0-1-15,-2-1-12 0,-1 3 12 16,2-4 1-16,-1 2-1 0,3-1 0 16,-1 0-22-16,2-1 20 0,-4 3-33 15,-1-1 10-15,0-2 13 0,0 3-13 0,2-5 26 16,-4 3-1-16,-1-2-41 15,4 2 42-15,-4-2 17 0,0-2-17 0,2 2-29 16,-2-3 28-16,1 0 2 0,0 2 1 16,-3-2 18-16,1 3 12 0,-3-3-6 15,5 3-26-15,0-2 1 0,-1 3 9 16,4-2-8-16,-2-1-2 0,1 0-11 16,2 0-21-16,0-1 16 0,-2 0 9 0,0 3 7 15,-3 2 0-15,4-3 0 16,-6 2-3-16,0 3 3 0,1-1 22 0,0 1-21 15,-3-2 18-15,1 2-18 0,-1-3-1 16,0 3 26-16,-1-1-6 0,0-1 2 16,1-3-19-16,-2 1 7 0,2-3-10 15,2 0 0-15,0-1-2 0,0 1 21 16,1-3-19-16,2 2 0 0,0-2-38 16,-1 3-3-16,1-1 41 0,-2 1 0 15,-1 2 16-15,2-1-16 0,-2-1 2 0,-2 4 1 16,0-4 49-16,-1 2-39 0,2 0 26 15,-3-3-13-15,0 2-17 0,1 2 11 16,-1-3-20-16,-2 1 22 0,5 0-22 16,-3-3-3-16,3 1 0 0,1 1 1 15,0 0-11-15,4-1-13 0,-3 1 23 16,3-1 3-16,-1-2-1 0,1 3 1 0,-4-1 0 16,6 1 29-16,-5-1-19 15,-1 0-10-15,1 1-7 0,0-3 7 0,-1 2 32 16,-4-1-31-16,3 1 2 0,-3 0 27 15,1-2-30-15,-1 1-10 0,1-1 10 16,1 0 16-16,4 2-12 0,-2-5-4 16,2 4 19-16,-2-3-19 0,8-7-100 15,-4 6 100-15,3-4 0 0,-2 2 1 16,0 0 1-16,4 0 1 0,-4 0 20 16,5 2 3-16,-4-1-23 0,-1 1-3 0,0 2 0 15,-3-2 29-15,-1 3 3 0,2-2-32 16,0 2-15-16,-2-2 2 0,6 2 13 15,-1-3-26-15,2-1 23 0,0 1-36 16,2-1 36-16,1-3-7 0,0 2-6 16,2-3 13-16,1 1-57 0,-3 0 60 15,0 1 0-15,-4 2-77 0,5-2 75 16,-4 0 4-16,6 2-4 0,-5-2 4 16,4 5 8-16,-4-4-10 0,3 1 0 15,-4 3-6-15,6-2-13 0,-5 1 19 0,2-1-127 16,-1 2 127-16,1 0 23 0,0-1-23 15,2 0-39-15,1 0 23 0,-3 0 16 16,5-1 1-16,-6 0 1 0,6 1 28 16,-2-1-17-16,-3-1-26 0,-1 1 20 15,2 2-7-15,0-1 42 0,-4 1-42 16,1-2-41-16,-2 2 41 0,3 3-23 16,-1 0 36-16,-2 0-26 0,0 1 4 0,-1 1 9 15,4 2 0-15,-3-1-12 16,2-1-34-16,0 1 14 0,0-1 6 0,1 0-7 15,1-2 33-15,-5 6 0 0,2-4-16 16,-4 4 13-16,1 0-30 0,0-1 24 16,0 0 9-16,-5 1 19 0,6-3 7 15,-6 0-17-15,0 1-9 0,4 0 0 16,-2-3-10-16,3 1 10 0,0 0-50 0,2 1 50 16,-1 0 0-16,4 1-26 15,-3 0-10-15,0 1 36 0,2 0-26 0,-2 3-32 16,2-4 56-16,1 4-106 0,0-1 105 15,2 1-46-15,-1 0 23 0,-2 1 26 16,-2 0 4-16,2 1-4 0,-4 1-59 16,-4 1-39-16,6 1 76 0,-5-1 18 15,0 0 1-15,4 2-49 0,-2 0 51 16,1-2-31-16,0 3 31 0,2-2-24 0,3 0-17 16,-2 2 16-16,6 0 26 0,1-3 1 15,9 1 1-15,7 0-4 0,-1 0-90 16,-2 0 92-16,-4 0 23 0,-4 1-5 15,0 1-18-15,-7-3-1 0,-1 3-1 16,-7-1-44-16,1 1 46 0,5 0 33 16,-2 0-10-16,6 0-23 0,-2 0-6 15,-6 0 4-15,3 0 2 0,-1 0 0 0,1 0-20 16,1 1 20-16,3 3 13 0,0-2 4 16,4 2-17-16,4-2 0 0,5 3-20 15,3-3 17-15,0 3 3 0,-2-3 13 16,-6 1 17-16,0 0-28 0,0-1 22 15,-2 1-14-15,2 1 10 0,-3-2-1 16,3-1-6-16,0 1-11 0,0 1 37 16,4 0 14-16,-3-1-27 0,3 2 32 15,0-1-28-15,-1-1-14 0,1 2 52 16,-1-1-39-16,2-1-25 0,-1 4-4 0,2-4 0 16,-1 3-4-16,-2 0 4 0,-1 1 7 15,0-2-7-15,2 1-26 0,-1 1 26 16,1 0 0-16,-2 2 6 0,2 0-2 15,-3-3-4-15,5 3 0 0,1-1 0 16,3 1 35-16,6-1-22 0,-3 1 40 16,5-2-24-16,0 0 7 0,-1-1 3 15,5-1 3-15,-8 2 26 0,1-1-36 0,-5 1-31 16,1 5 24-16,1-6-3 0,-2 2 4 16,3-1-3-16,-5 0-21 0,-4-1 0 15,-3-1 10-15,-1 0-12 0,-9 0-21 16,-2-2 21-16,-3-2 16 0,-4 3-15 15,0-3 2-15,6 0-3 0,-1 0 1 16,-2 0 2-16,-3 0 7 0,-1 0 3 16,1 0-13-16,-4 0 23 0,-2 0-21 0,-2 0 21 15,-1 0-23-15,0 0-42 16,-5 0-66-16,0 0-54 0,0 0-118 0,-5 0-453 16,-12-3 30-16</inkml:trace>
  <inkml:trace contextRef="#ctx0" brushRef="#br0" timeOffset="116671.9229">18838 13341 108 0,'0'0'384'0,"0"0"-71"0,0 0-172 0,0 0-31 15,0 0-25-15,0 0 62 0,0 0-40 16,0 0-26-16,9-17-6 0,-9 17-13 16,0-3-26-16,0 3-34 0,0 0-2 15,-3-2-7-15,2 0 7 0,-2 2 0 16,1 0 30-16,0-1-8 0,0-1-22 0,-2 0-9 15,0-1 8-15,-3 0-25 16,1 1 26-16,0 0-1 0,-5 2-24 0,2 0 12 16,-1 0-17-16,0 0 8 0,-4 0-47 15,2 6 53-15,1 2-20 0,-2 2 33 16,5-2-30-16,2 2 17 0,1 0 16 16,3-1 29-16,2 0-29 0,0-4 4 15,0 2-3-15,0-1 1 0,5 0 22 16,3-1 25-16,2 1-17 0,5-2 4 0,-2 0-17 15,-1-1 17-15,3-3-33 0,-2 0-3 16,-2 0-26-16,2 0 8 0,-5 0 18 16,-1 0 0-16,-1 0 2 0,-2-5 14 15,3-3 36-15,-3 1-23 0,0-4-28 16,-1 1-1-16,-1 0 1 0,0-2-1 16,-2 1-49-16,0 0-62 0,0 2-2 15,-4-1 54-15,-3 2 58 0,-2 2-12 0,1 3-36 16,-3 1 49-16,1 0-23 0,-3 2-6 15,2 0 8-15,-3 0 21 0,-2 0 13 16,6 5 0-16,-2 3 20 0,1 0 9 16,2 4 17-16,3-4-46 0,0 6 88 15,1-3-88-15,1 2-12 0,2-2-1 16,2-4-13-16,0 1 13 0,0-2 0 16,0-1 2-16,6-1-2 0,1 1 16 0,3-5 27 15,5 3 28-15,2-3-32 16,2 0 23-16,2-3-7 0,1-4-39 0,-3 0 10 15,-2-3-15-15,-2 0-9 0,-5 1 15 16,-2-1-16-16,2-1-2 0,-6 1-28 16,-2-1-19-16,-2 2 15 0,0 1 10 15,0 1 23-15,-6 2-3 0,-4 1 3 16,2 2-39-16,-4 1 39 0,-6 1 23 16,-1 0-17-16,-2 0 11 0,0 7-17 15,1 1 26-15,4 1 13 0,3 1-4 0,2 0 4 16,5-3-37-16,2 3-2 15,4-3-4-15,0 3-9 0,0-2 12 0,0-1-12 16,8 1-3-16,3-5 14 0,2 1 2 16,1 0 19-16,4-4 27 0,-4 0-24 15,-1 0-22-15,0 0 2 0,-5 0-1 16,-3 0 12-16,-1-2 22 0,-2-1-1 16,0-5-34-16,0-1-2 0,-2-1-24 15,0 0 6-15,0 1-6 0,-2-1-32 16,-4 3 29-16,-1-1 12 0,-3 1-1 0,-1 5 17 15,-2 2-31-15,-1 0-26 16,-4 0 12-16,2 5 17 0,-2 3 16 0,3 1-6 16,3 3-17-16,1 2 35 0,4-2-116 15,4 2-33-15,3-1 20 0,0 1-27 16,0-3-97-16,8-1-127 0,1-3 84 16</inkml:trace>
  <inkml:trace contextRef="#ctx0" brushRef="#br0" timeOffset="118905.4964">18210 12452 64 0,'0'0'124'0,"0"0"-26"0,0 0 283 16,0 0-146-16,0 0-121 0,0 0 10 0,0 0-62 15,0 0 35-15,0 0-15 0,4-31 9 16,-4 27-55-16,3-1 3 0,-1 1-20 16,-2 0 11-16,0 0-1 0,0 2-28 15,0 2 22-15,0-1-20 0,-2-1-3 16,-4-2-10-16,3 0-9 0,-4 0-1 15,1 1 37-15,0-1-17 0,-2 1 18 16,3 1-18-16,-3-3-1 0,-3-1-10 0,2 0 11 16,1 3 52-16,-2-3-39 0,0 0 33 15,1 1-11-15,2-2 1 0,-1 2-23 16,1 0 0-16,1-2 0 0,-1 4-12 16,1-3-1-16,2 1 7 0,-2-1-10 15,5 2 5-15,-3 0-4 0,4 1 2 16,-2-3-3-16,2 4-36 0,0 2 39 15,0-3 2-15,0 3-2 0,0 0-19 16,0 0-14-16,0-2-12 0,0 2 16 16,0 0 6-16,0 0 3 0,0 0 1 0,0 0-10 15,0 0-1-15,0 0 4 16,0 0 7-16,0 0 15 0,0 0 4 0,0 0 3 16,0 0 13-16,0 0-3 0,0 0 0 15,0 0-10-15,0 0 13 0,0 0-14 16,-2 0-2-16,0 0 1 0,-2-2-1 15,-1 2-118-15,3-5 96 0,-2 3-14 16,0-2-81-16,3 1 3 0,-3 0-65 0,2 0 94 16,-2 1-143-16,4-2 68 0,0-1-78 15,0 0 10-15,0 0 170 0,0 0 58 16</inkml:trace>
  <inkml:trace contextRef="#ctx0" brushRef="#br0" timeOffset="119324.4631">18106 12123 29 0,'0'0'336'0,"0"0"-108"15,0 0-218-15,0 0-10 0,0 0 0 16,0 0 55-16,0 0 13 0,0 0 7 15,0 0-72-15,0 0-3 0,8-19-68 0,-8 17-53 16,0 2 121-16,-3 0 108 0,3 0-85 16,0 0-23-16,0 0-98 0,0 0 10 15,0 0 10-15,0 0 78 0,0 4 0 16,0 4 169-16,0 4-32 0,0 1 13 16,7 3-13-16,1 4-40 0,-3 1-41 15,2 6 68-15,3 3-43 0,-1 5-26 16,2 2-32-16,-3-6 6 0,-4-4-5 0,1-10-22 15,-3-1 18-15,0-3-19 16,1 2 18-16,2 2-19 0,-1 2-10 0,1 1 10 16,-1-2 13-16,0 0 3 0,1-1-16 15,-3 1 23-15,-1-3-22 0,2 0-2 16,-1-2 0-16,0 0-16 0,-2 1-51 16,0-2 0-16,0-1-79 0,0 1-45 15,0-1-39-15,0-1-141 0,-7-1-19 16</inkml:trace>
  <inkml:trace contextRef="#ctx0" brushRef="#br0" timeOffset="119803.1818">18261 12480 105 0,'0'0'372'0,"0"0"-166"0,0 0-86 16,0 0-120-16,0 0-153 0,0 0-33 16,0 0 186-16,0 0 43 0,0 0 240 15,0 0-123-15,0 0-66 0,42 117-25 0,-27-77 41 16,2 1-44-16,-2-3 25 15,3-8-49-15,-6 1-28 0,0-3-14 0,2-3 0 16,-4-2 32-16,-4-5-32 0,-2-5 0 16,-1-4-3-16,-1 1 2 0,2-1 0 15,-2 1-96-15,0-2-76 0,-2-1 56 16,0-3 6-16,0 0-68 0,0 0-95 16,-4-2 55-16,-5-2-2 0</inkml:trace>
  <inkml:trace contextRef="#ctx0" brushRef="#br0" timeOffset="120009.6321">18390 12772 980 0,'0'0'280'0,"0"0"-280"0,0 0-153 0,0 0-199 16,0 0 352-16,0 0 7 0,0 0 52 15,0 0 29-15,0 0-33 0,0 0-39 16,11 96 1-16,-4-76-14 0,-1 0-3 16,0 2-253-16,3-3-106 0,-5-4 43 15</inkml:trace>
  <inkml:trace contextRef="#ctx0" brushRef="#br0" timeOffset="132456.3668">9164 14841 67 0,'0'0'101'0,"0"0"27"16,0-2 90-16,0 0-39 0,0 2-45 15,0 0-26-15,0 0-24 0,0 0 4 0,0-3 4 16,0 2-5-16,0 1 8 0,0 0-17 16,0-1-19-16,0 1-14 0,0 0-6 15,0-3-3-15,0 3-4 0,0 0-10 16,0-3-21-16,0 3 27 0,0-1 11 15,0 1-3-15,0 0-16 0,0 0-7 16,0 0-12-16,0-1 2 0,0 1 10 16,0 0 0-16,0-5 3 0,5 3 0 0,1-3-9 15,4-3-7-15,8-1-1 16,-2-3-1-16,2 0 1 0,1 1 1 0,-1 2 3 16,0 1 10-16,-6-2-11 0,0 2-2 15,2 1 12-15,-7 0-11 0,2 1 15 16,-2 0-14-16,-1 2 19 0,-1 0-5 15,-5 3 13-15,2-2 7 0,-2 2-4 16,0-1-32-16,0 0-99 0,-2-1 44 16,-5-2 6-16,-2 2 11 0,1-2 37 15,0 1-47-15,-6 3-56 0,2-1 43 0,0 2 31 16,-6 0-22-16,6 0 52 0,-1 0 17 16,-1 0 12-16,3 2-28 0,1 5 28 15,1 1-29-15,-5 3 1 0,4 5 2 16,3-2 58-16,4 2-2 0,-1 3-27 15,4 0-32-15,0 1 0 0,0-2-1 16,6-1 1-16,2-2 3 0,4 2 10 16,4-3 10-16,-2 1-3 0,6-2-18 15,-3-2 4-15,4-2-6 0,-2 1 0 16,5-4 17-16,-2-1-17 0,2-1-52 0,1-2-39 16,3 1 6-16,0-3 0 0,-3 0-28 15,3 0-47-15,-5-5-22 0,2-2-180 16,1-3-42-16</inkml:trace>
  <inkml:trace contextRef="#ctx0" brushRef="#br0" timeOffset="132997.4182">10009 14712 25 0,'0'0'783'0,"0"0"-484"15,0 0-172-15,0 0-42 0,0 0-56 16,0 0 98-16,0 0-65 0,0 0-62 16,-151-59 33-16,101 59-31 0,2 0 1 0,16 8 46 15,11-3-36-15,9 0 22 0,-1 0-35 16,-1 3-44-16,4 1 42 0,2 1 3 16,2-1-2-16,0 1-11 0,6 0-37 15,0 1-21-15,14-3 69 0,2 1 2 16,17 1 15-16,7-5 0 0,3-2 10 15,-3-3-22-15,-6 0-4 0,-6-3-18 16,-9-1 18-16,-7 3 3 0,2-3 37 16,-4 0-14-16,0 0-4 0,2 3-5 0,-8-4 5 15,-2 4 17-15,-2 1 10 0,0 0-10 16,0 0 10-16,0 0-21 0,0 6-28 16,0-1-62-16,2 12-6 0,6 12 68 15,5 15 85-15,2 9-53 0,-2 7 39 16,-1-5-45-16,1-4 4 0,-4-3-17 15,-3-2 0-15,-2-4-11 0,0-5-1 16,-4-9 15-16,1-10-16 0,-1-5-1 0,0-5 1 16,0-3-1-16,0 1 1 15,0-3 18-15,0-3 31 0,0 0 55 0,-1 0 93 16,-5 0 71-16,-2-5-145 0,-10-7-123 16,-1-6 0-16,-6-7 62 0,0-12-62 15,-1 1-87-15,11-4 61 0,2 3-48 16,11 8-74-16,2-3 89 0,0 10-67 15,4 1 3-15,18 1 19 0,12 1-84 16,10-2-16-16,9 0-112 0,5 4-159 16,-20 8-187-16</inkml:trace>
  <inkml:trace contextRef="#ctx0" brushRef="#br0" timeOffset="133156.9943">10546 14890 1487 0,'0'0'322'0,"0"0"-56"0,0 0-84 15,0 0-62-15,0 0-88 0,0 0-3 16,0 0-3-16,0 0-13 0,0 0-13 0,0 0-52 16,-45-36-74-16,45 52-179 0,0 12 13 15,2 0-50-15,5-3-407 0,14-5 138 0</inkml:trace>
  <inkml:trace contextRef="#ctx0" brushRef="#br0" timeOffset="134208.8033">11574 15049 68 0,'0'0'95'0,"0"0"101"16,0 0-14-16,0 0-103 0,0 0-77 15,0 0 11-15,0 0 42 0,0 0 17 16,0 0-13-16,0 0-45 0,-2-2-14 16,2 2-20-16,0 0-3 0,0 0 7 15,-2 0-4-15,2 0 4 0,0 2 14 16,0 0 2-16,0 4 41 0,0 0-40 15,0 4-1-15,0 5 167 0,0 6-63 16,0 11-3-16,0 7-20 0,2 7-19 0,-2 2 29 16,2-2-6-16,-2-8-56 0,2 1 17 15,0-2-30-15,0-2 13 0,-2 1-16 16,2-3 7-16,1-1-7 0,0 1 16 16,1-2 0-16,-1 3 4 0,1 0-33 15,1-3 1-15,-5 1 29 0,0-2-28 16,0 1 2-16,0-2 9 0,0 0-11 15,0-5 14-15,0-2 13 0,-2-7-26 0,-1 0 0 16,-1 4 16-16,1 0 10 0,1 4-12 16,-3-3-15-16,4 2 21 0,-1 0-1 15,2 0-18-15,-2-1-2 0,2 2 17 16,0-2-9-16,0 1-10 0,0-4-3 16,0 2 2-16,0 0 0 0,0-2 2 15,2-2 7-15,0 4-8 0,-1-2-1 16,2-1 0-16,-3-2 1 0,2 2-1 15,-2 0 2-15,0 0 14 0,2 2-13 16,-2-1 21-16,0-1 10 0,0 1-33 0,0 0 16 16,0-1 3-16,0-1-17 15,0-1 31-15,0 0-17 0,0-2 20 0,0 2-10 16,0-1 6-16,0 5-29 0,0-3-3 16,0 3 43-16,2-1-41 0,-1 2-4 15,3-3 1-15,1 3 1 0,-5-3 12 16,2 0-12-16,0-1 0 0,2 0 0 15,-2-1 28-15,0-2-28 0,0 2 0 0,0-3 0 16,2 0 18-16,-3-1-18 0,5 0-3 16,-4 0 3-16,1-2-2 0,5 2 2 15,-4-4 2-15,-2 3-2 0,2 0-35 16,1-4-1-16,-5 0-25 0,2-4-14 16,-2 1 7-16,0-1-3 0,0-2-4 15,0 0 0-15,0 0-16 0,0 0-22 16,0 0-63-16,-2 0-124 0,-2-5-423 0</inkml:trace>
  <inkml:trace contextRef="#ctx0" brushRef="#br0" timeOffset="134813.5711">11348 16779 684 0,'0'0'394'0,"0"0"-189"15,0 0-101-15,0 0-29 0,0 0 0 16,0 0 3-16,0 0 10 0,0 0 13 16,0 0-1-16,0 0 11 0,105-3-11 15,-46 3-25-15,7 0-36 0,-2 0-10 16,-5 0-29-16,-4 0-3 0,5 3-17 0,-4083-1 5 15,8171 1 15-15,-4080-1 0 0,7-1-10 16,-1 1 7-16,13-2-32 0,2 0 2 16,-2 0 10-16,6-5-16 0,3 0 26 15,-1 0 11-15,5-1 0 0,0-1 2 16,4 1 26-16,4-4 32 0,4 5 46 16,5-2 9-16,0-2 7 0,-4 4 54 15,-12 1-25-15,-7 4-40 0,-11 0-61 16,-13 0-29-16,-11 0-18 0,-8 1-2 0,-2 3-23 15,-4 0-18-15,-5 0-9 0,-4 1-40 16,-11 0 30-16,-3-3-65 16,-10-1 39-16,-3-1 7 0,-3 0-8 0,1 3 56 15,-1-3-26-15,-4 0 58 0,-2 0 0 16,0 0 25-16,0-3-25 0,0-5-194 16,0-3-82-16,-10-2-65 0,-10-4-425 0,2 2 78 15</inkml:trace>
  <inkml:trace contextRef="#ctx0" brushRef="#br0" timeOffset="135927.4275">13798 16669 258 0,'0'0'352'0,"0"0"-88"0,0 0-140 15,0 0-95-15,0 0 49 0,0 0-26 16,0 0 43-16,0 0-4 0,0 0-91 15,0 0-44-15,-49-42-43 0,49 42-14 16,0 0 19-16,0 0 46 0,5 0-16 16,4 4 52-16,-1-1 23 0,2 4 42 0,-1-4 52 15,4 3-117-15,-2 0-51 0,-1-1 16 16,-2 1-11-16,4-4-163 0,-2 3-55 16,-2-2-75-16,-2-2 137 0,-125-52 202 15</inkml:trace>
  <inkml:trace contextRef="#ctx0" brushRef="#br0" timeOffset="136397.1746">14003 16682 120 0,'0'0'35'0,"0"0"-35"0,0 0-45 15,0 0 45-15,0 0 107 0,0 0 99 16,0 0 61-16,0 0-9 0,0 0-131 16,0 0-7-16,93 0-64 0,-55 0 15 0,7 0-35 15,1 0 36-15,1 0-46 0,-3 0 13 16,7 0 6-16,0 0-12 0,2-2-4 16,3 0 39-16,-1 2-35 0,1 0-12 15,4 0-21-15,0 0 0 0,4 0 39 16,4 0-4-16,-1 0-34 0,5 0 29 15,5-1-8-15,0-2 37 0,-1 2-14 16,-1-2-9-16,-3 0 19 0,-1-1-13 16,2 2 36-16,1-3 0 0,-4 5 22 15,-6 0 1-15,0 0-47 0,-10 0-25 0,-2 0-26 16,-9 2-3-16,-7 3-46 0,-7 1 46 16,-3-1-38-16,-8-2 18 0,-4 2 17 15,-5-2-13-15,-2-1-49 0,1-2 62 16,0 3-33-16,-4-1 7 0,-2 0 29 15,-2-2 1-15,0 0 0 0,0 1-1 16,0-1-51-16,0 0-34 0,0 0-28 0,0 3-50 16,-2 1-67-16,-7-2-115 0,-2-1-193 15,1 1-199-15</inkml:trace>
  <inkml:trace contextRef="#ctx0" brushRef="#br0" timeOffset="140375.1813">11362 15601 13 0,'0'0'49'0,"0"0"3"0,0 0 7 16,0 0-7-16,0 0-10 0,0 0-25 15,0 0-16-15,0 0 54 0,0 0 46 16,10 0-88-16,-6 0 72 0,0 4-84 16,1-1 42-16,-1 3-27 0,2-2 49 15,-2 3-65-15,2-2 1 0,-1-1 64 16,-1 3-9-16,1 1-4 0,-1-5-13 0,-2 1-39 15,2 2 33-15,0 0-30 0,0-1 44 16,3 1-45-16,-2 1 15 0,-1-2-4 16,2 1 4-16,-2-1-4 0,2 1 35 15,-2-1-31-15,6 1 15 0,-4 2-31 16,-2-2-1-16,2 2-1 0,-2-1 1 16,1 1 30-16,-1-1-28 0,2 0-2 15,-1 3 0-15,1 0 2 0,-2 0 53 0,1 1-6 16,-1 1-49-16,0-2-3 0,0 2 3 15,1 0-7-15,-2-3 20 0,4 2-13 16,-2-2 23-16,-1 0-3 0,-2-1-7 16,2 1-7-16,-2-1 17 0,1-1 29 15,0 0-36-15,1 2 53 0,-1-1-50 16,4-3 1-16,-3 2-1 0,0 1-15 16,0 0 8-16,0 0-11 0,0 0 21 15,-1-3-22-15,5 3-1 0,-5 1 1 0,5-2-16 16,-2 0 2-16,-2 0 14 0,3 1 32 15,1 2-32-15,-2-3-8 0,5 0 8 16,-4 1 10-16,1-1-10 0,-3 2 0 16,4-1 0-16,1 1-4 0,-2-1-5 15,0 1 5-15,-4-1 4 0,3 0 13 16,-3-1-12-16,3 1-1 0,-5-1 1 16,2-1 9-16,0 1-8 0,-1 1 15 0,3-1 2 15,0 0-18-15,2 3 3 0,1-3 15 16,0 0 1-16,-1 1-20 0,2 0 1 15,2 0 0-15,-2-3 1 0,-2 3 9 16,1-2 2-16,-1-1-10 0,3 3-3 16,-3-3 1-16,-1 2-1 0,1-2 1 15,3-1-1-15,-2 2 13 0,-1-1-11 16,-2-1 0-16,2 0 18 0,4 2 9 0,-4-4-9 16,0 3 9-16,5 2-27 15,0-4-2-15,-3 1 13 0,3 2-11 0,0-1 2 16,0 1 12-16,-1-1-15 0,4 2-1 15,-4-2 1-15,0 0 4 0,4 0-5 16,-6-2 0-16,1 4-1 0,0-4-15 16,3 1 16-16,-5 0 1 0,1-1-1 15,-3 1 0-15,3-4 2 0,-3 2 11 16,-1 0 0-16,0 0-10 0,0-2 20 16,1 0 3-16,1 0 10 0,-1 0-17 0,-1 2 6 15,-1-2-24-15,1 0-1 0,-2 3 0 16,5-3-3-16,-3 0 0 0,1 2 3 15,1-2 0-15,0 3 3 0,6-1-3 16,-4 0-13-16,-2-2 13 0,3 1 1 16,1 2 1-16,-1-2 10 0,-2 2-12 15,-1-2-2-15,1-1 1 0,-1 2 1 16,-1 0 29-16,1-2-13 0,-2 0 14 16,5 0-14-16,-2 0 23 0,-1 0-37 15,2 0 14-15,4-5 0 0,-2 2 1 0,1-2-14 16,4 1 10-16,0-1-12 15,4-4-1-15,-2 3-16 0,5-1-17 0,-4 0 14 16,6-1-33-16,-3 1 26 0,3-2 10 16,-2 4 12-16,-4-3-9 0,4 2-12 15,-5-1 23-15,3 1-11 0,-6-1-8 16,4 0 21-16,-6 2 0 0,6-3-19 16,-4 1 19-16,1-3 0 0,1 1-10 0,-4 2 10 15,6-4 3-15,-6 4-1 0,6-3-2 16,-4 1 0-16,-1 1 13 0,4-1-13 15,-6 2 0-15,4-4 1 0,-4 3 25 16,-1 1 6-16,2-1-19 0,0-2-11 16,-1 1-1-16,2-1 15 0,0-1-13 15,-3 1-5-15,4 2 2 0,-2-3-15 0,-3 2 14 16,6 0-27-16,-5-1 24 16,3 3-41-16,-2-2 45 0,0 1 2 0,-1 3 10 15,2-2-11-15,-2-3 34 0,0 3-6 16,2 0-10-16,-2 0-6 0,-1-1-13 15,3 1 2-15,-1-1 8 0,0 1 4 16,-3-3-12-16,4 2 12 0,-4-1-7 16,0-3 6-16,6 1-13 0,-2-3 0 0,-1 1 0 15,0-1 0-15,0 3-16 0,-2-3 48 16,3 1-16-16,-1 0-16 0,-3 2-2 16,4-2-27-16,-2 1 29 0,-2 0 0 15,3 3-8-15,0-2 6 0,-2 2-15 16,3 0-15-16,2-1 7 0,-5 3 25 15,4-1 0-15,0 1-1 0,0-1-26 16,0 0 24-16,0 0 3 0,0 1 0 16,0-1 3-16,0 1-3 0,-1 2 0 15,2-3-2-15,-4 1 6 0,1 2 8 0,2-3-12 16,-4 2-4-16,-1 1 4 0,1-1 7 16,0-1-7-16,-1 3 1 0,-2-4 12 15,4 2 16-15,-2 1-28 0,-2-1 0 16,3-2 0-16,2 2-1 0,-1-1 0 15,1 0 4-15,2-2-8 0,-2 3-9 16,-1 1 11-16,2-1 2 0,-4 0-1 16,2 1 1-16,2-2-26 0,-4 2 23 0,0 1 1 15,1 0-18-15,2 0 18 16,0 3-1-16,-5-3-13 0,5 2 12 0,-2 0 2 16,-1-1-14-16,-4 1 15 0,2 2 1 15,4-2 0-15,-5 0 0 0,0-1-1 16,4 2-1-16,0 1 1 0,-1-4 0 15,1 1 1-15,-1 3-3 0,4-3 3 16,-2 3-1-16,-2-2 1 0,5 0 14 16,-4 2-14-16,2 0-3 0,0 0-13 15,-1-1 15-15,1-1 0 0,2 2 2 0,-2-2 0 16,-1 2-1-16,-2-2-10 0,4 2 10 16,-4 0 0-16,-1 0 0 0,2 0 0 15,-3 0-1-15,5 0 2 0,-5 0 0 16,5 0 1-16,-4 0-2 0,-1 0-1 15,0 0-11-15,-2 0 12 0,6 0 2 16,-4 0 1-16,0 0-1 0,0 0 1 16,4 0-2-16,-4 0-1 0,0 0-1 0,-1 0 1 15,-1 0 0-15,-1 0-14 16,4 2 14-16,-4-2 1 0,1 2 2 0,1 0 20 16,-4-1-22-16,4-1-1 0,0 2 0 15,-1-2 0-15,1 2 4 0,1 1 8 16,-2-3 1-16,1 3 4 0,4-1-17 15,-3 0 16-15,3-2-3 0,-3 1-11 16,3 2-1-16,0 1 0 0,-3-2 0 16,2 1 3-16,-1-3-1 0,-3 4-3 0,1-2-13 15,-1 0 0-15,-2-1 11 0,0 3-21 16,3-1 21-16,0 0-14 0,-1-1 16 16,0 3 17-16,0 0-17 0,1-2-3 15,1 4-1-15,3-4 4 0,0 3 3 16,-1 2 16-16,0-3 6 0,4 4-25 15,-2-2 0-15,-2-2 3 0,2 1-3 16,0 2 0-16,-2-2 0 0,4-1-2 0,-4 4 12 16,3-2-11-16,-1 1 2 0,4-1 0 15,-2 0 27-15,4 2-27 0,-5 1 30 16,5-3-8-16,1 4-23 0,-2-2 0 16,3 0 52-16,-3 1-26 0,3 0-10 15,-5 2-16-15,5-3-16 0,-6 0 16 16,-1 1 19-16,2 1-18 0,-2-1-2 15,-5 0-8-15,2 1 9 0,4 1 0 16,-4-2 29-16,1 1-10 0,2 0 7 16,-1 0 10-16,1 2-10 0,2-1 22 0,2 2-19 15,-3 1 0-15,8-1-3 0,-3 3 16 16,2-5-16-16,0 4-10 0,3-2 0 16,-2-1-16-16,-2 0-1 0,0-1-1 15,-2 1 0-15,0-3 2 0,-1 1-2 16,-5-1-14-16,1 0-26 0,-5-3-20 15,-1 1-61-15,-4-1 0 0,0 1-58 16,-3-1 18-16,0 2-45 0,-4-2-84 0,-8-4-295 16,-2 1-190-16</inkml:trace>
  <inkml:trace contextRef="#ctx0" brushRef="#br0" timeOffset="143922.2675">11261 16297 34 0,'0'0'1'0,"0"0"1"15,0 0-1-15,0 0-1 0,0 0 3 0,0 0 1 16,0 0 31-16,0 0-8 0,4-19 8 16,-1 16-34-16,-3 1 2 0,2 0 21 15,-2 2 41-15,0 0 59 0,0-1 39 16,0 1-30-16,0 0-61 0,0 0-43 16,0 0 30-16,0-2 10 0,0 2-7 15,0-2-20-15,0 2-19 0,0 0-10 0,0-2 3 16,0 0 17-16,0 2-4 15,0 0-6-15,0 0-10 0,0 0-10 0,0 0 13 16,0 0 14-16,0-2 12 0,0 2 20 16,0 0-10-16,0 0-16 0,0 0-7 15,0 0-9-15,0 0-1 0,0 0 4 16,0 0 3-16,0 0-13 0,0 0-11 16,0 0-1-16,0 0-1 0,2-2-2 15,2 2-1-15,3 0 3 0,1-4 8 16,3 4-7-16,1-2-2 0,2 1-5 0,-2-1-14 15,0 0 20-15,6 2-2 0,-1-2 2 16,1 2-2-16,2 0 2 0,2 0 10 16,-2-2 3-16,2 2 0 0,-3 0 3 15,0 0-16-15,-4 0-6 0,-2 0-4 16,4 0 7-16,-7 2-20 0,0-2 23 16,4 2 0-16,-4 0 0 0,-1 1 1 15,1-3-1-15,-1 2 0 0,-3 0 2 0,-2 0-2 16,1-2-1-16,-1 2 1 15,-2-2 13-15,2 0 12 0,0 2-24 0,-1-2 50 16,3 0-18-16,1 0-31 0,-1 0 27 16,0 0 13-16,-1 2-39 0,2-2 1 15,3 0-3-15,-2 0 2 0,2 2-3 16,-1-2 0-16,4 0-2 0,-3 2 4 16,1 0-4-16,-3-1 1 0,5 1 1 15,-4 0-3-15,-3 1-1 0,2-2-15 16,-2-1 16-16,4 0 3 0,-2 2 22 0,-2-2-22 15,0 2-8-15,3 1 8 0,2-3 12 16,-3 0-12-16,-4081 0-23 0,8165 2 23 16,-4079 1 17-16,0-1-15 0,-1-2-1 15,4 0 3-15,-4 2-4 0,0-2 2 16,4 0 5-16,-2 2-7 0,-1-1-3 16,0-1 1-16,0 2-14 0,-4-2 16 15,1 2-1-15,5 0-8 0,-7 0 9 0,-2-2 0 16,3 2 0-16,-2-2 0 0,-1 4-14 15,0-4 14-15,0 1 19 0,-1-1-18 16,3 0-2-16,-3 2 2 0,7-2 12 16,-1 4 10-16,-1-4-3 0,4 0-5 15,-2 2-15-15,-2 1-3 0,1-2-11 16,-1 1 14-16,-1 0 2 0,-3 0 9 16,1-1-11-16,-1-1-39 0,1 2 35 15,-3 3 8-15,0-5-3 0,1 2 1 16,1-2 6-16,-4 0-8 0,2 0-11 0,0 0 11 15,0 5 22-15,3-5-9 0,2 2-12 16,-3-2 12-16,2 2-10 0,0-2-2 16,4 2 0-16,-2 0-1 0,-2-2 0 15,-1 2 0-15,1 0 0 0,-1-1-1 0,-3-1-16 16,2 2 4-16,-3-2 13 16,-1 2-2-16,2-2 1 0,-2 0-1 0,2 0 2 15,-2 0 0-15,2 2 0 0,3 0 0 16,0-2-2-16,-1 0 2 0,0 2 0 15,2-2 15-15,1 0-15 0,0 1 0 16,-1 2 13-16,0-3-13 0,3 2-1 16,-2 0-12-16,1-1 13 0,-3 1 10 15,0 0-10-15,0 1-17 0,2-1 15 16,0-2 2-16,-3 0 3 0,0 0 14 0,0 0-15 16,4 0-1-16,-2 0 16 0,0 0-15 15,-2 0 9-15,3 0-9 0,0 0-2 16,-1 0 0-16,2 0 0 0,-3 0 0 15,3 0 0-15,-1 0-19 0,2 0 19 16,-3 0-3-16,2 0 16 0,4 0 3 16,-3 0-16-16,0 0-3 0,3 0 3 15,-2 0 2-15,-3 0 0 0,3 0-2 0,-1 0 33 16,2-5-33-16,-3 3 39 16,4 0-17-16,-4 1-2 0,0-1 6 0,1 0-4 15,0 2-5-15,-1-4-17 0,1 4 0 16,-1-2-1-16,1 2 1 0,-2 0-3 15,-3 0-10-15,0-2-3 0,5 2 16 16,0-2 1-16,-1 0 0 0,1 2 22 16,4-2-21-16,-3-1-2 0,1 1-1 15,0 0 1-15,0 0 2 0,-3 0-2 16,3 0-2-16,0 2 2 0,-3-2-2 0,3-1 2 16,-2 3-2-16,0 0-1 15,0-2 2-15,5 0 1 0,-3-1 0 0,-2 3 0 16,4-2-12-16,-3 1 11 0,0-1-1 15,2 0 2-15,-7 2-1 0,3-2-1 16,0-2 2-16,0 2 12 0,-3 2-10 16,-1-4 9-16,1 2-8 0,-3 2-3 15,0-1-13-15,0-3 13 0,0 2 15 16,6-2-11-16,-2 2 15 0,-2-3-17 16,2 3 11-16,1-5-13 0,0 2 1 0,-3-1-1 15,2 2-35-15,-1-1 34 0,-1-3 2 16,2 2 1-16,-1 3 21 0,-1-1-20 15,1-1-3-15,-3-3-1 0,2 1 0 16,0 2 0-16,3-1 2 0,-2 0 4 16,-1 1-5-16,-2-1 0 0,2 0 7 15,3-1-7-15,-2 2-7 0,1-2-35 16,-2 0 42-16,-2 1 16 0,3 2 0 0,-3 0-12 16,0 1-2-16,1 0 20 15,1-2-20-15,-2 3 7 0,0-3-9 0,1 3-2 16,-1-3 1-16,0-1-1 0,0 2 2 15,3 1 13-15,-5-3-12 0,2 3 12 16,-1-3-10-16,-1 2 20 0,2 0-23 16,-2 1 16-16,0-4-16 0,-1 2 23 15,2 0-23-15,-1 0 30 0,0-2-30 16,1 1-10-16,2-2 9 0,1-2 1 0,-2 1 0 16,0-1 0-16,0 1 16 0,2 0-16 15,-2-5-32-15,4 1-17 0,2-1 49 16,-4 1 19-16,2 0 7 0,-3-1-4 15,1 1-18-15,-2 0-4 0,0 2 0 16,3-2 9-16,-3 4 8 0,-2-3-1 16,2 3-14-16,-1-1-2 0,-1 0 23 15,0 3-10-15,-2 0 38 0,2-1 1 0,-2 1-52 16,1-2 0-16,2 0 16 0,-1 1-16 16,0-1 0-16,1-2-3 0,2 1-26 15,0-2 29-15,2 1 0 0,-4 0-6 16,4-3 6-16,-4 1 0 0,2-1 19 15,0-1-5-15,1-1-14 0,1-2-23 16,-3 1 23-16,-2-3 42 0,-1 3-41 16,4-3 11-16,-3 3-12 0,1 3-1 0,-1-1-21 15,0-2-17-15,2 5 20 16,0-2 18-16,3 3-14 0,-3-1 14 0,-2 3 1 16,3-1-1-16,-1 3-25 0,0-1-6 15,-2 1 9-15,2 0 17 0,0 2 5 16,0 0 1-16,0 2-23 0,1 0 23 15,0-3-2-15,-1 2 2 0,4-3-20 16,-2 0-21-16,1-1 41 0,3 3 20 16,-1-3 15-16,-1 3-31 0,-1-3 9 15,3 0-26-15,-1-1 16 0,2 1-16 0,-3 0 13 16,2 1 0-16,2-2-28 0,-4 0 28 16,0 1 0-16,0 1 0 0,6 0-7 15,-2-1-9-15,-1 1-13 0,4-1 9 16,-5 2 20-16,0 0 0 0,0 1-2 15,3-2-21-15,-3 4 23 0,-3-1 0 16,2 0 0-16,1 1 0 0,-2-1 4 16,0 2-4-16,-3-2 0 0,5 2-13 0,1-3 13 15,-2 5 0-15,1-4 0 16,0 0-2-16,0 0 2 0,4 0 0 0,-2 0 0 16,6-2 0-16,-4 3 0 0,6-3 10 15,-3 0-10-15,-3 3 0 0,4-3 3 16,-4 1 8-16,6-1-11 0,-6 1-2 15,1 1-11-15,2-1 13 0,-4 1 4 16,1 0-2-16,2 3-2 0,-6-4-12 16,0 4 9-16,4-1-8 0,-2-2 11 15,1 4 1-15,0-4-1 0,2 4-13 0,-3-1 0 16,5-2 13-16,-2 3 3 0,3-3-2 16,-2 3-1-16,-1-1 2 0,4 1-2 15,-2-1-2-15,2 1 1 0,-1 0 0 16,7-2 1-16,-5-1 15 0,4 3-15 15,-5 0 0-15,5 0-11 0,-6-2 10 16,4 2 1-16,-3 0-1 0,4 0 0 0,-3 0-1 16,1 0-15-16,0 0 15 15,0 0 2-15,3 0 0 0,-1 0-4 0,3 0 1 16,-1 0 2-16,-2 0 1 0,5 2 16 16,-5 1-16-16,3-1 0 0,-1-2-2 15,0 1-1-15,1 0 3 0,0 5 0 16,-3-5 16-16,3 3 0 0,-4-2-13 15,8 2-3-15,9 3 3 0,3-3-3 0,2 2-3 16,1-1 3-16,-3 1 3 16,-3 1-1-16,1-5 11 0,-2 3-12 0,-2-1 15 15,1-3-16-15,-1 3 20 0,0-2 2 16,0 2-19-16,-2-4 7 0,2 0 10 16,-2 1-17-16,2-1 23 0,1 0 6 15,6 0-6-15,5-1 20 0,5-1-17 16,-1 0 22-16,6-2-25 0,-3 2 10 15,-4 2 9-15,-2 0-25 0,-6 0-20 16,-14 0-11-16,-3 4-9 0,-14-2 8 0,1 2-24 16,-3 0-55-16,-1-3-12 15,-3 5-24-15,-6-1-32 0,0-3-78 0,-6 6-49 16,-24 2 139-16,-16 4 72 0,-11-2-498 16,5-3 3-16</inkml:trace>
  <inkml:trace contextRef="#ctx0" brushRef="#br0" timeOffset="144739.7553">11580 16295 64 0,'0'0'124'0,"0"0"88"15,0 0-52-15,0 0 58 0,0 0-32 0,0 0-75 16,0 0-40-16,0 0 17 0,106-14-52 16,-89 14 49-16,5-2-36 0,-6 2-20 15,6 0-16-15,-3 0-13 0,-1 0-24 16,2 0 22-16,-4 0-6 0,2 0 8 16,-1 2 1-16,4-2-1 0,-2 2 20 15,3-2-20-15,-4 0 13 0,6 0-13 16,-3 0 1-16,4 0 13 0,1 0-14 0,-3 0-1 15,5 0-28-15,-2 0-114 16,-3 0-66-16,0 0-136 0,-8 3-190 0</inkml:trace>
  <inkml:trace contextRef="#ctx0" brushRef="#br0" timeOffset="145739.0882">12045 16268 45 0,'0'0'75'0,"0"0"-59"16,0 0-14-16,0 0 11 0,0 0 16 15,0 0 37-15,0 0 48 0,0 0 29 16,0 0 14-16,0 0 6 0,-13-6-33 16,11 4-52-16,0 2-52 0,0-2 43 15,0 2 12-15,-1-2 7 0,3 0 13 16,-2 0-30-16,0 2-71 0,0-3-2 0,0 1-4 15,0 0-7-15,2 2 11 0,-2-4 2 16,0 3 26-16,0-4-25 0,0 3-1 16,-1 1 13-16,1-4 16 0,0 3-27 15,0-1 1-15,0 1 36 0,-1 0 9 16,1 2-47-16,0-4-1 0,-2 4-9 16,4 0 9-16,-6 0 0 0,0 0-27 15,-4 0-12-15,0 4 13 0,0 5 24 0,1 4-33 16,-2-1 35-16,5 2 22 0,0 1-22 15,4-3-21-15,0-3-25 0,0 1 46 16,2-3 23-16,0-5-10 0,0 2-2 16,0-2-10-16,0-2-1 0,0 0 26 15,0 0 13-15,0 0-3 0,0 0 6 16,0 0-3-16,0 0 7 0,2 0 12 16,-2 0 10-16,2 0-16 0,0-2-22 0,0-2-8 15,0 2-8-15,0-4-14 0,2-1-162 16,-2-1 148-16,1 3 14 0,-1-2 39 15,-2 7-38-15,0-5 1 0,0 5 1 16,0 0 49-16,0 0-6 0,-5 0-46 16,3 0-13-16,0 5-49 0,2 6 43 15,0-2 19-15,0 4 13 0,0 0-12 16,0 1-1-16,0-4 0 0,0-3 0 16,0 0-13-16,2-2 13 0,-2-3-1 15,2-2 0-15,1 1-2 0,-1-1 3 0,0 0 1 16,0 2 1-16,5-2-4 0,-1 2-91 15,6 3-43-15,4-2-17 0,2-1-117 16,4 0-265-16,-5-2-39 0</inkml:trace>
  <inkml:trace contextRef="#ctx0" brushRef="#br0" timeOffset="146485.0026">12713 16380 37 0,'0'0'59'0,"0"0"-21"0,0 0-37 15,0 0 17-15,0 0 83 0,0 0-101 16,0 0-3-16,0 0-30 0,0 0-60 16,0 0 93-16,-87 2 59 0,80 3 120 15,2-5 56-15,1 3-46 0,2 1-69 16,0-3-67-16,0 6 28 0,-4-2-81 16,6 1 0-16,-2 0 45 0,2-1-29 0,0-1-15 15,0 1 1-15,2 0-1 0,4-3 24 16,-2-1-23-16,-2-1 11 0,0 0-9 15,0 0 25-15,0 0 56 0,-2 0 22 16,2 0-26-16,-2 0-6 0,1-3 3 16,2-4-16-16,1-2-62 0,-2 0-6 15,3 0 4-15,-3-1 2 0,0-2 0 16,0 3-56-16,-2-1 17 0,0 1-69 16,0 3 106-16,0 2-56 0,0 1 58 0,0 3 49 15,0 0-48-15,-2 0-1 0,-2 0-49 16,1 7-68-16,-1 4 117 0,0 3 125 15,1 0-15-15,2 1-61 0,1-1-47 16,0-2 1-16,0 0 23 0,0-4 6 16,0-3-9-16,1-1 19 0,2 0 13 15,-1-4-29-15,-2 0 17 0,0 0 41 0,2 0 10 16,0 0 10-16,-2 0-3 16,2 0-17-16,1 0-16 0,-3-4 6 0,2 0-45 15,-2-1-29-15,2-2-123 0,-2-1 10 16,0 1-4-16,0 1 62 0,2-1-123 15,-2-2-1-15,0 0-159 0,0 1-180 16,0 1-108-16,-9 88 419 0</inkml:trace>
  <inkml:trace contextRef="#ctx0" brushRef="#br0" timeOffset="147431.4631">13749 15874 129 0,'0'0'209'0,"0"0"23"16,0 0-63-16,0 0-9 0,0 0-36 0,0 0-53 15,0 0-38-15,0 0-10 16,0 0 61-16,77-65-23 0,-77 60-61 0,0-1 0 16,0 0 0-16,-2 1 0 0,-2 0-85 15,-2 1 53-15,-4 1-7 0,0-2 0 16,0 5 22-16,-3 0-54 0,-2 0 19 15,0 0-7-15,3 0-13 0,0 3 72 16,4 1 7-16,3-3 19 0,4 1-26 16,1 0-48-16,0 0-11 0,0 1 59 0,0 0 26 15,4-3 89-15,2 2 113 0,8-2-147 16,-4 0 20-16,2 0-42 0,3 0 32 16,-2 0-20-16,-4-5-48 0,1 2 3 15,-3-1 10-15,-3 1 13 0,-2 1-10 16,0-3 0-16,-2 0-7 0,0 1-12 15,0-1-20-15,0-3 2 0,0 1 11 16,0 4-10-16,-2-2 17 0,-3 3-4 0,1 0-16 16,0-2-46-16,4 4 1 15,-2 0 6-15,0 0-26 0,0 2-78 0,-2 5-40 16,2 7 131-16,-1 1-26 0,1 2-94 16,2 1-295-16,0 0 138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27T04:35:44.59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0998 2407 73 0,'0'0'362'16,"0"0"492"-16,0 0-623 0,0 0-229 16,0 0 54-16,0 0 158 0,0 0-61 15,0 0 88-15,-21-29 15 0,19 26-133 16,0 1-25-16,0-2 11 0,0 2-30 15,0-2 3-15,0 1-5 0,0 1-25 16,2-2-11-16,-3 1 1 0,3 3 9 16,0-3-11-16,0 1-12 0,0 2-5 15,0 0-1-15,0-2 12 0,0 1 0 0,0 1-6 16,3 0-5-16,-1 0-23 0,0 0 0 16,-2 0-23-16,0 0-22 0,0 0-40 15,2 0-40-15,0 0-51 0,2 0-32 16,0 3 44-16,6 5 72 0,4 3 92 15,0 4 92-15,3 4-50 0,3 1 55 16,-4 0-66-16,4 2 40 0,-4 1-69 16,4-1 29-16,-6-1-29 0,3-2 51 0,3 1-49 15,-8-3 33-15,6 1 57 0,-6-5-35 16,-2 0-18-16,4-2 4 0,-4-1-13 16,-2 0-32-16,-1-5 0 0,-1 1 0 15,-2-4 23-15,1 2 5 0,-4-4 12 16,-1 0 44-16,0 0 96 0,0 0 77 0,3 0-9 15,-3 0-38-15,2-2-36 16,0-4-16-16,2-7-83 0,1-3-75 16,-3-6-21-16,2-9 19 0,0-5 4 0,-2-4-4 15,0 3 2-15,-2 4-1 0,0 5 1 16,0 3 40-16,0 4-40 0,0 4-134 16,0 3 5-16,0 5 40 0,0-2-24 15,0-2-23-15,0 0 21 0,0 4-42 16,0 1 50-16,0 3-26 0,0 1-40 15,0 2 4-15,0 2-9 0,0 0-9 0,0 0-18 16,0 0-83-16,0 0-63 0,0 0-91 16,0 0-301-16,0 4 170 0,0-2 263 15</inkml:trace>
  <inkml:trace contextRef="#ctx0" brushRef="#br0" timeOffset="1224.7427">11370 2378 110 0,'0'0'303'16,"0"0"250"-16,0 0-285 0,0 0-196 15,0 0-20-15,0 0 39 0,0 0-26 0,0 0-33 16,0 0 65-16,0-13 32 0,0 13-33 15,0 0-32-15,0 0-26 0,0 0 7 16,0 0 31-16,0 0 38 0,0 0-8 16,0 0-6-16,0 0-38 0,0 0-37 15,0 0-25-15,0 0-38 0,0 0-55 16,0 0-57-16,0 0-8 0,4 0-20 0,2 2-41 16,-1 4 97-16,3 3 122 15,4 5 45-15,4 3 129 0,0 2-90 0,4 0-84 16,-1 0-271-16,2 0 269 15,-4 2 4-15,4-1 41 0,-4-1-43 0,5 0 26 16,-4-4-26-16,2 0 4 0,-7-1 3 16,6-3-5-16,-8-2 62 0,-1 0-61 15,-2-2-1-15,-2-1-2 0,-1-4 6 16,-3 0-6-16,-2-2 7 0,0 0 95 16,0 0 64-16,0 0 193 0,3 0 40 0,-3 0-3 15,0-2 28-15,0-3 15 16,2-5-210-16,-2-2-229 0,2-3-13 0,-2 2 13 15,2-7 45-15,-2 1 0 0,0 1-23 16,1 0 14-16,-1-2-18 0,0-1-13 16,0-1 14-16,0 1-19 0,0 0-18 15,0 2 18-15,0-1-4 0,0 3 4 16,0 0-45-16,0 3-54 0,0 3 58 16,0 2-38-16,0 0 76 0,0 2-18 15,0 1 2-15,0 4-58 0,0 0-13 0,0 2 4 16,0 0-16-16,0 0-54 0,0 0-92 15,0 0-91-15,-1 0-94 0,1 0-238 16,0 0-355-16,0 0 156 0</inkml:trace>
  <inkml:trace contextRef="#ctx0" brushRef="#br0" timeOffset="1542.5492">12151 2351 727 0,'0'0'1942'0,"0"0"-1537"16,0 0-405-16,0 0-123 0,0 0 70 15,0 0 29-15,0 0-5 0,0 0-44 16,125-37 73-16,-102 35-4 0,-4 2-148 16,3 0-441-16,-10 0-698 0,0 0 559 15</inkml:trace>
  <inkml:trace contextRef="#ctx0" brushRef="#br0" timeOffset="1705.4828">12268 2509 143 0,'0'0'501'15,"0"0"187"-15,0 0-319 0,119-48-176 0,-83 35-149 16,-6 0-42-16,-5 4-2 15,-4 2-482-15,-8 1-521 0</inkml:trace>
  <inkml:trace contextRef="#ctx0" brushRef="#br0" timeOffset="2199.6065">13542 1964 938 0,'0'0'1439'16,"0"0"-979"-16,0 0-254 0,0 0-66 15,0 0 41-15,0 0 12 0,0 0-80 0,0 0 74 16,0 0-121-16,0 0-66 0,-67-51-106 16,61 48 105-16,0 2-23 0,4-2-48 15,-2 3-4-15,2 0-4 0,0 0-39 16,0 0-62-16,-3 4-50 0,-2 6-18 15,-1 9 158-15,0 10 6 0,-1 13 85 16,1 4 0-16,5 4 0 0,2 1 42 16,1-7-5-16,0-1 90 0,1 1 39 0,4-7-119 15,1 0 0-15,1-3-12 16,-1 2-35-16,2-5 0 0,1-1 18 0,-2-5 17 16,-1-6-6-16,-2-4-26 0,0-3 31 15,0 0-34-15,-2 0-80 0,2 2-298 16,-4-2-290-16,0-5-209 0,0-1-102 15</inkml:trace>
  <inkml:trace contextRef="#ctx0" brushRef="#br0" timeOffset="2458.6848">13195 2399 572 0,'0'0'1602'0,"0"0"-1384"16,0 0-218-16,0 0-112 0,0 0 112 15,0 0 18-15,145-37 7 0,-94 23-25 16,-3 2 0-16,-7 1-43 0,-14 3-471 15,-7 3-542-15,-8-2 346 0</inkml:trace>
  <inkml:trace contextRef="#ctx0" brushRef="#br0" timeOffset="2851.5618">13913 1870 475 0,'0'0'2002'15,"0"0"-1501"-15,0 0-501 0,0 0-88 16,0 0-129-16,0 0 15 0,0 0 46 16,0 0-223-16,0 0 207 0,-79 131 172 15,56-69 32-15,4 1 267 0,8-5-104 0,3-3-45 16,2-6-94-16,6-8 5 0,0-8-42 16,0-9-19-16,4-6-95 0,2-3 91 15,1-2 8-15,3 0 21 0,5 3 36 16,2 1 55-16,2-2-31 0,0-5-85 15,2 0-349-15,-1-9-2 0,-3-1-808 16,8-1 250-16</inkml:trace>
  <inkml:trace contextRef="#ctx0" brushRef="#br0" timeOffset="3192.6015">14092 2242 77 0,'0'0'442'0,"0"0"-120"0,0 0-73 15,0 0 65-15,43 99-88 0,-34-84-64 16,0-2-73-16,2-4 134 0,-5-3-97 0,-1-1 98 15,1-5-113-15,-4 3 108 16,0-3 159-16,-2 0 18 0,0 0-14 0,0 0-55 16,1-3-38-16,2 0-40 0,1-5-24 15,2-3-72-15,4-2-94 0,0-9 25 16,0-9-83-16,6-8-2 0,-6 1-150 16,-2 3 23-16,-1 10-161 0,-5 13 149 15,0-2-118-15,2 0-411 0,-2-3-14 16,3-1-865-16,-5 7 156 0</inkml:trace>
  <inkml:trace contextRef="#ctx0" brushRef="#br0" timeOffset="3511.3045">14334 1889 455 0,'0'0'1100'15,"0"0"-1055"-15,0 0 26 0,0 0-71 16,0 0 269-16,0 0-52 0,95 108 20 16,-65-62 52-16,-10 3-96 0,2 1-22 15,-11-4-83-15,-6 1 37 0,1-1 121 16,-6-2-84-16,0-4-41 0,0-6-45 0,-6-5 16 15,3-6-47-15,-2-7-21 0,1-3-5 16,0 0-19-16,0 0-190 0,-2 3 159 16,0-5-448-16,-2-2 110 0,2-5 3 15,2-1-444-15,2-1-502 0</inkml:trace>
  <inkml:trace contextRef="#ctx0" brushRef="#br0" timeOffset="4273.3435">14000 2205 35 0,'0'0'145'0,"0"0"0"15,0 0 553-15,0 0-132 0,0 0-162 0,0 0-138 16,0 0-60-16,0 0-65 15,0 0-2-15,0 0-12 0,0 0-27 0,3 0-35 16,-3 0-12-16,2 0-24 0,-2 0-29 16,2 0-6-16,-2 0-82 0,2 0-70 15,0 0-79-15,0 5 47 0,4 1 59 16,-2 2 75-16,3 1-7 0,-2 2-6 16,5 4 37-16,-2-6 30 0,1 4 2 15,-3-2 57-15,0 2 12 0,0-2-7 16,4 0-18-16,-4 0 43 0,0-3-80 0,-3 0 36 15,4 0-43-15,-4-3 0 0,1 1 13 16,1-2 12-16,-3-1 24 0,0-1-6 16,2 2-7-16,-4-4 55 0,2 3-36 15,-1-3 5-15,2 0-60 0,-3 3-397 16,2-3-453-16,-2 0-289 0</inkml:trace>
  <inkml:trace contextRef="#ctx0" brushRef="#br0" timeOffset="5082.2343">14977 2231 1147 0,'0'0'1917'0,"0"0"-1399"0,0 0-260 16,0 0-207-16,0 0 35 0,0 0 131 16,0 0-71-16,0 0-42 0,121-35-53 15,-75 24-18-15,-7 4-33 0,-12 1 3 16,-12 3 22-16,-1-2-4 0,4 2-21 0,-1 1-3 16,4-2-1-16,-6 1-25 0,0 3-5 15,-2-4-16-15,-7 4-175 0,-2-3-188 16,-4 3-197-16,0 0-224 0,0 0-233 15,-2-2 49-15</inkml:trace>
  <inkml:trace contextRef="#ctx0" brushRef="#br0" timeOffset="5358.9106">15087 2023 2506 0,'0'0'805'16,"0"0"-637"-16,0 0-168 0,0 0 0 16,0 0 17-16,0 0-17 0,0 0-17 15,0 0-10-15,0 0 27 0,0 0 167 16,0 0-86-16,29 88-18 0,-19-64 3 0,-2 0 31 16,-3 1-61-16,0-3 55 0,1 2-89 15,1-2 49-15,0-1-46 0,-2-2 19 16,2 1-21-16,0-3 11 15,-3 0-9-15,2-1 76 0,3-1-76 0,-1 0-5 16,2-5-541-16,0-1-355 0,-1-5-1088 16,7-4 1162-16</inkml:trace>
  <inkml:trace contextRef="#ctx0" brushRef="#br0" timeOffset="5746.0171">16023 1802 1069 0,'0'0'1987'0,"0"0"-1818"0,0 0-169 0,0 0-351 16,0 0-100-16,0 0 364 0,0 0 87 16,0 0 187-16,0 140-35 0,0-94-55 15,0-9 41-15,2-4-3 0,3-5-59 16,1-1-52-16,1-5-24 0,-3-5-4 15,-2-5 4-15,2 0 9 0,3 1-7 16,-4 3 0-16,2-3 67 0,-1 0-69 16,-3-2-575-16,2-1-374 0,-3-6-339 0</inkml:trace>
  <inkml:trace contextRef="#ctx0" brushRef="#br0" timeOffset="6004.8732">15758 1869 2076 0,'0'0'2051'0,"0"0"-1625"15,0 0-392-15,0 0-5 0,0 0-20 16,0 0 53-16,0 0-62 0,0 0-21 15,0 0-75-15,144-63-30 0,-95 53 63 16,-5 3 9-16,-6 2-27 0,-1 3 10 16,-7 2-315-16,-6 0-268 0,-8 0-312 0,-10 0-406 15,12 0 575-15</inkml:trace>
  <inkml:trace contextRef="#ctx0" brushRef="#br0" timeOffset="6290.1991">15906 2351 117 0,'0'0'764'0,"0"0"-73"0,0 0-191 16,0 0-37-16,0 0-77 0,0 0-60 16,0 0-9-16,124 9-156 0,-69-18-33 15,3 1-77-15,5-3-20 0,-8 2-30 16,-8 0 49-16,-5 0-50 0,-4 1-390 0,1-4-398 16,-11 0-1157-16,-4-2 1082 0</inkml:trace>
  <inkml:trace contextRef="#ctx0" brushRef="#br0" timeOffset="8234.0386">16063 1817 18 0,'0'0'4'0,"0"0"29"0,0 0 20 16,0 0-20-16,0 0-31 0,0 0 24 15,0 0 139-15,0 0-132 0,0 0-33 16,-33-2-4-16,24 2-95 0,-3 0 7 0,0 0 39 15,2 4 7-15,2-2 6 16,0 0 14-16,-1-1 19 0</inkml:trace>
  <inkml:trace contextRef="#ctx0" brushRef="#br0" timeOffset="8405.3897">16063 1817 73 0,'-99'13'230'0,"106"-13"54"15,1 0-218-15,0-2-60 0,2-2-6 16,6 3 106-16,-4-5 12 0,3 4-33 0,2-4 33 15,-2 3-20-15,5-1-26 0,-2-1 84 16,4 0-123-16,-1 2-31 16,4-4 0-16,-4 3 56 0,3 1-58 0,-3 1 0 15,-4-2-36-15,-2 4 33 0,2-4-22 16,-4 4 20-16,-5-2-349 0,1 2-369 16</inkml:trace>
  <inkml:trace contextRef="#ctx0" brushRef="#br0" timeOffset="9540.0988">16836 2332 99 0,'0'0'784'15,"0"0"-22"-15,0 0-250 0,0 0-200 0,0 0-147 16,0 0-25-16,0 0 21 0,0 0-14 15,0 0-31-15,0 0 8 0,-21-18-5 16,19 18-5-16,0-2 4 0,-3 2-18 16,4-4-79-16,-1 1 2 0,-3 3-21 15,3-3 37-15,-2 2-13 0,-1 1-26 0,3-3-87 16,-4 3 36-16,0 0-29 0,-2 0-44 16,-6 0 10-16,2 0 35 0,-3 0-29 15,-3 0 23-15,0 0 27 0,-1 7-19 16,0-2 54-16,-1 1 23 0,4 1-118 15,-3-1 58-15,8 3 54 0,0 1-30 16,1 2-73-16,1 1 80 0,5 0 29 0,2 3 0 16,2 1-10-16,0-1 10 15,4-1 37-15,11 2 41 0,6-3-23 16,11 3-25-16,6-2-30 0,5-8-36 0,-5-5-31 16,-8-2 67-16,-14 0 0 0,-3 0-28 15,-2-6-8-15,0 3 36 0,-3-4 24 16,0-1 43-16,-1-1 112 0,-5 1 73 15,-1-1-122-15,-1-2 43 0,0 0-17 16,0 0-28-16,0-2-40 0,-3 4-88 16,-4-1-56-16,3 0 20 0,0 2-32 15,0 3 68-15,2 1 29 0,0 2-29 0,2-1-38 16,0 3-21-16,0-2 10 16,-3 2 23-16,3 0 4 0,0 0-21 0,0 0-12 15,0 0 6-15,0 0 49 0,0 0 23 16,0 0-23-16,0 0 0 0,0 0-74 15,0 0-16-15,0 0-12 0,0 0-57 16,0 0-1-16,0 5 27 0,0-1 26 16,5 3 107-16,3 3 109 0,7-2 6 0,2 4 92 15,9-3-77-15,5 2 51 0,9-2-181 16,0-2 0-16,-2-3-96 16,-8-4-271-16,-8 0-672 0,-9-4-563 0</inkml:trace>
  <inkml:trace contextRef="#ctx0" brushRef="#br0" timeOffset="15169.9966">18769 2185 108 0,'0'0'488'0,"0"0"376"16,0 0-324-16,0 0-231 0,0 0-103 0,0 0-18 15,2-4 11-15,-2 3 18 0,0 1-1 16,2 0-11-16,-2-2-16 15,4 2-31-15,2-6-86 0,7 1-72 0,17-5-46 16,12-4 10-16,14-1 0 0,7 0 14 16,1 1 22-16,-1 4 24 0,3-2-24 15,-2 2-5-15,-5 3-51 0,-6 1 30 16,1 3 23-16,-12-2-276 0,-8 2-403 16,-11-2-413-16,-7 1-437 0</inkml:trace>
  <inkml:trace contextRef="#ctx0" brushRef="#br0" timeOffset="15761.7144">20099 1782 9 0,'0'0'125'0,"0"0"-43"16,0 0-78-16,0 0 150 0,0 0 234 15,19 98 71-15,1-54-147 0,1 2 10 0,2-6-73 16,-4-4-61-16,-1-5-188 16,-4-11-2-16,-1-2 2 0,-2-5 31 0,3 2-6 15,2-1 50-15,-2-1 25 16,-1-2 100-16,2-3-109 0,-7-1 52 0,1-5-2 15,-5-2-60-15,-2 3-13 0,0-3 11 16,-2 0 67-16,2 0 80 0,-2 0 106 16,0 0-36-16,2 0-82 0,-2 0-10 15,0 0 11-15,2-5-7 0,1 0-25 16,-1-6-98-16,2-5-85 0,3-9-95 0,1-3 95 16,2-10 0-16,6-3-30 15,-2 1 8-15,-1 4 44 0,0 2-59 0,-3 5 37 16,-3 8-69-16,-1 6 69 0,-4 1 0 15,2-1-77-15,3 2 27 0,-5 2-21 16,0 3 28-16,-2 1 39 0,0 7-53 16,0 0-109-16,0 0-136 0,3 0-365 0,-1 3-310 15,0 2-209-15,2 2 8 16</inkml:trace>
  <inkml:trace contextRef="#ctx0" brushRef="#br0" timeOffset="16022.0542">20751 2023 2841 0,'0'0'958'0,"0"0"-654"0,0 0-266 15,0 0-9-15,0 0 114 0,0 0 51 16,0 0-164-16,0 0-30 0,0 0-59 16,115-33-34-16,-89 31 44 0,-4 2-19 15,-2 0-169-15,-1 0-293 0,2 0-203 16,-3 0-727-16,-1 0 185 0</inkml:trace>
  <inkml:trace contextRef="#ctx0" brushRef="#br0" timeOffset="16499.8888">21153 1861 257 0,'0'0'251'0,"0"0"45"15,0 0 130-15,0 0-205 16,42 118-137-16,-29-80 104 0,-3-1 17 0,-3-11-14 15,-1-7-78-15,-4-3-32 0,0-7 12 16,0 2-24-16,3-1-63 0,-4-3 50 16,-1 0 5-16,3-5-1 0,-3-2 104 0,0 0 240 15,0 0 65-15,0 0 25 16,0 0-150-16,0 0-63 0,0-6-42 0,0-4-85 16,-3 0-94-16,2-8-23 0,-2-3-19 15,3-10-18-15,0-7-9 0,7-1-44 16,0 2-70-16,1 2 70 0,0 12 50 15,-2 6-137-15,2 4 52 0,-2 5 57 16,2-4 16-16,2 1 30 0,1-2-30 16,2 3-28-16,0 3-50 0,-3 2 72 15,3 2 4-15,-2 1-46 0,-1 2 13 0,-2 0-26 16,6 4 13-16,-2 2 18 16,-1 5-32-16,2 0 12 0,-5 4 27 0,0 1-15 15,-1-2 50-15,-3 1 3 0,2-1 28 16,1 1-28-16,-1-2 2 0,1 0 0 15,-2 0 17-15,2-1 53 0,-1 1-69 16,6-2 47-16,-2 2-46 0,2-4-4 0,4-2-345 16,0 1-382-16,1-6-657 15,-2-2-244-15</inkml:trace>
  <inkml:trace contextRef="#ctx0" brushRef="#br0" timeOffset="16980.7191">22047 1701 420 0,'0'0'906'0,"0"0"-453"0,0 0-345 16,0 0-108-16,0 0 26 0,0 0 63 15,0 0-51-15,0 0 89 0,-133 68 108 0,106-35-235 16,4-3-43-16,6-5 43 16,6-6 25-16,9-6 6 0,-2 1 21 0,-1 3-48 15,3 0 42-15,2 1 8 0,0-3-5 16,0-4 127-16,9 0 131 0,-1 2-135 16,5-6-2-16,4 2 51 0,0-1-8 15,4-3-48-15,7 2-84 0,6-4 15 16,7-1-1-16,1-2-36 0,-6 0-59 15,-9 0-202-15,-7 0-92 0,-6-2-113 16,0-4-161-16,-4-1-353 0,0-1-576 16</inkml:trace>
  <inkml:trace contextRef="#ctx0" brushRef="#br0" timeOffset="17925.951">21070 2132 44 0,'0'0'132'15,"0"0"290"-15,0 0-100 0,0 0-41 16,0 0-209-16,0 0 117 0,0 0 24 15,0 0-90-15,0 0-15 0,0 0-82 16,-30-43-20-16,27 43 223 0,-2-5-60 0,4 3-107 16,-3-2 7-16,-1 3 42 0,2-3 46 15,-3 2 6-15,2-2 66 0,-1 2-13 16,0 0-92-16,1 1 5 0,0-1-54 16,0 0-75-16,-2 0 60 0,1 0-57 15,-1-1 7-15,-3 3-10 0,1 0-3 16,-1-3-24-16,1 3-16 0,0 0-10 0,-1 0 27 15,4 0 25-15,3 0-1 0,0 0-57 16,0 0 21-16,0 0 9 0,0 0 29 16,2 0 38-16,0 0-33 0,0 0 17 15,0 0 16-15,0 0 10 0,0 0 17 16,0 0 14-16,0 0 8 0,0 0-6 16,0 0 5-16,0 0-5 0,0 0-9 15,0 0 4-15,0 0-8 0,-2 0-5 16,2 0-9-16,-2-2-10 0,0 2-36 15,0-2-8-15,-2 2 0 0,0-1-30 0,1-1-73 16,-4 2 40-16,3 0-15 16,-2 0-86-16,-2 0-31 0,-3 0 93 0,0 3 54 15,3 1-6-15,1 2 43 0,-1 0-21 16,4 1 32-16,2-3-4 0,0 2 4 16,2-3-32-16,0 3-43 0,2-3 75 15,8 2-2-15,1-2-76 0,1-1-24 16,4-2 12-16,-4 0-61 0,-2 0 40 0,0 0 111 15,-6 0 41-15,0 0 35 16,-2 0 18-16,-2 0 8 0,0 0-17 0,0 0-52 16,0 0-33-16,0-2-3 0,0-1-127 15,0 1-202-15,-2-1 140 0,-4 0 101 16,2 1 0-16,-1 0-58 0,-2-2-57 16,3 3-105-16,-2-3-160 0,0 2-315 15,-1-4 226-15,54 40 498 0</inkml:trace>
  <inkml:trace contextRef="#ctx0" brushRef="#br0" timeOffset="18132.1897">20796 2036 446 0,'0'0'1216'16,"0"0"-692"-16,0 0-268 0,0 0 43 15,148-9-89-15,-107 1-99 0,-4 1-17 16,-4 0-31-16,-5 3-7 0,-8 0-11 0,-7-1 6 15,1 5-51-15,-4-2-4 16,-2 2 4-16,-3-2 17 0,0 2-17 0,0 0-163 16,-5 0-164-16,0 0-104 0,0 0-168 15,0 0-329-15,-5 0 131 0</inkml:trace>
  <inkml:trace contextRef="#ctx0" brushRef="#br0" timeOffset="26439.3285">11595 3781 205 0,'0'0'855'0,"0"0"-96"0,0 0-334 15,0 0-182-15,0 0-90 0,-3 0-19 16,3 0-49-16,-2 0-21 0,2 0-34 16,-2 0-24-16,2 0-6 0,0 0-4 15,0 0-2-15,0-2 4 0,0 2 0 16,0 0 0-16,0 0-2 0,0 0-31 16,0 0-36-16,0-2-63 0,0 2-67 15,0 0-42-15,0-2-208 0,0 2-230 0,0 0-154 16,0 6 547-16</inkml:trace>
  <inkml:trace contextRef="#ctx0" brushRef="#br0" timeOffset="28338.7234">20316 4261 196 0,'0'0'1025'0,"0"0"-276"16,0 0-414-16,0 0-217 0,0 0-6 15,0 0 76-15,0 0 34 0,0 0 41 16,0 0-26-16,-11-27-59 0,11 23-19 15,-2 0 4-15,2 2-2 0,-2-4-51 16,2 5-28-16,-2-3-62 0,0 0-20 16,0 0-18-16,2 3 16 0,-5-4-1 0,4 3-55 15,-1 1 25-15,0-2 9 0,0 2-5 16,-1 1-5-16,0 0 1 0,1-3-15 16,0 2 14-16,2 1 14 0,-2 0 17 15,2 0-17-15,0 0 20 0,0 0 0 16,0 0 3-16,0 0 22 0,0 0-5 15,-2 0-20-15,2 0-18 0,-2 0-28 16,2 0-25-16,-2 0 10 0,2 0-32 16,0 0-63-16,-2 4-25 0,0 1 28 15,0 9 21-15,-2 5 2 0,2 9 130 0,2 10 30 16,0-6 64-16,0-5-59 0,4-8-35 16,0-8-12-16,2 2-46 0,2 1 5 15,6-3 47-15,-2-2 6 0,1 1 94 16,4-2 44-16,-2-2 15 0,2-3 1 15,-2 1-9-15,-1-1-14 0,4-3-4 16,-6 0-33-16,1 0-7 0,0-3 4 16,-3-2-45-16,-1-4-23 0,-1-2-23 0,1 0-79 15,-3-3-108-15,1 1-26 16,-3 4 66-16,-2 1 142 0,0 4 5 0,0 2 137 16,-2 2-137-16,3 0-30 0,2 0-201 15,9 0-133-15,2 2 170 0,6 4 106 16,2 0 47-16,5-1 10 0,-1-1 31 15,-1 1 24-15,-1-5 60 0,1 0 57 16,-4 0 83-16,1-5 32 0,-6-3-42 16,2 2-76-16,-5-1 31 0,-7-2-1 0,1 3 8 15,-5-3 21-15,0 3 33 0,-4-1-32 16,0-4-31-16,0 4-39 0,-2-4-76 16,-9-3-26-16,3 0-26 0,-5 1-19 15,-1-2-67-15,-2-4 9 0,2-1-62 16,-6 1-109-16,4 2 63 0,-6-2-411 15,3-1-513-15,-2 6-142 0,5 2 82 0</inkml:trace>
  <inkml:trace contextRef="#ctx0" brushRef="#br0" timeOffset="28623.8957">20471 3842 2943 0,'0'0'1200'0,"0"0"-893"0,0 0-227 16,0 0 28-16,0 0 77 0,0 0-15 15,0 0-31-15,0 0-26 0,0 0-47 16,0 0-42-16,-2-29-24 0,2 28-15 15,0-1-10-15,0 2-29 0,0-2-29 16,0 2-35-16,2 0-56 0,2 0-125 0,5 0-294 16,6 0-297-16,1 0-156 15,4 4-436-15,-84 26 926 0</inkml:trace>
  <inkml:trace contextRef="#ctx0" brushRef="#br0" timeOffset="29002.7931">21342 4105 389 0,'0'0'1539'0,"0"0"-778"0,0 0-444 15,0 0-200-15,0 0 88 0,0 0 49 0,0 0-202 16,0 0-51-16,114-34-2 16,-91 33-5-16,1-5-330 0,-2 4-336 0,-4-1-434 15,-8 3-186-15</inkml:trace>
  <inkml:trace contextRef="#ctx0" brushRef="#br0" timeOffset="29184.5372">21422 4197 2074 0,'0'0'955'16,"0"0"-499"-16,0 0-147 0,0 0-177 15,0 0-42-15,0 0-8 0,0 0 0 16,0 0-30-16,0 0-50 0,145-31-1 16,-107 24-1-16,-8 6-27 0,-3-1-316 15,-5 2-217-15,-8 0-282 0,-6-3-679 16,11 1 579-16</inkml:trace>
  <inkml:trace contextRef="#ctx0" brushRef="#br0" timeOffset="29970.0669">22035 3808 172 0,'0'0'1525'0,"0"0"-853"0,0 0-285 15,0 0 21-15,0 0-50 0,0 0-81 16,0 0-2-16,0 0-22 0,0 0-60 16,0 0-126-16,-2-25 0 0,2 25 16 0,0 0-2 15,0 0-23-15,0-2-14 16,0 2-15-16,0 0-8 0,0 0-18 0,0 0-3 15,0 0-36-15,0 0-11 0,0 0-41 16,0 0-62-16,0 6-42 0,2-1-104 16,3 8 72-16,6 7 96 0,-1 8 25 15,3 7 1-15,0-5 59 0,-5-5 0 16,-1-5-6-16,-3-7 27 0,2 0 18 16,-2 1 3-16,0-1-1 0,2 1-2 0,0-7 4 15,-4-2 0-15,0-2 22 0,-2 1 5 16,0-4 16-16,0 0 33 0,0 0 37 15,0 0 20-15,0 0 19 0,0 0-8 16,0 0 5-16,0 0-5 0,0 0-17 16,0 0-11-16,0 0 24 0,1-4-3 15,4-2-137-15,0-3-18 0,2-3-132 0,5-2-121 16,2 1-151-16,10-2 286 16,5-2-73-16,7 1 71 0,-2 5-126 0,-8 3 55 15,-7 7 44-15,-9-1 101 0,1 2-38 16,2 0 5-16,-3 0-24 15,-2 3-83-15,2 3 79 0,-6 2 63 0,0-3 5 16,-2 5 25-16,-2-2-12 0,0 1 44 16,0-1 114-16,0 3 223 0,0-4 20 15,-2 6 4-15,-2-6 48 0,-2 2-25 16,-4 1-211-16,4 0-50 0,-4 0-33 16,-3-1-33-16,-4 2-20 0,2-3-3 0,-4 0-9 15,2-1-6-15,3 0-19 16,-4 0-4-16,4-2-100 0,-2-2-97 0,4 2-200 15,-1-1-72-15,-2-1-166 0,2 2-240 16,4-4-469-16</inkml:trace>
  <inkml:trace contextRef="#ctx0" brushRef="#br0" timeOffset="30579.1514">22585 3877 743 0,'0'0'1367'0,"0"0"-857"0,0 0-443 16,0 0-31-16,0 0 49 15,0 0-13-15,0 0-1 0,0 0-71 0,0 0-118 16,0 0-101-16,0 0-22 0,3 0-47 15,-3 1 58-15,4 5 24 0,0 2 84 16,5 4 122-16,-3-1 23 0,5 4 16 16,-4 0 65-16,2 4 152 0,5 1 91 15,-4-1 96-15,0 2-227 0,2-3-75 0,-2-3-60 16,-2-1 61-16,3 0-94 16,-5-3-46-16,3-2-4 0,-3-2 8 0,-1-3 51 15,-1-3-54-15,0 2 31 0,-2-2 20 16,0-1 21-16,-2 0 22 0,0 0 48 15,2 0 161-15,-2 0 27 0,2 0-67 16,0-5-18-16,2-6-3 0,4-2-126 16,-2-4-107-16,0-8-12 0,0-7 67 15,0-2-67-15,-2 0-113 0,2 7 21 16,-2 8 69-16,-2 4-103 0,2 1 8 0,2-3 20 16,-2 1-105-16,3 1 31 0,-3 4 8 15,-2 3 70-15,2 0-325 16,1 3-290-16,-1 5-152 0,0-3-206 0,-2 3-57 15</inkml:trace>
  <inkml:trace contextRef="#ctx0" brushRef="#br0" timeOffset="31096.8323">23204 3943 88 0,'0'0'1196'0,"0"0"-240"0,0 0-384 16,0 0-173-16,0 0-21 0,0 0-19 15,0 0-33-15,0 0-195 0,0 0-106 0,0 0-25 16,21-4-3-16,-13 3 3 0,5-2 40 16,0 2-23-16,3-1 37 0,0 0-52 15,0 0 0-15,2-2 19 0,0 3-19 16,-1 1-2-16,7-5-39 0,-2 4-258 15,0-1-167-15,-2-1-252 0,-1 0-582 16,-9 1-273-16</inkml:trace>
  <inkml:trace contextRef="#ctx0" brushRef="#br0" timeOffset="32436.8849">23819 4050 33 0,'0'0'541'0,"0"0"187"0,0 0-198 16,0 0-161-16,0 0-207 0,0 0-44 15,0 0 35-15,0 0 60 0,0 0 28 16,0 0 10-16,36-8 8 0,-29 3-48 16,-3 3-18-16,0-3-1 0,0 0-10 15,0 2-84-15,-2-3 15 0,3 3 14 0,-1-4-27 16,-1 2-59-16,-1-3-39 0,0 0 91 16,0 1-18-16,-2-1-60 0,0 1 2 15,0-1-15-15,0-2 32 0,0 0-34 16,0 1 0-16,-4 0-102 0,-1-1 76 15,1-1-31-15,-5 3-22 0,5 0 24 16,-2 1 5-16,-1 1 47 0,1-3 0 0,2 2-21 16,0-1 5-16,-3 2 19 15,5-2-30-15,-2 2 5 0,1 0-8 0,-1 2 33 16,2 1 17-16,-2 1-1 16,2-1-16-16,-2 0-41 0,0 1 11 0,2-2-24 15,-6 3 3-15,6 1-3 0,-2-3-23 16,0 2-28-16,0 1 14 0,0 0-19 15,0 0-32-15,0 0 35 0,-3 0 17 16,-2 0-2-16,5 0 17 0,-2 0-2 16,2 4 26-16,-3-1 12 0,1 1-18 0,2 2 57 15,-3-1-5-15,5-1-1 0,-2 2-17 16,2 0 23-16,-1-1-5 16,1-1 3-16,2 0 2 0,0 3 0 0,0-6 2 15,0 5-2-15,0-4 28 0,0 3-22 16,0-1 33-16,5-2 23 0,1 4-5 15,5-3-52-15,2 1-1 0,1 2 58 0,2 1-58 16,2-6 83-16,2 5 0 0,0-4 17 16,2-2-27-16,-1 0-31 0,1 0-21 15,-4 0 11-15,2-2 4 0,-2-3-18 16,0 3-20-16,-3-4 35 0,-4 5-33 16,1-3 11-16,-3 2 23 0,-3 2-38 15,-4 0-17-15,-1 0 15 0,-1 0 2 16,3 0-48-16,-3 0 43 0,0 0-38 0,0 0-37 15,0 0-58-15,0 0-42 16,2 2 1-16,2 3 117 0,-3 2-45 0,4 1 51 16,1 3 10-16,0-2 11 15,-3 2-65-15,2-1 100 0,-1 2 39 0,0-2-39 16,0-1 0-16,0 3 36 0,1-4 28 16,2 5 4-16,-1-6 62 0,0 2-68 15,5 3-62-15,-1-7-536 0,5 2-437 16,-2-6-665-16</inkml:trace>
  <inkml:trace contextRef="#ctx0" brushRef="#br0" timeOffset="33115.8414">24386 3800 81 0,'0'0'179'0,"0"0"1658"0,0 0-1168 16,0 0-420-16,0 0-208 0,0 0-35 0,0 0 77 15,0 0 19-15,0 0-102 0,0 0-73 16,-11-2-232-16,11 4 56 0,-2 3 2 16,0 3-10-16,0 2 251 0,0 5-7 15,0 3 13-15,2-5 7 0,0 2 18 0,0 0 1 16,0-1 5-16,0-3 50 0,6 0 44 15,1-3 24-15,3-1 130 16,0 2 10-16,4-4-78 0,-2 1-92 0,-1-4-117 16,4 2 0-16,-5-4 58 0,-1 0-57 15,-2 0-3-15,5 0-58 0,-4-2-32 16,1-5 17-16,-1-3-81 0,3-2-11 16,-2 2-195-16,-1 1 100 0,0 1 173 15,-2 3 87-15,-1 1 131 0,2 2-106 16,-1 2-23-16,2 0-2 0,3 0 93 0,-3 0 96 15,7 0-92-15,0 0-34 0,0 0-63 16,0 0 0-16,-3 0 58 0,2 0 113 16,-3 0-10-16,-2 0 20 0,0 0 35 15,0 0 8-15,-3 0 42 0,-2-3-12 16,0 1-40-16,-2-4 16 0,1 5 20 16,-1-6-12-16,-2-1-78 0,0-1-89 15,0 0-14-15,0-3 7 0,-5 2-29 16,1 1-35-16,-2-1-12 0,0 5 10 15,-1-3-14-15,0 2-32 0,1 0-20 0,2-2-11 16,-2 3-44-16,-1-1-82 0,-2-1-130 16,-2 1-380-16,6 1-3173 0</inkml:trace>
  <inkml:trace contextRef="#ctx0" brushRef="#br0" timeOffset="44543.6331">20709 5504 354 0,'0'0'362'0,"-2"-1"487"0,0-1-304 15,2 2-182-15,-4 0-149 0,3 0-56 16,1 0-35-16,-2-2-17 0,2 2-30 0,0 0-13 15,0 0-12-15,-2 0-11 0,2-3-1 16,0 3 6-16,0 0 0 0,0 0-6 16,0 0 4-16,0 0-5 0,0 0 5 15,0 0 22-15,0 0 15 0,0 0-9 16,0 0-25-16,0 0-10 0,0 0 0 16,0 0-11-16,0 0-4 0,0 0-21 15,0 3-130-15,0-1-41 0,0 1-28 16,0 6-4-16,0-2 61 0,0 8 30 0,0 2 54 15,2-1 46-15,1 2 12 0,3-1 59 16,0-3-1-16,0-2 59 0,5-5 35 16,-2-3-6-16,-1 2 37 0,0-3-82 15,4-3-45-15,-2 0-15 0,-2 0 30 16,0 0 24-16,-1 0-52 0,0 0 0 16,-1 0-40-16,-2 0 55 0,0-7-58 0,3 3-90 15,-1-3-72-15,2 1-1 0,1 1 51 16,2-2-44-16,-1 7 11 0,1-1-13 15,4 1 41-15,1 0 11 0,6 0 42 16,-1 0-44-16,3 4 104 0,6 0 0 16,4-3 4-16,4 1 2 0,-5-2 59 15,-6 0 27-15,-7-2-12 0,-5-2 24 16,-2-1-2-16,2-4 21 0,-3 1 5 0,-1-2-11 16,-7 2 33-16,0 1 140 15,-2-1 3-15,-2 0 3 0,0-1-169 0,0-3-96 16,-6 3 4-16,-4-2 24 0,-1-1 32 15,-2 2-68-15,2 1-19 0,3-1-47 16,-2-2 24-16,1 5-4 0,1-1-4 16,3 1-20-16,0 3 9 0,2 0 14 15,3 0-47-15,-2 4-81 0,2-2-127 16,0 2-183-16,0 0-36 0,0 0-142 16,0 0-305-16,0 0-295 0</inkml:trace>
  <inkml:trace contextRef="#ctx0" brushRef="#br0" timeOffset="44799.382">21674 5346 859 0,'0'0'2377'0,"0"0"-1936"16,0 0-441-16,0 0-11 0,0 0-102 15,0 0 108-15,0 0 5 0,0 0 64 16,113-10-64-16,-83 8 0 0,-7 0-479 16,-3 2-237-16,-6 0-506 0,-1 0 78 15</inkml:trace>
  <inkml:trace contextRef="#ctx0" brushRef="#br0" timeOffset="44974.8206">21753 5566 1069 0,'0'0'2208'16,"0"0"-1651"-16,0 0-521 0,0 0-36 0,0 0 0 15,0 0 218-15,0 0-11 0,0 0-100 16,130-52-107-16,-85 39-36 0,1 3-18 15,-3 1-42-15,1 1-272 0,-1 1-222 16,-3-3-376-16,-10 3-597 0</inkml:trace>
  <inkml:trace contextRef="#ctx0" brushRef="#br0" timeOffset="45505.3405">22403 4975 868 0,'0'0'1624'0,"0"0"-903"0,0 0-721 0,0 0-22 15,0 0-224-15,0 0-115 0,0 0-56 16,0 0 169-16,0 0 88 0,0 0 83 15,29 98 77-15,-20-56 0 0,2-2 90 16,-5-2 114-16,-2-9 112 0,1-9-43 16,-3-10-115-16,0 0-91 0,0-4-41 15,0-3-26-15,-2 1 0 0,0-4 2 16,2 0 47-16,-2 0 3 0,1 0 13 0,-1 0 29 16,6 0 39-16,-4 0 8 0,-2 0 15 15,4-4 0-15,5-1-14 0,5-4-46 16,11-9-96-16,10-3-163 0,-1 4 147 15,-7 5 16-15,-5 5 0 0,-10 3 26 16,4-2-24-16,-2 4-2 0,1 0-20 16,-4 2-77-16,-3 0-16 0,-1 0 3 15,-3 2 14-15,0 4 51 0,-2 2-23 16,0-1 68-16,0 1 23 0,-2 2 101 0,0 1 101 16,0 0 126-16,0 3 27 0,-6-2-104 15,-2 1-154-15,-3-2-54 0,-4 3-8 16,0-4-12-16,-2 5-12 15,0-3-34-15,2-4-35 0,0 1 4 0,3 0-19 16,-2-4-28-16,2-2-57 0,4 0-82 16,-5-1-86-16,3-2-117 0,-4 0-193 15,0 0-343-15,1-2-518 0</inkml:trace>
  <inkml:trace contextRef="#ctx0" brushRef="#br0" timeOffset="45945.1186">22394 5663 789 0,'0'0'647'0,"0"0"-304"0,0 0 189 0,0 0 8 16,0 0-329-16,0 0 8 0,0 0 107 16,153-23-100-16,-92 8-68 0,3-2-72 15,-2-5 44-15,-5 7 24 0,-1-2-17 16,-5 5-66-16,-7-2-68 0,-10 4 13 0,-11 5-16 16,-5-2-2-16,-8 5-61 0,2 1-94 15,2-1-209-15,-2 0-156 0,-1 2-123 16,-7 0-288-16,1 0-369 0</inkml:trace>
  <inkml:trace contextRef="#ctx0" brushRef="#br0" timeOffset="47067.8414">22698 6057 187 0,'0'0'823'0,"0"0"-309"0,0 0-166 0,0 0 20 16,0 0 22-16,0 0-48 0,0 0-97 15,0 0-31-15,0 0-13 0,0 0-22 16,0 0-62-16,13 0-46 0,-13 0-18 15,2 0-10-15,-2 0-5 0,0 0 10 0,0 0 9 16,0 0-3-16,0 0 5 16,0 0-1-16,2-2 4 0,0 0 5 0,0-1 8 15,5 0-12-15,-1-3-9 0,3 1-15 16,-3-1-4-16,2 0 4 0,1-1-35 16,-3 1 19-16,1 2-20 0,-1-4 33 15,-2 2-4-15,2-1-3 0,-4-1 7 16,3 1 7-16,2-1-14 0,-5 1 30 15,0 0 11-15,-2-2-37 0,0 0-32 16,0 1 0-16,0-2 26 0,0 0-27 0,0 2-36 16,-2-4 22-16,-2 3 14 0,-1-3-1 15,0 2-41-15,1 0-34 0,-2 1 31 16,-2 1 27-16,1 3 36 0,1 1-18 16,-3 1 0-16,5-1-15 0,-4-2-29 15,1 3-13-15,-1-1-39 0,-3 4 42 16,3-5 50-16,-3 3-62 0,2 2 6 15,1 0-27-15,1 0 11 0,-1 0-6 0,1 0 28 16,4 0 4-16,1 0 14 16,0 4 14-16,-1-1 22 0,3-3 16 0,0 0 2 15,0 3-18-15,0-2 0 0,0 2-21 16,5-2 21-16,-1 4 45 0,2-1-9 16,-1-1 5-16,5 3-37 0,-1 0 1 15,-1-3-1-15,0 1 14 0,1 3-18 16,-1-7 41-16,3 7-4 0,0-4-20 15,-1 2 8-15,3-5 25 0,2 2-4 16,1-2-16-16,4 0-2 0,1 0-9 16,5-2-19-16,0-3-3 0,-2-5-20 0,4 1 3 15,-2 0 17-15,-1-1 2 0,-3 2-28 16,-7 1-9-16,-2 4 21 16,-7 0 17-16,-2-1 34 0,-4 4-1 0,0 0-4 15,0 0-1-15,0 0 3 0,0 0 0 16,0 0-16-16,0 0-15 0,0 0 0 15,0 0-1-15,0 0 1 0,0 0-50 16,0 2-34-16,-2 3-21 0,0-2-33 16,2 1-6-16,0 6 45 0,0-1 27 15,0 0 53-15,0 2-2 0,2 4 21 0,0-4 3 16,2 0 93-16,-1 2-67 0,0-2 29 16,1 2 41-16,-1-4-5 0,3 0-94 15,1-1-108-15,-1-1-319 0,-2 2-294 16,0-4-515-16,-1-5-696 0</inkml:trace>
  <inkml:trace contextRef="#ctx0" brushRef="#br0" timeOffset="48032.0955">23403 5209 202 0,'0'0'1130'0,"0"0"-492"0,0 0-235 16,0 0-138-16,0 0-11 0,0 0-1 15,0 0-27-15,0 0-28 0,0 0-31 16,0 0-40-16,-19-10-25 0,19 10-9 16,0 0-2-16,0 0 0 0,0 0-33 0,0 0-22 15,0 0-36-15,0 0-3 0,0 0-1 16,0 0 1-16,0 0-2 15,0 0-17-15,0 0-14 0,0 0-58 0,0 0 17 16,0 0-34-16,2 5-52 0,4 4-43 16,0 3 147-16,8 5 59 0,-2 0 22 15,1 3-22-15,2 1 0 0,-3 2 0 16,1-2 16-16,2 1 27 0,-2-2-16 16,-3-2-6-16,4 1 22 0,-2-3-41 15,-2-2 50-15,-1-2-51 0,0-3 35 16,-3-4-16-16,0 1 1 0,-2-2 20 0,-1-2-11 15,-1 0 11-15,0-2-1 0,-2 0 27 16,0 0 19-16,0 0 85 0,1 0 47 16,-1 0-22-16,3 0 8 0,-3 0-19 15,0 0-56-15,2-6-18 0,0 3 3 16,3-7-29-16,-1-4-85 0,2-1-7 0,2-4 7 16,-1 0 63-16,1-4-63 15,6-8-3-15,-4 3-8 0,0 3-18 0,-1 0 29 16,0-4 0-16,1-6-91 0,1 0 49 15,-5 9 14-15,0 8-155 0,-3 10 114 16,-1-1 69-16,0 1 0 0,0 0-49 16,-2 4 6-16,0 1-32 0,0 3-36 15,0 0-70-15,0 0-46 0,0 0-100 16,0 0-214-16,0 0-114 0,-4 3-509 16,2 4-220-16</inkml:trace>
  <inkml:trace contextRef="#ctx0" brushRef="#br0" timeOffset="49624.5436">22331 6884 9 0,'0'0'1288'0,"0"0"-95"0,0 0-734 16,0 0-301-16,0 0-3 15,0 0 129-15,0 0 113 0,0 0-43 0,0 0-159 16,13-2-161-16,-11 0-30 0,-2 2-4 16,0 0 62-16,0 0-11 0,0 0-49 15,0 0-2-15,0 0-20 0,2 0-6 16,0 0-7-16,4-2-26 0,5 1 13 15,8-3 2-15,9 0 26 0,12-2-5 16,5-1-22-16,1 0 18 0,-2 0-213 16,-4-1-183-16,-1 1-183 0,-9 0-342 0,-11 0-546 15</inkml:trace>
  <inkml:trace contextRef="#ctx0" brushRef="#br0" timeOffset="51011.1671">21986 6834 180 0,'0'0'1104'15,"0"0"-484"-15,0 0-197 0,0 0-53 0,0 0-136 16,0 0 41-16,0 0-83 0,0 0-12 16,0 0-9-16,0 0-43 0,-46-46-16 15,44 44-1-15,0-1-1 0,0 1-14 16,0 0-20-16,0-2-35 0,-2 3-19 16,2-2-17-16,-3-1-5 0,0 3-41 15,3-1 41-15,0 0 50 0,-2-1-50 16,2 3-5-16,0-2-22 0,-2 2-4 15,4 0 5-15,-2 0 26 0,2 0 0 0,0 0-31 16,0 0-55-16,0 0 30 16,0 0 13-16,0 0 0 0,0 0-39 0,0 5-53 15,0 3 2-15,0 3 43 0,0 4 58 16,0 4 27-16,0 2 5 0,0-1 25 16,2 1-23-16,2-3 17 0,2-2 19 15,0 0 14-15,6-4 40 0,-2-1-26 16,-2-1 34-16,3-2 24 0,0-2-80 15,-3-1-44-15,1 0-15 0,-3-5-62 16,0 3-38-16,-5-3 74 0,2 0 16 0,0 0 25 16,-1 0 3-16,-2 0-3 0,2 0-3 15,0 0-69-15,1-5 6 0,1-5-55 16,0-2-275-16,2 1 59 0,-2 3 188 16,0 1 149-16,-2 3 196 0,3 1-196 15,0-2-82-15,-1 2-93 0,0 1 30 0,-1 2 34 16,2 0 17-16,0 0-49 15,5 0 105-15,1 2-120 0,-2 1 158 0,5 3 2 16,-4-2-2-16,4 0-13 0,-4 1-6 16,-2-1 15-16,-4-2 8 0,4-2 49 15,-6 2 211-15,-1-2 63 0,2 0 9 16,-3 0 16-16,0 0 57 0,2-4-16 16,0-5-94-16,1 0-268 0,0-3 52 15,1 0 58-15,-2-1-67 0,-2-2-27 16,0-1-47-16,0-1 19 0,0 2-15 0,0-4-4 15,0-1-120-15,-2 3 96 0,-2 3-146 16,0-3 67-16,2 5-173 0,-2 4 117 16,1-1-263-16,2 4-97 0,1 2 143 15,-2 0-272-15,2 3-611 0,0-1 501 0</inkml:trace>
  <inkml:trace contextRef="#ctx0" brushRef="#br0" timeOffset="51856.6702">22919 6682 55 0,'0'0'350'0,"0"0"58"0,0 0-244 16,0 0 364-16,0 0-269 0,0 0 155 0,47 108-190 15,-41-88-111-15,0-3 93 16,1-4-145-16,-3-1 18 0,0-6-3 0,-2-1-70 15,-2-3 47-15,0-2 6 0,0 0 86 16,0 0 109-16,0 0 57 0,0 0 24 16,0 0 1-16,0 0-100 0,0 0-34 15,0-2-44-15,0-3-15 0,0-4-133 16,-2-6-10-16,-2-4-131 0,2 2 34 16,0-2-13-16,0-1 5 0,2 1 86 0,0 1-112 15,0 2 56-15,4 1 29 0,2 2-29 16,1 0 25-16,3 1-105 0,0 0 54 15,0 5 0-15,3 1 99 16,-3 2 2-16,0 0-71 0,-3 4 35 0,3 0 1 16,0 0-57-16,-1 4-4 0,3 4 64 15,0 1 28-15,1 3 8 0,-1 0 120 16,-2 2-93-16,6 2-5 0,-6-2 70 16,-2-1-92-16,1 0 77 0,0-2-28 15,-5 0-14-15,2-2-6 0,-4-1-28 0,3-3 96 16,-3 1-33-16,0-3 27 0,0 4-95 15,0-4-203-15,-2-1-168 0,2 1-144 16,0-3-348-16,3 0-652 0,-3-5 601 16</inkml:trace>
  <inkml:trace contextRef="#ctx0" brushRef="#br0" timeOffset="52115.5663">23479 6759 3288 0,'0'0'1061'0,"0"0"-798"0,0 0-262 0,0 0 1 15,0 0 183-15,0 0 55 0,0 0-55 16,0 0-90-16,0 0-28 0,0 0 54 16,9 0 4-16,-7-2-54 0,2-6-71 15,-1-1-7-15,2 0-74 0,0-4 19 0,3 1 59 16,-4-1-158-16,3-1 159 0,0 3-47 15,-3 0-87-15,1 1-26 0,0 2-58 16,0-1-45-16,1 3-209 0,3 1-434 16,-4-2-610-16,2 6 31 0</inkml:trace>
  <inkml:trace contextRef="#ctx0" brushRef="#br0" timeOffset="52758.9439">24061 6466 90 0,'0'0'1053'0,"0"0"177"0,0 0-617 16,0 0-380-16,0 0-70 0,0 0 116 15,0 0 84-15,0 0-134 0,0 0-71 16,0 0-34-16,0 0-23 0,-22-14-32 15,20 14-31-15,-1 0-38 0,0-2-11 16,-4 1-40-16,2-2-24 0,-6 3 46 16,-3 0-29-16,3 0-7 0,-2 0 65 15,0 6 0-15,0 1 0 0,1 8-25 16,-4-3-55-16,8 7 80 0,-2 3 3 16,4-3 11-16,1 0-14 0,3 0-18 0,2-1-32 15,0-3 14-15,7-2 0 0,3 0 36 16,2-1 167-16,6 1-25 0,0-3-29 15,4-1-53-15,5-1 6 0,-2-3-23 16,4-2-43-16,-2-3-12 0,-3 0-92 16,3 0-28-16,-4-4-148 0,1-4-202 15,-3-1-61-15,-2-1-273 0,-4 1-1157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27T04:37:15.53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3352 8518 77 0,'-2'-10'679'15,"0"4"-600"-15,0 1 580 0,0-3-285 0,0 1-247 16,2 1 1-16,-2-2 47 0,0 3 19 15,2 0-30-15,-2 0 25 16,-1-1-48-16,3 0 35 0,0-2-23 0,-1 1-23 16,1 0-54-16,0-1-71 0,0 2 108 15,0 0 50-15,0 2-78 0,0-1-83 16,0 1 0-16,0 0 38 0,0 0-4 16,0 0-36-16,0 1 0 0,0 1 0 15,0-2 40-15,0 3 8 0,0-5-24 16,0 4-19-16,0-3 33 0,0 0 20 15,0-3-39-15,-2-1 3 0,2 0-20 0,-2-1 24 16,-1 0 32-16,0 0-8 0,1 5 44 16,0 1-39-16,2 0-9 0,-2 1-8 15,2 1-38-15,0 0-25 0,0 2-9 16,0 0 9-16,0 0-17 0,0 0-11 16,0 0-28-16,0 0-71 0,0 0-147 0,0 2-32 15,0 11-4-15,6 9 214 0,4 13 121 16,2 5 206-16,7 8-187 0,0 0-19 15,-4 0-12-15,2 0 12 0,-6-4 0 16,1-5 2-16,-1-8 72 0,-2-8-41 16,-3-10-21-16,-4-3-12 0,0-1-6 15,2 1 6-15,0-3 25 0,-2-2-25 16,1-2 1-16,0-1 1 0,-3-2 31 0,0 0 10 16,2 0 33-16,-2 0 15 15,0 0-2-15,2 0 3 0,0 0 10 16,0 0 14-16,2 0-44 0,2 0-38 0,-4-2-34 15,7-3-5-15,2-2-96 0,1-2-66 16,6-2-17-16,7-3 50 0,-1 2 26 16,-3-1 25-16,4 6 50 0,-6-1-24 15,-2 4-11-15,0 2 29 0,-5 2-35 0,4 0-20 16,-6 0 6-16,-2 0-6 16,1 6-3-16,-1-2-19 0,-1 2 13 0,-4-1 29 15,0 3 12-15,-1 1 62 0,0 1 31 16,1 0 202-16,-3-1-57 0,0 1-135 15,0 2-12-15,0-4 59 0,-3 4-35 16,-1 0 58-16,-2 2-15 0,-1-1-39 16,-6 2-53-16,1 0 46 0,-3 0-16 15,-5 5 65-15,2-3-24 0,-4 2-21 16,4-2-54-16,-5-2 2 0,6 1-2 0,-6-5 22 16,5 0-55-16,-3-1-74 15,4-3-189-15,0 0-1 0,4-7-138 0,3 0-355 16,3 0-445-16</inkml:trace>
  <inkml:trace contextRef="#ctx0" brushRef="#br0" timeOffset="334.259">14128 8765 2201 0,'0'0'427'0,"0"0"-427"16,0 0-409-16,0 0 232 0,0 0 177 0,0 0 184 16,0 0 59-16,0 0 62 15,0 0-85-15,0 0-62 0,4 109-50 0,-10-93 5 16,-5 4 47-16,6-1-41 0,-1-1-87 15,0-1 22-15,2 1-36 0,0-5-16 16,-1-1-2-16,3-2 36 0,2-3-36 16,0 1 30-16,0-1-9 0,0 1-21 0,0 1-62 15,0-5-269-15,0 1-98 16,0-2-250-16,0-3-429 0,0 0-88 0</inkml:trace>
  <inkml:trace contextRef="#ctx0" brushRef="#br0" timeOffset="1163.06">14457 8692 892 0,'0'0'865'0,"0"0"-711"16,0 0-154-16,0 0-141 0,0 0 141 15,0 0 198-15,0 0 12 0,0 0-36 0,0 0-36 16,0 0-16-16,0 0 24 16,2 0 21-16,0 0 21 0,0 0-22 0,0-2 15 15,-2-2 18-15,4 2 4 0,-2-4 6 16,4-1-51-16,2 0-9 0,-4-6-60 15,2 2-60-15,-2-2 9 0,0-1-34 16,0 1 126-16,-2-2-83 0,3-3-47 16,-3-3-39-16,-2 3 14 0,0-8 50 15,0-3-18-15,-2-5-7 0,-7 2-58 16,3 7-30-16,-2 8 67 0,2 5 4 0,-4 1 17 16,2 0-54-16,0 0 54 0,0 4 3 15,-4 4-3-15,2-1-30 0,4 1 8 16,-5 3-55-16,3 0 1 0,-5 0-53 15,4 0 9-15,-3 0-17 0,-2 4 3 16,4 7 11-16,2 0 31 0,0 2-24 16,3 1-20-16,0-4 74 0,5 5 28 15,0-3-24-15,3 2 52 0,4-2 6 0,3-1 17 16,2 0 7-16,6-3-18 16,-2 0 136-16,12-5-86 0,9 2 6 0,3-5 38 15,2 0-79-15,-1-5 38 0,-7-4 11 16,-12-1 62-16,2 2-81 0,-10 1-51 15,2 0-107-15,1-1 15 0,-1 2-5 16,5-2 94-16,-6 3 3 0,0-1-22 16,-5 4-32-16,-2 2-13 0,-2 0-46 15,-2 0-23-15,3 2-11 0,-2 7 94 0,5 3 53 16,-4 5 23-16,2 2 154 0,0 3-154 16,1 2 50-16,-2-2-5 0,1 2 28 15,-2-2-56-15,8 0-40 0,-2-1 43 16,1-3-39-16,4-1 44 0,-2-5 55 15,1-2-66-15,4-1-37 0,-6-2-161 16,4-6-613-16,-8-1-1231 0,-4-3 1265 0</inkml:trace>
  <inkml:trace contextRef="#ctx0" brushRef="#br0" timeOffset="2332.4079">12118 8935 77 0,'0'0'73'15,"0"0"197"-15,0 0 164 0,0 0-41 0,0 0-159 16,0 0-175-16,0 0 674 0,0 0-374 16,0 0-201-16,-34 0-68 0,34 0-2 15,0 0 18-15,0-4 33 0,0 2-65 16,4-2-74-16,-2-2-34 0,2-2-57 16,0 0-3-16,0-1 30 0,-2 1 40 15,1 1 18-15,0 2-35 0,-1 0 37 16,-2 1 4-16,0 3 0 0,0-1-41 0,0 0-97 15,0 2 4-15,0-3 55 16,0 3-8-16,0 0 56 0,0 0-7 0,-2 0-5 16,-1 0-94-16,0-3 137 0,1 1 0 15,-4 0 0-15,2-2 37 0,0 1 57 16,-7 0-94-16,8 0 56 0,-4-1 31 16,2 2 72-16,-1-1-92 0,-1 1-31 15,-5 0 103-15,5 0-139 0,-4 2-23 16,-3 0-80-16,-2 0 103 0,2 2 0 15,-2 2 60-15,4 3-60 0,2-2-54 0,1 3-50 16,3 1 13-16,1 3-126 0,3 0 30 16,2 1 47-16,0 3 140 0,0 1 44 15,4 0 121-15,12 3-140 0,-2-6 62 16,14 3 44-16,10-2-63 0,9-3 90 16,3-7-37-16,2-2-31 0,-11-3-37 15,-10 0 29-15,-4-6-82 0,-5 1 6 16,-5 0 111-16,-3 1-77 0,4-5-6 15,-2 1-6-15,2-1-28 0,-4 1 39 16,-5 1 12-16,-3-1 23 0,-1 0 126 16,-3-3-108-16,-2-2 41 0,0-3-133 0,0-1 36 15,-7-2 109-15,-3-4-93 0,-1 0 3 16,-6 1-55-16,0-2-48 0,-2 4 19 16,-2 2-78-16,2 3 214 0,-1 3-78 15,4 4 28-15,-4 1-57 0,4 3-148 16,-4 0 67-16,6 4-36 0,-6 0 7 15,3 0-29-15,1 6 25 0,-2 3 29 16,2 3 12-16,-4 2 73 0,6 1 0 0,-5 0-45 16,6 0-18-16,2 1-77 15,3-4-7-15,-1 5-119 0,5-5-149 0,4 2-134 16,0-4-542-16,0-2 522 0</inkml:trace>
  <inkml:trace contextRef="#ctx0" brushRef="#br0" timeOffset="2825.09">12953 8495 1744 0,'0'0'947'0,"0"0"-554"0,0 0-370 16,0 0-23-16,0 0-52 0,0 0 52 15,0 0 68-15,0 0-68 0,0 0-41 0,0 0-106 16,-40 23 34-16,30-6-14 0,-3 5 123 15,-9 10-57-15,2 6 59 0,-6 4 2 16,0-1 55-16,7-8 5 0,0-11-5 16,8-4-12-16,3-4-8 0,2-7-11 15,0 3 11-15,2-2-31 0,-4-1 72 16,6-1-76-16,2-4-25 0,0 0-4 16,0-2-18-16,0 1 17 0,2-1 30 0,6 3-23 15,-1 0 23-15,2 1 70 0,3-2-29 16,6 3 36-16,1-5 68 0,9 3-32 15,6-3-56-15,8 0 33 0,3-3-9 16,-3 0-79-16,-2 1-2 0,-6 0 21 16,1 2-21-16,-6 0 0 0,3 0-21 15,-7 0-291-15,-7 0-147 0,1 4-337 16,-11-4-589-16</inkml:trace>
  <inkml:trace contextRef="#ctx0" brushRef="#br0" timeOffset="3645.7454">15352 7994 773 0,'0'0'361'0,"0"0"-355"16,0 0-6-16,0 0 0 0,0 0-58 16,0 0-8-16,0 0 62 0,0 0-48 15,0 0-8-15,0 0 34 0,77-11 26 16,-71 11-99-16,-2 2 95 0,-1-2-49 16,-1 1 53-16,-2 2 20 0,0-2 289 0,0-1 153 15,0 0-24-15,0 2 9 0,0-2-164 16,0 0-113-16,0 0-64 0,0 0-42 15,0 2-28-15,-5 0 34 0,-1 0-29 16,-2 6-18-16,-3 1 107 0,-6 7-74 16,-4 6 17-16,-9 11-73 0,-4 7 0 15,-2 7-79-15,5-2 79 0,1-3-39 16,10-10 1-16,8-6 38 0,1-8 0 0,7-7-2 16,2-2-71-16,0-1 73 0,-3 1 0 15,3-1 0-15,2-3-4 16,0-1-31-16,0-1 35 0,0-1 107 0,0 2-39 15,0-1-63-15,0-2-3 0,2 1 26 16,3 0 29-16,0 1 8 0,0-2-60 16,4 0 98-16,-3 2-23 0,4-1-1 15,4 0 38-15,-2-1-25 0,6 1-63 16,-2-2 29-16,5 0-10 0,3 0-29 16,1 0 24-16,0 0-38 0,3 0 38 15,0 0-40-15,-3 0 0 0,5 0-3 0,-4 2-211 16,-6 0-233-16,4 2-15 0,-5-2-220 15,1-2-411-15,-10 0-165 0</inkml:trace>
  <inkml:trace contextRef="#ctx0" brushRef="#br0" timeOffset="4179.7497">15765 7897 1160 0,'0'0'954'0,"0"0"-572"0,0 0-278 16,0 0-25-16,0 0-6 0,0 0-73 15,0 0-37-15,0 0-90 0,0 0-9 0,0 0 136 16,-38 28 208-16,26-13-104 16,-1-1-7-16,1 4-91 0,-1-1 29 0,-3 0 6 15,3 2 35-15,-5 2-46 0,4-1 28 16,-6 2 12-16,5 0-41 0,1-6 5 15,-2 1-12-15,6-2-22 0,0-3 28 16,4-3-28-16,1-1-20 0,3-4-3 16,2 0-11-16,0-2-5 0,0-2 10 15,0 2 29-15,2-1 59 0,5 2-59 16,1-2 39-16,3 3 12 0,10-1 62 0,8-3-19 16,12 0-35-16,1 0 124 0,0 0-81 15,-5-5-46-15,-7 3 8 0,-6 1-64 16,-4 1-56-16,-4-3 56 0,-4 3 2 15,2 0 15-15,6 0-17 0,-3 0-2 16,-2 0-219-16,-2 0-190 0,-3 3-140 16,-2-2-226-16,4 1-490 0,-6-2 568 15</inkml:trace>
  <inkml:trace contextRef="#ctx0" brushRef="#br0" timeOffset="4603.6187">16329 7622 2857 0,'0'0'986'15,"0"0"-675"-15,0 0-311 0,0 0-19 16,0 0 16-16,0 0-50 0,0 0-120 15,0 0-178-15,0 0 124 0,0 0 227 16,43 85 157-16,-27-40-50 0,6-2-15 16,-5-2-13-16,-2-5-77 0,0-4-1 0,-3-1 3 15,4-6 52-15,-6-6-36 16,2 5 42-16,-1 5-6 0,2 4 12 0,-3-1-68 16,-7-12-640-16,-3-11-1727 0,0-9 1342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27T04:37:56.90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0471 12693 7 0,'0'0'0'16,"0"0"-7"-16,0 0 7 0,0 0 0 15,0 0 0-15</inkml:trace>
  <inkml:trace contextRef="#ctx0" brushRef="#br0" timeOffset="78847.742">12164 16126 659 0,'0'0'309'0,"0"-2"-41"15,0 2-105-15,0-2-14 0,0 0 71 16,0 1 35-16,0 1-21 0,0-4 21 15,0 2-72-15,0 2-43 0,0-2-34 16,0 2-41-16,0 0-36 0,0 0-29 16,0 0-35-16,0 0-24 0,0 0-6 15,0 0 11-15,0 0 18 0,0 0-7 16,0 0-17-16,0 0-19 0,0 0-13 16,0 0-20-16,0 0 0 0,0 0 6 0,0 0 49 15,0 0 25-15,0 0 7 0,0 0-1 16,0 0-25-16,0 0-63 0,0 0 18 15,0 0 25-15,0 0 71 0,0 2 0 16,0-2 45-16,0 0-13 0,0 0 0 16,0 0-30-16,0 0-2 0,0 0-6 15,0 0-97-15,0 0-182 0,0 0-28 0,0 2-159 16,0 2 63-16,0-3 176 0</inkml:trace>
  <inkml:trace contextRef="#ctx0" brushRef="#br0" timeOffset="80158.8084">20394 15746 205 0,'0'0'310'16,"0"0"-271"-16,0 0 728 0,0 0-173 0,0 0-246 15,0 0-211-15,0 0-135 0,0 0-2 16,0 0-31-16,0-5 0 0,0 5-13 16,0 0-31-16,0 0-44 0,0 0-174 15,0 0-82-15,0 0 88 0,0 0 58 16,0 0 45-16,0 0 19 0,0 0-85 15,0 0 52-15,0 0 77 0</inkml:trace>
  <inkml:trace contextRef="#ctx0" brushRef="#br0" timeOffset="1.34023E6">11231 3733 13 0,'0'0'93'0,"0"0"-27"0,7-11 33 0,-2 5-47 16,-4 4 166-16,2-3 249 0,1 2-88 16,-2-2-257-16,2 0-76 0,3 2-14 15,1-2 33-15,4 1 255 0,2 0-98 16,-2 0-47-16,8 2-57 0,-8-2-62 15,3 2 29-15,0 1-85 0,-2-3-44 16,12 2-17-16,7-4 57 0,13-1 4 16,3 1-2-16,-3-2-5 0,-5 4-30 0,-1 2 35 15,-2-2 0-15,6 1-2 16,2-1 4-16,-1 2 18 0,3-4-18 0,4 1-4 16,0-3 4-16,2 1 6 0,5 0 19 15,-1 0-29-15,5 1 4 0,-8-1 0 16,3-1 27-16,5 0-21 0,-5 2-6 15,7-2 0-15,-7 3 26 0,3-2-24 16,-3 0-2-16,-2 2 2 0,-1 2 35 16,-4 0-37-16,2 3 0 0,-6-2-59 15,1 2 59-15,-3-2 29 0,1 0-29 16,1-2 0-16,4 3 52 0,1-3-9 0,-1-2-43 16,3 2 0-16,-1 0 0 0,1-1 0 15,-5-1 0-15,6 3-4 0,-5-1-3 16,-5 0 7-16,-2-1 0 0,-3 1 0 15,3-1 0-15,1 1 15 0,-1-2-13 16,0 1-2-16,1 1 2 0,-1-1 2 16,3-2-2-16,0 4-2 0,4-4 4 15,1 2-4-15,1-1-4 0,7 1 4 0,-1 1 26 16,2-2-24-16,-1 3-2 0,2-3 0 16,-1 0-22-16,-3 1 20 0,4 0-2 15,-5 2 4-15,5-1-2 0,-5-2 4 16,-1 2 20-16,-6 0-22 0,1-1-6 15,-1 1 0-15,1 1 6 0,3-4 46 0,-4 4-46 16,1-2-40-16,0 0 38 16,0 1 4-16,-4 0-4 0,-1-2-14 15,-1-1 16-15,1 2 6 0,3 1 0 0,1 0-6 16,4-3-6-16,-1 4-20 0,-3-1 21 16,5 1-15-16,1 0-4 0,-6 2 0 15,1 1 5-15,-3 0 19 0,2 0-48 16,-1 0 23-16,-1 0 25 0,3 0 14 0,-3 1-9 15,5-1-5-15,-1 0 48 16,-4 0-44-16,1 0-4 0,-7 0 2 16,2 0 55-16,-3-4-53 0,-2 1-2 0,2-3 4 15,-1-2 41-15,5 3-45 0,-1-2 32 16,1-1-34-16,3-1 31 0,2 2 11 16,0-1 83-16,3 1-72 0,0 0 6 15,-2-1 17-15,-6 1-17 0,-14 2-14 16,-7 5-45-16,-8-2 6 0,-6 2-12 15,0 0-11-15,-3 0-17 0,0 0-42 16,-5 0 0-16,0 0-13 0,0 0 13 16,-5 0-34-16,-1 0 31 0,-3 0-110 0,0 0-48 15,4 5-29-15,-8-3 266 16,-7 9 152-16,-6 2-152 0,-2-2-235 0,-1 1-726 16,13-5 41-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ED06DA-9C88-47A9-AA59-EE5D566CF89C}" type="datetimeFigureOut">
              <a:rPr lang="en-US" smtClean="0"/>
              <a:pPr/>
              <a:t>9/2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BD1E252-3172-4E60-905F-76142693AAC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9861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D1E252-3172-4E60-905F-76142693AAC8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41932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26F68-E9BA-43E4-8FA4-0C3169AA15E6}" type="datetimeFigureOut">
              <a:rPr lang="en-US" smtClean="0"/>
              <a:pPr/>
              <a:t>9/28/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3A45B2-B962-4A5A-B8CD-DC098BB6269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26F68-E9BA-43E4-8FA4-0C3169AA15E6}" type="datetimeFigureOut">
              <a:rPr lang="en-US" smtClean="0"/>
              <a:pPr/>
              <a:t>9/28/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3A45B2-B962-4A5A-B8CD-DC098BB6269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26F68-E9BA-43E4-8FA4-0C3169AA15E6}" type="datetimeFigureOut">
              <a:rPr lang="en-US" smtClean="0"/>
              <a:pPr/>
              <a:t>9/28/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3A45B2-B962-4A5A-B8CD-DC098BB6269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26F68-E9BA-43E4-8FA4-0C3169AA15E6}" type="datetimeFigureOut">
              <a:rPr lang="en-US" smtClean="0"/>
              <a:pPr/>
              <a:t>9/28/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3A45B2-B962-4A5A-B8CD-DC098BB6269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26F68-E9BA-43E4-8FA4-0C3169AA15E6}" type="datetimeFigureOut">
              <a:rPr lang="en-US" smtClean="0"/>
              <a:pPr/>
              <a:t>9/28/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3A45B2-B962-4A5A-B8CD-DC098BB6269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26F68-E9BA-43E4-8FA4-0C3169AA15E6}" type="datetimeFigureOut">
              <a:rPr lang="en-US" smtClean="0"/>
              <a:pPr/>
              <a:t>9/28/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3A45B2-B962-4A5A-B8CD-DC098BB6269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26F68-E9BA-43E4-8FA4-0C3169AA15E6}" type="datetimeFigureOut">
              <a:rPr lang="en-US" smtClean="0"/>
              <a:pPr/>
              <a:t>9/28/2021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3A45B2-B962-4A5A-B8CD-DC098BB6269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26F68-E9BA-43E4-8FA4-0C3169AA15E6}" type="datetimeFigureOut">
              <a:rPr lang="en-US" smtClean="0"/>
              <a:pPr/>
              <a:t>9/28/2021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3A45B2-B962-4A5A-B8CD-DC098BB6269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26F68-E9BA-43E4-8FA4-0C3169AA15E6}" type="datetimeFigureOut">
              <a:rPr lang="en-US" smtClean="0"/>
              <a:pPr/>
              <a:t>9/28/2021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3A45B2-B962-4A5A-B8CD-DC098BB6269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26F68-E9BA-43E4-8FA4-0C3169AA15E6}" type="datetimeFigureOut">
              <a:rPr lang="en-US" smtClean="0"/>
              <a:pPr/>
              <a:t>9/28/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3A45B2-B962-4A5A-B8CD-DC098BB6269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26F68-E9BA-43E4-8FA4-0C3169AA15E6}" type="datetimeFigureOut">
              <a:rPr lang="en-US" smtClean="0"/>
              <a:pPr/>
              <a:t>9/28/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3A45B2-B962-4A5A-B8CD-DC098BB6269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226F68-E9BA-43E4-8FA4-0C3169AA15E6}" type="datetimeFigureOut">
              <a:rPr lang="en-US" smtClean="0"/>
              <a:pPr/>
              <a:t>9/28/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3A45B2-B962-4A5A-B8CD-DC098BB6269F}" type="slidenum">
              <a:rPr lang="en-IN" smtClean="0"/>
              <a:pPr/>
              <a:t>‹#›</a:t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67.emf"/><Relationship Id="rId4" Type="http://schemas.openxmlformats.org/officeDocument/2006/relationships/image" Target="../media/image5.wmf"/><Relationship Id="rId9" Type="http://schemas.openxmlformats.org/officeDocument/2006/relationships/customXml" Target="../ink/ink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69.emf"/><Relationship Id="rId4" Type="http://schemas.openxmlformats.org/officeDocument/2006/relationships/image" Target="../media/image8.wmf"/><Relationship Id="rId9" Type="http://schemas.openxmlformats.org/officeDocument/2006/relationships/customXml" Target="../ink/ink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oleObject" Target="../embeddings/oleObject11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70.emf"/><Relationship Id="rId4" Type="http://schemas.openxmlformats.org/officeDocument/2006/relationships/image" Target="../media/image11.wmf"/><Relationship Id="rId9" Type="http://schemas.openxmlformats.org/officeDocument/2006/relationships/customXml" Target="../ink/ink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6.wmf"/><Relationship Id="rId12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oleObject" Target="../embeddings/oleObject17.bin"/><Relationship Id="rId7" Type="http://schemas.openxmlformats.org/officeDocument/2006/relationships/customXml" Target="../ink/ink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2.emf"/><Relationship Id="rId5" Type="http://schemas.openxmlformats.org/officeDocument/2006/relationships/customXml" Target="../ink/ink6.xml"/><Relationship Id="rId4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18.bin"/><Relationship Id="rId7" Type="http://schemas.openxmlformats.org/officeDocument/2006/relationships/customXml" Target="../ink/ink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emf"/><Relationship Id="rId5" Type="http://schemas.openxmlformats.org/officeDocument/2006/relationships/customXml" Target="../ink/ink9.xml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0.xml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emf"/><Relationship Id="rId5" Type="http://schemas.openxmlformats.org/officeDocument/2006/relationships/customXml" Target="../ink/ink11.xml"/><Relationship Id="rId4" Type="http://schemas.openxmlformats.org/officeDocument/2006/relationships/image" Target="../media/image73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2.xml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1.emf"/><Relationship Id="rId5" Type="http://schemas.openxmlformats.org/officeDocument/2006/relationships/customXml" Target="../ink/ink13.xml"/><Relationship Id="rId4" Type="http://schemas.openxmlformats.org/officeDocument/2006/relationships/image" Target="../media/image74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4.xml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emf"/><Relationship Id="rId5" Type="http://schemas.openxmlformats.org/officeDocument/2006/relationships/customXml" Target="../ink/ink15.xml"/><Relationship Id="rId4" Type="http://schemas.openxmlformats.org/officeDocument/2006/relationships/image" Target="../media/image75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customXml" Target="../ink/ink16.xml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emf"/><Relationship Id="rId5" Type="http://schemas.openxmlformats.org/officeDocument/2006/relationships/customXml" Target="../ink/ink17.xml"/><Relationship Id="rId4" Type="http://schemas.openxmlformats.org/officeDocument/2006/relationships/image" Target="../media/image76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00.png"/><Relationship Id="rId4" Type="http://schemas.openxmlformats.org/officeDocument/2006/relationships/image" Target="../media/image29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customXml" Target="../ink/ink18.xml"/><Relationship Id="rId7" Type="http://schemas.openxmlformats.org/officeDocument/2006/relationships/customXml" Target="../ink/ink20.xml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emf"/><Relationship Id="rId5" Type="http://schemas.openxmlformats.org/officeDocument/2006/relationships/customXml" Target="../ink/ink19.xml"/><Relationship Id="rId4" Type="http://schemas.openxmlformats.org/officeDocument/2006/relationships/image" Target="../media/image77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customXml" Target="../ink/ink21.xml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customXml" Target="../ink/ink22.xml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customXml" Target="../ink/ink23.xml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emf"/><Relationship Id="rId5" Type="http://schemas.openxmlformats.org/officeDocument/2006/relationships/customXml" Target="../ink/ink24.xml"/><Relationship Id="rId4" Type="http://schemas.openxmlformats.org/officeDocument/2006/relationships/image" Target="../media/image36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customXml" Target="../ink/ink25.xml"/><Relationship Id="rId2" Type="http://schemas.openxmlformats.org/officeDocument/2006/relationships/image" Target="../media/image3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customXml" Target="../ink/ink26.xml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0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customXml" Target="../ink/ink27.xml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emf"/><Relationship Id="rId5" Type="http://schemas.openxmlformats.org/officeDocument/2006/relationships/customXml" Target="../ink/ink28.xml"/><Relationship Id="rId4" Type="http://schemas.openxmlformats.org/officeDocument/2006/relationships/image" Target="../media/image40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customXml" Target="../ink/ink30.xml"/><Relationship Id="rId3" Type="http://schemas.openxmlformats.org/officeDocument/2006/relationships/image" Target="../media/image38.png"/><Relationship Id="rId7" Type="http://schemas.openxmlformats.org/officeDocument/2006/relationships/image" Target="../media/image410.emf"/><Relationship Id="rId2" Type="http://schemas.openxmlformats.org/officeDocument/2006/relationships/image" Target="../media/image370.pn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29.xml"/><Relationship Id="rId5" Type="http://schemas.openxmlformats.org/officeDocument/2006/relationships/image" Target="../media/image400.png"/><Relationship Id="rId4" Type="http://schemas.openxmlformats.org/officeDocument/2006/relationships/image" Target="../media/image390.png"/><Relationship Id="rId9" Type="http://schemas.openxmlformats.org/officeDocument/2006/relationships/image" Target="../media/image49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customXml" Target="../ink/ink31.xml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emf"/><Relationship Id="rId5" Type="http://schemas.openxmlformats.org/officeDocument/2006/relationships/customXml" Target="../ink/ink32.xml"/><Relationship Id="rId4" Type="http://schemas.openxmlformats.org/officeDocument/2006/relationships/image" Target="../media/image43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0.emf"/><Relationship Id="rId2" Type="http://schemas.openxmlformats.org/officeDocument/2006/relationships/customXml" Target="../ink/ink3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0.emf"/><Relationship Id="rId4" Type="http://schemas.openxmlformats.org/officeDocument/2006/relationships/customXml" Target="../ink/ink3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customXml" Target="../ink/ink35.xml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3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customXml" Target="../ink/ink3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5.emf"/><Relationship Id="rId4" Type="http://schemas.openxmlformats.org/officeDocument/2006/relationships/customXml" Target="../ink/ink3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customXml" Target="../ink/ink38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0.emf"/><Relationship Id="rId5" Type="http://schemas.openxmlformats.org/officeDocument/2006/relationships/customXml" Target="../ink/ink39.xml"/><Relationship Id="rId4" Type="http://schemas.openxmlformats.org/officeDocument/2006/relationships/image" Target="../media/image38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0.emf"/><Relationship Id="rId3" Type="http://schemas.openxmlformats.org/officeDocument/2006/relationships/oleObject" Target="../embeddings/oleObject25.bin"/><Relationship Id="rId7" Type="http://schemas.openxmlformats.org/officeDocument/2006/relationships/customXml" Target="../ink/ink4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9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550.emf"/><Relationship Id="rId4" Type="http://schemas.openxmlformats.org/officeDocument/2006/relationships/image" Target="../media/image41.wmf"/><Relationship Id="rId9" Type="http://schemas.openxmlformats.org/officeDocument/2006/relationships/customXml" Target="../ink/ink41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59.emf"/><Relationship Id="rId4" Type="http://schemas.openxmlformats.org/officeDocument/2006/relationships/image" Target="../media/image44.wmf"/><Relationship Id="rId9" Type="http://schemas.openxmlformats.org/officeDocument/2006/relationships/customXml" Target="../ink/ink4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customXml" Target="../ink/ink4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emf"/><Relationship Id="rId4" Type="http://schemas.openxmlformats.org/officeDocument/2006/relationships/customXml" Target="../ink/ink4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customXml" Target="../ink/ink45.xml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0.emf"/><Relationship Id="rId5" Type="http://schemas.openxmlformats.org/officeDocument/2006/relationships/customXml" Target="../ink/ink46.xml"/><Relationship Id="rId4" Type="http://schemas.openxmlformats.org/officeDocument/2006/relationships/image" Target="../media/image62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customXml" Target="../ink/ink47.xml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2.emf"/><Relationship Id="rId5" Type="http://schemas.openxmlformats.org/officeDocument/2006/relationships/customXml" Target="../ink/ink48.xml"/><Relationship Id="rId4" Type="http://schemas.openxmlformats.org/officeDocument/2006/relationships/image" Target="../media/image64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customXml" Target="../ink/ink49.xml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6.emf"/><Relationship Id="rId5" Type="http://schemas.openxmlformats.org/officeDocument/2006/relationships/customXml" Target="../ink/ink50.xml"/><Relationship Id="rId4" Type="http://schemas.openxmlformats.org/officeDocument/2006/relationships/image" Target="../media/image66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customXml" Target="../ink/ink51.xml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emf"/><Relationship Id="rId5" Type="http://schemas.openxmlformats.org/officeDocument/2006/relationships/customXml" Target="../ink/ink52.xml"/><Relationship Id="rId4" Type="http://schemas.openxmlformats.org/officeDocument/2006/relationships/image" Target="../media/image79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customXml" Target="../ink/ink53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customXml" Target="../ink/ink54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59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87.emf"/><Relationship Id="rId4" Type="http://schemas.openxmlformats.org/officeDocument/2006/relationships/image" Target="../media/image62.wmf"/><Relationship Id="rId9" Type="http://schemas.openxmlformats.org/officeDocument/2006/relationships/customXml" Target="../ink/ink55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64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66.wmf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customXml" Target="../ink/ink56.xml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4.e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customXml" Target="../ink/ink57.xml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6.e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customXml" Target="../ink/ink58.xml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8.e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customXml" Target="../ink/ink59.xml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0.e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customXml" Target="../ink/ink60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ow-dimensional Neuron Models</a:t>
            </a:r>
            <a:endParaRPr lang="en-IN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BT6270: Introduction to Computational Neuroscience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Since the time scale for m is much smaller than that of the other two, we assume that m relaxes faster than the other two gating variables. </a:t>
            </a:r>
            <a:r>
              <a:rPr lang="en-US" dirty="0" smtClean="0"/>
              <a:t>Therefore</a:t>
            </a:r>
            <a:r>
              <a:rPr lang="en-US" dirty="0"/>
              <a:t>, we get</a:t>
            </a:r>
            <a:r>
              <a:rPr lang="en-US" dirty="0" smtClean="0"/>
              <a:t>,</a:t>
            </a:r>
            <a:endParaRPr lang="en-IN" dirty="0"/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970884" y="3714752"/>
          <a:ext cx="746468" cy="637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5" r:id="rId3" imgW="457002" imgH="393529" progId="Equation.DSMT4">
                  <p:embed/>
                </p:oleObj>
              </mc:Choice>
              <mc:Fallback>
                <p:oleObj r:id="rId3" imgW="457002" imgH="393529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884" y="3714752"/>
                        <a:ext cx="746468" cy="6376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970883" y="4434466"/>
          <a:ext cx="3172489" cy="637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6" r:id="rId5" imgW="1943100" imgH="393700" progId="Equation.DSMT4">
                  <p:embed/>
                </p:oleObj>
              </mc:Choice>
              <mc:Fallback>
                <p:oleObj r:id="rId5" imgW="1943100" imgH="3937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883" y="4434466"/>
                        <a:ext cx="3172489" cy="6376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" name="Object 1"/>
          <p:cNvGraphicFramePr>
            <a:graphicFrameLocks noChangeAspect="1"/>
          </p:cNvGraphicFramePr>
          <p:nvPr/>
        </p:nvGraphicFramePr>
        <p:xfrm>
          <a:off x="970884" y="5667377"/>
          <a:ext cx="1943926" cy="762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7" r:id="rId7" imgW="1193800" imgH="469900" progId="Equation.DSMT4">
                  <p:embed/>
                </p:oleObj>
              </mc:Choice>
              <mc:Fallback>
                <p:oleObj r:id="rId7" imgW="1193800" imgH="4699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884" y="5667377"/>
                        <a:ext cx="1943926" cy="7620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0" y="19526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	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357554" y="5857892"/>
            <a:ext cx="7072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--- (1)</a:t>
            </a:r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4" name="Ink 3"/>
              <p14:cNvContentPartPr/>
              <p14:nvPr/>
            </p14:nvContentPartPr>
            <p14:xfrm>
              <a:off x="1113120" y="3875040"/>
              <a:ext cx="7458480" cy="23270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105560" y="3868560"/>
                <a:ext cx="7471800" cy="23414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The variable h in the Hodgkin Huxley model varies </a:t>
            </a:r>
            <a:r>
              <a:rPr lang="en-US" dirty="0"/>
              <a:t>too slowly. </a:t>
            </a:r>
            <a:endParaRPr lang="en-US" dirty="0" smtClean="0"/>
          </a:p>
          <a:p>
            <a:pPr lvl="0"/>
            <a:r>
              <a:rPr lang="en-US" dirty="0" smtClean="0"/>
              <a:t>Therefore</a:t>
            </a:r>
            <a:r>
              <a:rPr lang="en-US" dirty="0"/>
              <a:t>, we let h to be a constant, h = </a:t>
            </a:r>
            <a:r>
              <a:rPr lang="en-US" dirty="0" smtClean="0"/>
              <a:t>h</a:t>
            </a:r>
            <a:r>
              <a:rPr lang="en-US" baseline="-25000" dirty="0" smtClean="0"/>
              <a:t>0</a:t>
            </a:r>
            <a:endParaRPr lang="en-IN" dirty="0"/>
          </a:p>
          <a:p>
            <a:r>
              <a:rPr lang="en-US" dirty="0"/>
              <a:t>The resulting system has only two variables (v, n</a:t>
            </a:r>
            <a:r>
              <a:rPr lang="en-US" dirty="0" smtClean="0"/>
              <a:t>)</a:t>
            </a:r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4916160" y="3218400"/>
              <a:ext cx="2864160" cy="29548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908960" y="3212280"/>
                <a:ext cx="2878560" cy="2970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fter </a:t>
            </a:r>
            <a:r>
              <a:rPr lang="en-US" dirty="0"/>
              <a:t>transformation to dimensionless variables, and some approximations, the resulting FN model may be defined as,</a:t>
            </a:r>
            <a:endParaRPr lang="en-IN" dirty="0"/>
          </a:p>
          <a:p>
            <a:endParaRPr lang="en-IN" dirty="0"/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928663" y="3594853"/>
          <a:ext cx="2237270" cy="758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9" r:id="rId3" imgW="1155700" imgH="393700" progId="Equation.DSMT4">
                  <p:embed/>
                </p:oleObj>
              </mc:Choice>
              <mc:Fallback>
                <p:oleObj r:id="rId3" imgW="1155700" imgH="3937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3" y="3594853"/>
                        <a:ext cx="2237270" cy="7580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857224" y="4429973"/>
          <a:ext cx="2736495" cy="49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0" r:id="rId5" imgW="1409088" imgH="253890" progId="Equation.DSMT4">
                  <p:embed/>
                </p:oleObj>
              </mc:Choice>
              <mc:Fallback>
                <p:oleObj r:id="rId5" imgW="1409088" imgH="25389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4429973"/>
                        <a:ext cx="2736495" cy="499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" name="Object 1"/>
          <p:cNvGraphicFramePr>
            <a:graphicFrameLocks noChangeAspect="1"/>
          </p:cNvGraphicFramePr>
          <p:nvPr/>
        </p:nvGraphicFramePr>
        <p:xfrm>
          <a:off x="928662" y="5028371"/>
          <a:ext cx="1571636" cy="758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1" r:id="rId7" imgW="812447" imgH="393529" progId="Equation.DSMT4">
                  <p:embed/>
                </p:oleObj>
              </mc:Choice>
              <mc:Fallback>
                <p:oleObj r:id="rId7" imgW="812447" imgH="393529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5028371"/>
                        <a:ext cx="1571636" cy="7580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11" name="Rectangle 10"/>
          <p:cNvSpPr/>
          <p:nvPr/>
        </p:nvSpPr>
        <p:spPr>
          <a:xfrm>
            <a:off x="4143372" y="3714752"/>
            <a:ext cx="7072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--- </a:t>
            </a:r>
            <a:r>
              <a:rPr lang="en-US" dirty="0" smtClean="0"/>
              <a:t>(2)</a:t>
            </a:r>
            <a:endParaRPr lang="en-IN" dirty="0"/>
          </a:p>
        </p:txBody>
      </p:sp>
      <p:sp>
        <p:nvSpPr>
          <p:cNvPr id="12" name="Rectangle 11"/>
          <p:cNvSpPr/>
          <p:nvPr/>
        </p:nvSpPr>
        <p:spPr>
          <a:xfrm>
            <a:off x="4143372" y="5286388"/>
            <a:ext cx="7072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--- </a:t>
            </a:r>
            <a:r>
              <a:rPr lang="en-US" dirty="0" smtClean="0"/>
              <a:t>(3)</a:t>
            </a:r>
            <a:endParaRPr lang="en-IN" dirty="0"/>
          </a:p>
        </p:txBody>
      </p:sp>
      <p:sp>
        <p:nvSpPr>
          <p:cNvPr id="13" name="Rectangle 12"/>
          <p:cNvSpPr/>
          <p:nvPr/>
        </p:nvSpPr>
        <p:spPr>
          <a:xfrm>
            <a:off x="4071934" y="4488428"/>
            <a:ext cx="8755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--- </a:t>
            </a:r>
            <a:r>
              <a:rPr lang="en-US" dirty="0" smtClean="0"/>
              <a:t>(2.a)</a:t>
            </a:r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4" name="Ink 3"/>
              <p14:cNvContentPartPr/>
              <p14:nvPr/>
            </p14:nvContentPartPr>
            <p14:xfrm>
              <a:off x="3013200" y="3341520"/>
              <a:ext cx="5335560" cy="28749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007080" y="3336480"/>
                <a:ext cx="5351400" cy="28850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the above system, v is analogous to the membrane voltage, and w represents all the three gating variables. </a:t>
            </a:r>
            <a:endParaRPr lang="en-IN" dirty="0"/>
          </a:p>
          <a:p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two </a:t>
            </a:r>
            <a:r>
              <a:rPr lang="en-US" dirty="0" err="1" smtClean="0"/>
              <a:t>nullclines</a:t>
            </a:r>
            <a:r>
              <a:rPr lang="en-US" dirty="0" smtClean="0"/>
              <a:t> </a:t>
            </a:r>
            <a:r>
              <a:rPr lang="en-US" dirty="0"/>
              <a:t>of the above system are,</a:t>
            </a:r>
            <a:endParaRPr lang="en-IN" dirty="0"/>
          </a:p>
          <a:p>
            <a:pPr>
              <a:buNone/>
            </a:pPr>
            <a:endParaRPr lang="en-IN" dirty="0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928663" y="2357431"/>
          <a:ext cx="3453531" cy="520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1" r:id="rId3" imgW="1701800" imgH="254000" progId="Equation.DSMT4">
                  <p:embed/>
                </p:oleObj>
              </mc:Choice>
              <mc:Fallback>
                <p:oleObj r:id="rId3" imgW="1701800" imgH="2540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3" y="2357431"/>
                        <a:ext cx="3453531" cy="5209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" name="Object 1"/>
          <p:cNvGraphicFramePr>
            <a:graphicFrameLocks noChangeAspect="1"/>
          </p:cNvGraphicFramePr>
          <p:nvPr/>
        </p:nvGraphicFramePr>
        <p:xfrm>
          <a:off x="928663" y="2979514"/>
          <a:ext cx="2643205" cy="520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2" r:id="rId5" imgW="1307532" imgH="253890" progId="Equation.DSMT4">
                  <p:embed/>
                </p:oleObj>
              </mc:Choice>
              <mc:Fallback>
                <p:oleObj r:id="rId5" imgW="1307532" imgH="25389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3" y="2979514"/>
                        <a:ext cx="2643205" cy="5209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						</a:t>
            </a:r>
            <a:endParaRPr kumimoji="0" lang="en-US" sz="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714876" y="2428868"/>
            <a:ext cx="12923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F-</a:t>
            </a:r>
            <a:r>
              <a:rPr lang="en-US" dirty="0" err="1" smtClean="0"/>
              <a:t>nullcline</a:t>
            </a:r>
            <a:r>
              <a:rPr lang="en-US" dirty="0"/>
              <a:t>)</a:t>
            </a:r>
            <a:endParaRPr lang="en-IN" dirty="0"/>
          </a:p>
        </p:txBody>
      </p:sp>
      <p:sp>
        <p:nvSpPr>
          <p:cNvPr id="10" name="Rectangle 9"/>
          <p:cNvSpPr/>
          <p:nvPr/>
        </p:nvSpPr>
        <p:spPr>
          <a:xfrm>
            <a:off x="4708419" y="3000372"/>
            <a:ext cx="12967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g-</a:t>
            </a:r>
            <a:r>
              <a:rPr lang="en-US" dirty="0" err="1" smtClean="0"/>
              <a:t>nullcline</a:t>
            </a:r>
            <a:r>
              <a:rPr lang="en-US" dirty="0"/>
              <a:t>)</a:t>
            </a:r>
            <a:endParaRPr lang="en-IN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56" y="3549856"/>
            <a:ext cx="4446136" cy="333552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3536082"/>
            <a:ext cx="4464496" cy="3349301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763688" y="3429000"/>
            <a:ext cx="1292341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dirty="0" smtClean="0"/>
              <a:t>(F-</a:t>
            </a:r>
            <a:r>
              <a:rPr lang="en-US" dirty="0" err="1" smtClean="0"/>
              <a:t>nullcline</a:t>
            </a:r>
            <a:r>
              <a:rPr lang="en-US" dirty="0"/>
              <a:t>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371642" y="3419708"/>
            <a:ext cx="1296702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dirty="0" smtClean="0"/>
              <a:t>(g-</a:t>
            </a:r>
            <a:r>
              <a:rPr lang="en-US" dirty="0" err="1" smtClean="0"/>
              <a:t>nullcline</a:t>
            </a:r>
            <a:r>
              <a:rPr lang="en-US" dirty="0"/>
              <a:t>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5" name="Ink 4"/>
              <p14:cNvContentPartPr/>
              <p14:nvPr/>
            </p14:nvContentPartPr>
            <p14:xfrm>
              <a:off x="765720" y="2100600"/>
              <a:ext cx="3641040" cy="35438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61400" y="2096280"/>
                <a:ext cx="3649680" cy="35528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examine the stability of a stationary point, we calculate the </a:t>
            </a:r>
            <a:r>
              <a:rPr lang="en-US" dirty="0" err="1" smtClean="0"/>
              <a:t>Jacobian</a:t>
            </a:r>
            <a:r>
              <a:rPr lang="en-US" dirty="0" smtClean="0"/>
              <a:t>, </a:t>
            </a:r>
            <a:r>
              <a:rPr lang="en-US" dirty="0"/>
              <a:t>A, of the system at that point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 determinant and the trace are given as:</a:t>
            </a:r>
            <a:endParaRPr lang="en-IN" dirty="0"/>
          </a:p>
          <a:p>
            <a:endParaRPr lang="en-IN" dirty="0"/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1292656" y="3643314"/>
          <a:ext cx="493262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3" r:id="rId4" imgW="279279" imgH="203112" progId="Equation.DSMT4">
                  <p:embed/>
                </p:oleObj>
              </mc:Choice>
              <mc:Fallback>
                <p:oleObj r:id="rId4" imgW="279279" imgH="203112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656" y="3643314"/>
                        <a:ext cx="493262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1961266" y="3214686"/>
          <a:ext cx="1467726" cy="1143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4" r:id="rId6" imgW="1079500" imgH="838200" progId="Equation.DSMT4">
                  <p:embed/>
                </p:oleObj>
              </mc:Choice>
              <mc:Fallback>
                <p:oleObj r:id="rId6" imgW="1079500" imgH="8382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1266" y="3214686"/>
                        <a:ext cx="1467726" cy="11430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" name="Object 1"/>
          <p:cNvGraphicFramePr>
            <a:graphicFrameLocks noChangeAspect="1"/>
          </p:cNvGraphicFramePr>
          <p:nvPr/>
        </p:nvGraphicFramePr>
        <p:xfrm>
          <a:off x="3619499" y="3429000"/>
          <a:ext cx="1153336" cy="719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5" r:id="rId8" imgW="812447" imgH="507780" progId="Equation.DSMT4">
                  <p:embed/>
                </p:oleObj>
              </mc:Choice>
              <mc:Fallback>
                <p:oleObj r:id="rId8" imgW="812447" imgH="50778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499" y="3429000"/>
                        <a:ext cx="1153336" cy="7191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0" y="657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10" name="Rectangle 9"/>
          <p:cNvSpPr/>
          <p:nvPr/>
        </p:nvSpPr>
        <p:spPr>
          <a:xfrm>
            <a:off x="3214678" y="3571876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=</a:t>
            </a:r>
            <a:endParaRPr lang="en-IN" dirty="0"/>
          </a:p>
        </p:txBody>
      </p:sp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1285852" y="5786454"/>
          <a:ext cx="1349384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6" r:id="rId10" imgW="812447" imgH="253890" progId="Equation.DSMT4">
                  <p:embed/>
                </p:oleObj>
              </mc:Choice>
              <mc:Fallback>
                <p:oleObj r:id="rId10" imgW="812447" imgH="25389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5786454"/>
                        <a:ext cx="1349384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0" y="7143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130269" y="5291916"/>
                <a:ext cx="21455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Δ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</m:d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𝑟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𝑏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0269" y="5291916"/>
                <a:ext cx="2145587" cy="369332"/>
              </a:xfrm>
              <a:prstGeom prst="rect">
                <a:avLst/>
              </a:prstGeom>
              <a:blipFill rotWithShape="1">
                <a:blip r:embed="rId12"/>
                <a:stretch>
                  <a:fillRect t="-8197" r="-3409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type of the stationary point can be expressed in terms of  determinant, </a:t>
            </a:r>
            <a:r>
              <a:rPr lang="el-GR" dirty="0" smtClean="0"/>
              <a:t>Δ</a:t>
            </a:r>
            <a:r>
              <a:rPr lang="en-US" dirty="0" smtClean="0"/>
              <a:t>, </a:t>
            </a:r>
            <a:r>
              <a:rPr lang="en-US" dirty="0"/>
              <a:t>and trace, </a:t>
            </a:r>
            <a:r>
              <a:rPr lang="en-US" dirty="0" smtClean="0"/>
              <a:t>τ, of </a:t>
            </a:r>
            <a:r>
              <a:rPr lang="en-US" dirty="0"/>
              <a:t>the </a:t>
            </a:r>
            <a:r>
              <a:rPr lang="en-US" dirty="0" err="1"/>
              <a:t>Jacobian</a:t>
            </a:r>
            <a:r>
              <a:rPr lang="en-US" dirty="0"/>
              <a:t>, using the following rules:</a:t>
            </a:r>
            <a:endParaRPr lang="en-IN" dirty="0"/>
          </a:p>
          <a:p>
            <a:pPr lvl="0"/>
            <a:r>
              <a:rPr lang="en-US" dirty="0" smtClean="0"/>
              <a:t>If </a:t>
            </a:r>
            <a:r>
              <a:rPr lang="el-GR" dirty="0" smtClean="0"/>
              <a:t>Δ</a:t>
            </a:r>
            <a:r>
              <a:rPr lang="en-US" dirty="0" smtClean="0"/>
              <a:t>  </a:t>
            </a:r>
            <a:r>
              <a:rPr lang="en-US" dirty="0"/>
              <a:t>&lt; 0, the stationary point is a saddle irrespective of the value of </a:t>
            </a:r>
            <a:r>
              <a:rPr lang="en-US" dirty="0" smtClean="0"/>
              <a:t>τ .</a:t>
            </a:r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5751000" y="4402800"/>
              <a:ext cx="2602800" cy="15822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745240" y="4396680"/>
                <a:ext cx="2612880" cy="1596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I</a:t>
            </a:r>
            <a:r>
              <a:rPr lang="en-US" dirty="0" smtClean="0"/>
              <a:t>f </a:t>
            </a:r>
            <a:r>
              <a:rPr lang="el-GR" dirty="0" smtClean="0"/>
              <a:t>Δ</a:t>
            </a:r>
            <a:r>
              <a:rPr lang="en-US" dirty="0" smtClean="0"/>
              <a:t>  &gt; 0, τ &lt; 0, stable fixed point</a:t>
            </a:r>
          </a:p>
          <a:p>
            <a:pPr lvl="0"/>
            <a:endParaRPr lang="en-US" dirty="0"/>
          </a:p>
          <a:p>
            <a:pPr lvl="0"/>
            <a:endParaRPr lang="en-US" dirty="0" smtClean="0"/>
          </a:p>
          <a:p>
            <a:pPr lvl="0"/>
            <a:endParaRPr lang="en-US" dirty="0"/>
          </a:p>
          <a:p>
            <a:pPr lvl="0"/>
            <a:r>
              <a:rPr lang="en-US" dirty="0" smtClean="0"/>
              <a:t>Assume 0&lt; b, r &lt;&lt;1.</a:t>
            </a:r>
          </a:p>
          <a:p>
            <a:r>
              <a:rPr lang="en-US" dirty="0" smtClean="0"/>
              <a:t>That is, </a:t>
            </a:r>
            <a:r>
              <a:rPr lang="el-GR" dirty="0" smtClean="0"/>
              <a:t>Δ</a:t>
            </a:r>
            <a:r>
              <a:rPr lang="en-US" dirty="0" smtClean="0"/>
              <a:t> &gt; 0, when the slope of the f-</a:t>
            </a:r>
            <a:r>
              <a:rPr lang="en-US" dirty="0" err="1" smtClean="0"/>
              <a:t>nullcline</a:t>
            </a:r>
            <a:r>
              <a:rPr lang="en-US" dirty="0" smtClean="0"/>
              <a:t> is less than slope of w-</a:t>
            </a:r>
            <a:r>
              <a:rPr lang="en-US" dirty="0" err="1" smtClean="0"/>
              <a:t>nullcline</a:t>
            </a:r>
            <a:r>
              <a:rPr lang="en-US" dirty="0" smtClean="0"/>
              <a:t>.</a:t>
            </a:r>
            <a:endParaRPr lang="en-IN" dirty="0" smtClean="0"/>
          </a:p>
          <a:p>
            <a:pPr lvl="0"/>
            <a:endParaRPr lang="en-US" dirty="0" smtClean="0"/>
          </a:p>
          <a:p>
            <a:pPr lvl="0"/>
            <a:endParaRPr lang="en-IN" dirty="0" smtClean="0"/>
          </a:p>
          <a:p>
            <a:endParaRPr lang="en-IN" dirty="0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276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68229"/>
              </p:ext>
            </p:extLst>
          </p:nvPr>
        </p:nvGraphicFramePr>
        <p:xfrm>
          <a:off x="971600" y="2348880"/>
          <a:ext cx="1861826" cy="1670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8" r:id="rId3" imgW="1016000" imgH="914400" progId="Equation.DSMT4">
                  <p:embed/>
                </p:oleObj>
              </mc:Choice>
              <mc:Fallback>
                <p:oleObj r:id="rId3" imgW="1016000" imgH="9144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348880"/>
                        <a:ext cx="1861826" cy="16704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/>
              <p14:cNvContentPartPr/>
              <p14:nvPr/>
            </p14:nvContentPartPr>
            <p14:xfrm>
              <a:off x="2364480" y="3593160"/>
              <a:ext cx="1327680" cy="8830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360880" y="3587040"/>
                <a:ext cx="1337760" cy="894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5" name="Ink 4"/>
              <p14:cNvContentPartPr/>
              <p14:nvPr/>
            </p14:nvContentPartPr>
            <p14:xfrm>
              <a:off x="3945600" y="612360"/>
              <a:ext cx="4962960" cy="190332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937320" y="606240"/>
                <a:ext cx="4983480" cy="19188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I</a:t>
            </a:r>
            <a:r>
              <a:rPr lang="en-US" dirty="0" smtClean="0"/>
              <a:t>f </a:t>
            </a:r>
            <a:r>
              <a:rPr lang="el-GR" dirty="0" smtClean="0"/>
              <a:t>Δ</a:t>
            </a:r>
            <a:r>
              <a:rPr lang="en-US" dirty="0" smtClean="0"/>
              <a:t>  &gt;  0, τ &gt; 0, unstable fixed point.</a:t>
            </a:r>
          </a:p>
          <a:p>
            <a:pPr lvl="0"/>
            <a:endParaRPr lang="en-US" dirty="0"/>
          </a:p>
          <a:p>
            <a:pPr lvl="0"/>
            <a:endParaRPr lang="en-US" dirty="0" smtClean="0"/>
          </a:p>
          <a:p>
            <a:pPr lvl="0">
              <a:buNone/>
            </a:pPr>
            <a:endParaRPr lang="en-US" dirty="0" smtClean="0"/>
          </a:p>
          <a:p>
            <a:r>
              <a:rPr lang="en-US" dirty="0" smtClean="0"/>
              <a:t>Now let us consider the behavior of FN model as external current </a:t>
            </a:r>
            <a:r>
              <a:rPr lang="en-US" dirty="0" err="1" smtClean="0"/>
              <a:t>I</a:t>
            </a:r>
            <a:r>
              <a:rPr lang="en-US" baseline="-25000" dirty="0" err="1" smtClean="0"/>
              <a:t>a</a:t>
            </a:r>
            <a:r>
              <a:rPr lang="en-US" dirty="0" smtClean="0"/>
              <a:t> is gradually increased.</a:t>
            </a:r>
          </a:p>
          <a:p>
            <a:pPr lvl="0"/>
            <a:endParaRPr lang="en-IN" dirty="0" smtClean="0"/>
          </a:p>
          <a:p>
            <a:endParaRPr lang="en-IN" dirty="0"/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909621" y="2571752"/>
          <a:ext cx="2126339" cy="703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2" r:id="rId3" imgW="1295400" imgH="431800" progId="Equation.DSMT4">
                  <p:embed/>
                </p:oleObj>
              </mc:Choice>
              <mc:Fallback>
                <p:oleObj r:id="rId3" imgW="1295400" imgH="4318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21" y="2571752"/>
                        <a:ext cx="2126339" cy="7035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909621" y="3457577"/>
          <a:ext cx="2376495" cy="422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3" r:id="rId5" imgW="1447172" imgH="253890" progId="Equation.DSMT4">
                  <p:embed/>
                </p:oleObj>
              </mc:Choice>
              <mc:Fallback>
                <p:oleObj r:id="rId5" imgW="1447172" imgH="25389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21" y="3457577"/>
                        <a:ext cx="2376495" cy="4221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0" y="8858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143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	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" name="Ink 3"/>
              <p14:cNvContentPartPr/>
              <p14:nvPr/>
            </p14:nvContentPartPr>
            <p14:xfrm>
              <a:off x="4289400" y="2743920"/>
              <a:ext cx="1666800" cy="5209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283280" y="2734200"/>
                <a:ext cx="1681560" cy="5371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I</a:t>
            </a:r>
            <a:r>
              <a:rPr lang="en-US" baseline="-25000" dirty="0" err="1" smtClean="0"/>
              <a:t>a</a:t>
            </a:r>
            <a:r>
              <a:rPr lang="en-US" dirty="0" smtClean="0"/>
              <a:t> =0, Excitability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/>
              <a:t>phase-plane shown below depicts the situation </a:t>
            </a:r>
            <a:r>
              <a:rPr lang="en-US" dirty="0" smtClean="0"/>
              <a:t>when </a:t>
            </a:r>
            <a:r>
              <a:rPr lang="en-US" dirty="0" err="1" smtClean="0"/>
              <a:t>I</a:t>
            </a:r>
            <a:r>
              <a:rPr lang="en-US" baseline="-25000" dirty="0" err="1" smtClean="0"/>
              <a:t>a</a:t>
            </a:r>
            <a:r>
              <a:rPr lang="en-US" dirty="0" smtClean="0"/>
              <a:t> =0</a:t>
            </a:r>
            <a:r>
              <a:rPr lang="en-US" dirty="0"/>
              <a:t>. There is only one stationary point at the origin</a:t>
            </a:r>
            <a:r>
              <a:rPr lang="en-US" dirty="0" smtClean="0"/>
              <a:t>.</a:t>
            </a:r>
          </a:p>
          <a:p>
            <a:pPr>
              <a:buNone/>
            </a:pPr>
            <a:endParaRPr lang="en-IN" dirty="0"/>
          </a:p>
          <a:p>
            <a:r>
              <a:rPr lang="en-US" u="sng" dirty="0"/>
              <a:t>Stability of origin</a:t>
            </a:r>
            <a:r>
              <a:rPr lang="en-US" u="sng" dirty="0" smtClean="0"/>
              <a:t>:</a:t>
            </a:r>
            <a:endParaRPr lang="en-IN" dirty="0"/>
          </a:p>
          <a:p>
            <a:r>
              <a:rPr lang="en-US" dirty="0"/>
              <a:t>Slope of F-</a:t>
            </a:r>
            <a:r>
              <a:rPr lang="en-US" dirty="0" err="1"/>
              <a:t>nullcline</a:t>
            </a:r>
            <a:r>
              <a:rPr lang="en-US" dirty="0"/>
              <a:t> &gt; slope of w-</a:t>
            </a:r>
            <a:r>
              <a:rPr lang="en-US" dirty="0" err="1"/>
              <a:t>nullcline</a:t>
            </a:r>
            <a:r>
              <a:rPr lang="en-US" dirty="0"/>
              <a:t> 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Slope of F-</a:t>
            </a:r>
            <a:r>
              <a:rPr lang="en-US" dirty="0" err="1" smtClean="0"/>
              <a:t>nullcline</a:t>
            </a:r>
            <a:r>
              <a:rPr lang="en-US" dirty="0" smtClean="0"/>
              <a:t> &lt; 0</a:t>
            </a:r>
            <a:endParaRPr lang="en-IN" dirty="0"/>
          </a:p>
        </p:txBody>
      </p:sp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31745" name="Object 1"/>
          <p:cNvGraphicFramePr>
            <a:graphicFrameLocks noChangeAspect="1"/>
          </p:cNvGraphicFramePr>
          <p:nvPr/>
        </p:nvGraphicFramePr>
        <p:xfrm>
          <a:off x="5357818" y="5572140"/>
          <a:ext cx="2143140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4" r:id="rId3" imgW="1282700" imgH="254000" progId="Equation.DSMT4">
                  <p:embed/>
                </p:oleObj>
              </mc:Choice>
              <mc:Fallback>
                <p:oleObj r:id="rId3" imgW="1282700" imgH="2540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8" y="5572140"/>
                        <a:ext cx="2143140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928662" y="5000636"/>
            <a:ext cx="8572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dirty="0" smtClean="0"/>
              <a:t>Δ</a:t>
            </a:r>
            <a:r>
              <a:rPr lang="en-US" dirty="0" smtClean="0"/>
              <a:t>  &gt; 0</a:t>
            </a:r>
            <a:endParaRPr lang="en-IN" dirty="0"/>
          </a:p>
        </p:txBody>
      </p:sp>
      <p:sp>
        <p:nvSpPr>
          <p:cNvPr id="4" name="TextBox 3"/>
          <p:cNvSpPr txBox="1"/>
          <p:nvPr/>
        </p:nvSpPr>
        <p:spPr>
          <a:xfrm>
            <a:off x="2051720" y="6309320"/>
            <a:ext cx="36611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Origin is a Stable fixed point</a:t>
            </a:r>
            <a:endParaRPr lang="en-IN" sz="24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3769560" y="1129320"/>
              <a:ext cx="3572640" cy="467640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767040" y="1121400"/>
                <a:ext cx="3581640" cy="46882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ingle Neuron Modeling</a:t>
            </a:r>
            <a:endParaRPr lang="en-IN" altLang="en-US" smtClean="0"/>
          </a:p>
        </p:txBody>
      </p:sp>
      <p:sp>
        <p:nvSpPr>
          <p:cNvPr id="63491" name="Rectangle 3"/>
          <p:cNvSpPr>
            <a:spLocks noChangeArrowheads="1"/>
          </p:cNvSpPr>
          <p:nvPr/>
        </p:nvSpPr>
        <p:spPr bwMode="auto">
          <a:xfrm>
            <a:off x="1943100" y="3263504"/>
            <a:ext cx="1828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Char char="®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®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9900"/>
              </a:buClr>
              <a:buSzPct val="60000"/>
              <a:buFont typeface="Wingdings" panose="05000000000000000000" pitchFamily="2" charset="2"/>
              <a:buChar char="®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 Narrow" panose="020B0606020202030204" pitchFamily="34" charset="0"/>
              </a:rPr>
              <a:t>Hodgkin-Huxley Model</a:t>
            </a:r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4847036" y="2013348"/>
            <a:ext cx="2468165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Char char="®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®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9900"/>
              </a:buClr>
              <a:buSzPct val="60000"/>
              <a:buFont typeface="Wingdings" panose="05000000000000000000" pitchFamily="2" charset="2"/>
              <a:buChar char="®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u="sng">
                <a:latin typeface="Arial Narrow" panose="020B0606020202030204" pitchFamily="34" charset="0"/>
              </a:rPr>
              <a:t>Biophysical Modeling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 Narrow" panose="020B0606020202030204" pitchFamily="34" charset="0"/>
              </a:rPr>
              <a:t>Dendritic Processing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 Narrow" panose="020B0606020202030204" pitchFamily="34" charset="0"/>
              </a:rPr>
              <a:t>Axonal Processing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 Narrow" panose="020B0606020202030204" pitchFamily="34" charset="0"/>
              </a:rPr>
              <a:t>Synaptic Transmission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 Narrow" panose="020B0606020202030204" pitchFamily="34" charset="0"/>
            </a:endParaRPr>
          </a:p>
        </p:txBody>
      </p:sp>
      <p:sp>
        <p:nvSpPr>
          <p:cNvPr id="63493" name="Rectangle 5"/>
          <p:cNvSpPr>
            <a:spLocks noChangeArrowheads="1"/>
          </p:cNvSpPr>
          <p:nvPr/>
        </p:nvSpPr>
        <p:spPr bwMode="auto">
          <a:xfrm>
            <a:off x="4714875" y="3977879"/>
            <a:ext cx="34290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Char char="®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®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9900"/>
              </a:buClr>
              <a:buSzPct val="60000"/>
              <a:buFont typeface="Wingdings" panose="05000000000000000000" pitchFamily="2" charset="2"/>
              <a:buChar char="®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u="sng">
                <a:latin typeface="Arial Narrow" panose="020B0606020202030204" pitchFamily="34" charset="0"/>
              </a:rPr>
              <a:t>Simplified Neuron Model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 Narrow" panose="020B0606020202030204" pitchFamily="34" charset="0"/>
              </a:rPr>
              <a:t>FitzHugh-Nagumo model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 Narrow" panose="020B0606020202030204" pitchFamily="34" charset="0"/>
              </a:rPr>
              <a:t>Morris-Lecar Model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 Narrow" panose="020B0606020202030204" pitchFamily="34" charset="0"/>
              </a:rPr>
              <a:t>Izhikevich Model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 Narrow" panose="020B0606020202030204" pitchFamily="34" charset="0"/>
              </a:rPr>
              <a:t>Integrate and fire neuron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 Narrow" panose="020B0606020202030204" pitchFamily="34" charset="0"/>
              </a:rPr>
              <a:t>McCulloch-Pitts neuron</a:t>
            </a:r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1795463" y="3169444"/>
            <a:ext cx="2000250" cy="857250"/>
          </a:xfrm>
          <a:prstGeom prst="rect">
            <a:avLst/>
          </a:prstGeom>
          <a:noFill/>
          <a:ln w="57150" algn="ctr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Char char="®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®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9900"/>
              </a:buClr>
              <a:buSzPct val="60000"/>
              <a:buFont typeface="Wingdings" panose="05000000000000000000" pitchFamily="2" charset="2"/>
              <a:buChar char="®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IN" altLang="en-US" sz="1800">
              <a:latin typeface="Arial Narrow" panose="020B0606020202030204" pitchFamily="34" charset="0"/>
            </a:endParaRPr>
          </a:p>
        </p:txBody>
      </p:sp>
      <p:sp>
        <p:nvSpPr>
          <p:cNvPr id="63495" name="Rectangle 7"/>
          <p:cNvSpPr>
            <a:spLocks noChangeArrowheads="1"/>
          </p:cNvSpPr>
          <p:nvPr/>
        </p:nvSpPr>
        <p:spPr bwMode="auto">
          <a:xfrm>
            <a:off x="4618435" y="1927623"/>
            <a:ext cx="2686050" cy="1453753"/>
          </a:xfrm>
          <a:prstGeom prst="rect">
            <a:avLst/>
          </a:prstGeom>
          <a:noFill/>
          <a:ln w="57150" algn="ctr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Char char="®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®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9900"/>
              </a:buClr>
              <a:buSzPct val="60000"/>
              <a:buFont typeface="Wingdings" panose="05000000000000000000" pitchFamily="2" charset="2"/>
              <a:buChar char="®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IN" altLang="en-US" sz="1800">
              <a:latin typeface="Arial Narrow" panose="020B0606020202030204" pitchFamily="34" charset="0"/>
            </a:endParaRPr>
          </a:p>
        </p:txBody>
      </p:sp>
      <p:sp>
        <p:nvSpPr>
          <p:cNvPr id="63496" name="Rectangle 8"/>
          <p:cNvSpPr>
            <a:spLocks noChangeArrowheads="1"/>
          </p:cNvSpPr>
          <p:nvPr/>
        </p:nvSpPr>
        <p:spPr bwMode="auto">
          <a:xfrm>
            <a:off x="4457700" y="3886201"/>
            <a:ext cx="3086100" cy="1822847"/>
          </a:xfrm>
          <a:prstGeom prst="rect">
            <a:avLst/>
          </a:prstGeom>
          <a:noFill/>
          <a:ln w="12700" algn="ctr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Char char="®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®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9900"/>
              </a:buClr>
              <a:buSzPct val="60000"/>
              <a:buFont typeface="Wingdings" panose="05000000000000000000" pitchFamily="2" charset="2"/>
              <a:buChar char="®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IN" altLang="en-US" sz="1800">
              <a:latin typeface="Arial Narrow" panose="020B0606020202030204" pitchFamily="34" charset="0"/>
            </a:endParaRPr>
          </a:p>
        </p:txBody>
      </p:sp>
      <p:sp>
        <p:nvSpPr>
          <p:cNvPr id="63497" name="Down Arrow 9"/>
          <p:cNvSpPr>
            <a:spLocks noChangeArrowheads="1"/>
          </p:cNvSpPr>
          <p:nvPr/>
        </p:nvSpPr>
        <p:spPr bwMode="auto">
          <a:xfrm rot="14556108">
            <a:off x="4018697" y="2685149"/>
            <a:ext cx="364331" cy="842632"/>
          </a:xfrm>
          <a:prstGeom prst="downArrow">
            <a:avLst>
              <a:gd name="adj1" fmla="val 50000"/>
              <a:gd name="adj2" fmla="val 49861"/>
            </a:avLst>
          </a:prstGeom>
          <a:solidFill>
            <a:srgbClr val="00B05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Char char="®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®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9900"/>
              </a:buClr>
              <a:buSzPct val="60000"/>
              <a:buFont typeface="Wingdings" panose="05000000000000000000" pitchFamily="2" charset="2"/>
              <a:buChar char="®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IN" altLang="en-US" sz="1800">
              <a:latin typeface="Arial Narrow" panose="020B0606020202030204" pitchFamily="34" charset="0"/>
            </a:endParaRPr>
          </a:p>
        </p:txBody>
      </p:sp>
      <p:sp>
        <p:nvSpPr>
          <p:cNvPr id="63498" name="Down Arrow 10"/>
          <p:cNvSpPr>
            <a:spLocks noChangeArrowheads="1"/>
          </p:cNvSpPr>
          <p:nvPr/>
        </p:nvSpPr>
        <p:spPr bwMode="auto">
          <a:xfrm rot="18391950">
            <a:off x="3951685" y="3890964"/>
            <a:ext cx="363141" cy="734615"/>
          </a:xfrm>
          <a:prstGeom prst="downArrow">
            <a:avLst>
              <a:gd name="adj1" fmla="val 50000"/>
              <a:gd name="adj2" fmla="val 50105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Char char="®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®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9900"/>
              </a:buClr>
              <a:buSzPct val="60000"/>
              <a:buFont typeface="Wingdings" panose="05000000000000000000" pitchFamily="2" charset="2"/>
              <a:buChar char="®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IN" altLang="en-US" sz="1800">
              <a:latin typeface="Arial Narrow" panose="020B0606020202030204" pitchFamily="34" charset="0"/>
            </a:endParaRPr>
          </a:p>
        </p:txBody>
      </p:sp>
      <p:sp>
        <p:nvSpPr>
          <p:cNvPr id="63499" name="TextBox 11"/>
          <p:cNvSpPr txBox="1">
            <a:spLocks noChangeArrowheads="1"/>
          </p:cNvSpPr>
          <p:nvPr/>
        </p:nvSpPr>
        <p:spPr bwMode="auto">
          <a:xfrm>
            <a:off x="3715346" y="2198556"/>
            <a:ext cx="88036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Char char="®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®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9900"/>
              </a:buClr>
              <a:buSzPct val="60000"/>
              <a:buFont typeface="Wingdings" panose="05000000000000000000" pitchFamily="2" charset="2"/>
              <a:buChar char="®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>
                <a:latin typeface="Arial Narrow" panose="020B0606020202030204" pitchFamily="34" charset="0"/>
              </a:rPr>
              <a:t>Mor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>
                <a:latin typeface="Arial Narrow" panose="020B0606020202030204" pitchFamily="34" charset="0"/>
              </a:rPr>
              <a:t>Detailed</a:t>
            </a:r>
            <a:endParaRPr lang="en-IN" altLang="en-US" sz="1800" dirty="0">
              <a:latin typeface="Arial Narrow" panose="020B0606020202030204" pitchFamily="34" charset="0"/>
            </a:endParaRPr>
          </a:p>
        </p:txBody>
      </p:sp>
      <p:sp>
        <p:nvSpPr>
          <p:cNvPr id="63500" name="TextBox 12"/>
          <p:cNvSpPr txBox="1">
            <a:spLocks noChangeArrowheads="1"/>
          </p:cNvSpPr>
          <p:nvPr/>
        </p:nvSpPr>
        <p:spPr bwMode="auto">
          <a:xfrm>
            <a:off x="3557373" y="4337998"/>
            <a:ext cx="88036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Char char="®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®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9900"/>
              </a:buClr>
              <a:buSzPct val="60000"/>
              <a:buFont typeface="Wingdings" panose="05000000000000000000" pitchFamily="2" charset="2"/>
              <a:buChar char="®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>
                <a:latin typeface="Arial Narrow" panose="020B0606020202030204" pitchFamily="34" charset="0"/>
              </a:rPr>
              <a:t>Les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>
                <a:latin typeface="Arial Narrow" panose="020B0606020202030204" pitchFamily="34" charset="0"/>
              </a:rPr>
              <a:t>Detailed</a:t>
            </a:r>
            <a:endParaRPr lang="en-IN" altLang="en-US" sz="1800" dirty="0">
              <a:latin typeface="Arial Narrow" panose="020B060602020203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679382" y="2546197"/>
            <a:ext cx="17335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Action Potential </a:t>
            </a:r>
          </a:p>
          <a:p>
            <a:pPr algn="ctr"/>
            <a:r>
              <a:rPr lang="en-US" dirty="0"/>
              <a:t>generation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80173410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ider the evolution of the variable v (membrane voltage) when the initial condition is at points </a:t>
            </a:r>
            <a:r>
              <a:rPr lang="en-US" dirty="0" smtClean="0"/>
              <a:t>p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  <a:r>
              <a:rPr lang="en-US" dirty="0"/>
              <a:t>or </a:t>
            </a:r>
            <a:r>
              <a:rPr lang="en-US" dirty="0" smtClean="0"/>
              <a:t>p</a:t>
            </a:r>
            <a:r>
              <a:rPr lang="en-US" baseline="-25000" dirty="0" smtClean="0"/>
              <a:t>2</a:t>
            </a:r>
          </a:p>
          <a:p>
            <a:r>
              <a:rPr lang="en-US" dirty="0" smtClean="0"/>
              <a:t> 		Initial </a:t>
            </a:r>
            <a:r>
              <a:rPr lang="en-US" dirty="0"/>
              <a:t>voltages  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 </a:t>
            </a:r>
            <a:endParaRPr lang="en-IN" dirty="0"/>
          </a:p>
          <a:p>
            <a:endParaRPr lang="en-IN" dirty="0"/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33793" name="Object 1"/>
          <p:cNvGraphicFramePr>
            <a:graphicFrameLocks noChangeAspect="1"/>
          </p:cNvGraphicFramePr>
          <p:nvPr/>
        </p:nvGraphicFramePr>
        <p:xfrm>
          <a:off x="1125116" y="3286124"/>
          <a:ext cx="1160868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0" r:id="rId3" imgW="622030" imgH="228501" progId="Equation.DSMT4">
                  <p:embed/>
                </p:oleObj>
              </mc:Choice>
              <mc:Fallback>
                <p:oleObj r:id="rId3" imgW="622030" imgH="228501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116" y="3286124"/>
                        <a:ext cx="1160868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5214942" y="3286148"/>
          <a:ext cx="571472" cy="42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1" r:id="rId5" imgW="342751" imgH="253890" progId="Equation.DSMT4">
                  <p:embed/>
                </p:oleObj>
              </mc:Choice>
              <mc:Fallback>
                <p:oleObj r:id="rId5" imgW="342751" imgH="25389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42" y="3286148"/>
                        <a:ext cx="571472" cy="428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1622" y="1772816"/>
            <a:ext cx="7695178" cy="4422229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985680" y="688680"/>
              <a:ext cx="7431480" cy="52300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79560" y="683640"/>
                <a:ext cx="7444800" cy="5242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299880" y="386280"/>
              <a:ext cx="8548920" cy="554040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93040" y="377280"/>
                <a:ext cx="8568360" cy="5558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40867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1451205"/>
            <a:ext cx="8289672" cy="4557291"/>
          </a:xfrm>
          <a:prstGeom prst="rect">
            <a:avLst/>
          </a:prstGeom>
        </p:spPr>
      </p:pic>
      <p:sp>
        <p:nvSpPr>
          <p:cNvPr id="4" name="Title 3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For 0 &lt; p1 &lt; a</a:t>
            </a:r>
            <a:endParaRPr lang="en-IN" sz="32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-334800" y="713160"/>
              <a:ext cx="2225160" cy="8809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-340920" y="708480"/>
                <a:ext cx="2237400" cy="891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725040" y="952560"/>
              <a:ext cx="4938480" cy="410832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15320" y="942840"/>
                <a:ext cx="4951440" cy="4127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39840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2064" y="1988840"/>
            <a:ext cx="7474736" cy="433060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585360" y="519840"/>
              <a:ext cx="8398800" cy="54302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79600" y="513720"/>
                <a:ext cx="8409600" cy="544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6" name="Ink 5"/>
              <p14:cNvContentPartPr/>
              <p14:nvPr/>
            </p14:nvContentPartPr>
            <p14:xfrm>
              <a:off x="421560" y="198720"/>
              <a:ext cx="5774400" cy="575136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19040" y="189000"/>
                <a:ext cx="5779800" cy="5766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10907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7604" y="0"/>
            <a:ext cx="7956884" cy="6857999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/>
              <p14:cNvContentPartPr/>
              <p14:nvPr/>
            </p14:nvContentPartPr>
            <p14:xfrm>
              <a:off x="1929960" y="1775880"/>
              <a:ext cx="1387080" cy="342000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927080" y="1770840"/>
                <a:ext cx="1393200" cy="3430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6" name="Ink 5"/>
              <p14:cNvContentPartPr/>
              <p14:nvPr/>
            </p14:nvContentPartPr>
            <p14:xfrm>
              <a:off x="4564440" y="557280"/>
              <a:ext cx="329040" cy="2124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558320" y="549360"/>
                <a:ext cx="340920" cy="35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55013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en-US" b="1" dirty="0"/>
              <a:t>Limit Cycles (</a:t>
            </a:r>
            <a:r>
              <a:rPr lang="en-US" b="1" dirty="0" err="1" smtClean="0"/>
              <a:t>I</a:t>
            </a:r>
            <a:r>
              <a:rPr lang="en-US" b="1" baseline="-25000" dirty="0" err="1"/>
              <a:t>a</a:t>
            </a:r>
            <a:r>
              <a:rPr lang="en-US" b="1" dirty="0" smtClean="0"/>
              <a:t> </a:t>
            </a:r>
            <a:r>
              <a:rPr lang="en-US" b="1" dirty="0"/>
              <a:t>&gt; 0</a:t>
            </a:r>
            <a:r>
              <a:rPr lang="en-US" b="1" dirty="0" smtClean="0"/>
              <a:t>):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As  </a:t>
            </a:r>
            <a:r>
              <a:rPr lang="en-US" dirty="0" err="1" smtClean="0"/>
              <a:t>Ia</a:t>
            </a:r>
            <a:r>
              <a:rPr lang="en-US" dirty="0" smtClean="0"/>
              <a:t> increases</a:t>
            </a:r>
            <a:r>
              <a:rPr lang="en-US" dirty="0"/>
              <a:t>, for a range of values of </a:t>
            </a:r>
            <a:r>
              <a:rPr lang="en-US" dirty="0" err="1" smtClean="0"/>
              <a:t>Ia</a:t>
            </a:r>
            <a:r>
              <a:rPr lang="en-US" dirty="0" smtClean="0"/>
              <a:t>, </a:t>
            </a:r>
            <a:r>
              <a:rPr lang="en-US" dirty="0"/>
              <a:t>the w-</a:t>
            </a:r>
            <a:r>
              <a:rPr lang="en-US" dirty="0" err="1"/>
              <a:t>nullcline</a:t>
            </a:r>
            <a:r>
              <a:rPr lang="en-US" dirty="0"/>
              <a:t> </a:t>
            </a:r>
            <a:r>
              <a:rPr lang="en-US" dirty="0" smtClean="0"/>
              <a:t>intersects </a:t>
            </a:r>
            <a:r>
              <a:rPr lang="en-US" dirty="0"/>
              <a:t>the F-</a:t>
            </a:r>
            <a:r>
              <a:rPr lang="en-US" dirty="0" err="1"/>
              <a:t>nullcline</a:t>
            </a:r>
            <a:r>
              <a:rPr lang="en-US" dirty="0"/>
              <a:t> in the “middle branch” where the F-</a:t>
            </a:r>
            <a:r>
              <a:rPr lang="en-US" dirty="0" err="1"/>
              <a:t>nullcline</a:t>
            </a:r>
            <a:r>
              <a:rPr lang="en-US" dirty="0"/>
              <a:t> has a positive slope. </a:t>
            </a:r>
            <a:r>
              <a:rPr lang="en-US" dirty="0" smtClean="0"/>
              <a:t>In </a:t>
            </a:r>
            <a:r>
              <a:rPr lang="en-US" dirty="0"/>
              <a:t>this case too </a:t>
            </a:r>
            <a:r>
              <a:rPr lang="en-US" dirty="0" smtClean="0"/>
              <a:t>there is </a:t>
            </a:r>
            <a:r>
              <a:rPr lang="en-US" dirty="0"/>
              <a:t>only a single intersection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/>
              <a:t>Therefore, the </a:t>
            </a:r>
            <a:r>
              <a:rPr lang="en-US" dirty="0" smtClean="0"/>
              <a:t>fixed </a:t>
            </a:r>
            <a:r>
              <a:rPr lang="en-US" dirty="0"/>
              <a:t>point is unstable</a:t>
            </a:r>
            <a:endParaRPr lang="en-US" dirty="0" smtClean="0"/>
          </a:p>
          <a:p>
            <a:endParaRPr lang="en-IN" dirty="0"/>
          </a:p>
          <a:p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609600" y="4087613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IN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Font typeface="Arial" pitchFamily="34" charset="0"/>
              <a:buNone/>
            </a:pPr>
            <a:endParaRPr lang="en-US" dirty="0" smtClean="0"/>
          </a:p>
          <a:p>
            <a:pPr>
              <a:buFont typeface="Arial" pitchFamily="34" charset="0"/>
              <a:buNone/>
            </a:pPr>
            <a:endParaRPr lang="en-US" dirty="0" smtClean="0"/>
          </a:p>
          <a:p>
            <a:endParaRPr lang="en-US" dirty="0" smtClean="0"/>
          </a:p>
          <a:p>
            <a:endParaRPr lang="en-IN" dirty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067644"/>
              </p:ext>
            </p:extLst>
          </p:nvPr>
        </p:nvGraphicFramePr>
        <p:xfrm>
          <a:off x="1000100" y="4801142"/>
          <a:ext cx="1574282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1" r:id="rId3" imgW="812447" imgH="253890" progId="Equation.DSMT4">
                  <p:embed/>
                </p:oleObj>
              </mc:Choice>
              <mc:Fallback>
                <p:oleObj r:id="rId3" imgW="812447" imgH="25389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4801142"/>
                        <a:ext cx="1574282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99592" y="4001644"/>
                <a:ext cx="1997022" cy="6164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&lt;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𝑟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Δ</m:t>
                      </m:r>
                      <m:r>
                        <a:rPr lang="en-US" b="0" i="1" smtClean="0">
                          <a:latin typeface="Cambria Math"/>
                        </a:rPr>
                        <m:t> &gt;</m:t>
                      </m:r>
                      <m:r>
                        <a:rPr lang="en-US" b="0" i="1" smtClean="0">
                          <a:latin typeface="Cambria Math"/>
                        </a:rPr>
                        <m:t>0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4001644"/>
                <a:ext cx="1997022" cy="616451"/>
              </a:xfrm>
              <a:prstGeom prst="rect">
                <a:avLst/>
              </a:prstGeom>
              <a:blipFill rotWithShape="1">
                <a:blip r:embed="rId5"/>
                <a:stretch>
                  <a:fillRect r="-36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rough ‘arrow plot’ shows that there is a ‘circulating field’ around the stationary point, which is unstable. </a:t>
            </a:r>
          </a:p>
          <a:p>
            <a:r>
              <a:rPr lang="en-US" dirty="0"/>
              <a:t>Thus it can be expected that there is a limit cycle enclosing the stationary point, which is actually true.</a:t>
            </a:r>
            <a:endParaRPr lang="en-US" dirty="0" smtClean="0"/>
          </a:p>
          <a:p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1628800"/>
            <a:ext cx="7577432" cy="4857328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48320" y="542880"/>
              <a:ext cx="7005960" cy="56365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42920" y="540000"/>
                <a:ext cx="7015320" cy="564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3202920" y="1200240"/>
              <a:ext cx="2256480" cy="2844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193200" y="1191600"/>
                <a:ext cx="2278440" cy="302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5" name="Ink 4"/>
              <p14:cNvContentPartPr/>
              <p14:nvPr/>
            </p14:nvContentPartPr>
            <p14:xfrm>
              <a:off x="2039400" y="365760"/>
              <a:ext cx="6869880" cy="532980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030400" y="358560"/>
                <a:ext cx="6883560" cy="5347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22131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 descr="case2(1).pn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200" y="1643050"/>
            <a:ext cx="8229600" cy="4143404"/>
          </a:xfr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3133080" y="2775960"/>
              <a:ext cx="3927600" cy="15764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125520" y="2772720"/>
                <a:ext cx="3942000" cy="1589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38159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figure shows the oscillations in membrane voltage (v) produced by a MATLAB program</a:t>
            </a:r>
            <a:endParaRPr lang="en-IN" dirty="0" smtClean="0"/>
          </a:p>
          <a:p>
            <a:endParaRPr lang="en-IN" dirty="0"/>
          </a:p>
        </p:txBody>
      </p:sp>
      <p:pic>
        <p:nvPicPr>
          <p:cNvPr id="4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2952328"/>
            <a:ext cx="5146636" cy="3861048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/>
              <p14:cNvContentPartPr/>
              <p14:nvPr/>
            </p14:nvContentPartPr>
            <p14:xfrm>
              <a:off x="7033320" y="5500440"/>
              <a:ext cx="1450440" cy="72432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027200" y="5494680"/>
                <a:ext cx="1459080" cy="7372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ingle Neuron Modeling</a:t>
            </a:r>
            <a:endParaRPr lang="en-IN" altLang="en-US" smtClean="0"/>
          </a:p>
        </p:txBody>
      </p:sp>
      <p:sp>
        <p:nvSpPr>
          <p:cNvPr id="63491" name="Rectangle 3"/>
          <p:cNvSpPr>
            <a:spLocks noChangeArrowheads="1"/>
          </p:cNvSpPr>
          <p:nvPr/>
        </p:nvSpPr>
        <p:spPr bwMode="auto">
          <a:xfrm>
            <a:off x="1943100" y="3263504"/>
            <a:ext cx="1828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Char char="®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®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9900"/>
              </a:buClr>
              <a:buSzPct val="60000"/>
              <a:buFont typeface="Wingdings" panose="05000000000000000000" pitchFamily="2" charset="2"/>
              <a:buChar char="®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 Narrow" panose="020B0606020202030204" pitchFamily="34" charset="0"/>
              </a:rPr>
              <a:t>Hodgkin-Huxley Model</a:t>
            </a:r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4847036" y="2013348"/>
            <a:ext cx="2468165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Char char="®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®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9900"/>
              </a:buClr>
              <a:buSzPct val="60000"/>
              <a:buFont typeface="Wingdings" panose="05000000000000000000" pitchFamily="2" charset="2"/>
              <a:buChar char="®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u="sng">
                <a:latin typeface="Arial Narrow" panose="020B0606020202030204" pitchFamily="34" charset="0"/>
              </a:rPr>
              <a:t>Biophysical Modeling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 Narrow" panose="020B0606020202030204" pitchFamily="34" charset="0"/>
              </a:rPr>
              <a:t>Dendritic Processing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 Narrow" panose="020B0606020202030204" pitchFamily="34" charset="0"/>
              </a:rPr>
              <a:t>Axonal Processing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 Narrow" panose="020B0606020202030204" pitchFamily="34" charset="0"/>
              </a:rPr>
              <a:t>Synaptic Transmission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 Narrow" panose="020B0606020202030204" pitchFamily="34" charset="0"/>
            </a:endParaRPr>
          </a:p>
        </p:txBody>
      </p:sp>
      <p:sp>
        <p:nvSpPr>
          <p:cNvPr id="63493" name="Rectangle 5"/>
          <p:cNvSpPr>
            <a:spLocks noChangeArrowheads="1"/>
          </p:cNvSpPr>
          <p:nvPr/>
        </p:nvSpPr>
        <p:spPr bwMode="auto">
          <a:xfrm>
            <a:off x="4714875" y="3977879"/>
            <a:ext cx="34290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Char char="®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®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9900"/>
              </a:buClr>
              <a:buSzPct val="60000"/>
              <a:buFont typeface="Wingdings" panose="05000000000000000000" pitchFamily="2" charset="2"/>
              <a:buChar char="®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u="sng">
                <a:latin typeface="Arial Narrow" panose="020B0606020202030204" pitchFamily="34" charset="0"/>
              </a:rPr>
              <a:t>Simplified Neuron Model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 Narrow" panose="020B0606020202030204" pitchFamily="34" charset="0"/>
              </a:rPr>
              <a:t>FitzHugh-Nagumo model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 Narrow" panose="020B0606020202030204" pitchFamily="34" charset="0"/>
              </a:rPr>
              <a:t>Morris-Lecar Model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 Narrow" panose="020B0606020202030204" pitchFamily="34" charset="0"/>
              </a:rPr>
              <a:t>Izhikevich Model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 Narrow" panose="020B0606020202030204" pitchFamily="34" charset="0"/>
              </a:rPr>
              <a:t>Integrate and fire neuron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 Narrow" panose="020B0606020202030204" pitchFamily="34" charset="0"/>
              </a:rPr>
              <a:t>McCulloch-Pitts neuron</a:t>
            </a:r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1795463" y="3169444"/>
            <a:ext cx="2000250" cy="857250"/>
          </a:xfrm>
          <a:prstGeom prst="rect">
            <a:avLst/>
          </a:prstGeom>
          <a:noFill/>
          <a:ln w="57150" algn="ctr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Char char="®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®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9900"/>
              </a:buClr>
              <a:buSzPct val="60000"/>
              <a:buFont typeface="Wingdings" panose="05000000000000000000" pitchFamily="2" charset="2"/>
              <a:buChar char="®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IN" altLang="en-US" sz="1800">
              <a:latin typeface="Arial Narrow" panose="020B0606020202030204" pitchFamily="34" charset="0"/>
            </a:endParaRPr>
          </a:p>
        </p:txBody>
      </p:sp>
      <p:sp>
        <p:nvSpPr>
          <p:cNvPr id="63495" name="Rectangle 7"/>
          <p:cNvSpPr>
            <a:spLocks noChangeArrowheads="1"/>
          </p:cNvSpPr>
          <p:nvPr/>
        </p:nvSpPr>
        <p:spPr bwMode="auto">
          <a:xfrm>
            <a:off x="4618435" y="1927623"/>
            <a:ext cx="2686050" cy="1453753"/>
          </a:xfrm>
          <a:prstGeom prst="rect">
            <a:avLst/>
          </a:prstGeom>
          <a:noFill/>
          <a:ln w="12700" algn="ctr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Char char="®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®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9900"/>
              </a:buClr>
              <a:buSzPct val="60000"/>
              <a:buFont typeface="Wingdings" panose="05000000000000000000" pitchFamily="2" charset="2"/>
              <a:buChar char="®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IN" altLang="en-US" sz="1800">
              <a:latin typeface="Arial Narrow" panose="020B0606020202030204" pitchFamily="34" charset="0"/>
            </a:endParaRPr>
          </a:p>
        </p:txBody>
      </p:sp>
      <p:sp>
        <p:nvSpPr>
          <p:cNvPr id="63496" name="Rectangle 8"/>
          <p:cNvSpPr>
            <a:spLocks noChangeArrowheads="1"/>
          </p:cNvSpPr>
          <p:nvPr/>
        </p:nvSpPr>
        <p:spPr bwMode="auto">
          <a:xfrm>
            <a:off x="4457700" y="3886201"/>
            <a:ext cx="3086100" cy="1822847"/>
          </a:xfrm>
          <a:prstGeom prst="rect">
            <a:avLst/>
          </a:prstGeom>
          <a:noFill/>
          <a:ln w="76200" algn="ctr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Char char="®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®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9900"/>
              </a:buClr>
              <a:buSzPct val="60000"/>
              <a:buFont typeface="Wingdings" panose="05000000000000000000" pitchFamily="2" charset="2"/>
              <a:buChar char="®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IN" altLang="en-US" sz="1800">
              <a:latin typeface="Arial Narrow" panose="020B0606020202030204" pitchFamily="34" charset="0"/>
            </a:endParaRPr>
          </a:p>
        </p:txBody>
      </p:sp>
      <p:sp>
        <p:nvSpPr>
          <p:cNvPr id="63497" name="Down Arrow 9"/>
          <p:cNvSpPr>
            <a:spLocks noChangeArrowheads="1"/>
          </p:cNvSpPr>
          <p:nvPr/>
        </p:nvSpPr>
        <p:spPr bwMode="auto">
          <a:xfrm rot="14556108">
            <a:off x="4018697" y="2685149"/>
            <a:ext cx="364331" cy="842632"/>
          </a:xfrm>
          <a:prstGeom prst="downArrow">
            <a:avLst>
              <a:gd name="adj1" fmla="val 50000"/>
              <a:gd name="adj2" fmla="val 49861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Char char="®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®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9900"/>
              </a:buClr>
              <a:buSzPct val="60000"/>
              <a:buFont typeface="Wingdings" panose="05000000000000000000" pitchFamily="2" charset="2"/>
              <a:buChar char="®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IN" altLang="en-US" sz="1800">
              <a:latin typeface="Arial Narrow" panose="020B0606020202030204" pitchFamily="34" charset="0"/>
            </a:endParaRPr>
          </a:p>
        </p:txBody>
      </p:sp>
      <p:sp>
        <p:nvSpPr>
          <p:cNvPr id="63498" name="Down Arrow 10"/>
          <p:cNvSpPr>
            <a:spLocks noChangeArrowheads="1"/>
          </p:cNvSpPr>
          <p:nvPr/>
        </p:nvSpPr>
        <p:spPr bwMode="auto">
          <a:xfrm rot="18391950">
            <a:off x="3951685" y="3890964"/>
            <a:ext cx="363141" cy="734615"/>
          </a:xfrm>
          <a:prstGeom prst="downArrow">
            <a:avLst>
              <a:gd name="adj1" fmla="val 50000"/>
              <a:gd name="adj2" fmla="val 50105"/>
            </a:avLst>
          </a:prstGeom>
          <a:solidFill>
            <a:srgbClr val="00B0F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Char char="®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®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9900"/>
              </a:buClr>
              <a:buSzPct val="60000"/>
              <a:buFont typeface="Wingdings" panose="05000000000000000000" pitchFamily="2" charset="2"/>
              <a:buChar char="®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IN" altLang="en-US" sz="1800">
              <a:latin typeface="Arial Narrow" panose="020B0606020202030204" pitchFamily="34" charset="0"/>
            </a:endParaRPr>
          </a:p>
        </p:txBody>
      </p:sp>
      <p:sp>
        <p:nvSpPr>
          <p:cNvPr id="63499" name="TextBox 11"/>
          <p:cNvSpPr txBox="1">
            <a:spLocks noChangeArrowheads="1"/>
          </p:cNvSpPr>
          <p:nvPr/>
        </p:nvSpPr>
        <p:spPr bwMode="auto">
          <a:xfrm>
            <a:off x="3715346" y="2198556"/>
            <a:ext cx="88036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Char char="®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®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9900"/>
              </a:buClr>
              <a:buSzPct val="60000"/>
              <a:buFont typeface="Wingdings" panose="05000000000000000000" pitchFamily="2" charset="2"/>
              <a:buChar char="®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>
                <a:latin typeface="Arial Narrow" panose="020B0606020202030204" pitchFamily="34" charset="0"/>
              </a:rPr>
              <a:t>Mor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>
                <a:latin typeface="Arial Narrow" panose="020B0606020202030204" pitchFamily="34" charset="0"/>
              </a:rPr>
              <a:t>Detailed</a:t>
            </a:r>
            <a:endParaRPr lang="en-IN" altLang="en-US" sz="1800" dirty="0">
              <a:latin typeface="Arial Narrow" panose="020B0606020202030204" pitchFamily="34" charset="0"/>
            </a:endParaRPr>
          </a:p>
        </p:txBody>
      </p:sp>
      <p:sp>
        <p:nvSpPr>
          <p:cNvPr id="63500" name="TextBox 12"/>
          <p:cNvSpPr txBox="1">
            <a:spLocks noChangeArrowheads="1"/>
          </p:cNvSpPr>
          <p:nvPr/>
        </p:nvSpPr>
        <p:spPr bwMode="auto">
          <a:xfrm>
            <a:off x="3557373" y="4337998"/>
            <a:ext cx="88036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Char char="®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®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9900"/>
              </a:buClr>
              <a:buSzPct val="60000"/>
              <a:buFont typeface="Wingdings" panose="05000000000000000000" pitchFamily="2" charset="2"/>
              <a:buChar char="®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>
                <a:latin typeface="Arial Narrow" panose="020B0606020202030204" pitchFamily="34" charset="0"/>
              </a:rPr>
              <a:t>Les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>
                <a:latin typeface="Arial Narrow" panose="020B0606020202030204" pitchFamily="34" charset="0"/>
              </a:rPr>
              <a:t>Detailed</a:t>
            </a:r>
            <a:endParaRPr lang="en-IN" altLang="en-US" sz="1800" dirty="0">
              <a:latin typeface="Arial Narrow" panose="020B060602020203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679382" y="2546197"/>
            <a:ext cx="17335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Action Potential </a:t>
            </a:r>
          </a:p>
          <a:p>
            <a:pPr algn="ctr"/>
            <a:r>
              <a:rPr lang="en-US" dirty="0"/>
              <a:t>generation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50672301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en-US" dirty="0"/>
              <a:t>Depolarization (higher </a:t>
            </a:r>
            <a:r>
              <a:rPr lang="en-US" dirty="0" err="1" smtClean="0"/>
              <a:t>I</a:t>
            </a:r>
            <a:r>
              <a:rPr lang="en-US" baseline="-25000" dirty="0" err="1" smtClean="0"/>
              <a:t>a</a:t>
            </a:r>
            <a:r>
              <a:rPr lang="en-US" dirty="0" smtClean="0"/>
              <a:t>):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  </a:t>
            </a:r>
            <a:r>
              <a:rPr lang="en-US" dirty="0" err="1" smtClean="0"/>
              <a:t>Ia</a:t>
            </a:r>
            <a:r>
              <a:rPr lang="en-US" dirty="0" smtClean="0"/>
              <a:t> </a:t>
            </a:r>
            <a:r>
              <a:rPr lang="en-US" dirty="0"/>
              <a:t>increases further, the two </a:t>
            </a:r>
            <a:r>
              <a:rPr lang="en-US" dirty="0" err="1"/>
              <a:t>nullclines</a:t>
            </a:r>
            <a:r>
              <a:rPr lang="en-US" dirty="0"/>
              <a:t> intersect in the “right branch” of the F-</a:t>
            </a:r>
            <a:r>
              <a:rPr lang="en-US" dirty="0" err="1"/>
              <a:t>nullcline</a:t>
            </a:r>
            <a:r>
              <a:rPr lang="en-US" dirty="0"/>
              <a:t> where the slope of F-</a:t>
            </a:r>
            <a:r>
              <a:rPr lang="en-US" dirty="0" err="1"/>
              <a:t>nullcline</a:t>
            </a:r>
            <a:r>
              <a:rPr lang="en-US" dirty="0"/>
              <a:t> is negative.</a:t>
            </a:r>
            <a:endParaRPr lang="en-IN" dirty="0"/>
          </a:p>
          <a:p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Content Placeholder 5" descr="case3(1).pn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200" y="1357298"/>
            <a:ext cx="8229600" cy="4500594"/>
          </a:xfr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6511320" y="3662280"/>
              <a:ext cx="639360" cy="5763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505560" y="3657600"/>
                <a:ext cx="649800" cy="587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/>
              <p14:cNvContentPartPr/>
              <p14:nvPr/>
            </p14:nvContentPartPr>
            <p14:xfrm>
              <a:off x="6828480" y="4033440"/>
              <a:ext cx="1080" cy="39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818400" y="4025880"/>
                <a:ext cx="20880" cy="21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56458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/>
              <a:t>We know that the stationary point is stable.  </a:t>
            </a:r>
            <a:endParaRPr lang="en-US" dirty="0" smtClean="0"/>
          </a:p>
          <a:p>
            <a:r>
              <a:rPr lang="en-US" dirty="0" smtClean="0"/>
              <a:t>In </a:t>
            </a:r>
            <a:r>
              <a:rPr lang="en-US" dirty="0"/>
              <a:t>this case, the membrane voltage remains stable at a high value. </a:t>
            </a:r>
            <a:r>
              <a:rPr lang="en-US" dirty="0" smtClean="0"/>
              <a:t>This </a:t>
            </a:r>
            <a:r>
              <a:rPr lang="en-US" dirty="0"/>
              <a:t>corresponds to regime 4 </a:t>
            </a:r>
            <a:r>
              <a:rPr lang="en-US" dirty="0" smtClean="0"/>
              <a:t>in </a:t>
            </a:r>
            <a:r>
              <a:rPr lang="en-US" dirty="0"/>
              <a:t>the HH model where for a sufficiently high current, the neuron does not fire but remains </a:t>
            </a:r>
            <a:r>
              <a:rPr lang="en-US" dirty="0" err="1"/>
              <a:t>tonically</a:t>
            </a:r>
            <a:r>
              <a:rPr lang="en-US" dirty="0"/>
              <a:t> depolarized.</a:t>
            </a:r>
            <a:endParaRPr lang="en-IN" dirty="0"/>
          </a:p>
          <a:p>
            <a:endParaRPr lang="en-US" dirty="0" smtClean="0"/>
          </a:p>
        </p:txBody>
      </p:sp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957659" y="1660421"/>
                <a:ext cx="2462213" cy="14474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&lt;0&lt;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𝑟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Δ</m:t>
                      </m:r>
                      <m:r>
                        <a:rPr lang="en-US" b="0" i="1" smtClean="0">
                          <a:latin typeface="Cambria Math"/>
                        </a:rPr>
                        <m:t> &gt;0 </m:t>
                      </m:r>
                    </m:oMath>
                  </m:oMathPara>
                </a14:m>
                <a:endParaRPr lang="en-US" b="0" i="1" dirty="0" smtClean="0">
                  <a:latin typeface="Cambria Math"/>
                </a:endParaRPr>
              </a:p>
              <a:p>
                <a:endParaRPr lang="en-US" b="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𝜏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&lt;0, </m:t>
                      </m:r>
                      <m:r>
                        <a:rPr lang="en-US" b="0" i="1" smtClean="0">
                          <a:latin typeface="Cambria Math"/>
                        </a:rPr>
                        <m:t>𝑠𝑡𝑎𝑏𝑙𝑒</m:t>
                      </m:r>
                    </m:oMath>
                  </m:oMathPara>
                </a14:m>
                <a:endParaRPr lang="en-US" b="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7659" y="1660421"/>
                <a:ext cx="2462213" cy="1447448"/>
              </a:xfrm>
              <a:prstGeom prst="rect">
                <a:avLst/>
              </a:prstGeom>
              <a:blipFill rotWithShape="1">
                <a:blip r:embed="rId2"/>
                <a:stretch>
                  <a:fillRect l="-1980" r="-1980" b="-5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1976040" y="2116440"/>
              <a:ext cx="1411920" cy="288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970280" y="2110680"/>
                <a:ext cx="1424160" cy="410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528" y="1600200"/>
            <a:ext cx="6032943" cy="4525963"/>
          </a:xfr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2657160" y="2869200"/>
              <a:ext cx="4377960" cy="7210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654280" y="2866320"/>
                <a:ext cx="4383720" cy="727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43113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01181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i-stability 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ome real neurons exhibit </a:t>
            </a:r>
            <a:r>
              <a:rPr lang="en-US" dirty="0" err="1"/>
              <a:t>bistable</a:t>
            </a:r>
            <a:r>
              <a:rPr lang="en-US" dirty="0"/>
              <a:t> behavior – their membrane voltage can remain at </a:t>
            </a:r>
            <a:r>
              <a:rPr lang="en-US" dirty="0" err="1"/>
              <a:t>tonically</a:t>
            </a:r>
            <a:r>
              <a:rPr lang="en-US" dirty="0"/>
              <a:t> high (“UP” state) or </a:t>
            </a:r>
            <a:r>
              <a:rPr lang="en-US" dirty="0" err="1"/>
              <a:t>tonically</a:t>
            </a:r>
            <a:r>
              <a:rPr lang="en-US" dirty="0"/>
              <a:t> low (“DOWN” state) values. These UP/DOWN neurons are found </a:t>
            </a:r>
            <a:r>
              <a:rPr lang="en-US" dirty="0" smtClean="0"/>
              <a:t>in striatum and prefrontal cortex.</a:t>
            </a:r>
            <a:endParaRPr lang="en-IN" dirty="0"/>
          </a:p>
          <a:p>
            <a:r>
              <a:rPr lang="en-US" dirty="0"/>
              <a:t>The FN model exhibits </a:t>
            </a:r>
            <a:r>
              <a:rPr lang="en-US" dirty="0" err="1"/>
              <a:t>bistability</a:t>
            </a:r>
            <a:r>
              <a:rPr lang="en-US" dirty="0"/>
              <a:t> for a certain range of model parameters</a:t>
            </a:r>
            <a:r>
              <a:rPr lang="en-US" dirty="0" smtClean="0"/>
              <a:t>.</a:t>
            </a:r>
            <a:endParaRPr lang="en-IN" dirty="0"/>
          </a:p>
          <a:p>
            <a:pPr>
              <a:buNone/>
            </a:pP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Content Placeholder 5" descr="case4(1).pn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200" y="1500174"/>
            <a:ext cx="8229600" cy="4572032"/>
          </a:xfr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3058920" y="2416680"/>
              <a:ext cx="3535200" cy="20944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051000" y="2411280"/>
                <a:ext cx="3548160" cy="210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/>
              <p14:cNvContentPartPr/>
              <p14:nvPr/>
            </p14:nvContentPartPr>
            <p14:xfrm>
              <a:off x="320040" y="276480"/>
              <a:ext cx="7077960" cy="52218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12480" y="268560"/>
                <a:ext cx="7092360" cy="5239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36044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figure shows a configuration in which the null-clines intersect at three points (p</a:t>
            </a:r>
            <a:r>
              <a:rPr lang="en-US" baseline="-25000" dirty="0" smtClean="0"/>
              <a:t>1</a:t>
            </a:r>
            <a:r>
              <a:rPr lang="en-US" dirty="0" smtClean="0"/>
              <a:t>, p</a:t>
            </a:r>
            <a:r>
              <a:rPr lang="en-US" baseline="-25000" dirty="0"/>
              <a:t>2</a:t>
            </a:r>
            <a:r>
              <a:rPr lang="en-US" dirty="0" smtClean="0"/>
              <a:t> and p</a:t>
            </a:r>
            <a:r>
              <a:rPr lang="en-US" baseline="-25000" dirty="0"/>
              <a:t>3</a:t>
            </a:r>
            <a:r>
              <a:rPr lang="en-US" dirty="0" smtClean="0"/>
              <a:t>). </a:t>
            </a:r>
          </a:p>
          <a:p>
            <a:r>
              <a:rPr lang="en-US" dirty="0" smtClean="0"/>
              <a:t>It can easily be shown that p</a:t>
            </a:r>
            <a:r>
              <a:rPr lang="en-US" baseline="-25000" dirty="0" smtClean="0"/>
              <a:t>1</a:t>
            </a:r>
            <a:r>
              <a:rPr lang="en-US" dirty="0" smtClean="0"/>
              <a:t> and p</a:t>
            </a:r>
            <a:r>
              <a:rPr lang="en-US" baseline="-25000" dirty="0"/>
              <a:t>3</a:t>
            </a:r>
            <a:r>
              <a:rPr lang="en-US" dirty="0" smtClean="0"/>
              <a:t> are stable, and p</a:t>
            </a:r>
            <a:r>
              <a:rPr lang="en-US" baseline="-25000" dirty="0"/>
              <a:t>2</a:t>
            </a:r>
            <a:r>
              <a:rPr lang="en-US" dirty="0" smtClean="0"/>
              <a:t> is a saddle.</a:t>
            </a:r>
          </a:p>
          <a:p>
            <a:endParaRPr lang="en-US" dirty="0" smtClean="0"/>
          </a:p>
          <a:p>
            <a:pPr>
              <a:buNone/>
            </a:pPr>
            <a:endParaRPr lang="en-IN" dirty="0" smtClean="0"/>
          </a:p>
          <a:p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@ </a:t>
            </a:r>
            <a:r>
              <a:rPr lang="en-US" dirty="0" smtClean="0"/>
              <a:t>p</a:t>
            </a:r>
            <a:r>
              <a:rPr lang="en-US" baseline="-25000" dirty="0" smtClean="0"/>
              <a:t>1</a:t>
            </a:r>
            <a:r>
              <a:rPr lang="en-US" dirty="0" smtClean="0"/>
              <a:t>:</a:t>
            </a:r>
            <a:endParaRPr lang="en-IN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/>
              <a:t>@ </a:t>
            </a:r>
            <a:r>
              <a:rPr lang="en-US" dirty="0" smtClean="0"/>
              <a:t>p</a:t>
            </a:r>
            <a:r>
              <a:rPr lang="en-US" baseline="-25000" dirty="0"/>
              <a:t>2</a:t>
            </a:r>
            <a:r>
              <a:rPr lang="en-US" baseline="-25000" dirty="0" smtClean="0"/>
              <a:t> </a:t>
            </a:r>
            <a:r>
              <a:rPr lang="en-US" dirty="0" smtClean="0"/>
              <a:t>:</a:t>
            </a:r>
            <a:endParaRPr lang="en-IN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/>
              <a:t>@ </a:t>
            </a:r>
            <a:r>
              <a:rPr lang="en-US" dirty="0" smtClean="0"/>
              <a:t>p</a:t>
            </a:r>
            <a:r>
              <a:rPr lang="en-US" baseline="-25000" dirty="0"/>
              <a:t>3</a:t>
            </a:r>
            <a:r>
              <a:rPr lang="en-US" baseline="-25000" dirty="0" smtClean="0"/>
              <a:t> </a:t>
            </a:r>
            <a:r>
              <a:rPr lang="en-US" dirty="0" smtClean="0"/>
              <a:t>:</a:t>
            </a:r>
            <a:endParaRPr lang="en-IN" dirty="0"/>
          </a:p>
          <a:p>
            <a:endParaRPr lang="en-US" dirty="0"/>
          </a:p>
        </p:txBody>
      </p:sp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555776" y="5085184"/>
                <a:ext cx="2462213" cy="14474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&lt;0&lt;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𝑟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Δ</m:t>
                      </m:r>
                      <m:r>
                        <a:rPr lang="en-US" b="0" i="1" smtClean="0">
                          <a:latin typeface="Cambria Math"/>
                        </a:rPr>
                        <m:t> &gt;0 </m:t>
                      </m:r>
                    </m:oMath>
                  </m:oMathPara>
                </a14:m>
                <a:endParaRPr lang="en-US" b="0" i="1" dirty="0" smtClean="0">
                  <a:latin typeface="Cambria Math"/>
                </a:endParaRPr>
              </a:p>
              <a:p>
                <a:endParaRPr lang="en-US" b="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𝜏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&lt;0, </m:t>
                      </m:r>
                      <m:r>
                        <a:rPr lang="en-US" b="0" i="1" smtClean="0">
                          <a:latin typeface="Cambria Math"/>
                        </a:rPr>
                        <m:t>𝑠𝑡𝑎𝑏𝑙𝑒</m:t>
                      </m:r>
                    </m:oMath>
                  </m:oMathPara>
                </a14:m>
                <a:endParaRPr lang="en-US" b="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6" y="5085184"/>
                <a:ext cx="2462213" cy="1447448"/>
              </a:xfrm>
              <a:prstGeom prst="rect">
                <a:avLst/>
              </a:prstGeom>
              <a:blipFill rotWithShape="1">
                <a:blip r:embed="rId2"/>
                <a:stretch>
                  <a:fillRect l="-1980" r="-1980" b="-5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555776" y="1700808"/>
                <a:ext cx="2462213" cy="14474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&lt;0&lt;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𝑟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Δ</m:t>
                      </m:r>
                      <m:r>
                        <a:rPr lang="en-US" b="0" i="1" smtClean="0">
                          <a:latin typeface="Cambria Math"/>
                        </a:rPr>
                        <m:t> &gt;0 </m:t>
                      </m:r>
                    </m:oMath>
                  </m:oMathPara>
                </a14:m>
                <a:endParaRPr lang="en-US" b="0" i="1" dirty="0" smtClean="0">
                  <a:latin typeface="Cambria Math"/>
                </a:endParaRPr>
              </a:p>
              <a:p>
                <a:endParaRPr lang="en-US" b="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𝜏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&lt;0, </m:t>
                      </m:r>
                      <m:r>
                        <a:rPr lang="en-US" b="0" i="1" smtClean="0">
                          <a:latin typeface="Cambria Math"/>
                        </a:rPr>
                        <m:t>𝑠𝑡𝑎𝑏𝑙𝑒</m:t>
                      </m:r>
                    </m:oMath>
                  </m:oMathPara>
                </a14:m>
                <a:endParaRPr lang="en-US" b="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6" y="1700808"/>
                <a:ext cx="2462213" cy="1447448"/>
              </a:xfrm>
              <a:prstGeom prst="rect">
                <a:avLst/>
              </a:prstGeom>
              <a:blipFill rotWithShape="1">
                <a:blip r:embed="rId3"/>
                <a:stretch>
                  <a:fillRect l="-1980" r="-1980" b="-59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627784" y="3356992"/>
                <a:ext cx="2373214" cy="11704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&gt;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𝑟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Δ</m:t>
                      </m:r>
                      <m:r>
                        <a:rPr lang="en-US" b="0" i="1" smtClean="0">
                          <a:latin typeface="Cambria Math"/>
                        </a:rPr>
                        <m:t>&lt;0 </m:t>
                      </m:r>
                    </m:oMath>
                  </m:oMathPara>
                </a14:m>
                <a:endParaRPr lang="en-US" b="0" i="1" dirty="0" smtClean="0">
                  <a:latin typeface="Cambria Math"/>
                </a:endParaRPr>
              </a:p>
              <a:p>
                <a:endParaRPr lang="en-US" b="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𝜏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&gt;0,</m:t>
                      </m:r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7784" y="3356992"/>
                <a:ext cx="2373214" cy="1170449"/>
              </a:xfrm>
              <a:prstGeom prst="rect">
                <a:avLst/>
              </a:prstGeom>
              <a:blipFill rotWithShape="1">
                <a:blip r:embed="rId4"/>
                <a:stretch>
                  <a:fillRect l="-2057" b="-7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031351" y="3757550"/>
                <a:ext cx="154131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 </m:t>
                      </m:r>
                      <m:r>
                        <a:rPr lang="en-US" i="1">
                          <a:latin typeface="Cambria Math"/>
                        </a:rPr>
                        <m:t>𝑠𝑎𝑑𝑑𝑙𝑒</m:t>
                      </m:r>
                      <m:r>
                        <a:rPr lang="en-US" i="1">
                          <a:latin typeface="Cambria Math"/>
                        </a:rPr>
                        <m:t> </m:t>
                      </m:r>
                      <m:r>
                        <a:rPr lang="en-US" i="1">
                          <a:latin typeface="Cambria Math"/>
                        </a:rPr>
                        <m:t>𝑛𝑜𝑑𝑒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1351" y="3757550"/>
                <a:ext cx="1541319" cy="369332"/>
              </a:xfrm>
              <a:prstGeom prst="rect">
                <a:avLst/>
              </a:prstGeom>
              <a:blipFill rotWithShape="1">
                <a:blip r:embed="rId5"/>
                <a:stretch>
                  <a:fillRect t="-8197" r="-4743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Ink 4"/>
              <p14:cNvContentPartPr/>
              <p14:nvPr/>
            </p14:nvContentPartPr>
            <p14:xfrm>
              <a:off x="4721040" y="2318040"/>
              <a:ext cx="3506400" cy="380376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716360" y="2312640"/>
                <a:ext cx="3513600" cy="3811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6" name="Ink 5"/>
              <p14:cNvContentPartPr/>
              <p14:nvPr/>
            </p14:nvContentPartPr>
            <p14:xfrm>
              <a:off x="3369240" y="2225160"/>
              <a:ext cx="1633680" cy="415764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362040" y="2219760"/>
                <a:ext cx="1647360" cy="4170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528" y="1600200"/>
            <a:ext cx="6032943" cy="4525963"/>
          </a:xfr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3597120" y="2397600"/>
              <a:ext cx="5124960" cy="23295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591360" y="2392200"/>
                <a:ext cx="5137200" cy="2340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2373480" y="2508480"/>
              <a:ext cx="4347360" cy="305388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367360" y="2500920"/>
                <a:ext cx="4356360" cy="3067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31717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dirty="0" smtClean="0"/>
              <a:t>HH </a:t>
            </a:r>
            <a:r>
              <a:rPr lang="en-US" dirty="0"/>
              <a:t>model </a:t>
            </a:r>
            <a:r>
              <a:rPr lang="en-US" dirty="0" smtClean="0"/>
              <a:t>is </a:t>
            </a:r>
            <a:r>
              <a:rPr lang="en-US" dirty="0"/>
              <a:t>the earliest model of action potential (AP) generation in an axon</a:t>
            </a:r>
            <a:r>
              <a:rPr lang="en-US" dirty="0" smtClean="0"/>
              <a:t>.</a:t>
            </a:r>
          </a:p>
          <a:p>
            <a:pPr algn="just"/>
            <a:r>
              <a:rPr lang="en-US" dirty="0" smtClean="0"/>
              <a:t>It </a:t>
            </a:r>
            <a:r>
              <a:rPr lang="en-US" dirty="0"/>
              <a:t>shows how voltage-sensitive dynamics of sodium and potassium channels results in generation of APs. </a:t>
            </a:r>
            <a:endParaRPr lang="en-US" dirty="0" smtClean="0"/>
          </a:p>
          <a:p>
            <a:pPr algn="just"/>
            <a:r>
              <a:rPr lang="en-US" dirty="0" smtClean="0"/>
              <a:t>But </a:t>
            </a:r>
            <a:r>
              <a:rPr lang="en-US" dirty="0"/>
              <a:t>real neurons have a much </a:t>
            </a:r>
            <a:r>
              <a:rPr lang="en-US" dirty="0" smtClean="0"/>
              <a:t>larger </a:t>
            </a:r>
            <a:r>
              <a:rPr lang="en-US" dirty="0"/>
              <a:t>variety of ion channels. There are dozens of voltage- and Ca2+-gated channels known today. 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N model in this case, can remain stable at either p1(low v value, DOWN state) or at p3 (high v value, UP state).</a:t>
            </a:r>
            <a:endParaRPr lang="en-IN" dirty="0" smtClean="0"/>
          </a:p>
          <a:p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00160" y="3625920"/>
              <a:ext cx="2795040" cy="13042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95840" y="3620880"/>
                <a:ext cx="2802240" cy="1315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600840" y="3614400"/>
              <a:ext cx="8071560" cy="298908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95800" y="3608280"/>
                <a:ext cx="8085240" cy="30006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P/DOWN states in real neurons</a:t>
            </a:r>
            <a:endParaRPr lang="en-IN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653" y="1340768"/>
            <a:ext cx="8626694" cy="4543392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322275" y="6309320"/>
            <a:ext cx="65630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dirty="0"/>
              <a:t>http://www.scholarpedia.org/article/Up_and_down_state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7" name="Ink 6"/>
              <p14:cNvContentPartPr/>
              <p14:nvPr/>
            </p14:nvContentPartPr>
            <p14:xfrm>
              <a:off x="521640" y="195480"/>
              <a:ext cx="8049960" cy="617976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11920" y="185760"/>
                <a:ext cx="8069040" cy="6199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26123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07504" y="1556792"/>
              <a:ext cx="8774776" cy="50317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1384" y="1549232"/>
                <a:ext cx="8788456" cy="5043600"/>
              </a:xfrm>
              <a:prstGeom prst="rect">
                <a:avLst/>
              </a:prstGeom>
            </p:spPr>
          </p:pic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FN model dynamics</a:t>
            </a:r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1258560" y="1883160"/>
              <a:ext cx="7750800" cy="43840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252440" y="1880640"/>
                <a:ext cx="7762680" cy="4389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12940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ris-</a:t>
            </a:r>
            <a:r>
              <a:rPr lang="en-US" dirty="0" err="1" smtClean="0"/>
              <a:t>Lecar</a:t>
            </a:r>
            <a:r>
              <a:rPr lang="en-US" dirty="0" smtClean="0"/>
              <a:t>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The Morris-</a:t>
            </a:r>
            <a:r>
              <a:rPr lang="en-US" dirty="0" err="1"/>
              <a:t>Lecar</a:t>
            </a:r>
            <a:r>
              <a:rPr lang="en-US" dirty="0"/>
              <a:t> </a:t>
            </a:r>
            <a:r>
              <a:rPr lang="en-US" dirty="0" smtClean="0"/>
              <a:t>(</a:t>
            </a:r>
            <a:r>
              <a:rPr lang="en-US" dirty="0"/>
              <a:t>ML) model (Morris and </a:t>
            </a:r>
            <a:r>
              <a:rPr lang="en-US" dirty="0" err="1"/>
              <a:t>Lecar</a:t>
            </a:r>
            <a:r>
              <a:rPr lang="en-US" dirty="0"/>
              <a:t> 1981) describes the membrane voltage dynamics of the </a:t>
            </a:r>
            <a:r>
              <a:rPr lang="en-US" u="sng" dirty="0"/>
              <a:t>barnacle muscle fiber</a:t>
            </a:r>
            <a:r>
              <a:rPr lang="en-US" dirty="0"/>
              <a:t>. It consists of three channel currents:</a:t>
            </a:r>
          </a:p>
          <a:p>
            <a:pPr marL="514350" lvl="0" indent="-514350">
              <a:buFont typeface="+mj-lt"/>
              <a:buAutoNum type="arabicPeriod"/>
            </a:pPr>
            <a:r>
              <a:rPr lang="en-US" dirty="0"/>
              <a:t>A fast activating Ca2+ current (activating variable – m)</a:t>
            </a:r>
          </a:p>
          <a:p>
            <a:pPr marL="514350" lvl="0" indent="-514350">
              <a:buFont typeface="+mj-lt"/>
              <a:buAutoNum type="arabicPeriod"/>
            </a:pPr>
            <a:r>
              <a:rPr lang="en-US" dirty="0"/>
              <a:t>A delayed rectifying K+ current (activating variable – w)</a:t>
            </a:r>
          </a:p>
          <a:p>
            <a:pPr marL="514350" lvl="0" indent="-514350">
              <a:buFont typeface="+mj-lt"/>
              <a:buAutoNum type="arabicPeriod"/>
            </a:pPr>
            <a:r>
              <a:rPr lang="en-US" dirty="0"/>
              <a:t>A leakage current</a:t>
            </a:r>
          </a:p>
          <a:p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501720" y="3996360"/>
              <a:ext cx="5312880" cy="26802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497400" y="3992760"/>
                <a:ext cx="5319720" cy="2689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55348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plifying Assumption:</a:t>
            </a:r>
          </a:p>
          <a:p>
            <a:pPr marL="0" indent="0">
              <a:buNone/>
            </a:pPr>
            <a:r>
              <a:rPr lang="en-US" dirty="0"/>
              <a:t>As in the case of FN model, we assume that the dynamics of m-variable is fast.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Therefore</a:t>
            </a:r>
            <a:r>
              <a:rPr lang="en-US" dirty="0"/>
              <a:t>, m  may be substituted by </a:t>
            </a:r>
            <a:r>
              <a:rPr lang="en-US" dirty="0" smtClean="0"/>
              <a:t>   .</a:t>
            </a:r>
            <a:endParaRPr lang="en-US" dirty="0"/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17661"/>
              </p:ext>
            </p:extLst>
          </p:nvPr>
        </p:nvGraphicFramePr>
        <p:xfrm>
          <a:off x="6588224" y="3413346"/>
          <a:ext cx="360040" cy="375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3" r:id="rId3" imgW="215806" imgH="228501" progId="Equation.DSMT4">
                  <p:embed/>
                </p:oleObj>
              </mc:Choice>
              <mc:Fallback>
                <p:oleObj r:id="rId3" imgW="215806" imgH="228501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3413346"/>
                        <a:ext cx="360040" cy="375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6" name="Ink 5"/>
              <p14:cNvContentPartPr/>
              <p14:nvPr/>
            </p14:nvContentPartPr>
            <p14:xfrm>
              <a:off x="3334320" y="4253040"/>
              <a:ext cx="1415160" cy="127908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328560" y="4248000"/>
                <a:ext cx="1426680" cy="1290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67827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quations of the ML model are given as,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122302"/>
              </p:ext>
            </p:extLst>
          </p:nvPr>
        </p:nvGraphicFramePr>
        <p:xfrm>
          <a:off x="899592" y="2636912"/>
          <a:ext cx="5704486" cy="664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1" r:id="rId3" imgW="3352800" imgH="393700" progId="Equation.DSMT4">
                  <p:embed/>
                </p:oleObj>
              </mc:Choice>
              <mc:Fallback>
                <p:oleObj r:id="rId3" imgW="3352800" imgH="3937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636912"/>
                        <a:ext cx="5704486" cy="6644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464248"/>
              </p:ext>
            </p:extLst>
          </p:nvPr>
        </p:nvGraphicFramePr>
        <p:xfrm>
          <a:off x="899592" y="3484637"/>
          <a:ext cx="2025741" cy="664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2" r:id="rId5" imgW="1180588" imgH="393529" progId="Equation.DSMT4">
                  <p:embed/>
                </p:oleObj>
              </mc:Choice>
              <mc:Fallback>
                <p:oleObj r:id="rId5" imgW="1180588" imgH="393529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484637"/>
                        <a:ext cx="2025741" cy="6644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8477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8" name="Ink 7"/>
              <p14:cNvContentPartPr/>
              <p14:nvPr/>
            </p14:nvContentPartPr>
            <p14:xfrm>
              <a:off x="1726560" y="4047840"/>
              <a:ext cx="7560" cy="1980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722960" y="4045320"/>
                <a:ext cx="13680" cy="24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5101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8229600" cy="4525963"/>
          </a:xfrm>
        </p:spPr>
        <p:txBody>
          <a:bodyPr/>
          <a:lstStyle/>
          <a:p>
            <a:r>
              <a:rPr lang="en-US" dirty="0" smtClean="0"/>
              <a:t>where;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82834"/>
              </p:ext>
            </p:extLst>
          </p:nvPr>
        </p:nvGraphicFramePr>
        <p:xfrm>
          <a:off x="899592" y="2492896"/>
          <a:ext cx="3093160" cy="671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9" r:id="rId3" imgW="1790700" imgH="393700" progId="Equation.DSMT4">
                  <p:embed/>
                </p:oleObj>
              </mc:Choice>
              <mc:Fallback>
                <p:oleObj r:id="rId3" imgW="1790700" imgH="3937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492896"/>
                        <a:ext cx="3093160" cy="6710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021352"/>
              </p:ext>
            </p:extLst>
          </p:nvPr>
        </p:nvGraphicFramePr>
        <p:xfrm>
          <a:off x="899592" y="3340621"/>
          <a:ext cx="3093160" cy="671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0" r:id="rId5" imgW="1790700" imgH="393700" progId="Equation.DSMT4">
                  <p:embed/>
                </p:oleObj>
              </mc:Choice>
              <mc:Fallback>
                <p:oleObj r:id="rId5" imgW="1790700" imgH="3937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340621"/>
                        <a:ext cx="3093160" cy="6710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305539"/>
              </p:ext>
            </p:extLst>
          </p:nvPr>
        </p:nvGraphicFramePr>
        <p:xfrm>
          <a:off x="899592" y="4188346"/>
          <a:ext cx="2831304" cy="392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1" r:id="rId7" imgW="1638300" imgH="228600" progId="Equation.DSMT4">
                  <p:embed/>
                </p:oleObj>
              </mc:Choice>
              <mc:Fallback>
                <p:oleObj r:id="rId7" imgW="1638300" imgH="2286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188346"/>
                        <a:ext cx="2831304" cy="3927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8477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169545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0" name="Ink 9"/>
              <p14:cNvContentPartPr/>
              <p14:nvPr/>
            </p14:nvContentPartPr>
            <p14:xfrm>
              <a:off x="967320" y="552600"/>
              <a:ext cx="7884000" cy="477504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964440" y="547560"/>
                <a:ext cx="7892280" cy="4784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36092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-</a:t>
            </a:r>
            <a:r>
              <a:rPr lang="en-US" dirty="0" err="1"/>
              <a:t>nullcline</a:t>
            </a:r>
            <a:r>
              <a:rPr lang="en-US" dirty="0"/>
              <a:t>: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/>
              <a:t>w</a:t>
            </a:r>
            <a:r>
              <a:rPr lang="en-US" dirty="0" smtClean="0"/>
              <a:t>-</a:t>
            </a:r>
            <a:r>
              <a:rPr lang="en-US" dirty="0" err="1" smtClean="0"/>
              <a:t>nullcline</a:t>
            </a:r>
            <a:r>
              <a:rPr lang="en-US" dirty="0"/>
              <a:t>:</a:t>
            </a:r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015580"/>
              </p:ext>
            </p:extLst>
          </p:nvPr>
        </p:nvGraphicFramePr>
        <p:xfrm>
          <a:off x="899591" y="4941168"/>
          <a:ext cx="4172951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0" r:id="rId3" imgW="2044700" imgH="393700" progId="Equation.DSMT4">
                  <p:embed/>
                </p:oleObj>
              </mc:Choice>
              <mc:Fallback>
                <p:oleObj r:id="rId3" imgW="2044700" imgH="3937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1" y="4941168"/>
                        <a:ext cx="4172951" cy="7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301727"/>
              </p:ext>
            </p:extLst>
          </p:nvPr>
        </p:nvGraphicFramePr>
        <p:xfrm>
          <a:off x="1619672" y="3025149"/>
          <a:ext cx="4262630" cy="791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1" name="Equation" r:id="rId5" imgW="2323800" imgH="431640" progId="Equation.3">
                  <p:embed/>
                </p:oleObj>
              </mc:Choice>
              <mc:Fallback>
                <p:oleObj name="Equation" r:id="rId5" imgW="232380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9672" y="3025149"/>
                        <a:ext cx="4262630" cy="791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078673"/>
              </p:ext>
            </p:extLst>
          </p:nvPr>
        </p:nvGraphicFramePr>
        <p:xfrm>
          <a:off x="1044575" y="2457450"/>
          <a:ext cx="58451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2" name="Equation" r:id="rId7" imgW="3187440" imgH="228600" progId="Equation.3">
                  <p:embed/>
                </p:oleObj>
              </mc:Choice>
              <mc:Fallback>
                <p:oleObj name="Equation" r:id="rId7" imgW="3187440" imgH="2286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4575" y="2457450"/>
                        <a:ext cx="584517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5" name="Ink 4"/>
              <p14:cNvContentPartPr/>
              <p14:nvPr/>
            </p14:nvContentPartPr>
            <p14:xfrm>
              <a:off x="6514560" y="3018960"/>
              <a:ext cx="1176480" cy="9914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509880" y="3013560"/>
                <a:ext cx="1184760" cy="1002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81375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 that the v-</a:t>
            </a:r>
            <a:r>
              <a:rPr lang="en-US" dirty="0" err="1"/>
              <a:t>nullcline</a:t>
            </a:r>
            <a:r>
              <a:rPr lang="en-US" dirty="0"/>
              <a:t> is ‘inverted N’-shaped, similar to the F-</a:t>
            </a:r>
            <a:r>
              <a:rPr lang="en-US" dirty="0" err="1"/>
              <a:t>nullcline</a:t>
            </a:r>
            <a:r>
              <a:rPr lang="en-US" dirty="0"/>
              <a:t> of FN model</a:t>
            </a:r>
            <a:r>
              <a:rPr lang="en-US" dirty="0" smtClean="0"/>
              <a:t>.</a:t>
            </a:r>
          </a:p>
          <a:p>
            <a:r>
              <a:rPr lang="en-US" dirty="0" smtClean="0"/>
              <a:t>The </a:t>
            </a:r>
            <a:r>
              <a:rPr lang="en-US" dirty="0"/>
              <a:t>w-</a:t>
            </a:r>
            <a:r>
              <a:rPr lang="en-US" dirty="0" err="1"/>
              <a:t>nullcline</a:t>
            </a:r>
            <a:r>
              <a:rPr lang="en-US" dirty="0"/>
              <a:t> has a sigmoidal shape. </a:t>
            </a:r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/>
              <a:t>v-</a:t>
            </a:r>
            <a:r>
              <a:rPr lang="en-US" dirty="0" err="1"/>
              <a:t>nullcine</a:t>
            </a:r>
            <a:r>
              <a:rPr lang="en-US" dirty="0"/>
              <a:t> can be divided into ‘left’, ‘middle’ and ‘right’ branches. 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001388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-771120" y="1472760"/>
              <a:ext cx="9516240" cy="51872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-776520" y="1467360"/>
                <a:ext cx="9528840" cy="5195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3108240" y="2151720"/>
              <a:ext cx="4959720" cy="282312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098160" y="2148120"/>
                <a:ext cx="4978080" cy="2835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54242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just"/>
            <a:r>
              <a:rPr lang="en-US" dirty="0" smtClean="0"/>
              <a:t>Combinations of these channels can give rise to an astronomically large number of neuron models. </a:t>
            </a:r>
          </a:p>
          <a:p>
            <a:pPr algn="just"/>
            <a:r>
              <a:rPr lang="en-US" dirty="0" smtClean="0"/>
              <a:t>Even the HH model, the simplest model of AP generation that we encountered so far, has 4 nonlinear differential equations</a:t>
            </a:r>
          </a:p>
          <a:p>
            <a:pPr algn="just"/>
            <a:r>
              <a:rPr lang="en-US" dirty="0" smtClean="0"/>
              <a:t>More realistic neuron models with larger number of ion channels can easily become mathematically intractable. 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For </a:t>
            </a:r>
            <a:r>
              <a:rPr lang="en-US" dirty="0" err="1" smtClean="0"/>
              <a:t>I</a:t>
            </a:r>
            <a:r>
              <a:rPr lang="en-US" baseline="-25000" dirty="0" err="1" smtClean="0"/>
              <a:t>a</a:t>
            </a:r>
            <a:r>
              <a:rPr lang="en-US" dirty="0" smtClean="0"/>
              <a:t> </a:t>
            </a:r>
            <a:r>
              <a:rPr lang="en-US" dirty="0"/>
              <a:t>in the range </a:t>
            </a:r>
            <a:r>
              <a:rPr lang="en-US" dirty="0" smtClean="0"/>
              <a:t>(0-68 </a:t>
            </a:r>
            <a:r>
              <a:rPr lang="en-US" dirty="0" err="1"/>
              <a:t>pA</a:t>
            </a:r>
            <a:r>
              <a:rPr lang="en-US" dirty="0"/>
              <a:t>): the intersection point is in the left branch. The point can be shown to be stable. </a:t>
            </a:r>
          </a:p>
          <a:p>
            <a:r>
              <a:rPr lang="en-US" dirty="0"/>
              <a:t>Therefore, the  ML model does not produce spikes 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348286"/>
            <a:ext cx="4038600" cy="3029790"/>
          </a:xfr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5416920" y="3080520"/>
              <a:ext cx="2814480" cy="6048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412240" y="3075480"/>
                <a:ext cx="2821680" cy="614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5898240" y="3541680"/>
              <a:ext cx="240480" cy="8712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894640" y="3537000"/>
                <a:ext cx="250200" cy="94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31479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or </a:t>
            </a:r>
            <a:r>
              <a:rPr lang="en-US" dirty="0" err="1"/>
              <a:t>Ia</a:t>
            </a:r>
            <a:r>
              <a:rPr lang="en-US" dirty="0"/>
              <a:t> in the range </a:t>
            </a:r>
            <a:r>
              <a:rPr lang="en-US" dirty="0" smtClean="0"/>
              <a:t>(69-217 </a:t>
            </a:r>
            <a:r>
              <a:rPr lang="en-US" dirty="0" err="1" smtClean="0"/>
              <a:t>pA</a:t>
            </a:r>
            <a:r>
              <a:rPr lang="en-US" dirty="0" smtClean="0"/>
              <a:t>): the </a:t>
            </a:r>
            <a:r>
              <a:rPr lang="en-US" dirty="0"/>
              <a:t>intersection point is in the middle branch.</a:t>
            </a:r>
          </a:p>
          <a:p>
            <a:r>
              <a:rPr lang="en-US" dirty="0"/>
              <a:t>Therefore, the  ML model produces limit cycle </a:t>
            </a:r>
            <a:r>
              <a:rPr lang="en-US" dirty="0" smtClean="0"/>
              <a:t>oscillations.</a:t>
            </a:r>
            <a:endParaRPr lang="en-US" dirty="0"/>
          </a:p>
          <a:p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348286"/>
            <a:ext cx="4038600" cy="3029790"/>
          </a:xfr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001160" y="2039760"/>
              <a:ext cx="6234840" cy="28944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97560" y="2034360"/>
                <a:ext cx="6244920" cy="2905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6021000" y="3079440"/>
              <a:ext cx="1121760" cy="33336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013440" y="3070800"/>
                <a:ext cx="1137600" cy="346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02156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For </a:t>
            </a:r>
            <a:r>
              <a:rPr lang="en-US" dirty="0" err="1"/>
              <a:t>Ia</a:t>
            </a:r>
            <a:r>
              <a:rPr lang="en-US" dirty="0"/>
              <a:t> in the range </a:t>
            </a:r>
            <a:r>
              <a:rPr lang="en-US" dirty="0" smtClean="0"/>
              <a:t>(218 </a:t>
            </a:r>
            <a:r>
              <a:rPr lang="en-US" dirty="0" err="1" smtClean="0"/>
              <a:t>pA</a:t>
            </a:r>
            <a:r>
              <a:rPr lang="en-US" dirty="0" smtClean="0"/>
              <a:t>- ): </a:t>
            </a:r>
            <a:r>
              <a:rPr lang="en-US" dirty="0"/>
              <a:t>the intersection point is in the right branch.</a:t>
            </a:r>
          </a:p>
          <a:p>
            <a:r>
              <a:rPr lang="en-US" dirty="0"/>
              <a:t>Therefore, the membrane voltage exhibits </a:t>
            </a:r>
            <a:r>
              <a:rPr lang="en-US" dirty="0" smtClean="0"/>
              <a:t>depolarization.</a:t>
            </a:r>
          </a:p>
          <a:p>
            <a:endParaRPr lang="en-US" dirty="0"/>
          </a:p>
          <a:p>
            <a:r>
              <a:rPr lang="en-US" dirty="0" smtClean="0"/>
              <a:t>This situation occurs when the neuron is energy-starved.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348286"/>
            <a:ext cx="4038600" cy="3029790"/>
          </a:xfr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939600" y="2352960"/>
              <a:ext cx="6556320" cy="12679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34920" y="2348280"/>
                <a:ext cx="6566040" cy="1277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4" name="Ink 3"/>
              <p14:cNvContentPartPr/>
              <p14:nvPr/>
            </p14:nvContentPartPr>
            <p14:xfrm>
              <a:off x="5606640" y="676080"/>
              <a:ext cx="3259080" cy="266112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600160" y="668520"/>
                <a:ext cx="3274920" cy="2678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47972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528" y="1600200"/>
            <a:ext cx="6032943" cy="4525963"/>
          </a:xfr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1729080" y="2660400"/>
              <a:ext cx="4760280" cy="33987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726560" y="2655720"/>
                <a:ext cx="4768200" cy="3405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3120120" y="4952520"/>
              <a:ext cx="4680" cy="432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114000" y="4946400"/>
                <a:ext cx="13320" cy="13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84597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 </a:t>
            </a:r>
            <a:r>
              <a:rPr lang="en-US" dirty="0" err="1" smtClean="0"/>
              <a:t>Na_p</a:t>
            </a:r>
            <a:r>
              <a:rPr lang="en-US" dirty="0" smtClean="0"/>
              <a:t> K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o far we have visited two simplified neuron models that are capable of exhibiting some of the basic dynamic properties of a neuron: resting state, oscillations and depolarization. </a:t>
            </a:r>
            <a:endParaRPr lang="en-US" dirty="0" smtClean="0"/>
          </a:p>
          <a:p>
            <a:r>
              <a:rPr lang="en-US" dirty="0" smtClean="0"/>
              <a:t>Both </a:t>
            </a:r>
            <a:r>
              <a:rPr lang="en-US" dirty="0"/>
              <a:t>the models are 2-variable systems which are preferred since they can be studied conveniently using phase-plane techniques.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277440" y="1263600"/>
              <a:ext cx="2455560" cy="30171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272760" y="1259280"/>
                <a:ext cx="2465280" cy="3024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87019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</a:t>
            </a:r>
            <a:r>
              <a:rPr lang="en-US" dirty="0" err="1"/>
              <a:t>FitzHugh-Nagumo</a:t>
            </a:r>
            <a:r>
              <a:rPr lang="en-US" dirty="0"/>
              <a:t> model was reduced systematically and derived from the HH model, whereas the </a:t>
            </a:r>
            <a:r>
              <a:rPr lang="en-US" dirty="0" smtClean="0"/>
              <a:t>Morris-</a:t>
            </a:r>
            <a:r>
              <a:rPr lang="en-US" dirty="0" err="1" smtClean="0"/>
              <a:t>Lecar</a:t>
            </a:r>
            <a:r>
              <a:rPr lang="en-US" dirty="0" smtClean="0"/>
              <a:t> </a:t>
            </a:r>
            <a:r>
              <a:rPr lang="en-US" dirty="0"/>
              <a:t>model is slightly different from the HH model. </a:t>
            </a:r>
            <a:endParaRPr lang="en-US" dirty="0" smtClean="0"/>
          </a:p>
          <a:p>
            <a:r>
              <a:rPr lang="en-US" dirty="0" smtClean="0"/>
              <a:t>Let </a:t>
            </a:r>
            <a:r>
              <a:rPr lang="en-US" dirty="0"/>
              <a:t>us now consider another model that is constructed by systematic reduction from the HH model. </a:t>
            </a:r>
          </a:p>
        </p:txBody>
      </p:sp>
    </p:spTree>
    <p:extLst>
      <p:ext uri="{BB962C8B-B14F-4D97-AF65-F5344CB8AC3E}">
        <p14:creationId xmlns:p14="http://schemas.microsoft.com/office/powerpoint/2010/main" val="2879449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is reduced model, known as the </a:t>
            </a:r>
            <a:r>
              <a:rPr lang="en-US" dirty="0" err="1" smtClean="0"/>
              <a:t>I</a:t>
            </a:r>
            <a:r>
              <a:rPr lang="en-US" baseline="-25000" dirty="0" err="1" smtClean="0"/>
              <a:t>Na,p</a:t>
            </a:r>
            <a:r>
              <a:rPr lang="en-US" dirty="0" smtClean="0"/>
              <a:t> </a:t>
            </a:r>
            <a:r>
              <a:rPr lang="en-US" dirty="0"/>
              <a:t>+ I</a:t>
            </a:r>
            <a:r>
              <a:rPr lang="en-US" baseline="-25000" dirty="0"/>
              <a:t>K</a:t>
            </a:r>
            <a:r>
              <a:rPr lang="en-US" dirty="0"/>
              <a:t> model has a persistent sodium </a:t>
            </a:r>
            <a:r>
              <a:rPr lang="en-US" dirty="0" smtClean="0"/>
              <a:t>channel </a:t>
            </a:r>
            <a:r>
              <a:rPr lang="en-US" dirty="0"/>
              <a:t>and a potassium channel. </a:t>
            </a:r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/>
              <a:t>“persistent”  sodium </a:t>
            </a:r>
            <a:r>
              <a:rPr lang="en-US" dirty="0" smtClean="0"/>
              <a:t>channel, </a:t>
            </a:r>
            <a:r>
              <a:rPr lang="en-US" dirty="0" err="1" smtClean="0"/>
              <a:t>I</a:t>
            </a:r>
            <a:r>
              <a:rPr lang="en-US" baseline="-25000" dirty="0" err="1" smtClean="0"/>
              <a:t>Na,p</a:t>
            </a:r>
            <a:r>
              <a:rPr lang="en-US" baseline="-25000" dirty="0" smtClean="0"/>
              <a:t> </a:t>
            </a:r>
            <a:r>
              <a:rPr lang="en-US" dirty="0" smtClean="0"/>
              <a:t>has </a:t>
            </a:r>
            <a:r>
              <a:rPr lang="en-US" dirty="0"/>
              <a:t>only an activation variable; there is no inactivation variable. </a:t>
            </a:r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/>
              <a:t>potassium channel also has a single activation variable. </a:t>
            </a:r>
          </a:p>
          <a:p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550520" y="2527200"/>
              <a:ext cx="5428080" cy="32407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545480" y="2521800"/>
                <a:ext cx="5435640" cy="3250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30492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embrane voltage dynamics of such a model can be written as usual in the following form: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292019"/>
              </p:ext>
            </p:extLst>
          </p:nvPr>
        </p:nvGraphicFramePr>
        <p:xfrm>
          <a:off x="899592" y="3068961"/>
          <a:ext cx="5992102" cy="705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7" r:id="rId3" imgW="3314700" imgH="393700" progId="Equation.DSMT4">
                  <p:embed/>
                </p:oleObj>
              </mc:Choice>
              <mc:Fallback>
                <p:oleObj r:id="rId3" imgW="3314700" imgH="3937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068961"/>
                        <a:ext cx="5992102" cy="70596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119558"/>
              </p:ext>
            </p:extLst>
          </p:nvPr>
        </p:nvGraphicFramePr>
        <p:xfrm>
          <a:off x="899591" y="4088110"/>
          <a:ext cx="24384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8" r:id="rId5" imgW="1205977" imgH="393529" progId="Equation.DSMT4">
                  <p:embed/>
                </p:oleObj>
              </mc:Choice>
              <mc:Fallback>
                <p:oleObj r:id="rId5" imgW="1205977" imgH="393529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1" y="4088110"/>
                        <a:ext cx="2438400" cy="7810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392440"/>
              </p:ext>
            </p:extLst>
          </p:nvPr>
        </p:nvGraphicFramePr>
        <p:xfrm>
          <a:off x="899590" y="5243688"/>
          <a:ext cx="2082559" cy="736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9" r:id="rId7" imgW="1091726" imgH="393529" progId="Equation.DSMT4">
                  <p:embed/>
                </p:oleObj>
              </mc:Choice>
              <mc:Fallback>
                <p:oleObj r:id="rId7" imgW="1091726" imgH="393529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0" y="5243688"/>
                        <a:ext cx="2082559" cy="73607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8477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7104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we assume that ‘m’ dynamics is fast, we replace m in  eqn. (*) above with  and eliminate the ‘m’ dynamics (eqn. (**)). </a:t>
            </a:r>
            <a:endParaRPr lang="en-US" dirty="0" smtClean="0"/>
          </a:p>
          <a:p>
            <a:r>
              <a:rPr lang="en-US" dirty="0" smtClean="0"/>
              <a:t>We </a:t>
            </a:r>
            <a:r>
              <a:rPr lang="en-US" dirty="0"/>
              <a:t>are now left with the following two equations: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292557"/>
              </p:ext>
            </p:extLst>
          </p:nvPr>
        </p:nvGraphicFramePr>
        <p:xfrm>
          <a:off x="971599" y="4653136"/>
          <a:ext cx="5362463" cy="6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7" r:id="rId3" imgW="3390900" imgH="393700" progId="Equation.DSMT4">
                  <p:embed/>
                </p:oleObj>
              </mc:Choice>
              <mc:Fallback>
                <p:oleObj r:id="rId3" imgW="3390900" imgH="3937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99" y="4653136"/>
                        <a:ext cx="5362463" cy="617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145466"/>
              </p:ext>
            </p:extLst>
          </p:nvPr>
        </p:nvGraphicFramePr>
        <p:xfrm>
          <a:off x="971599" y="5547717"/>
          <a:ext cx="1747319" cy="6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8" r:id="rId5" imgW="1091726" imgH="393529" progId="Equation.DSMT4">
                  <p:embed/>
                </p:oleObj>
              </mc:Choice>
              <mc:Fallback>
                <p:oleObj r:id="rId5" imgW="1091726" imgH="393529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99" y="5547717"/>
                        <a:ext cx="1747319" cy="617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847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716624"/>
              </p:ext>
            </p:extLst>
          </p:nvPr>
        </p:nvGraphicFramePr>
        <p:xfrm>
          <a:off x="971600" y="6381328"/>
          <a:ext cx="603558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9" r:id="rId7" imgW="4394200" imgH="317500" progId="Equation.DSMT4">
                  <p:embed/>
                </p:oleObj>
              </mc:Choice>
              <mc:Fallback>
                <p:oleObj r:id="rId7" imgW="4394200" imgH="3175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6381328"/>
                        <a:ext cx="6035580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0" name="Ink 9"/>
              <p14:cNvContentPartPr/>
              <p14:nvPr/>
            </p14:nvContentPartPr>
            <p14:xfrm>
              <a:off x="2610000" y="3103200"/>
              <a:ext cx="4260960" cy="195768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604240" y="3097440"/>
                <a:ext cx="4272120" cy="1968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18255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/>
              <a:t>Thus, the parameters for  </a:t>
            </a:r>
            <a:r>
              <a:rPr lang="en-US" dirty="0" smtClean="0"/>
              <a:t>are: V</a:t>
            </a:r>
            <a:r>
              <a:rPr lang="en-US" baseline="-25000" dirty="0" smtClean="0"/>
              <a:t>1/2 </a:t>
            </a:r>
            <a:r>
              <a:rPr lang="en-US" dirty="0"/>
              <a:t>= -20 mV and l = 15,</a:t>
            </a:r>
          </a:p>
          <a:p>
            <a:r>
              <a:rPr lang="en-US" dirty="0"/>
              <a:t>And the parameters for n-dynamics  </a:t>
            </a:r>
            <a:r>
              <a:rPr lang="en-US" dirty="0" smtClean="0"/>
              <a:t>are,      V</a:t>
            </a:r>
            <a:r>
              <a:rPr lang="en-US" baseline="-25000" dirty="0" smtClean="0"/>
              <a:t>1/2 </a:t>
            </a:r>
            <a:r>
              <a:rPr lang="en-US" dirty="0"/>
              <a:t>= -25 mV and l  = 5. </a:t>
            </a:r>
            <a:r>
              <a:rPr lang="en-US" dirty="0" err="1">
                <a:latin typeface="Symbol" panose="05050102010706020507" pitchFamily="18" charset="2"/>
              </a:rPr>
              <a:t>t</a:t>
            </a:r>
            <a:r>
              <a:rPr lang="en-US" baseline="-25000" dirty="0" err="1"/>
              <a:t>n</a:t>
            </a:r>
            <a:r>
              <a:rPr lang="en-US" dirty="0"/>
              <a:t>(V) = 1 for all V.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316075"/>
              </p:ext>
            </p:extLst>
          </p:nvPr>
        </p:nvGraphicFramePr>
        <p:xfrm>
          <a:off x="827584" y="1772816"/>
          <a:ext cx="2577447" cy="662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8" r:id="rId3" imgW="1651000" imgH="431800" progId="Equation.DSMT4">
                  <p:embed/>
                </p:oleObj>
              </mc:Choice>
              <mc:Fallback>
                <p:oleObj r:id="rId3" imgW="1651000" imgH="431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772816"/>
                        <a:ext cx="2577447" cy="6627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737259"/>
              </p:ext>
            </p:extLst>
          </p:nvPr>
        </p:nvGraphicFramePr>
        <p:xfrm>
          <a:off x="827584" y="2686025"/>
          <a:ext cx="4035546" cy="382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9" r:id="rId5" imgW="2590800" imgH="254000" progId="Equation.DSMT4">
                  <p:embed/>
                </p:oleObj>
              </mc:Choice>
              <mc:Fallback>
                <p:oleObj r:id="rId5" imgW="2590800" imgH="2540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686025"/>
                        <a:ext cx="4035546" cy="3829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885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5994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dirty="0" smtClean="0"/>
              <a:t>It would be desirable to construct simplified models, with fewer variables, and milder nonlinearities, in such a way that the reduced model preserves the essential dynamics of their more complex versions. </a:t>
            </a:r>
          </a:p>
          <a:p>
            <a:pPr algn="just"/>
            <a:r>
              <a:rPr lang="en-US" dirty="0" smtClean="0"/>
              <a:t>One of the first reduced model of that kind is the </a:t>
            </a:r>
            <a:r>
              <a:rPr lang="en-US" dirty="0" err="1" smtClean="0"/>
              <a:t>FitzHugh-Nagumo</a:t>
            </a:r>
            <a:r>
              <a:rPr lang="en-US" dirty="0" smtClean="0"/>
              <a:t> neuron model.</a:t>
            </a:r>
            <a:endParaRPr lang="en-IN" dirty="0" smtClean="0"/>
          </a:p>
          <a:p>
            <a:endParaRPr lang="en-IN" dirty="0" smtClean="0"/>
          </a:p>
          <a:p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writing eqns. </a:t>
            </a:r>
            <a:r>
              <a:rPr lang="en-US" dirty="0" smtClean="0"/>
              <a:t>(V and n) </a:t>
            </a:r>
            <a:r>
              <a:rPr lang="en-US" dirty="0"/>
              <a:t>above, we may express the V- and n- null-clines as follows:</a:t>
            </a:r>
          </a:p>
          <a:p>
            <a:r>
              <a:rPr lang="en-US" dirty="0"/>
              <a:t>V-</a:t>
            </a:r>
            <a:r>
              <a:rPr lang="en-US" dirty="0" err="1"/>
              <a:t>nullcine</a:t>
            </a:r>
            <a:r>
              <a:rPr lang="en-US" dirty="0"/>
              <a:t>:</a:t>
            </a:r>
            <a:br>
              <a:rPr lang="en-US" dirty="0"/>
            </a:br>
            <a:endParaRPr lang="en-US" dirty="0" smtClean="0"/>
          </a:p>
          <a:p>
            <a:endParaRPr lang="en-US" dirty="0"/>
          </a:p>
          <a:p>
            <a:r>
              <a:rPr lang="en-US" dirty="0"/>
              <a:t>n-</a:t>
            </a:r>
            <a:r>
              <a:rPr lang="en-US" dirty="0" err="1"/>
              <a:t>nullcline</a:t>
            </a:r>
            <a:r>
              <a:rPr lang="en-US" dirty="0"/>
              <a:t>:</a:t>
            </a:r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284907"/>
              </p:ext>
            </p:extLst>
          </p:nvPr>
        </p:nvGraphicFramePr>
        <p:xfrm>
          <a:off x="899592" y="3356992"/>
          <a:ext cx="3625545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7" r:id="rId3" imgW="2324100" imgH="609600" progId="Equation.DSMT4">
                  <p:embed/>
                </p:oleObj>
              </mc:Choice>
              <mc:Fallback>
                <p:oleObj r:id="rId3" imgW="2324100" imgH="609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356992"/>
                        <a:ext cx="3625545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85153"/>
              </p:ext>
            </p:extLst>
          </p:nvPr>
        </p:nvGraphicFramePr>
        <p:xfrm>
          <a:off x="971600" y="5157192"/>
          <a:ext cx="124213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8" r:id="rId5" imgW="647700" imgH="228600" progId="Equation.DSMT4">
                  <p:embed/>
                </p:oleObj>
              </mc:Choice>
              <mc:Fallback>
                <p:oleObj r:id="rId5" imgW="647700" imgH="228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157192"/>
                        <a:ext cx="1242138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2232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3147" y="162456"/>
            <a:ext cx="4723109" cy="66955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7584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836712"/>
            <a:ext cx="8810625" cy="496855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12160" y="6093296"/>
            <a:ext cx="18159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Izhikevich</a:t>
            </a:r>
            <a:r>
              <a:rPr lang="en-US" dirty="0" smtClean="0"/>
              <a:t>, 2007)</a:t>
            </a:r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873000" y="501120"/>
              <a:ext cx="4266000" cy="48247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69400" y="498240"/>
                <a:ext cx="4272120" cy="4830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46297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04887"/>
            <a:ext cx="9144000" cy="585311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948264" y="1004887"/>
            <a:ext cx="18159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Izhikevich</a:t>
            </a:r>
            <a:r>
              <a:rPr lang="en-US" dirty="0" smtClean="0"/>
              <a:t>, 2007)</a:t>
            </a:r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820440" y="220680"/>
              <a:ext cx="4194720" cy="44586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17560" y="217440"/>
                <a:ext cx="4201920" cy="4465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90406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1484784"/>
            <a:ext cx="8543925" cy="460057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012160" y="6093296"/>
            <a:ext cx="18159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Izhikevich</a:t>
            </a:r>
            <a:r>
              <a:rPr lang="en-US" dirty="0" smtClean="0"/>
              <a:t>, 2007)</a:t>
            </a:r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2301480" y="4476240"/>
              <a:ext cx="22680" cy="4230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296440" y="4472280"/>
                <a:ext cx="32040" cy="429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94103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71600" y="1412776"/>
            <a:ext cx="7776864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CMR12"/>
              </a:rPr>
              <a:t>Next, apply </a:t>
            </a:r>
            <a:r>
              <a:rPr lang="en-US" sz="2800" dirty="0">
                <a:latin typeface="CMR12"/>
              </a:rPr>
              <a:t>a long pre-pulse current of various amplitudes to reset </a:t>
            </a:r>
            <a:r>
              <a:rPr lang="en-US" sz="2800" dirty="0" smtClean="0">
                <a:latin typeface="CMR12"/>
              </a:rPr>
              <a:t>the K</a:t>
            </a:r>
            <a:r>
              <a:rPr lang="en-US" sz="2800" dirty="0">
                <a:latin typeface="CMR8"/>
              </a:rPr>
              <a:t>+ </a:t>
            </a:r>
            <a:r>
              <a:rPr lang="en-US" sz="2800" dirty="0">
                <a:latin typeface="CMR12"/>
              </a:rPr>
              <a:t>activation variable </a:t>
            </a:r>
            <a:r>
              <a:rPr lang="en-US" sz="2800" i="1" dirty="0">
                <a:latin typeface="CMMI12"/>
              </a:rPr>
              <a:t>n </a:t>
            </a:r>
            <a:r>
              <a:rPr lang="en-US" sz="2800" dirty="0">
                <a:latin typeface="CMR12"/>
              </a:rPr>
              <a:t>to various values, and then a brief strong pulse to reset </a:t>
            </a:r>
            <a:r>
              <a:rPr lang="en-US" sz="2800" i="1" dirty="0">
                <a:latin typeface="CMMI12"/>
              </a:rPr>
              <a:t>V </a:t>
            </a:r>
            <a:r>
              <a:rPr lang="en-US" sz="2800" dirty="0" smtClean="0">
                <a:latin typeface="CMR12"/>
              </a:rPr>
              <a:t>to exactly </a:t>
            </a:r>
            <a:r>
              <a:rPr lang="en-US" sz="2800" i="1" dirty="0">
                <a:latin typeface="CMSY10"/>
              </a:rPr>
              <a:t>−</a:t>
            </a:r>
            <a:r>
              <a:rPr lang="en-US" sz="2800" dirty="0">
                <a:latin typeface="CMR12"/>
              </a:rPr>
              <a:t>48 mV. </a:t>
            </a:r>
            <a:endParaRPr lang="en-US" sz="2800" dirty="0" smtClean="0">
              <a:latin typeface="CMR12"/>
            </a:endParaRPr>
          </a:p>
          <a:p>
            <a:endParaRPr lang="en-US" sz="2800" dirty="0">
              <a:latin typeface="CMR12"/>
            </a:endParaRPr>
          </a:p>
          <a:p>
            <a:r>
              <a:rPr lang="en-US" sz="2800" dirty="0" smtClean="0">
                <a:latin typeface="CMR12"/>
              </a:rPr>
              <a:t>Each </a:t>
            </a:r>
            <a:r>
              <a:rPr lang="en-US" sz="2800" dirty="0">
                <a:latin typeface="CMR12"/>
              </a:rPr>
              <a:t>voltage trace after the pulse corresponds to a trajectory </a:t>
            </a:r>
            <a:r>
              <a:rPr lang="en-US" sz="2800" dirty="0" smtClean="0">
                <a:latin typeface="CMR12"/>
              </a:rPr>
              <a:t>starting with </a:t>
            </a:r>
            <a:r>
              <a:rPr lang="en-US" sz="2800" dirty="0">
                <a:latin typeface="CMR12"/>
              </a:rPr>
              <a:t>the same </a:t>
            </a:r>
            <a:r>
              <a:rPr lang="en-US" sz="2800" i="1" dirty="0">
                <a:latin typeface="CMMI12"/>
              </a:rPr>
              <a:t>V</a:t>
            </a:r>
            <a:r>
              <a:rPr lang="en-US" sz="2800" dirty="0">
                <a:latin typeface="CMR8"/>
              </a:rPr>
              <a:t>0 </a:t>
            </a:r>
            <a:r>
              <a:rPr lang="en-US" sz="2800" dirty="0">
                <a:latin typeface="CMR12"/>
              </a:rPr>
              <a:t>= </a:t>
            </a:r>
            <a:r>
              <a:rPr lang="en-US" sz="2800" i="1" dirty="0">
                <a:latin typeface="CMSY10"/>
              </a:rPr>
              <a:t>−</a:t>
            </a:r>
            <a:r>
              <a:rPr lang="en-US" sz="2800" dirty="0">
                <a:latin typeface="CMR12"/>
              </a:rPr>
              <a:t>48 mV, but different values of </a:t>
            </a:r>
            <a:r>
              <a:rPr lang="en-US" sz="2800" i="1" dirty="0">
                <a:latin typeface="CMMI12"/>
              </a:rPr>
              <a:t>n</a:t>
            </a:r>
            <a:r>
              <a:rPr lang="en-US" sz="2800" dirty="0">
                <a:latin typeface="CMR8"/>
              </a:rPr>
              <a:t>0</a:t>
            </a:r>
            <a:r>
              <a:rPr lang="en-US" sz="2800" dirty="0" smtClean="0">
                <a:latin typeface="CMR12"/>
              </a:rPr>
              <a:t>.</a:t>
            </a:r>
            <a:endParaRPr lang="en-IN" sz="2800" dirty="0"/>
          </a:p>
        </p:txBody>
      </p:sp>
    </p:spTree>
    <p:extLst>
      <p:ext uri="{BB962C8B-B14F-4D97-AF65-F5344CB8AC3E}">
        <p14:creationId xmlns:p14="http://schemas.microsoft.com/office/powerpoint/2010/main" val="451258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666480"/>
            <a:ext cx="6912768" cy="589337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732240" y="6375188"/>
            <a:ext cx="18159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Izhikevich</a:t>
            </a:r>
            <a:r>
              <a:rPr lang="en-US" dirty="0" smtClean="0"/>
              <a:t>, 2007)</a:t>
            </a:r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3865320" y="2280960"/>
              <a:ext cx="325080" cy="9882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861720" y="2278080"/>
                <a:ext cx="331200" cy="993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47735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 General Pattern in </a:t>
            </a:r>
            <a:br>
              <a:rPr lang="en-US" dirty="0" smtClean="0"/>
            </a:br>
            <a:r>
              <a:rPr lang="en-US" dirty="0" smtClean="0"/>
              <a:t>Simplified Neuron Models</a:t>
            </a:r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-919440" y="1510920"/>
              <a:ext cx="9830880" cy="45961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-925200" y="1506240"/>
                <a:ext cx="9843480" cy="4606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39310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FitzHugh-Nagumo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FitzHugh-Nagumo</a:t>
            </a:r>
            <a:r>
              <a:rPr lang="en-US" dirty="0" smtClean="0"/>
              <a:t> model </a:t>
            </a:r>
            <a:r>
              <a:rPr lang="en-US" dirty="0"/>
              <a:t>is a two-variable neuron model, constructed by reducing the 4-variable HH model, by applying suitable assumptions.</a:t>
            </a:r>
            <a:endParaRPr lang="en-IN" dirty="0"/>
          </a:p>
          <a:p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 </a:t>
            </a:r>
            <a:r>
              <a:rPr lang="en-US" dirty="0" smtClean="0"/>
              <a:t>Hodgkin- </a:t>
            </a:r>
            <a:r>
              <a:rPr lang="en-US" dirty="0"/>
              <a:t>Huxley </a:t>
            </a:r>
            <a:r>
              <a:rPr lang="en-US" dirty="0" smtClean="0"/>
              <a:t>model is described by the following equations:</a:t>
            </a:r>
            <a:endParaRPr lang="en-IN" dirty="0"/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000100" y="2857496"/>
          <a:ext cx="6394545" cy="714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" r:id="rId3" imgW="3492500" imgH="393700" progId="Equation.DSMT4">
                  <p:embed/>
                </p:oleObj>
              </mc:Choice>
              <mc:Fallback>
                <p:oleObj r:id="rId3" imgW="3492500" imgH="3937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2857496"/>
                        <a:ext cx="6394545" cy="7143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000100" y="3705221"/>
          <a:ext cx="3571885" cy="714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" r:id="rId5" imgW="1943100" imgH="393700" progId="Equation.DSMT4">
                  <p:embed/>
                </p:oleObj>
              </mc:Choice>
              <mc:Fallback>
                <p:oleObj r:id="rId5" imgW="1943100" imgH="3937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3705221"/>
                        <a:ext cx="3571885" cy="7143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000100" y="4552946"/>
          <a:ext cx="3310528" cy="714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" r:id="rId7" imgW="1803400" imgH="393700" progId="Equation.DSMT4">
                  <p:embed/>
                </p:oleObj>
              </mc:Choice>
              <mc:Fallback>
                <p:oleObj r:id="rId7" imgW="1803400" imgH="3937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4552946"/>
                        <a:ext cx="3310528" cy="7143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" name="Object 1"/>
          <p:cNvGraphicFramePr>
            <a:graphicFrameLocks noChangeAspect="1"/>
          </p:cNvGraphicFramePr>
          <p:nvPr/>
        </p:nvGraphicFramePr>
        <p:xfrm>
          <a:off x="1000100" y="5400671"/>
          <a:ext cx="3310528" cy="714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" r:id="rId9" imgW="1803400" imgH="393700" progId="Equation.DSMT4">
                  <p:embed/>
                </p:oleObj>
              </mc:Choice>
              <mc:Fallback>
                <p:oleObj r:id="rId9" imgW="1803400" imgH="3937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5400671"/>
                        <a:ext cx="3310528" cy="7143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8477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16954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25431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sumption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time scales for m, h and n variables are not all of the same order. </a:t>
            </a:r>
            <a:endParaRPr lang="en-US" dirty="0" smtClean="0"/>
          </a:p>
          <a:p>
            <a:r>
              <a:rPr lang="en-US" dirty="0" smtClean="0"/>
              <a:t>These </a:t>
            </a:r>
            <a:r>
              <a:rPr lang="en-US" dirty="0"/>
              <a:t>disparities provide a basis for eliminating some of the gating variables</a:t>
            </a:r>
            <a:r>
              <a:rPr lang="en-US" dirty="0" smtClean="0"/>
              <a:t>.</a:t>
            </a:r>
            <a:endParaRPr lang="en-IN" dirty="0"/>
          </a:p>
          <a:p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080</TotalTime>
  <Words>1629</Words>
  <Application>Microsoft Office PowerPoint</Application>
  <PresentationFormat>On-screen Show (4:3)</PresentationFormat>
  <Paragraphs>217</Paragraphs>
  <Slides>6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7</vt:i4>
      </vt:variant>
    </vt:vector>
  </HeadingPairs>
  <TitlesOfParts>
    <vt:vector size="80" baseType="lpstr">
      <vt:lpstr>Arial</vt:lpstr>
      <vt:lpstr>Arial Narrow</vt:lpstr>
      <vt:lpstr>Calibri</vt:lpstr>
      <vt:lpstr>Cambria Math</vt:lpstr>
      <vt:lpstr>CMMI12</vt:lpstr>
      <vt:lpstr>CMR12</vt:lpstr>
      <vt:lpstr>CMR8</vt:lpstr>
      <vt:lpstr>CMSY10</vt:lpstr>
      <vt:lpstr>Symbol</vt:lpstr>
      <vt:lpstr>Times New Roman</vt:lpstr>
      <vt:lpstr>Office Theme</vt:lpstr>
      <vt:lpstr>MathType 6.0 Equation</vt:lpstr>
      <vt:lpstr>Equation</vt:lpstr>
      <vt:lpstr>Low-dimensional Neuron Models</vt:lpstr>
      <vt:lpstr>Single Neuron Modeling</vt:lpstr>
      <vt:lpstr>Single Neuron Modeling</vt:lpstr>
      <vt:lpstr>PowerPoint Presentation</vt:lpstr>
      <vt:lpstr>PowerPoint Presentation</vt:lpstr>
      <vt:lpstr>PowerPoint Presentation</vt:lpstr>
      <vt:lpstr>FitzHugh-Nagumo</vt:lpstr>
      <vt:lpstr>PowerPoint Presentation</vt:lpstr>
      <vt:lpstr>Assump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a =0, Excitability</vt:lpstr>
      <vt:lpstr>PowerPoint Presentation</vt:lpstr>
      <vt:lpstr>PowerPoint Presentation</vt:lpstr>
      <vt:lpstr>For 0 &lt; p1 &lt; a</vt:lpstr>
      <vt:lpstr>PowerPoint Presentation</vt:lpstr>
      <vt:lpstr>PowerPoint Presentation</vt:lpstr>
      <vt:lpstr>Limit Cycles (Ia &gt; 0):</vt:lpstr>
      <vt:lpstr>PowerPoint Presentation</vt:lpstr>
      <vt:lpstr>PowerPoint Presentation</vt:lpstr>
      <vt:lpstr>PowerPoint Presentation</vt:lpstr>
      <vt:lpstr>PowerPoint Presentation</vt:lpstr>
      <vt:lpstr>Depolarization (higher Ia):</vt:lpstr>
      <vt:lpstr>PowerPoint Presentation</vt:lpstr>
      <vt:lpstr>PowerPoint Presentation</vt:lpstr>
      <vt:lpstr>PowerPoint Presentation</vt:lpstr>
      <vt:lpstr>PowerPoint Presentation</vt:lpstr>
      <vt:lpstr>Bi-stability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UP/DOWN states in real neurons</vt:lpstr>
      <vt:lpstr>Summary of FN model dynamics</vt:lpstr>
      <vt:lpstr>Morris-Lecar mode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 Na_p K Mode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 General Pattern in  Simplified Neuron Model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mple Neuron Models</dc:title>
  <dc:creator>Pragathi</dc:creator>
  <cp:lastModifiedBy>SRINIVASAN</cp:lastModifiedBy>
  <cp:revision>156</cp:revision>
  <dcterms:created xsi:type="dcterms:W3CDTF">2012-03-28T13:33:56Z</dcterms:created>
  <dcterms:modified xsi:type="dcterms:W3CDTF">2021-09-28T17:15:15Z</dcterms:modified>
</cp:coreProperties>
</file>